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1.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2.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3.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4.xml" ContentType="application/vnd.openxmlformats-officedocument.drawingml.chart+xml"/>
  <Override PartName="/word/charts/style13.xml" ContentType="application/vnd.ms-office.chartstyle+xml"/>
  <Override PartName="/word/charts/colors13.xml" ContentType="application/vnd.ms-office.chartcolorstyle+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F32999" w:rsidRDefault="00DA5F09" w:rsidP="00DA5F09">
      <w:pPr>
        <w:spacing w:after="120" w:line="312" w:lineRule="auto"/>
        <w:jc w:val="center"/>
        <w:rPr>
          <w:rFonts w:cs="Times New Roman"/>
          <w:b/>
          <w:bCs/>
          <w:sz w:val="28"/>
          <w:szCs w:val="28"/>
        </w:rPr>
      </w:pPr>
      <w:bookmarkStart w:id="0" w:name="_Hlk171092284"/>
      <w:bookmarkStart w:id="1" w:name="_Hlk139313672"/>
      <w:bookmarkEnd w:id="0"/>
      <w:r w:rsidRPr="00F32999">
        <w:rPr>
          <w:rFonts w:cs="Times New Roman"/>
          <w:b/>
          <w:bCs/>
          <w:sz w:val="28"/>
          <w:szCs w:val="28"/>
        </w:rPr>
        <w:t>BỘ GIÁO DỤC VÀ ĐÀO TẠO</w:t>
      </w:r>
    </w:p>
    <w:p w14:paraId="3338301E" w14:textId="77777777" w:rsidR="00DA5F09" w:rsidRPr="00F32999" w:rsidRDefault="00DA5F09" w:rsidP="00DA5F09">
      <w:pPr>
        <w:spacing w:after="120" w:line="312" w:lineRule="auto"/>
        <w:jc w:val="center"/>
        <w:rPr>
          <w:rFonts w:cs="Times New Roman"/>
          <w:b/>
          <w:bCs/>
          <w:sz w:val="28"/>
          <w:szCs w:val="28"/>
        </w:rPr>
      </w:pPr>
      <w:r w:rsidRPr="00F32999">
        <w:rPr>
          <w:rFonts w:cs="Times New Roman"/>
          <w:b/>
          <w:bCs/>
          <w:sz w:val="28"/>
          <w:szCs w:val="28"/>
        </w:rPr>
        <w:t>TRƯỜNG ĐẠI HỌC SƯ PHẠM KỸ THUẬT THÀNH PHỐ HỒ CHÍ MINH</w:t>
      </w:r>
    </w:p>
    <w:p w14:paraId="0D9AC6F1" w14:textId="77777777" w:rsidR="00DA5F09" w:rsidRPr="00F32999" w:rsidRDefault="00DA5F09" w:rsidP="00DA5F09">
      <w:pPr>
        <w:spacing w:after="120" w:line="312" w:lineRule="auto"/>
        <w:jc w:val="center"/>
        <w:rPr>
          <w:rFonts w:cs="Times New Roman"/>
          <w:b/>
          <w:bCs/>
          <w:sz w:val="32"/>
          <w:szCs w:val="32"/>
        </w:rPr>
      </w:pPr>
      <w:r w:rsidRPr="00F32999">
        <w:rPr>
          <w:rFonts w:cs="Times New Roman"/>
          <w:b/>
          <w:bCs/>
          <w:sz w:val="32"/>
          <w:szCs w:val="32"/>
        </w:rPr>
        <w:t>KHOA CƠ KHÍ CHẾ TẠO MÁY</w:t>
      </w:r>
    </w:p>
    <w:p w14:paraId="05CECF71" w14:textId="77777777" w:rsidR="00DA5F09" w:rsidRPr="00F32999" w:rsidRDefault="00DA5F09" w:rsidP="00DA5F09">
      <w:pPr>
        <w:spacing w:after="120" w:line="312" w:lineRule="auto"/>
        <w:jc w:val="center"/>
        <w:rPr>
          <w:rFonts w:cs="Times New Roman"/>
          <w:b/>
          <w:bCs/>
          <w:szCs w:val="26"/>
        </w:rPr>
      </w:pPr>
      <w:r w:rsidRPr="00F32999">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F32999" w:rsidRDefault="00DA5F09" w:rsidP="00DA5F09">
      <w:pPr>
        <w:spacing w:after="120" w:line="312" w:lineRule="auto"/>
        <w:jc w:val="center"/>
        <w:rPr>
          <w:rFonts w:cs="Times New Roman"/>
          <w:b/>
          <w:bCs/>
          <w:sz w:val="60"/>
          <w:szCs w:val="60"/>
        </w:rPr>
      </w:pPr>
      <w:r w:rsidRPr="00F32999">
        <w:rPr>
          <w:rFonts w:cs="Times New Roman"/>
          <w:b/>
          <w:bCs/>
          <w:sz w:val="60"/>
          <w:szCs w:val="60"/>
        </w:rPr>
        <w:t>ĐỒ ÁN TỐT NGHIỆP</w:t>
      </w:r>
    </w:p>
    <w:p w14:paraId="07A64A6E" w14:textId="77777777" w:rsidR="00DA5F09" w:rsidRPr="00F32999" w:rsidRDefault="00DA5F09" w:rsidP="00DA5F09">
      <w:pPr>
        <w:spacing w:after="120" w:line="312" w:lineRule="auto"/>
        <w:jc w:val="center"/>
        <w:rPr>
          <w:rFonts w:cs="Times New Roman"/>
          <w:b/>
          <w:bCs/>
          <w:szCs w:val="26"/>
        </w:rPr>
      </w:pPr>
    </w:p>
    <w:p w14:paraId="11820B25" w14:textId="77777777" w:rsidR="00DA5F09" w:rsidRPr="00F32999" w:rsidRDefault="00DA5F09" w:rsidP="00DA5F09">
      <w:pPr>
        <w:spacing w:after="120" w:line="312" w:lineRule="auto"/>
        <w:jc w:val="center"/>
        <w:rPr>
          <w:rFonts w:cs="Times New Roman"/>
          <w:b/>
          <w:bCs/>
          <w:sz w:val="40"/>
          <w:szCs w:val="40"/>
        </w:rPr>
      </w:pPr>
      <w:r w:rsidRPr="00F32999">
        <w:rPr>
          <w:rFonts w:cs="Times New Roman"/>
          <w:b/>
          <w:bCs/>
          <w:sz w:val="40"/>
          <w:szCs w:val="40"/>
        </w:rPr>
        <w:t>Đề tài: “ĐIỀU KHIỂN TAY MÁY ỨNG DỤNG TRONG XẾP SẢN PHẨM”</w:t>
      </w:r>
    </w:p>
    <w:p w14:paraId="44F25239" w14:textId="77777777" w:rsidR="00DA5F09" w:rsidRPr="00F32999" w:rsidRDefault="00DA5F09" w:rsidP="00DA5F09">
      <w:pPr>
        <w:spacing w:after="120" w:line="312" w:lineRule="auto"/>
        <w:jc w:val="both"/>
        <w:rPr>
          <w:rFonts w:cs="Times New Roman"/>
          <w:b/>
          <w:bCs/>
          <w:szCs w:val="26"/>
        </w:rPr>
      </w:pPr>
    </w:p>
    <w:p w14:paraId="1F492EFF" w14:textId="77777777" w:rsidR="00DA5F09" w:rsidRPr="00F32999" w:rsidRDefault="00DA5F09" w:rsidP="00DA5F09">
      <w:pPr>
        <w:spacing w:after="120" w:line="312" w:lineRule="auto"/>
        <w:jc w:val="both"/>
        <w:rPr>
          <w:rFonts w:cs="Times New Roman"/>
          <w:b/>
          <w:bCs/>
          <w:szCs w:val="26"/>
        </w:rPr>
      </w:pPr>
    </w:p>
    <w:p w14:paraId="559CC1C1" w14:textId="27DBC21F"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Giảng viên hướng dẫn</w:t>
      </w:r>
      <w:r w:rsidR="00DA5F09" w:rsidRPr="00F32999">
        <w:rPr>
          <w:rFonts w:cs="Times New Roman"/>
          <w:szCs w:val="26"/>
        </w:rPr>
        <w:t>:</w:t>
      </w:r>
      <w:r w:rsidRPr="00F32999">
        <w:rPr>
          <w:rFonts w:cs="Times New Roman"/>
          <w:szCs w:val="26"/>
        </w:rPr>
        <w:tab/>
      </w:r>
      <w:r w:rsidR="00DA5F09" w:rsidRPr="00F32999">
        <w:rPr>
          <w:rFonts w:cs="Times New Roman"/>
          <w:b/>
          <w:bCs/>
          <w:szCs w:val="26"/>
        </w:rPr>
        <w:t>TS. NGUYỄN XUÂN QUANG</w:t>
      </w:r>
    </w:p>
    <w:p w14:paraId="79C1F023" w14:textId="7085D39F"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00DA5F09" w:rsidRPr="00F32999">
        <w:rPr>
          <w:rFonts w:cs="Times New Roman"/>
          <w:szCs w:val="26"/>
        </w:rPr>
        <w:t>:</w:t>
      </w:r>
      <w:r w:rsidR="00DA5F09" w:rsidRPr="00F32999">
        <w:rPr>
          <w:rFonts w:cs="Times New Roman"/>
          <w:b/>
          <w:bCs/>
          <w:szCs w:val="26"/>
        </w:rPr>
        <w:t xml:space="preserve"> </w:t>
      </w:r>
      <w:r w:rsidRPr="00F32999">
        <w:rPr>
          <w:rFonts w:cs="Times New Roman"/>
          <w:b/>
          <w:bCs/>
          <w:szCs w:val="26"/>
        </w:rPr>
        <w:tab/>
      </w:r>
      <w:r w:rsidR="00DA5F09" w:rsidRPr="00F32999">
        <w:rPr>
          <w:rFonts w:cs="Times New Roman"/>
          <w:b/>
          <w:bCs/>
          <w:szCs w:val="26"/>
        </w:rPr>
        <w:t>TRẦN NGỌC HIỂU</w:t>
      </w:r>
    </w:p>
    <w:p w14:paraId="2026658E" w14:textId="45B7E2D8" w:rsidR="00DA5F09" w:rsidRPr="00F32999" w:rsidRDefault="00DA5F09" w:rsidP="00622390">
      <w:pPr>
        <w:tabs>
          <w:tab w:val="left" w:pos="4140"/>
        </w:tabs>
        <w:spacing w:after="120" w:line="312" w:lineRule="auto"/>
        <w:ind w:left="1260"/>
        <w:rPr>
          <w:rFonts w:cs="Times New Roman"/>
          <w:b/>
          <w:bCs/>
          <w:szCs w:val="26"/>
        </w:rPr>
      </w:pPr>
      <w:r w:rsidRPr="00F32999">
        <w:rPr>
          <w:rFonts w:cs="Times New Roman"/>
          <w:szCs w:val="26"/>
        </w:rPr>
        <w:t>MSSV:</w:t>
      </w:r>
      <w:r w:rsidR="00622390" w:rsidRPr="00F32999">
        <w:rPr>
          <w:rFonts w:cs="Times New Roman"/>
          <w:b/>
          <w:bCs/>
          <w:szCs w:val="26"/>
        </w:rPr>
        <w:tab/>
      </w:r>
      <w:r w:rsidRPr="00F32999">
        <w:rPr>
          <w:rFonts w:cs="Times New Roman"/>
          <w:b/>
          <w:bCs/>
          <w:szCs w:val="26"/>
        </w:rPr>
        <w:t>20146127</w:t>
      </w:r>
    </w:p>
    <w:p w14:paraId="7C12AF5B" w14:textId="1ED5EC15"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00DA5F09" w:rsidRPr="00F32999">
        <w:rPr>
          <w:rFonts w:cs="Times New Roman"/>
          <w:szCs w:val="26"/>
        </w:rPr>
        <w:t>:</w:t>
      </w:r>
      <w:r w:rsidR="00DA5F09" w:rsidRPr="00F32999">
        <w:rPr>
          <w:rFonts w:cs="Times New Roman"/>
          <w:b/>
          <w:bCs/>
          <w:szCs w:val="26"/>
        </w:rPr>
        <w:t xml:space="preserve"> </w:t>
      </w:r>
      <w:r w:rsidRPr="00F32999">
        <w:rPr>
          <w:rFonts w:cs="Times New Roman"/>
          <w:b/>
          <w:bCs/>
          <w:szCs w:val="26"/>
        </w:rPr>
        <w:tab/>
      </w:r>
      <w:r w:rsidR="00DA5F09" w:rsidRPr="00F32999">
        <w:rPr>
          <w:rFonts w:cs="Times New Roman"/>
          <w:b/>
          <w:bCs/>
          <w:szCs w:val="26"/>
        </w:rPr>
        <w:t>NGUYỄN BÁ VŨ THẠCH</w:t>
      </w:r>
    </w:p>
    <w:p w14:paraId="73DE2DCB" w14:textId="33D6695A" w:rsidR="00DA5F09" w:rsidRPr="00F32999" w:rsidRDefault="00DA5F09"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00622390" w:rsidRPr="00F32999">
        <w:rPr>
          <w:rFonts w:cs="Times New Roman"/>
          <w:b/>
          <w:bCs/>
          <w:szCs w:val="26"/>
        </w:rPr>
        <w:tab/>
      </w:r>
      <w:r w:rsidRPr="00F32999">
        <w:rPr>
          <w:rFonts w:cs="Times New Roman"/>
          <w:b/>
          <w:bCs/>
          <w:szCs w:val="26"/>
        </w:rPr>
        <w:t>20146530</w:t>
      </w:r>
    </w:p>
    <w:p w14:paraId="2D8FA8C7" w14:textId="09006139"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00DA5F09" w:rsidRPr="00F32999">
        <w:rPr>
          <w:rFonts w:cs="Times New Roman"/>
          <w:szCs w:val="26"/>
        </w:rPr>
        <w:t>:</w:t>
      </w:r>
      <w:r w:rsidRPr="00F32999">
        <w:rPr>
          <w:rFonts w:cs="Times New Roman"/>
          <w:b/>
          <w:bCs/>
          <w:szCs w:val="26"/>
        </w:rPr>
        <w:t xml:space="preserve"> </w:t>
      </w:r>
      <w:r w:rsidRPr="00F32999">
        <w:rPr>
          <w:rFonts w:cs="Times New Roman"/>
          <w:b/>
          <w:bCs/>
          <w:szCs w:val="26"/>
        </w:rPr>
        <w:tab/>
      </w:r>
      <w:r w:rsidR="00DA5F09" w:rsidRPr="00F32999">
        <w:rPr>
          <w:rFonts w:cs="Times New Roman"/>
          <w:b/>
          <w:bCs/>
          <w:szCs w:val="26"/>
        </w:rPr>
        <w:t>LÊ TẤN LỘC</w:t>
      </w:r>
    </w:p>
    <w:p w14:paraId="7B4AA0A6" w14:textId="4EFFE63A" w:rsidR="00DA5F09" w:rsidRPr="00F32999" w:rsidRDefault="00DA5F09"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00622390" w:rsidRPr="00F32999">
        <w:rPr>
          <w:rFonts w:cs="Times New Roman"/>
          <w:b/>
          <w:bCs/>
          <w:szCs w:val="26"/>
        </w:rPr>
        <w:tab/>
      </w:r>
      <w:r w:rsidRPr="00F32999">
        <w:rPr>
          <w:rFonts w:cs="Times New Roman"/>
          <w:b/>
          <w:bCs/>
          <w:szCs w:val="26"/>
        </w:rPr>
        <w:t>20146121</w:t>
      </w:r>
    </w:p>
    <w:p w14:paraId="7901EFA5" w14:textId="77777777" w:rsidR="00DA5F09" w:rsidRPr="00F32999" w:rsidRDefault="00DA5F09" w:rsidP="00DA5F09">
      <w:pPr>
        <w:spacing w:after="120" w:line="312" w:lineRule="auto"/>
        <w:jc w:val="both"/>
        <w:rPr>
          <w:rFonts w:cs="Times New Roman"/>
          <w:b/>
          <w:bCs/>
          <w:szCs w:val="26"/>
        </w:rPr>
      </w:pPr>
    </w:p>
    <w:p w14:paraId="5A538A25" w14:textId="77777777" w:rsidR="00DA5F09" w:rsidRPr="00F32999" w:rsidRDefault="00DA5F09" w:rsidP="00DA5F09">
      <w:pPr>
        <w:spacing w:after="120" w:line="312" w:lineRule="auto"/>
        <w:jc w:val="both"/>
        <w:rPr>
          <w:rFonts w:cs="Times New Roman"/>
          <w:b/>
          <w:bCs/>
          <w:szCs w:val="26"/>
        </w:rPr>
      </w:pPr>
    </w:p>
    <w:p w14:paraId="51E79B5C" w14:textId="2980D15A" w:rsidR="00DA5F09" w:rsidRPr="00F32999" w:rsidRDefault="00DA5F09" w:rsidP="00DA5F09">
      <w:pPr>
        <w:spacing w:after="120" w:line="312" w:lineRule="auto"/>
        <w:jc w:val="center"/>
        <w:rPr>
          <w:rFonts w:cs="Times New Roman"/>
          <w:b/>
          <w:bCs/>
          <w:szCs w:val="26"/>
        </w:rPr>
      </w:pPr>
      <w:r w:rsidRPr="00F32999">
        <w:rPr>
          <w:rFonts w:cs="Times New Roman"/>
          <w:b/>
          <w:bCs/>
          <w:szCs w:val="26"/>
        </w:rPr>
        <w:t xml:space="preserve">Tp. Hồ Chí Minh, tháng </w:t>
      </w:r>
      <w:r w:rsidR="00622390" w:rsidRPr="00F32999">
        <w:rPr>
          <w:rFonts w:cs="Times New Roman"/>
          <w:b/>
          <w:bCs/>
          <w:szCs w:val="26"/>
        </w:rPr>
        <w:t>7</w:t>
      </w:r>
      <w:r w:rsidRPr="00F32999">
        <w:rPr>
          <w:rFonts w:cs="Times New Roman"/>
          <w:b/>
          <w:bCs/>
          <w:szCs w:val="26"/>
        </w:rPr>
        <w:t>/2024</w:t>
      </w:r>
    </w:p>
    <w:bookmarkEnd w:id="1"/>
    <w:p w14:paraId="3D40042B" w14:textId="77777777" w:rsidR="00DA5F09" w:rsidRPr="00F32999" w:rsidRDefault="00DA5F09" w:rsidP="00DA5F09">
      <w:pPr>
        <w:spacing w:after="120" w:line="312" w:lineRule="auto"/>
        <w:jc w:val="center"/>
        <w:rPr>
          <w:rFonts w:cs="Times New Roman"/>
          <w:b/>
          <w:bCs/>
          <w:sz w:val="28"/>
          <w:szCs w:val="28"/>
        </w:rPr>
      </w:pPr>
      <w:r w:rsidRPr="00F32999">
        <w:rPr>
          <w:rFonts w:cs="Times New Roman"/>
          <w:b/>
          <w:bCs/>
          <w:sz w:val="28"/>
          <w:szCs w:val="28"/>
        </w:rPr>
        <w:lastRenderedPageBreak/>
        <w:t>TRƯỜNG ĐẠI HỌC SƯ PHẠM KỸ THUẬT THÀNH PHỐ HỒ CHÍ MINH</w:t>
      </w:r>
    </w:p>
    <w:p w14:paraId="5BECC71A" w14:textId="77777777" w:rsidR="00DA5F09" w:rsidRPr="00F32999" w:rsidRDefault="00DA5F09" w:rsidP="00DA5F09">
      <w:pPr>
        <w:spacing w:after="120" w:line="312" w:lineRule="auto"/>
        <w:jc w:val="center"/>
        <w:rPr>
          <w:rFonts w:cs="Times New Roman"/>
          <w:b/>
          <w:bCs/>
          <w:sz w:val="28"/>
          <w:szCs w:val="28"/>
        </w:rPr>
      </w:pPr>
      <w:r w:rsidRPr="00F32999">
        <w:rPr>
          <w:rFonts w:cs="Times New Roman"/>
          <w:b/>
          <w:bCs/>
          <w:sz w:val="28"/>
          <w:szCs w:val="28"/>
        </w:rPr>
        <w:t>KHOA CƠ KHÍ CHẾ TẠO MÁY</w:t>
      </w:r>
    </w:p>
    <w:p w14:paraId="259F165A" w14:textId="77777777" w:rsidR="00DA5F09" w:rsidRPr="00F32999" w:rsidRDefault="00DA5F09" w:rsidP="00DA5F09">
      <w:pPr>
        <w:spacing w:after="120" w:line="312" w:lineRule="auto"/>
        <w:jc w:val="center"/>
        <w:rPr>
          <w:rFonts w:cs="Times New Roman"/>
          <w:b/>
          <w:bCs/>
          <w:sz w:val="32"/>
          <w:szCs w:val="32"/>
        </w:rPr>
      </w:pPr>
      <w:r w:rsidRPr="00F32999">
        <w:rPr>
          <w:rFonts w:cs="Times New Roman"/>
          <w:b/>
          <w:bCs/>
          <w:sz w:val="32"/>
          <w:szCs w:val="32"/>
        </w:rPr>
        <w:t>BỘ MÔN CƠ ĐIỆN TỬ</w:t>
      </w:r>
    </w:p>
    <w:p w14:paraId="63292F5E" w14:textId="77777777" w:rsidR="00DA5F09" w:rsidRPr="00F32999" w:rsidRDefault="00DA5F09" w:rsidP="00DA5F09">
      <w:pPr>
        <w:spacing w:after="120" w:line="312" w:lineRule="auto"/>
        <w:jc w:val="center"/>
        <w:rPr>
          <w:rFonts w:cs="Times New Roman"/>
          <w:b/>
          <w:bCs/>
          <w:sz w:val="32"/>
          <w:szCs w:val="32"/>
        </w:rPr>
      </w:pPr>
    </w:p>
    <w:p w14:paraId="3E0B1D96" w14:textId="77777777" w:rsidR="00DA5F09" w:rsidRPr="00F32999" w:rsidRDefault="00DA5F09" w:rsidP="00DA5F09">
      <w:pPr>
        <w:spacing w:after="120" w:line="312" w:lineRule="auto"/>
        <w:jc w:val="center"/>
        <w:rPr>
          <w:rFonts w:cs="Times New Roman"/>
          <w:b/>
          <w:bCs/>
          <w:szCs w:val="26"/>
        </w:rPr>
      </w:pPr>
      <w:r w:rsidRPr="00F32999">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F32999" w:rsidRDefault="00DA5F09" w:rsidP="00DA5F09">
      <w:pPr>
        <w:spacing w:after="120" w:line="312" w:lineRule="auto"/>
        <w:jc w:val="center"/>
        <w:rPr>
          <w:rFonts w:cs="Times New Roman"/>
          <w:b/>
          <w:bCs/>
          <w:sz w:val="60"/>
          <w:szCs w:val="60"/>
        </w:rPr>
      </w:pPr>
      <w:r w:rsidRPr="00F32999">
        <w:rPr>
          <w:rFonts w:cs="Times New Roman"/>
          <w:b/>
          <w:bCs/>
          <w:sz w:val="60"/>
          <w:szCs w:val="60"/>
        </w:rPr>
        <w:t>ĐỒ ÁN TỐT NGHIỆP</w:t>
      </w:r>
    </w:p>
    <w:p w14:paraId="451685B4" w14:textId="77777777" w:rsidR="00DA5F09" w:rsidRPr="00F32999" w:rsidRDefault="00DA5F09" w:rsidP="00DA5F09">
      <w:pPr>
        <w:spacing w:after="120" w:line="312" w:lineRule="auto"/>
        <w:jc w:val="center"/>
        <w:rPr>
          <w:rFonts w:cs="Times New Roman"/>
          <w:b/>
          <w:bCs/>
          <w:szCs w:val="26"/>
        </w:rPr>
      </w:pPr>
    </w:p>
    <w:p w14:paraId="0C142A87" w14:textId="77777777" w:rsidR="00DA5F09" w:rsidRPr="00F32999" w:rsidRDefault="00DA5F09" w:rsidP="00DA5F09">
      <w:pPr>
        <w:spacing w:after="120" w:line="312" w:lineRule="auto"/>
        <w:jc w:val="center"/>
        <w:rPr>
          <w:rFonts w:cs="Times New Roman"/>
          <w:b/>
          <w:bCs/>
          <w:sz w:val="40"/>
          <w:szCs w:val="40"/>
        </w:rPr>
      </w:pPr>
      <w:r w:rsidRPr="00F32999">
        <w:rPr>
          <w:rFonts w:cs="Times New Roman"/>
          <w:b/>
          <w:bCs/>
          <w:sz w:val="40"/>
          <w:szCs w:val="40"/>
        </w:rPr>
        <w:t>Đề tài: “ĐIỀU KHIỂN TAY MÁY ỨNG DỤNG TRONG XẾP SẢN PHẨM”</w:t>
      </w:r>
    </w:p>
    <w:p w14:paraId="7CB0323D" w14:textId="77777777" w:rsidR="00DA5F09" w:rsidRPr="00F32999" w:rsidRDefault="00DA5F09" w:rsidP="00DA5F09">
      <w:pPr>
        <w:spacing w:after="120" w:line="312" w:lineRule="auto"/>
        <w:jc w:val="both"/>
        <w:rPr>
          <w:rFonts w:cs="Times New Roman"/>
          <w:b/>
          <w:bCs/>
          <w:szCs w:val="26"/>
        </w:rPr>
      </w:pPr>
    </w:p>
    <w:p w14:paraId="0E844D04" w14:textId="77777777" w:rsidR="00DA5F09" w:rsidRPr="00F32999" w:rsidRDefault="00DA5F09" w:rsidP="00DA5F09">
      <w:pPr>
        <w:spacing w:after="120" w:line="312" w:lineRule="auto"/>
        <w:jc w:val="both"/>
        <w:rPr>
          <w:rFonts w:cs="Times New Roman"/>
          <w:b/>
          <w:bCs/>
          <w:szCs w:val="26"/>
        </w:rPr>
      </w:pPr>
    </w:p>
    <w:p w14:paraId="407824ED"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Giảng viên hướng dẫn:</w:t>
      </w:r>
      <w:r w:rsidRPr="00F32999">
        <w:rPr>
          <w:rFonts w:cs="Times New Roman"/>
          <w:szCs w:val="26"/>
        </w:rPr>
        <w:tab/>
      </w:r>
      <w:r w:rsidRPr="00F32999">
        <w:rPr>
          <w:rFonts w:cs="Times New Roman"/>
          <w:b/>
          <w:bCs/>
          <w:szCs w:val="26"/>
        </w:rPr>
        <w:t>TS. NGUYỄN XUÂN QUANG</w:t>
      </w:r>
    </w:p>
    <w:p w14:paraId="5C2D7AC7"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Pr="00F32999">
        <w:rPr>
          <w:rFonts w:cs="Times New Roman"/>
          <w:b/>
          <w:bCs/>
          <w:szCs w:val="26"/>
        </w:rPr>
        <w:t xml:space="preserve"> </w:t>
      </w:r>
      <w:r w:rsidRPr="00F32999">
        <w:rPr>
          <w:rFonts w:cs="Times New Roman"/>
          <w:b/>
          <w:bCs/>
          <w:szCs w:val="26"/>
        </w:rPr>
        <w:tab/>
        <w:t>TRẦN NGỌC HIỂU</w:t>
      </w:r>
    </w:p>
    <w:p w14:paraId="57CC0699"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ab/>
        <w:t>20146127</w:t>
      </w:r>
    </w:p>
    <w:p w14:paraId="49260169"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Pr="00F32999">
        <w:rPr>
          <w:rFonts w:cs="Times New Roman"/>
          <w:b/>
          <w:bCs/>
          <w:szCs w:val="26"/>
        </w:rPr>
        <w:t xml:space="preserve"> </w:t>
      </w:r>
      <w:r w:rsidRPr="00F32999">
        <w:rPr>
          <w:rFonts w:cs="Times New Roman"/>
          <w:b/>
          <w:bCs/>
          <w:szCs w:val="26"/>
        </w:rPr>
        <w:tab/>
        <w:t>NGUYỄN BÁ VŨ THẠCH</w:t>
      </w:r>
    </w:p>
    <w:p w14:paraId="5210ED37"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Pr="00F32999">
        <w:rPr>
          <w:rFonts w:cs="Times New Roman"/>
          <w:b/>
          <w:bCs/>
          <w:szCs w:val="26"/>
        </w:rPr>
        <w:tab/>
        <w:t>20146530</w:t>
      </w:r>
    </w:p>
    <w:p w14:paraId="6E69292D"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Pr="00F32999">
        <w:rPr>
          <w:rFonts w:cs="Times New Roman"/>
          <w:b/>
          <w:bCs/>
          <w:szCs w:val="26"/>
        </w:rPr>
        <w:t xml:space="preserve"> </w:t>
      </w:r>
      <w:r w:rsidRPr="00F32999">
        <w:rPr>
          <w:rFonts w:cs="Times New Roman"/>
          <w:b/>
          <w:bCs/>
          <w:szCs w:val="26"/>
        </w:rPr>
        <w:tab/>
        <w:t>LÊ TẤN LỘC</w:t>
      </w:r>
    </w:p>
    <w:p w14:paraId="535D8727"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Pr="00F32999">
        <w:rPr>
          <w:rFonts w:cs="Times New Roman"/>
          <w:b/>
          <w:bCs/>
          <w:szCs w:val="26"/>
        </w:rPr>
        <w:tab/>
        <w:t>20146121</w:t>
      </w:r>
    </w:p>
    <w:p w14:paraId="2A68B4C7" w14:textId="77777777" w:rsidR="00DA5F09" w:rsidRPr="00F32999" w:rsidRDefault="00DA5F09" w:rsidP="00DA5F09">
      <w:pPr>
        <w:spacing w:after="120" w:line="312" w:lineRule="auto"/>
        <w:jc w:val="both"/>
        <w:rPr>
          <w:rFonts w:cs="Times New Roman"/>
          <w:b/>
          <w:bCs/>
          <w:szCs w:val="26"/>
        </w:rPr>
      </w:pPr>
    </w:p>
    <w:p w14:paraId="0DEBF862" w14:textId="77777777" w:rsidR="00DA5F09" w:rsidRPr="00F32999" w:rsidRDefault="00DA5F09" w:rsidP="00DA5F09">
      <w:pPr>
        <w:spacing w:after="120" w:line="312" w:lineRule="auto"/>
        <w:jc w:val="both"/>
        <w:rPr>
          <w:rFonts w:cs="Times New Roman"/>
          <w:b/>
          <w:bCs/>
          <w:szCs w:val="26"/>
        </w:rPr>
      </w:pPr>
    </w:p>
    <w:p w14:paraId="30A48305" w14:textId="282C5C76" w:rsidR="00DA5F09" w:rsidRPr="00F32999" w:rsidRDefault="00DA5F09" w:rsidP="00DA5F09">
      <w:pPr>
        <w:spacing w:after="120" w:line="312" w:lineRule="auto"/>
        <w:jc w:val="center"/>
        <w:rPr>
          <w:rFonts w:cs="Times New Roman"/>
          <w:b/>
          <w:bCs/>
          <w:szCs w:val="26"/>
        </w:rPr>
        <w:sectPr w:rsidR="00DA5F09" w:rsidRPr="00F32999"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F32999">
        <w:rPr>
          <w:rFonts w:cs="Times New Roman"/>
          <w:b/>
          <w:bCs/>
          <w:szCs w:val="26"/>
        </w:rPr>
        <w:t xml:space="preserve">Tp. Hồ Chí Minh, tháng </w:t>
      </w:r>
      <w:r w:rsidR="00B633FF" w:rsidRPr="00F32999">
        <w:rPr>
          <w:rFonts w:cs="Times New Roman"/>
          <w:b/>
          <w:bCs/>
          <w:szCs w:val="26"/>
        </w:rPr>
        <w:t>7</w:t>
      </w:r>
      <w:r w:rsidRPr="00F32999">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F32999" w14:paraId="2AE9046D" w14:textId="77777777" w:rsidTr="007B241A">
        <w:trPr>
          <w:trHeight w:val="278"/>
          <w:jc w:val="center"/>
        </w:trPr>
        <w:tc>
          <w:tcPr>
            <w:tcW w:w="5325" w:type="dxa"/>
          </w:tcPr>
          <w:p w14:paraId="3A44BCC5" w14:textId="77777777" w:rsidR="00402A22" w:rsidRPr="00F32999" w:rsidRDefault="00402A22" w:rsidP="00402A22">
            <w:pPr>
              <w:spacing w:before="40" w:after="40" w:line="240" w:lineRule="auto"/>
              <w:jc w:val="center"/>
              <w:rPr>
                <w:rFonts w:eastAsia="Times New Roman" w:cs="Times New Roman"/>
                <w:kern w:val="0"/>
                <w:sz w:val="21"/>
                <w:szCs w:val="21"/>
                <w14:ligatures w14:val="none"/>
              </w:rPr>
            </w:pPr>
            <w:r w:rsidRPr="00F32999">
              <w:rPr>
                <w:rFonts w:eastAsia="Times New Roman" w:cs="Times New Roman"/>
                <w:kern w:val="0"/>
                <w:sz w:val="21"/>
                <w:szCs w:val="21"/>
                <w14:ligatures w14:val="none"/>
              </w:rPr>
              <w:t>TRƯỜNG ĐẠI HỌC SƯ PHẠM KỸ THUẬT TP. HCM</w:t>
            </w:r>
          </w:p>
        </w:tc>
        <w:tc>
          <w:tcPr>
            <w:tcW w:w="4666" w:type="dxa"/>
            <w:vMerge w:val="restart"/>
          </w:tcPr>
          <w:p w14:paraId="7A0A9A65" w14:textId="77777777" w:rsidR="00402A22" w:rsidRPr="00F32999" w:rsidRDefault="00402A22" w:rsidP="00402A22">
            <w:pPr>
              <w:spacing w:before="40" w:after="40" w:line="240" w:lineRule="auto"/>
              <w:jc w:val="center"/>
              <w:rPr>
                <w:rFonts w:eastAsia="Times New Roman" w:cs="Times New Roman"/>
                <w:b/>
                <w:kern w:val="0"/>
                <w:sz w:val="21"/>
                <w:szCs w:val="21"/>
                <w14:ligatures w14:val="none"/>
              </w:rPr>
            </w:pPr>
            <w:r w:rsidRPr="00F32999">
              <w:rPr>
                <w:rFonts w:eastAsia="Times New Roman" w:cs="Times New Roman"/>
                <w:b/>
                <w:kern w:val="0"/>
                <w:sz w:val="21"/>
                <w:szCs w:val="21"/>
                <w14:ligatures w14:val="none"/>
              </w:rPr>
              <w:t>CỘNG HOÀ XÃ HỘI CHỦ NGHĨA VIỆT NAM</w:t>
            </w:r>
          </w:p>
          <w:p w14:paraId="03D203D0" w14:textId="37B49390" w:rsidR="00402A22" w:rsidRPr="00F32999" w:rsidRDefault="00402A22" w:rsidP="00402A22">
            <w:pPr>
              <w:spacing w:before="40" w:after="40" w:line="240" w:lineRule="auto"/>
              <w:jc w:val="center"/>
              <w:rPr>
                <w:rFonts w:eastAsia="Times New Roman" w:cs="Times New Roman"/>
                <w:b/>
                <w:kern w:val="0"/>
                <w14:ligatures w14:val="none"/>
              </w:rPr>
            </w:pPr>
            <w:r w:rsidRPr="00F32999">
              <w:rPr>
                <w:rFonts w:eastAsia="Times New Roman" w:cs="Times New Roman"/>
                <w:b/>
                <w:kern w:val="0"/>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F32999">
              <w:rPr>
                <w:rFonts w:eastAsia="Times New Roman" w:cs="Times New Roman"/>
                <w:b/>
                <w:kern w:val="0"/>
                <w14:ligatures w14:val="none"/>
              </w:rPr>
              <w:t>Độc lập - Tự do – Hạnh phúc</w:t>
            </w:r>
          </w:p>
        </w:tc>
      </w:tr>
      <w:tr w:rsidR="00402A22" w:rsidRPr="00F32999" w14:paraId="1264B9B6" w14:textId="77777777" w:rsidTr="007B241A">
        <w:trPr>
          <w:trHeight w:val="277"/>
          <w:jc w:val="center"/>
        </w:trPr>
        <w:tc>
          <w:tcPr>
            <w:tcW w:w="5325" w:type="dxa"/>
          </w:tcPr>
          <w:p w14:paraId="485B9679" w14:textId="77777777" w:rsidR="00402A22" w:rsidRPr="00F32999" w:rsidRDefault="00402A22" w:rsidP="00402A22">
            <w:pPr>
              <w:spacing w:before="40" w:after="40" w:line="240" w:lineRule="auto"/>
              <w:jc w:val="center"/>
              <w:rPr>
                <w:rFonts w:eastAsia="Times New Roman" w:cs="Times New Roman"/>
                <w:b/>
                <w:kern w:val="0"/>
                <w14:ligatures w14:val="none"/>
              </w:rPr>
            </w:pPr>
            <w:r w:rsidRPr="00F32999">
              <w:rPr>
                <w:rFonts w:eastAsia="Times New Roman" w:cs="Times New Roman"/>
                <w:b/>
                <w:kern w:val="0"/>
                <w14:ligatures w14:val="none"/>
              </w:rPr>
              <w:t xml:space="preserve">KHOA CƠ KHÍ CHẾ TẠO MÁY </w:t>
            </w:r>
          </w:p>
          <w:p w14:paraId="7CA887BB" w14:textId="274A1533" w:rsidR="00402A22" w:rsidRPr="00F32999" w:rsidRDefault="00402A22" w:rsidP="00402A22">
            <w:pPr>
              <w:spacing w:before="240" w:after="40" w:line="240" w:lineRule="auto"/>
              <w:jc w:val="center"/>
              <w:rPr>
                <w:rFonts w:eastAsia="Times New Roman" w:cs="Times New Roman"/>
                <w:kern w:val="0"/>
                <w:sz w:val="18"/>
                <w14:ligatures w14:val="none"/>
              </w:rPr>
            </w:pPr>
            <w:r w:rsidRPr="00F32999">
              <w:rPr>
                <w:rFonts w:eastAsia="Times New Roman" w:cs="Times New Roman"/>
                <w:kern w:val="0"/>
                <w:sz w:val="18"/>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F32999" w:rsidRDefault="00402A22" w:rsidP="00402A22">
            <w:pPr>
              <w:spacing w:before="40" w:after="40" w:line="240" w:lineRule="auto"/>
              <w:jc w:val="both"/>
              <w:rPr>
                <w:rFonts w:eastAsia="Times New Roman" w:cs="Times New Roman"/>
                <w:kern w:val="0"/>
                <w14:ligatures w14:val="none"/>
              </w:rPr>
            </w:pPr>
          </w:p>
        </w:tc>
      </w:tr>
    </w:tbl>
    <w:p w14:paraId="3D35424D" w14:textId="0B23D33C" w:rsidR="00402A22" w:rsidRPr="00F32999" w:rsidRDefault="00C128FA" w:rsidP="00C128FA">
      <w:pPr>
        <w:pStyle w:val="Heading1"/>
        <w:numPr>
          <w:ilvl w:val="0"/>
          <w:numId w:val="0"/>
        </w:numPr>
        <w:ind w:left="2160"/>
        <w:jc w:val="left"/>
        <w:rPr>
          <w:rFonts w:eastAsia="Times New Roman" w:cs="Times New Roman"/>
          <w:b w:val="0"/>
          <w:kern w:val="0"/>
          <w:sz w:val="30"/>
          <w:szCs w:val="30"/>
          <w14:ligatures w14:val="none"/>
        </w:rPr>
      </w:pPr>
      <w:r w:rsidRPr="00F32999">
        <w:rPr>
          <w:rFonts w:eastAsia="Times New Roman" w:cs="Times New Roman"/>
          <w:kern w:val="0"/>
          <w:sz w:val="30"/>
          <w:szCs w:val="30"/>
          <w14:ligatures w14:val="none"/>
        </w:rPr>
        <w:t xml:space="preserve">     </w:t>
      </w:r>
      <w:bookmarkStart w:id="2" w:name="_Toc171372981"/>
      <w:r w:rsidR="00402A22" w:rsidRPr="00F32999">
        <w:rPr>
          <w:rFonts w:eastAsia="Times New Roman" w:cs="Times New Roman"/>
          <w:kern w:val="0"/>
          <w:sz w:val="30"/>
          <w:szCs w:val="30"/>
          <w14:ligatures w14:val="none"/>
        </w:rPr>
        <w:t>NHIỆM VỤ ĐỒ ÁN TỐT NGHIỆP</w:t>
      </w:r>
      <w:bookmarkEnd w:id="2"/>
    </w:p>
    <w:p w14:paraId="3F3D4CE1" w14:textId="370AE9D4" w:rsidR="00402A22" w:rsidRPr="00F32999" w:rsidRDefault="00402A22" w:rsidP="00402A22">
      <w:pPr>
        <w:spacing w:after="120" w:line="240" w:lineRule="auto"/>
        <w:jc w:val="center"/>
        <w:rPr>
          <w:rFonts w:eastAsia="Times New Roman" w:cs="Times New Roman"/>
          <w:kern w:val="0"/>
          <w:sz w:val="30"/>
          <w:szCs w:val="30"/>
          <w14:ligatures w14:val="none"/>
        </w:rPr>
      </w:pPr>
      <w:r w:rsidRPr="00F32999">
        <w:rPr>
          <w:rFonts w:eastAsia="Times New Roman" w:cs="Times New Roman"/>
          <w:kern w:val="0"/>
          <w:sz w:val="28"/>
          <w:szCs w:val="30"/>
          <w14:ligatures w14:val="none"/>
        </w:rPr>
        <w:t>Học kỳ</w:t>
      </w:r>
      <w:r w:rsidR="007434B2" w:rsidRPr="00F32999">
        <w:rPr>
          <w:rFonts w:eastAsia="Times New Roman" w:cs="Times New Roman"/>
          <w:kern w:val="0"/>
          <w:sz w:val="28"/>
          <w:szCs w:val="30"/>
          <w14:ligatures w14:val="none"/>
        </w:rPr>
        <w:t xml:space="preserve"> II</w:t>
      </w:r>
      <w:r w:rsidRPr="00F32999">
        <w:rPr>
          <w:rFonts w:eastAsia="Times New Roman" w:cs="Times New Roman"/>
          <w:kern w:val="0"/>
          <w:sz w:val="30"/>
          <w:szCs w:val="30"/>
          <w14:ligatures w14:val="none"/>
        </w:rPr>
        <w:t xml:space="preserve"> </w:t>
      </w:r>
      <w:r w:rsidRPr="00F32999">
        <w:rPr>
          <w:rFonts w:eastAsia="Times New Roman" w:cs="Times New Roman"/>
          <w:kern w:val="0"/>
          <w:sz w:val="28"/>
          <w:szCs w:val="30"/>
          <w14:ligatures w14:val="none"/>
        </w:rPr>
        <w:t>/ năm họ</w:t>
      </w:r>
      <w:r w:rsidR="007434B2" w:rsidRPr="00F32999">
        <w:rPr>
          <w:rFonts w:eastAsia="Times New Roman" w:cs="Times New Roman"/>
          <w:kern w:val="0"/>
          <w:sz w:val="28"/>
          <w:szCs w:val="30"/>
          <w14:ligatures w14:val="none"/>
        </w:rPr>
        <w:t>c 2023 - 2024</w:t>
      </w:r>
    </w:p>
    <w:p w14:paraId="2DBB2377" w14:textId="7713D588" w:rsidR="00402A22" w:rsidRPr="00F32999" w:rsidRDefault="00402A22" w:rsidP="00402A22">
      <w:pPr>
        <w:tabs>
          <w:tab w:val="left" w:pos="2410"/>
          <w:tab w:val="left" w:leader="dot" w:pos="5954"/>
        </w:tabs>
        <w:spacing w:after="40" w:line="312" w:lineRule="auto"/>
        <w:ind w:firstLine="6"/>
        <w:jc w:val="both"/>
        <w:rPr>
          <w:rFonts w:eastAsia="Times New Roman" w:cs="Times New Roman"/>
          <w:kern w:val="0"/>
          <w:sz w:val="24"/>
          <w:szCs w:val="24"/>
          <w14:ligatures w14:val="none"/>
        </w:rPr>
      </w:pPr>
      <w:r w:rsidRPr="00F32999">
        <w:rPr>
          <w:rFonts w:eastAsia="Times New Roman" w:cs="Times New Roman"/>
          <w:kern w:val="0"/>
          <w:sz w:val="24"/>
          <w:szCs w:val="24"/>
          <w14:ligatures w14:val="none"/>
        </w:rPr>
        <w:t xml:space="preserve">Giảng viên hướng dẫ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TS. Nguyễn Xuân Quang</w:t>
      </w:r>
    </w:p>
    <w:p w14:paraId="7F4C49E5" w14:textId="7144D326" w:rsidR="00402A22" w:rsidRPr="00F32999"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kern w:val="0"/>
          <w:sz w:val="24"/>
          <w:szCs w:val="24"/>
          <w14:ligatures w14:val="none"/>
        </w:rPr>
      </w:pPr>
      <w:bookmarkStart w:id="3" w:name="_Hlk171085448"/>
      <w:r w:rsidRPr="00F32999">
        <w:rPr>
          <w:rFonts w:eastAsia="Times New Roman" w:cs="Times New Roman"/>
          <w:kern w:val="0"/>
          <w:sz w:val="24"/>
          <w:szCs w:val="24"/>
          <w14:ligatures w14:val="none"/>
        </w:rPr>
        <w:t xml:space="preserve">Sinh viên thực hiệ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 xml:space="preserve">Trần Ngọc Hiểu                   </w:t>
      </w:r>
      <w:r w:rsidRPr="00F32999">
        <w:rPr>
          <w:rFonts w:eastAsia="Times New Roman" w:cs="Times New Roman"/>
          <w:kern w:val="0"/>
          <w:sz w:val="24"/>
          <w:szCs w:val="24"/>
          <w14:ligatures w14:val="none"/>
        </w:rPr>
        <w:t xml:space="preserve"> MSSV: </w:t>
      </w:r>
      <w:r w:rsidR="007434B2" w:rsidRPr="00F32999">
        <w:rPr>
          <w:rFonts w:eastAsia="Times New Roman" w:cs="Times New Roman"/>
          <w:kern w:val="0"/>
          <w:sz w:val="24"/>
          <w:szCs w:val="24"/>
          <w14:ligatures w14:val="none"/>
        </w:rPr>
        <w:t>20146127</w:t>
      </w:r>
      <w:r w:rsidRPr="00F32999">
        <w:rPr>
          <w:rFonts w:eastAsia="Times New Roman" w:cs="Times New Roman"/>
          <w:kern w:val="0"/>
          <w:sz w:val="24"/>
          <w:szCs w:val="24"/>
          <w14:ligatures w14:val="none"/>
        </w:rPr>
        <w:t xml:space="preserve"> </w:t>
      </w:r>
      <w:r w:rsidR="007434B2" w:rsidRPr="00F32999">
        <w:rPr>
          <w:rFonts w:eastAsia="Times New Roman" w:cs="Times New Roman"/>
          <w:kern w:val="0"/>
          <w:sz w:val="24"/>
          <w:szCs w:val="24"/>
          <w14:ligatures w14:val="none"/>
        </w:rPr>
        <w:t xml:space="preserve">        </w:t>
      </w:r>
      <w:r w:rsidRPr="00F32999">
        <w:rPr>
          <w:rFonts w:eastAsia="Times New Roman" w:cs="Times New Roman"/>
          <w:kern w:val="0"/>
          <w:sz w:val="24"/>
          <w:szCs w:val="24"/>
          <w14:ligatures w14:val="none"/>
        </w:rPr>
        <w:t xml:space="preserve">Điện thoại: </w:t>
      </w:r>
      <w:r w:rsidR="007434B2" w:rsidRPr="00F32999">
        <w:rPr>
          <w:rFonts w:eastAsia="Times New Roman" w:cs="Times New Roman"/>
          <w:kern w:val="0"/>
          <w:sz w:val="24"/>
          <w:szCs w:val="24"/>
          <w14:ligatures w14:val="none"/>
        </w:rPr>
        <w:t>0328743450</w:t>
      </w:r>
    </w:p>
    <w:p w14:paraId="2CBBC2D7" w14:textId="1E8CAD4F" w:rsidR="00402A22" w:rsidRPr="00F32999"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kern w:val="0"/>
          <w:sz w:val="24"/>
          <w:szCs w:val="24"/>
          <w14:ligatures w14:val="none"/>
        </w:rPr>
      </w:pPr>
      <w:r w:rsidRPr="00F32999">
        <w:rPr>
          <w:rFonts w:eastAsia="Times New Roman" w:cs="Times New Roman"/>
          <w:kern w:val="0"/>
          <w:sz w:val="24"/>
          <w:szCs w:val="24"/>
          <w14:ligatures w14:val="none"/>
        </w:rPr>
        <w:t xml:space="preserve">Sinh viên thực hiệ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 xml:space="preserve">Nguyễn Bá Vũ Thạch          </w:t>
      </w:r>
      <w:r w:rsidRPr="00F32999">
        <w:rPr>
          <w:rFonts w:eastAsia="Times New Roman" w:cs="Times New Roman"/>
          <w:kern w:val="0"/>
          <w:sz w:val="24"/>
          <w:szCs w:val="24"/>
          <w14:ligatures w14:val="none"/>
        </w:rPr>
        <w:t xml:space="preserve"> MSSV: </w:t>
      </w:r>
      <w:r w:rsidR="007434B2" w:rsidRPr="00F32999">
        <w:rPr>
          <w:rFonts w:eastAsia="Times New Roman" w:cs="Times New Roman"/>
          <w:kern w:val="0"/>
          <w:sz w:val="24"/>
          <w:szCs w:val="24"/>
          <w14:ligatures w14:val="none"/>
        </w:rPr>
        <w:t>20146530</w:t>
      </w:r>
      <w:r w:rsidRPr="00F32999">
        <w:rPr>
          <w:rFonts w:eastAsia="Times New Roman" w:cs="Times New Roman"/>
          <w:kern w:val="0"/>
          <w:sz w:val="24"/>
          <w:szCs w:val="24"/>
          <w14:ligatures w14:val="none"/>
        </w:rPr>
        <w:t xml:space="preserve"> </w:t>
      </w:r>
      <w:r w:rsidR="007434B2" w:rsidRPr="00F32999">
        <w:rPr>
          <w:rFonts w:eastAsia="Times New Roman" w:cs="Times New Roman"/>
          <w:kern w:val="0"/>
          <w:sz w:val="24"/>
          <w:szCs w:val="24"/>
          <w14:ligatures w14:val="none"/>
        </w:rPr>
        <w:t xml:space="preserve">        </w:t>
      </w:r>
      <w:r w:rsidRPr="00F32999">
        <w:rPr>
          <w:rFonts w:eastAsia="Times New Roman" w:cs="Times New Roman"/>
          <w:kern w:val="0"/>
          <w:sz w:val="24"/>
          <w:szCs w:val="24"/>
          <w14:ligatures w14:val="none"/>
        </w:rPr>
        <w:t xml:space="preserve">Điện thoại: </w:t>
      </w:r>
      <w:r w:rsidR="007434B2" w:rsidRPr="00F32999">
        <w:rPr>
          <w:rFonts w:eastAsia="Times New Roman" w:cs="Times New Roman"/>
          <w:kern w:val="0"/>
          <w:sz w:val="24"/>
          <w:szCs w:val="24"/>
          <w14:ligatures w14:val="none"/>
        </w:rPr>
        <w:t>0985075354</w:t>
      </w:r>
    </w:p>
    <w:p w14:paraId="3A2E7445" w14:textId="56E1F358" w:rsidR="00402A22" w:rsidRPr="00F32999"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kern w:val="0"/>
          <w:sz w:val="24"/>
          <w:szCs w:val="24"/>
          <w14:ligatures w14:val="none"/>
        </w:rPr>
      </w:pPr>
      <w:r w:rsidRPr="00F32999">
        <w:rPr>
          <w:rFonts w:eastAsia="Times New Roman" w:cs="Times New Roman"/>
          <w:kern w:val="0"/>
          <w:sz w:val="24"/>
          <w:szCs w:val="24"/>
          <w14:ligatures w14:val="none"/>
        </w:rPr>
        <w:t xml:space="preserve">Sinh viên thực hiệ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 xml:space="preserve">Lê Tấn Lộc                          </w:t>
      </w:r>
      <w:r w:rsidRPr="00F32999">
        <w:rPr>
          <w:rFonts w:eastAsia="Times New Roman" w:cs="Times New Roman"/>
          <w:kern w:val="0"/>
          <w:sz w:val="24"/>
          <w:szCs w:val="24"/>
          <w14:ligatures w14:val="none"/>
        </w:rPr>
        <w:t xml:space="preserve">MSSV: </w:t>
      </w:r>
      <w:r w:rsidR="007434B2" w:rsidRPr="00F32999">
        <w:rPr>
          <w:rFonts w:eastAsia="Times New Roman" w:cs="Times New Roman"/>
          <w:kern w:val="0"/>
          <w:sz w:val="24"/>
          <w:szCs w:val="24"/>
          <w14:ligatures w14:val="none"/>
        </w:rPr>
        <w:t>20146121</w:t>
      </w:r>
      <w:r w:rsidRPr="00F32999">
        <w:rPr>
          <w:rFonts w:eastAsia="Times New Roman" w:cs="Times New Roman"/>
          <w:kern w:val="0"/>
          <w:sz w:val="24"/>
          <w:szCs w:val="24"/>
          <w14:ligatures w14:val="none"/>
        </w:rPr>
        <w:t xml:space="preserve"> </w:t>
      </w:r>
      <w:r w:rsidR="007434B2" w:rsidRPr="00F32999">
        <w:rPr>
          <w:rFonts w:eastAsia="Times New Roman" w:cs="Times New Roman"/>
          <w:kern w:val="0"/>
          <w:sz w:val="24"/>
          <w:szCs w:val="24"/>
          <w14:ligatures w14:val="none"/>
        </w:rPr>
        <w:t xml:space="preserve">       </w:t>
      </w:r>
      <w:r w:rsidRPr="00F32999">
        <w:rPr>
          <w:rFonts w:eastAsia="Times New Roman" w:cs="Times New Roman"/>
          <w:kern w:val="0"/>
          <w:sz w:val="24"/>
          <w:szCs w:val="24"/>
          <w14:ligatures w14:val="none"/>
        </w:rPr>
        <w:t xml:space="preserve">Điện thoại: </w:t>
      </w:r>
      <w:r w:rsidR="007434B2" w:rsidRPr="00F32999">
        <w:rPr>
          <w:rFonts w:eastAsia="Times New Roman" w:cs="Times New Roman"/>
          <w:kern w:val="0"/>
          <w:sz w:val="24"/>
          <w:szCs w:val="24"/>
          <w14:ligatures w14:val="none"/>
        </w:rPr>
        <w:t>0877708465</w:t>
      </w:r>
    </w:p>
    <w:p w14:paraId="232F3D74" w14:textId="77777777" w:rsidR="00402A22" w:rsidRPr="00F32999" w:rsidRDefault="00402A22">
      <w:pPr>
        <w:numPr>
          <w:ilvl w:val="0"/>
          <w:numId w:val="5"/>
        </w:numPr>
        <w:spacing w:before="120" w:after="0" w:line="240" w:lineRule="auto"/>
        <w:ind w:left="284" w:hanging="284"/>
        <w:rPr>
          <w:rFonts w:eastAsia="Times New Roman" w:cs="Times New Roman"/>
          <w:b/>
          <w:kern w:val="0"/>
          <w:szCs w:val="26"/>
          <w14:ligatures w14:val="none"/>
        </w:rPr>
      </w:pPr>
      <w:bookmarkStart w:id="4" w:name="_Ref171089189"/>
      <w:bookmarkEnd w:id="3"/>
      <w:r w:rsidRPr="00F32999">
        <w:rPr>
          <w:rFonts w:eastAsia="Times New Roman" w:cs="Times New Roman"/>
          <w:b/>
          <w:kern w:val="0"/>
          <w:szCs w:val="26"/>
          <w14:ligatures w14:val="none"/>
        </w:rPr>
        <w:t>Đề tài tốt nghiệp:</w:t>
      </w:r>
      <w:bookmarkEnd w:id="4"/>
    </w:p>
    <w:p w14:paraId="6655626E" w14:textId="4A64C5A2" w:rsidR="00402A22" w:rsidRPr="00F32999" w:rsidRDefault="00402A22">
      <w:pPr>
        <w:numPr>
          <w:ilvl w:val="0"/>
          <w:numId w:val="6"/>
        </w:numPr>
        <w:tabs>
          <w:tab w:val="left" w:pos="567"/>
          <w:tab w:val="left" w:pos="2127"/>
          <w:tab w:val="left" w:leader="dot" w:pos="5103"/>
        </w:tabs>
        <w:spacing w:before="60" w:after="40" w:line="240" w:lineRule="auto"/>
        <w:ind w:left="568" w:hanging="284"/>
        <w:rPr>
          <w:rFonts w:eastAsia="Times New Roman" w:cs="Times New Roman"/>
          <w:kern w:val="0"/>
          <w:szCs w:val="26"/>
          <w14:ligatures w14:val="none"/>
        </w:rPr>
      </w:pPr>
      <w:r w:rsidRPr="00F32999">
        <w:rPr>
          <w:rFonts w:eastAsia="Times New Roman" w:cs="Times New Roman"/>
          <w:kern w:val="0"/>
          <w:szCs w:val="26"/>
          <w14:ligatures w14:val="none"/>
        </w:rPr>
        <w:t xml:space="preserve">Mã số đề tài: </w:t>
      </w:r>
      <w:r w:rsidRPr="00F32999">
        <w:rPr>
          <w:rFonts w:eastAsia="Times New Roman" w:cs="Times New Roman"/>
          <w:kern w:val="0"/>
          <w:szCs w:val="26"/>
          <w14:ligatures w14:val="none"/>
        </w:rPr>
        <w:tab/>
      </w:r>
      <w:r w:rsidR="007434B2" w:rsidRPr="00F32999">
        <w:rPr>
          <w:rFonts w:eastAsia="Times New Roman" w:cs="Times New Roman"/>
          <w:kern w:val="0"/>
          <w:szCs w:val="26"/>
          <w14:ligatures w14:val="none"/>
        </w:rPr>
        <w:t>CDT-35</w:t>
      </w:r>
    </w:p>
    <w:p w14:paraId="535914AA" w14:textId="2211AEA5" w:rsidR="00402A22" w:rsidRPr="00F32999" w:rsidRDefault="00402A22">
      <w:pPr>
        <w:numPr>
          <w:ilvl w:val="0"/>
          <w:numId w:val="6"/>
        </w:numPr>
        <w:tabs>
          <w:tab w:val="left" w:pos="567"/>
          <w:tab w:val="left" w:pos="2127"/>
          <w:tab w:val="left" w:leader="dot" w:pos="9072"/>
        </w:tabs>
        <w:spacing w:before="60" w:after="40" w:line="240" w:lineRule="auto"/>
        <w:ind w:left="568" w:hanging="284"/>
        <w:rPr>
          <w:rFonts w:eastAsia="Times New Roman" w:cs="Times New Roman"/>
          <w:kern w:val="0"/>
          <w:szCs w:val="26"/>
          <w14:ligatures w14:val="none"/>
        </w:rPr>
      </w:pPr>
      <w:r w:rsidRPr="00F32999">
        <w:rPr>
          <w:rFonts w:eastAsia="Times New Roman" w:cs="Times New Roman"/>
          <w:kern w:val="0"/>
          <w:szCs w:val="26"/>
          <w14:ligatures w14:val="none"/>
        </w:rPr>
        <w:t>Tên đề tài:</w:t>
      </w:r>
      <w:r w:rsidRPr="00F32999">
        <w:rPr>
          <w:rFonts w:eastAsia="Times New Roman" w:cs="Times New Roman"/>
          <w:kern w:val="0"/>
          <w:szCs w:val="26"/>
          <w14:ligatures w14:val="none"/>
        </w:rPr>
        <w:tab/>
      </w:r>
      <w:r w:rsidR="007434B2" w:rsidRPr="00F32999">
        <w:rPr>
          <w:rFonts w:eastAsia="Times New Roman" w:cs="Times New Roman"/>
          <w:kern w:val="0"/>
          <w:szCs w:val="26"/>
          <w14:ligatures w14:val="none"/>
        </w:rPr>
        <w:t>Điều khiển tay máy ứng dụng trong xếp sản phẩm</w:t>
      </w:r>
    </w:p>
    <w:p w14:paraId="025CA47B" w14:textId="371EA959" w:rsidR="00275A29" w:rsidRPr="00F32999" w:rsidRDefault="00402A22" w:rsidP="00275A29">
      <w:pPr>
        <w:spacing w:before="120" w:after="0" w:line="264"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2. Các số liệu, tài liệu ban đầu:</w:t>
      </w:r>
    </w:p>
    <w:p w14:paraId="5826CAFA" w14:textId="655DDD36" w:rsidR="00402A22" w:rsidRPr="00F32999" w:rsidRDefault="00275A29" w:rsidP="00947D8D">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F32999" w:rsidRDefault="00275A29" w:rsidP="00947D8D">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Yêu cầu: Tối ưu thuật toán sắp xếp các sản phẩm trên băng tải và hệ thống điều khiển</w:t>
      </w:r>
    </w:p>
    <w:p w14:paraId="6345CC0F" w14:textId="77777777" w:rsidR="00402A22" w:rsidRPr="00F32999" w:rsidRDefault="00402A22" w:rsidP="00402A22">
      <w:pPr>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3. Nội dung chính của đồ án:</w:t>
      </w:r>
    </w:p>
    <w:p w14:paraId="29CAD746" w14:textId="77777777"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Hoàn thiện bảng vẽ cơ khí, bản vẽ điện cho tay máy và đầu tay gắp</w:t>
      </w:r>
    </w:p>
    <w:p w14:paraId="10507247" w14:textId="77777777"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Thiết kế, tính toán, chế tạo găng tay điều khiển sử dụng vi điều khiển và giao tiếp không dây</w:t>
      </w:r>
    </w:p>
    <w:p w14:paraId="4DA5F34F" w14:textId="7273F5BD"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Thiết kế giao diện điều khiển, giám sát tay máy khi bốc xếp hàng hóa</w:t>
      </w:r>
    </w:p>
    <w:p w14:paraId="2B5F10BF" w14:textId="77777777" w:rsidR="00402A22" w:rsidRPr="00F32999" w:rsidRDefault="00402A22" w:rsidP="00402A22">
      <w:pPr>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 xml:space="preserve">4. </w:t>
      </w:r>
      <w:r w:rsidRPr="00F32999">
        <w:rPr>
          <w:rFonts w:eastAsia="Times New Roman" w:cs="Times New Roman"/>
          <w:b/>
          <w:kern w:val="0"/>
          <w:szCs w:val="26"/>
          <w14:ligatures w14:val="none"/>
        </w:rPr>
        <w:tab/>
        <w:t>Các sản phẩm dự kiến</w:t>
      </w:r>
    </w:p>
    <w:p w14:paraId="779D371F" w14:textId="77777777"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Đầu tay gắp cho tay máy 5 bậc tự do</w:t>
      </w:r>
    </w:p>
    <w:p w14:paraId="70AA7010" w14:textId="3E18D9F8" w:rsidR="00402A22" w:rsidRPr="00F32999" w:rsidRDefault="00947D8D" w:rsidP="00947D8D">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xml:space="preserve">- Găng tay điều khiển </w:t>
      </w:r>
    </w:p>
    <w:p w14:paraId="5599FE90" w14:textId="190FC11E" w:rsidR="00402A22" w:rsidRPr="00F32999" w:rsidRDefault="00402A22" w:rsidP="00402A22">
      <w:pPr>
        <w:tabs>
          <w:tab w:val="left" w:pos="2410"/>
        </w:tabs>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 xml:space="preserve">5. </w:t>
      </w:r>
      <w:r w:rsidRPr="00F32999">
        <w:rPr>
          <w:rFonts w:eastAsia="Times New Roman" w:cs="Times New Roman"/>
          <w:b/>
          <w:kern w:val="0"/>
          <w:szCs w:val="26"/>
          <w14:ligatures w14:val="none"/>
        </w:rPr>
        <w:tab/>
        <w:t xml:space="preserve">Ngày giao đồ án:  </w:t>
      </w:r>
      <w:r w:rsidR="00947D8D" w:rsidRPr="00F32999">
        <w:rPr>
          <w:rFonts w:eastAsia="Times New Roman" w:cs="Times New Roman"/>
          <w:bCs/>
          <w:kern w:val="0"/>
          <w:szCs w:val="26"/>
          <w14:ligatures w14:val="none"/>
        </w:rPr>
        <w:t>19/02/2024</w:t>
      </w:r>
    </w:p>
    <w:p w14:paraId="0FC7B1C2" w14:textId="5AF59AF0" w:rsidR="00402A22" w:rsidRPr="00F32999" w:rsidRDefault="00402A22" w:rsidP="00402A22">
      <w:pPr>
        <w:tabs>
          <w:tab w:val="left" w:pos="2410"/>
        </w:tabs>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 xml:space="preserve">6. </w:t>
      </w:r>
      <w:r w:rsidRPr="00F32999">
        <w:rPr>
          <w:rFonts w:eastAsia="Times New Roman" w:cs="Times New Roman"/>
          <w:b/>
          <w:kern w:val="0"/>
          <w:szCs w:val="26"/>
          <w14:ligatures w14:val="none"/>
        </w:rPr>
        <w:tab/>
        <w:t xml:space="preserve">Ngày nộp đồ án: </w:t>
      </w:r>
      <w:r w:rsidR="00947D8D" w:rsidRPr="00F32999">
        <w:rPr>
          <w:rFonts w:eastAsia="Times New Roman" w:cs="Times New Roman"/>
          <w:b/>
          <w:kern w:val="0"/>
          <w:szCs w:val="26"/>
          <w14:ligatures w14:val="none"/>
        </w:rPr>
        <w:t xml:space="preserve">  </w:t>
      </w:r>
      <w:r w:rsidR="00947D8D" w:rsidRPr="00F32999">
        <w:rPr>
          <w:rFonts w:eastAsia="Times New Roman" w:cs="Times New Roman"/>
          <w:bCs/>
          <w:kern w:val="0"/>
          <w:szCs w:val="26"/>
          <w14:ligatures w14:val="none"/>
        </w:rPr>
        <w:t>01/07/2024</w:t>
      </w:r>
      <w:r w:rsidRPr="00F32999">
        <w:rPr>
          <w:rFonts w:eastAsia="Times New Roman" w:cs="Times New Roman"/>
          <w:b/>
          <w:kern w:val="0"/>
          <w:szCs w:val="26"/>
          <w14:ligatures w14:val="none"/>
        </w:rPr>
        <w:tab/>
      </w:r>
    </w:p>
    <w:p w14:paraId="7AFB11FA" w14:textId="77777777" w:rsidR="00402A22" w:rsidRPr="00F32999" w:rsidRDefault="00402A22" w:rsidP="00402A22">
      <w:pPr>
        <w:tabs>
          <w:tab w:val="left" w:pos="2410"/>
        </w:tabs>
        <w:spacing w:before="120" w:after="0" w:line="240" w:lineRule="auto"/>
        <w:ind w:left="284" w:hanging="284"/>
        <w:rPr>
          <w:rFonts w:eastAsia="Times New Roman" w:cs="Times New Roman"/>
          <w:kern w:val="0"/>
          <w:szCs w:val="26"/>
          <w14:ligatures w14:val="none"/>
        </w:rPr>
      </w:pPr>
      <w:r w:rsidRPr="00F32999">
        <w:rPr>
          <w:rFonts w:eastAsia="Times New Roman" w:cs="Times New Roman"/>
          <w:b/>
          <w:kern w:val="0"/>
          <w:szCs w:val="26"/>
          <w14:ligatures w14:val="none"/>
        </w:rPr>
        <w:t xml:space="preserve">7. Ngôn ngữ trình bày: </w:t>
      </w:r>
      <w:r w:rsidRPr="00F32999">
        <w:rPr>
          <w:rFonts w:eastAsia="Times New Roman" w:cs="Times New Roman"/>
          <w:b/>
          <w:kern w:val="0"/>
          <w:szCs w:val="26"/>
          <w14:ligatures w14:val="none"/>
        </w:rPr>
        <w:tab/>
      </w:r>
      <w:r w:rsidRPr="00F32999">
        <w:rPr>
          <w:rFonts w:eastAsia="Times New Roman" w:cs="Times New Roman"/>
          <w:kern w:val="0"/>
          <w:szCs w:val="26"/>
          <w14:ligatures w14:val="none"/>
        </w:rPr>
        <w:t>Bản báo cáo:</w:t>
      </w:r>
      <w:r w:rsidRPr="00F32999">
        <w:rPr>
          <w:rFonts w:eastAsia="Times New Roman" w:cs="Times New Roman"/>
          <w:kern w:val="0"/>
          <w:szCs w:val="26"/>
          <w14:ligatures w14:val="none"/>
        </w:rPr>
        <w:tab/>
      </w:r>
      <w:r w:rsidRPr="00F32999">
        <w:rPr>
          <w:rFonts w:eastAsia="Times New Roman" w:cs="Times New Roman"/>
          <w:kern w:val="0"/>
          <w:szCs w:val="26"/>
          <w14:ligatures w14:val="none"/>
        </w:rPr>
        <w:tab/>
        <w:t>Tiếng Anh</w:t>
      </w:r>
      <w:r w:rsidRPr="00F32999">
        <w:rPr>
          <w:rFonts w:eastAsia="Times New Roman" w:cs="Times New Roman"/>
          <w:kern w:val="0"/>
          <w:szCs w:val="26"/>
          <w14:ligatures w14:val="none"/>
        </w:rPr>
        <w:tab/>
      </w:r>
      <w:r w:rsidRPr="00F32999">
        <w:rPr>
          <w:rFonts w:eastAsia="Times New Roman" w:cs="Times New Roman"/>
          <w:kern w:val="0"/>
          <w:szCs w:val="26"/>
          <w14:ligatures w14:val="none"/>
        </w:rPr>
        <w:sym w:font="Symbol" w:char="F020"/>
      </w:r>
      <w:r w:rsidRPr="00F32999">
        <w:rPr>
          <w:rFonts w:eastAsia="Times New Roman" w:cs="Times New Roman"/>
          <w:kern w:val="0"/>
          <w:szCs w:val="26"/>
          <w14:ligatures w14:val="none"/>
        </w:rPr>
        <w:sym w:font="Wingdings" w:char="F0A8"/>
      </w:r>
      <w:r w:rsidRPr="00F32999">
        <w:rPr>
          <w:rFonts w:eastAsia="Times New Roman" w:cs="Times New Roman"/>
          <w:kern w:val="0"/>
          <w:szCs w:val="26"/>
          <w14:ligatures w14:val="none"/>
        </w:rPr>
        <w:tab/>
        <w:t>Tiếng Việt</w:t>
      </w:r>
      <w:r w:rsidRPr="00F32999">
        <w:rPr>
          <w:rFonts w:eastAsia="Times New Roman" w:cs="Times New Roman"/>
          <w:kern w:val="0"/>
          <w:szCs w:val="26"/>
          <w14:ligatures w14:val="none"/>
        </w:rPr>
        <w:tab/>
      </w:r>
      <w:r w:rsidRPr="00F32999">
        <w:rPr>
          <w:rFonts w:eastAsia="Times New Roman" w:cs="Times New Roman"/>
          <w:kern w:val="0"/>
          <w:szCs w:val="26"/>
          <w14:ligatures w14:val="none"/>
        </w:rPr>
        <w:sym w:font="Wingdings" w:char="F0A8"/>
      </w:r>
    </w:p>
    <w:p w14:paraId="0CED8DFF" w14:textId="77777777" w:rsidR="00402A22" w:rsidRPr="00F32999" w:rsidRDefault="00402A22" w:rsidP="00402A22">
      <w:pPr>
        <w:tabs>
          <w:tab w:val="left" w:pos="2410"/>
        </w:tabs>
        <w:spacing w:after="0" w:line="240" w:lineRule="auto"/>
        <w:ind w:left="288" w:hanging="288"/>
        <w:rPr>
          <w:rFonts w:eastAsia="Times New Roman" w:cs="Times New Roman"/>
          <w:kern w:val="0"/>
          <w:szCs w:val="26"/>
          <w14:ligatures w14:val="none"/>
        </w:rPr>
      </w:pPr>
      <w:r w:rsidRPr="00F32999">
        <w:rPr>
          <w:rFonts w:eastAsia="Times New Roman" w:cs="Times New Roman"/>
          <w:kern w:val="0"/>
          <w:szCs w:val="26"/>
          <w14:ligatures w14:val="none"/>
        </w:rPr>
        <w:tab/>
      </w:r>
      <w:r w:rsidRPr="00F32999">
        <w:rPr>
          <w:rFonts w:eastAsia="Times New Roman" w:cs="Times New Roman"/>
          <w:kern w:val="0"/>
          <w:szCs w:val="26"/>
          <w14:ligatures w14:val="none"/>
        </w:rPr>
        <w:tab/>
      </w:r>
      <w:r w:rsidRPr="00F32999">
        <w:rPr>
          <w:rFonts w:eastAsia="Times New Roman" w:cs="Times New Roman"/>
          <w:kern w:val="0"/>
          <w:szCs w:val="26"/>
          <w14:ligatures w14:val="none"/>
        </w:rPr>
        <w:tab/>
        <w:t xml:space="preserve">Trình bày bảo vệ: </w:t>
      </w:r>
      <w:r w:rsidRPr="00F32999">
        <w:rPr>
          <w:rFonts w:eastAsia="Times New Roman" w:cs="Times New Roman"/>
          <w:kern w:val="0"/>
          <w:szCs w:val="26"/>
          <w14:ligatures w14:val="none"/>
        </w:rPr>
        <w:tab/>
        <w:t>Tiếng Anh</w:t>
      </w:r>
      <w:r w:rsidRPr="00F32999">
        <w:rPr>
          <w:rFonts w:eastAsia="Times New Roman" w:cs="Times New Roman"/>
          <w:kern w:val="0"/>
          <w:szCs w:val="26"/>
          <w14:ligatures w14:val="none"/>
        </w:rPr>
        <w:tab/>
        <w:t xml:space="preserve"> </w:t>
      </w:r>
      <w:r w:rsidRPr="00F32999">
        <w:rPr>
          <w:rFonts w:eastAsia="Times New Roman" w:cs="Times New Roman"/>
          <w:kern w:val="0"/>
          <w:szCs w:val="26"/>
          <w14:ligatures w14:val="none"/>
        </w:rPr>
        <w:sym w:font="Wingdings" w:char="F0A8"/>
      </w:r>
      <w:r w:rsidRPr="00F32999">
        <w:rPr>
          <w:rFonts w:eastAsia="Times New Roman" w:cs="Times New Roman"/>
          <w:kern w:val="0"/>
          <w:szCs w:val="26"/>
          <w14:ligatures w14:val="none"/>
        </w:rPr>
        <w:tab/>
        <w:t>Tiếng Việt</w:t>
      </w:r>
      <w:r w:rsidRPr="00F32999">
        <w:rPr>
          <w:rFonts w:eastAsia="Times New Roman" w:cs="Times New Roman"/>
          <w:kern w:val="0"/>
          <w:szCs w:val="26"/>
          <w14:ligatures w14:val="none"/>
        </w:rPr>
        <w:tab/>
      </w:r>
      <w:r w:rsidRPr="00F32999">
        <w:rPr>
          <w:rFonts w:eastAsia="Times New Roman" w:cs="Times New Roman"/>
          <w:kern w:val="0"/>
          <w:szCs w:val="26"/>
          <w14:ligatures w14:val="none"/>
        </w:rPr>
        <w:sym w:font="Wingdings" w:char="F0A8"/>
      </w:r>
    </w:p>
    <w:p w14:paraId="106D31F4" w14:textId="77777777" w:rsidR="00402A22" w:rsidRPr="00F32999" w:rsidRDefault="00402A22" w:rsidP="00402A22">
      <w:pPr>
        <w:tabs>
          <w:tab w:val="center" w:pos="1701"/>
          <w:tab w:val="center" w:pos="7371"/>
        </w:tabs>
        <w:spacing w:after="0" w:line="240" w:lineRule="auto"/>
        <w:jc w:val="both"/>
        <w:rPr>
          <w:rFonts w:eastAsia="Times New Roman" w:cs="Times New Roman"/>
          <w:kern w:val="0"/>
          <w:sz w:val="24"/>
          <w:szCs w:val="24"/>
          <w14:ligatures w14:val="none"/>
        </w:rPr>
      </w:pPr>
      <w:r w:rsidRPr="00F32999">
        <w:rPr>
          <w:rFonts w:eastAsia="Times New Roman" w:cs="Times New Roman"/>
          <w:b/>
          <w:kern w:val="0"/>
          <w:szCs w:val="24"/>
          <w14:ligatures w14:val="none"/>
        </w:rPr>
        <w:tab/>
      </w:r>
    </w:p>
    <w:tbl>
      <w:tblPr>
        <w:tblW w:w="0" w:type="auto"/>
        <w:tblInd w:w="108" w:type="dxa"/>
        <w:tblLook w:val="01E0" w:firstRow="1" w:lastRow="1" w:firstColumn="1" w:lastColumn="1" w:noHBand="0" w:noVBand="0"/>
      </w:tblPr>
      <w:tblGrid>
        <w:gridCol w:w="4558"/>
        <w:gridCol w:w="4940"/>
      </w:tblGrid>
      <w:tr w:rsidR="00402A22" w:rsidRPr="00F32999" w14:paraId="45AA9B50" w14:textId="77777777" w:rsidTr="007B241A">
        <w:tc>
          <w:tcPr>
            <w:tcW w:w="4558" w:type="dxa"/>
            <w:shd w:val="clear" w:color="auto" w:fill="auto"/>
          </w:tcPr>
          <w:p w14:paraId="4822079A" w14:textId="77777777" w:rsidR="00402A22" w:rsidRPr="00F32999" w:rsidRDefault="00402A22" w:rsidP="00402A22">
            <w:pPr>
              <w:spacing w:after="0" w:line="240" w:lineRule="auto"/>
              <w:jc w:val="center"/>
              <w:rPr>
                <w:rFonts w:eastAsia="Times New Roman" w:cs="Times New Roman"/>
                <w:b/>
                <w:kern w:val="0"/>
                <w:sz w:val="24"/>
                <w:szCs w:val="24"/>
                <w14:ligatures w14:val="none"/>
              </w:rPr>
            </w:pPr>
            <w:r w:rsidRPr="00F32999">
              <w:rPr>
                <w:rFonts w:eastAsia="Times New Roman" w:cs="Times New Roman"/>
                <w:b/>
                <w:kern w:val="0"/>
                <w:sz w:val="24"/>
                <w:szCs w:val="24"/>
                <w14:ligatures w14:val="none"/>
              </w:rPr>
              <w:t xml:space="preserve">TRƯỞNG BỘ MÔN </w:t>
            </w:r>
          </w:p>
        </w:tc>
        <w:tc>
          <w:tcPr>
            <w:tcW w:w="4940" w:type="dxa"/>
            <w:shd w:val="clear" w:color="auto" w:fill="auto"/>
          </w:tcPr>
          <w:p w14:paraId="5C8A6DFE" w14:textId="77777777" w:rsidR="00402A22" w:rsidRPr="00F32999" w:rsidRDefault="00402A22" w:rsidP="00402A22">
            <w:pPr>
              <w:spacing w:after="0" w:line="240" w:lineRule="auto"/>
              <w:jc w:val="center"/>
              <w:rPr>
                <w:rFonts w:eastAsia="Times New Roman" w:cs="Times New Roman"/>
                <w:b/>
                <w:kern w:val="0"/>
                <w:sz w:val="24"/>
                <w:szCs w:val="24"/>
                <w14:ligatures w14:val="none"/>
              </w:rPr>
            </w:pPr>
            <w:r w:rsidRPr="00F32999">
              <w:rPr>
                <w:rFonts w:eastAsia="Times New Roman" w:cs="Times New Roman"/>
                <w:b/>
                <w:kern w:val="0"/>
                <w:sz w:val="24"/>
                <w:szCs w:val="24"/>
                <w14:ligatures w14:val="none"/>
              </w:rPr>
              <w:t>GIẢNG VIÊN HƯỚNG DẪN</w:t>
            </w:r>
          </w:p>
        </w:tc>
      </w:tr>
      <w:tr w:rsidR="00402A22" w:rsidRPr="00F32999" w14:paraId="7F20A4A8" w14:textId="77777777" w:rsidTr="007B241A">
        <w:tc>
          <w:tcPr>
            <w:tcW w:w="4558" w:type="dxa"/>
            <w:shd w:val="clear" w:color="auto" w:fill="auto"/>
          </w:tcPr>
          <w:p w14:paraId="3D15376F" w14:textId="77777777" w:rsidR="00402A22" w:rsidRPr="00F32999" w:rsidRDefault="00402A22" w:rsidP="00402A22">
            <w:pPr>
              <w:spacing w:after="0" w:line="240" w:lineRule="auto"/>
              <w:jc w:val="center"/>
              <w:rPr>
                <w:rFonts w:eastAsia="Times New Roman" w:cs="Times New Roman"/>
                <w:kern w:val="0"/>
                <w:sz w:val="20"/>
                <w:szCs w:val="20"/>
                <w14:ligatures w14:val="none"/>
              </w:rPr>
            </w:pPr>
            <w:r w:rsidRPr="00F32999">
              <w:rPr>
                <w:rFonts w:eastAsia="Times New Roman" w:cs="Times New Roman"/>
                <w:kern w:val="0"/>
                <w:sz w:val="20"/>
                <w:szCs w:val="20"/>
                <w14:ligatures w14:val="none"/>
              </w:rPr>
              <w:t>(Ký, ghi rõ họ tên)</w:t>
            </w:r>
          </w:p>
        </w:tc>
        <w:tc>
          <w:tcPr>
            <w:tcW w:w="4940" w:type="dxa"/>
            <w:shd w:val="clear" w:color="auto" w:fill="auto"/>
          </w:tcPr>
          <w:p w14:paraId="71FC8253" w14:textId="77777777" w:rsidR="00402A22" w:rsidRPr="00F32999" w:rsidRDefault="00402A22" w:rsidP="00402A22">
            <w:pPr>
              <w:spacing w:after="0" w:line="240" w:lineRule="auto"/>
              <w:jc w:val="center"/>
              <w:rPr>
                <w:rFonts w:eastAsia="Times New Roman" w:cs="Times New Roman"/>
                <w:kern w:val="0"/>
                <w:sz w:val="20"/>
                <w:szCs w:val="20"/>
                <w14:ligatures w14:val="none"/>
              </w:rPr>
            </w:pPr>
            <w:r w:rsidRPr="00F32999">
              <w:rPr>
                <w:rFonts w:eastAsia="Times New Roman" w:cs="Times New Roman"/>
                <w:kern w:val="0"/>
                <w:sz w:val="20"/>
                <w:szCs w:val="20"/>
                <w14:ligatures w14:val="none"/>
              </w:rPr>
              <w:t>(Ký, ghi rõ họ tên)</w:t>
            </w:r>
          </w:p>
        </w:tc>
      </w:tr>
    </w:tbl>
    <w:p w14:paraId="2259C0A3" w14:textId="77777777" w:rsidR="00402A22" w:rsidRPr="00F32999" w:rsidRDefault="00402A22" w:rsidP="00402A22">
      <w:pPr>
        <w:spacing w:after="0" w:line="240" w:lineRule="auto"/>
        <w:rPr>
          <w:rFonts w:eastAsia="Times New Roman" w:cs="Times New Roman"/>
          <w:kern w:val="0"/>
          <w:szCs w:val="24"/>
          <w14:ligatures w14:val="none"/>
        </w:rPr>
      </w:pPr>
      <w:r w:rsidRPr="00F32999">
        <w:rPr>
          <w:rFonts w:eastAsia="Times New Roman" w:cs="Times New Roman"/>
          <w:kern w:val="0"/>
          <w:szCs w:val="24"/>
          <w14:ligatures w14:val="none"/>
        </w:rPr>
        <w:t xml:space="preserve">      </w:t>
      </w:r>
    </w:p>
    <w:p w14:paraId="683FED93" w14:textId="77777777" w:rsidR="00402A22" w:rsidRPr="00F32999" w:rsidRDefault="00402A22" w:rsidP="00402A22">
      <w:pPr>
        <w:spacing w:after="0" w:line="240" w:lineRule="auto"/>
        <w:rPr>
          <w:rFonts w:eastAsia="Times New Roman" w:cs="Times New Roman"/>
          <w:kern w:val="0"/>
          <w:sz w:val="24"/>
          <w:szCs w:val="24"/>
          <w14:ligatures w14:val="none"/>
        </w:rPr>
      </w:pPr>
    </w:p>
    <w:p w14:paraId="6A95898A" w14:textId="24FD6C60" w:rsidR="00402A22" w:rsidRPr="00F32999" w:rsidRDefault="00402A22" w:rsidP="00402A22">
      <w:pPr>
        <w:spacing w:after="0" w:line="240" w:lineRule="auto"/>
        <w:rPr>
          <w:rFonts w:eastAsia="Times New Roman" w:cs="Times New Roman"/>
          <w:kern w:val="0"/>
          <w:sz w:val="20"/>
          <w:szCs w:val="20"/>
          <w14:ligatures w14:val="none"/>
        </w:rPr>
      </w:pPr>
    </w:p>
    <w:p w14:paraId="29335307" w14:textId="3104F734" w:rsidR="007434B2" w:rsidRPr="00F32999" w:rsidRDefault="007434B2" w:rsidP="00402A22">
      <w:pPr>
        <w:spacing w:after="0" w:line="240" w:lineRule="auto"/>
        <w:rPr>
          <w:rFonts w:eastAsia="Times New Roman" w:cs="Times New Roman"/>
          <w:kern w:val="0"/>
          <w:sz w:val="20"/>
          <w:szCs w:val="20"/>
          <w14:ligatures w14:val="none"/>
        </w:rPr>
      </w:pPr>
    </w:p>
    <w:p w14:paraId="0D445280" w14:textId="6CB0FC5D" w:rsidR="007434B2" w:rsidRPr="00F32999" w:rsidRDefault="007434B2" w:rsidP="00402A22">
      <w:pPr>
        <w:spacing w:after="0" w:line="240" w:lineRule="auto"/>
        <w:rPr>
          <w:rFonts w:eastAsia="Times New Roman" w:cs="Times New Roman"/>
          <w:kern w:val="0"/>
          <w:sz w:val="20"/>
          <w:szCs w:val="20"/>
          <w14:ligatures w14:val="none"/>
        </w:rPr>
      </w:pPr>
    </w:p>
    <w:p w14:paraId="5CCE613D" w14:textId="747538E6" w:rsidR="00A70B37" w:rsidRPr="00F32999" w:rsidRDefault="00A70B37" w:rsidP="00402A22">
      <w:pPr>
        <w:spacing w:after="0" w:line="240" w:lineRule="auto"/>
        <w:rPr>
          <w:rFonts w:eastAsia="Times New Roman" w:cs="Times New Roman"/>
          <w:kern w:val="0"/>
          <w:sz w:val="20"/>
          <w:szCs w:val="20"/>
          <w14:ligatures w14:val="none"/>
        </w:rPr>
      </w:pPr>
    </w:p>
    <w:p w14:paraId="5014C44B" w14:textId="77777777" w:rsidR="00A70B37" w:rsidRPr="00F32999" w:rsidRDefault="00A70B37" w:rsidP="00402A22">
      <w:pPr>
        <w:spacing w:after="0" w:line="240" w:lineRule="auto"/>
        <w:rPr>
          <w:rFonts w:eastAsia="Times New Roman" w:cs="Times New Roman"/>
          <w:kern w:val="0"/>
          <w:sz w:val="20"/>
          <w:szCs w:val="20"/>
          <w14:ligatures w14:val="none"/>
        </w:rPr>
      </w:pPr>
    </w:p>
    <w:p w14:paraId="05CA52AC" w14:textId="77777777" w:rsidR="00402A22" w:rsidRPr="00F32999" w:rsidRDefault="00402A22" w:rsidP="00402A22">
      <w:pPr>
        <w:spacing w:after="0" w:line="240" w:lineRule="auto"/>
        <w:rPr>
          <w:rFonts w:eastAsia="Times New Roman" w:cs="Times New Roman"/>
          <w:kern w:val="0"/>
          <w:sz w:val="20"/>
          <w:szCs w:val="20"/>
          <w14:ligatures w14:val="none"/>
        </w:rPr>
      </w:pPr>
    </w:p>
    <w:p w14:paraId="3DD2344D" w14:textId="77777777" w:rsidR="00402A22" w:rsidRPr="00F32999" w:rsidRDefault="00402A22" w:rsidP="00402A22">
      <w:pPr>
        <w:spacing w:after="0" w:line="240" w:lineRule="auto"/>
        <w:ind w:left="284"/>
        <w:rPr>
          <w:rFonts w:eastAsia="Times New Roman" w:cs="Times New Roman"/>
          <w:kern w:val="0"/>
          <w:sz w:val="20"/>
          <w:szCs w:val="20"/>
          <w14:ligatures w14:val="none"/>
        </w:rPr>
      </w:pPr>
      <w:r w:rsidRPr="00F32999">
        <w:rPr>
          <w:rFonts w:eastAsia="Times New Roman" w:cs="Times New Roman"/>
          <w:kern w:val="0"/>
          <w:sz w:val="20"/>
          <w:szCs w:val="20"/>
          <w14:ligatures w14:val="none"/>
        </w:rPr>
        <w:sym w:font="Wingdings" w:char="F0A8"/>
      </w:r>
      <w:r w:rsidRPr="00F32999">
        <w:rPr>
          <w:rFonts w:eastAsia="Times New Roman" w:cs="Times New Roman"/>
          <w:kern w:val="0"/>
          <w:sz w:val="20"/>
          <w:szCs w:val="20"/>
          <w14:ligatures w14:val="none"/>
        </w:rPr>
        <w:t xml:space="preserve">  Được phép bảo vệ</w:t>
      </w:r>
      <w:r w:rsidRPr="00F32999">
        <w:rPr>
          <w:rFonts w:eastAsia="Times New Roman" w:cs="Times New Roman"/>
          <w:kern w:val="0"/>
          <w:sz w:val="20"/>
          <w:szCs w:val="20"/>
          <w14:ligatures w14:val="none"/>
        </w:rPr>
        <w:tab/>
        <w:t>……………………………………………</w:t>
      </w:r>
    </w:p>
    <w:p w14:paraId="230B8758" w14:textId="071BDB55" w:rsidR="00DA5F09" w:rsidRPr="00F32999" w:rsidRDefault="00402A22" w:rsidP="00F95383">
      <w:pPr>
        <w:spacing w:after="0" w:line="240" w:lineRule="auto"/>
        <w:rPr>
          <w:rFonts w:eastAsia="Times New Roman" w:cs="Times New Roman"/>
          <w:kern w:val="0"/>
          <w:sz w:val="20"/>
          <w:szCs w:val="20"/>
          <w14:ligatures w14:val="none"/>
        </w:rPr>
      </w:pPr>
      <w:r w:rsidRPr="00F32999">
        <w:rPr>
          <w:rFonts w:eastAsia="Times New Roman" w:cs="Times New Roman"/>
          <w:kern w:val="0"/>
          <w:sz w:val="20"/>
          <w:szCs w:val="20"/>
          <w14:ligatures w14:val="none"/>
        </w:rPr>
        <w:t xml:space="preserve"> </w:t>
      </w:r>
      <w:r w:rsidRPr="00F32999">
        <w:rPr>
          <w:rFonts w:eastAsia="Times New Roman" w:cs="Times New Roman"/>
          <w:kern w:val="0"/>
          <w:sz w:val="20"/>
          <w:szCs w:val="20"/>
          <w14:ligatures w14:val="none"/>
        </w:rPr>
        <w:tab/>
      </w:r>
      <w:r w:rsidRPr="00F32999">
        <w:rPr>
          <w:rFonts w:eastAsia="Times New Roman" w:cs="Times New Roman"/>
          <w:kern w:val="0"/>
          <w:sz w:val="20"/>
          <w:szCs w:val="20"/>
          <w14:ligatures w14:val="none"/>
        </w:rPr>
        <w:tab/>
      </w:r>
      <w:r w:rsidRPr="00F32999">
        <w:rPr>
          <w:rFonts w:eastAsia="Times New Roman" w:cs="Times New Roman"/>
          <w:kern w:val="0"/>
          <w:sz w:val="20"/>
          <w:szCs w:val="20"/>
          <w14:ligatures w14:val="none"/>
        </w:rPr>
        <w:tab/>
      </w:r>
      <w:r w:rsidRPr="00F32999">
        <w:rPr>
          <w:rFonts w:eastAsia="Times New Roman" w:cs="Times New Roman"/>
          <w:kern w:val="0"/>
          <w:sz w:val="20"/>
          <w:szCs w:val="20"/>
          <w14:ligatures w14:val="none"/>
        </w:rPr>
        <w:tab/>
        <w:t>(GVHD ký, ghi rõ họ tên)</w:t>
      </w:r>
    </w:p>
    <w:p w14:paraId="47AC615E" w14:textId="77777777" w:rsidR="00D33982" w:rsidRPr="00F32999" w:rsidRDefault="00D33982" w:rsidP="00F95383">
      <w:pPr>
        <w:pStyle w:val="Heading1"/>
        <w:rPr>
          <w:rFonts w:eastAsia="Times New Roman" w:cs="Times New Roman"/>
          <w:b w:val="0"/>
          <w:bCs/>
          <w:color w:val="000000"/>
          <w:kern w:val="0"/>
          <w:sz w:val="30"/>
          <w:szCs w:val="30"/>
          <w:lang w:eastAsia="vi-VN"/>
          <w14:ligatures w14:val="none"/>
        </w:rPr>
        <w:sectPr w:rsidR="00D33982" w:rsidRPr="00F32999" w:rsidSect="00357A11">
          <w:footerReference w:type="default" r:id="rId11"/>
          <w:pgSz w:w="11906" w:h="16838" w:code="9"/>
          <w:pgMar w:top="1134" w:right="851" w:bottom="1134" w:left="1418" w:header="720" w:footer="720" w:gutter="0"/>
          <w:pgNumType w:start="1"/>
          <w:cols w:space="720"/>
          <w:docGrid w:linePitch="360"/>
        </w:sectPr>
      </w:pPr>
    </w:p>
    <w:p w14:paraId="429D6DB7" w14:textId="3EF9C183" w:rsidR="00F95383" w:rsidRPr="00F32999" w:rsidRDefault="00C128FA" w:rsidP="00C128FA">
      <w:pPr>
        <w:pStyle w:val="Heading1"/>
        <w:numPr>
          <w:ilvl w:val="0"/>
          <w:numId w:val="0"/>
        </w:numPr>
        <w:ind w:left="720" w:firstLine="720"/>
        <w:jc w:val="left"/>
        <w:rPr>
          <w:rFonts w:eastAsia="Times New Roman" w:cs="Times New Roman"/>
          <w:b w:val="0"/>
          <w:bCs/>
          <w:color w:val="000000"/>
          <w:kern w:val="0"/>
          <w:sz w:val="30"/>
          <w:szCs w:val="30"/>
          <w:lang w:eastAsia="vi-VN"/>
          <w14:ligatures w14:val="none"/>
        </w:rPr>
      </w:pPr>
      <w:r w:rsidRPr="00F32999">
        <w:rPr>
          <w:rFonts w:eastAsia="Times New Roman" w:cs="Times New Roman"/>
          <w:bCs/>
          <w:color w:val="000000"/>
          <w:kern w:val="0"/>
          <w:sz w:val="30"/>
          <w:szCs w:val="30"/>
          <w:lang w:eastAsia="vi-VN"/>
          <w14:ligatures w14:val="none"/>
        </w:rPr>
        <w:t xml:space="preserve">                          </w:t>
      </w:r>
      <w:bookmarkStart w:id="5" w:name="_Toc171372982"/>
      <w:r w:rsidR="00CC4CB2" w:rsidRPr="00F32999">
        <w:rPr>
          <w:rFonts w:eastAsia="Times New Roman" w:cs="Times New Roman"/>
          <w:bCs/>
          <w:color w:val="000000"/>
          <w:kern w:val="0"/>
          <w:sz w:val="30"/>
          <w:szCs w:val="30"/>
          <w:lang w:eastAsia="vi-VN"/>
          <w14:ligatures w14:val="none"/>
        </w:rPr>
        <w:t>LỜI CAM KẾT</w:t>
      </w:r>
      <w:bookmarkEnd w:id="5"/>
    </w:p>
    <w:p w14:paraId="1E84C182" w14:textId="77777777" w:rsidR="003D5463" w:rsidRPr="00F32999" w:rsidRDefault="003D5463" w:rsidP="003D5463">
      <w:pPr>
        <w:rPr>
          <w:rFonts w:cs="Times New Roman"/>
          <w:lang w:eastAsia="vi-VN"/>
        </w:rPr>
      </w:pPr>
    </w:p>
    <w:p w14:paraId="7775B228" w14:textId="71C9DAD1" w:rsidR="00CC4CB2" w:rsidRPr="00F32999" w:rsidRDefault="00CC4CB2" w:rsidP="00665CD1">
      <w:pPr>
        <w:spacing w:line="312" w:lineRule="auto"/>
        <w:rPr>
          <w:rFonts w:eastAsia="Times New Roman" w:cs="Times New Roman"/>
          <w:kern w:val="0"/>
          <w:szCs w:val="26"/>
          <w14:ligatures w14:val="none"/>
        </w:rPr>
      </w:pPr>
      <w:r w:rsidRPr="00F32999">
        <w:rPr>
          <w:rFonts w:eastAsia="Times New Roman" w:cs="Times New Roman"/>
          <w:b/>
          <w:bCs/>
          <w:color w:val="000000"/>
          <w:kern w:val="0"/>
          <w:szCs w:val="26"/>
          <w:lang w:eastAsia="vi-VN"/>
          <w14:ligatures w14:val="none"/>
        </w:rPr>
        <w:t>Tên đề tài:</w:t>
      </w:r>
      <w:r w:rsidRPr="00F32999">
        <w:rPr>
          <w:rFonts w:eastAsia="Times New Roman" w:cs="Times New Roman"/>
          <w:color w:val="000000"/>
          <w:kern w:val="0"/>
          <w:szCs w:val="26"/>
          <w:lang w:eastAsia="vi-VN"/>
          <w14:ligatures w14:val="none"/>
        </w:rPr>
        <w:t xml:space="preserve"> </w:t>
      </w:r>
      <w:r w:rsidRPr="00F32999">
        <w:rPr>
          <w:rFonts w:eastAsia="Times New Roman" w:cs="Times New Roman"/>
          <w:kern w:val="0"/>
          <w:szCs w:val="26"/>
          <w14:ligatures w14:val="none"/>
        </w:rPr>
        <w:t>Điều khiển tay máy ứng dụng trong xếp sản phẩm</w:t>
      </w:r>
    </w:p>
    <w:p w14:paraId="0CF22CF9" w14:textId="12978555" w:rsidR="00CC4CB2" w:rsidRPr="00F32999" w:rsidRDefault="00CC4CB2" w:rsidP="00665CD1">
      <w:pPr>
        <w:spacing w:after="0" w:line="312" w:lineRule="auto"/>
        <w:rPr>
          <w:rFonts w:eastAsia="Times New Roman" w:cs="Times New Roman"/>
          <w:kern w:val="0"/>
          <w:szCs w:val="26"/>
          <w14:ligatures w14:val="none"/>
        </w:rPr>
      </w:pPr>
      <w:r w:rsidRPr="00F32999">
        <w:rPr>
          <w:rFonts w:eastAsia="Times New Roman" w:cs="Times New Roman"/>
          <w:b/>
          <w:bCs/>
          <w:color w:val="000000"/>
          <w:kern w:val="0"/>
          <w:szCs w:val="26"/>
          <w:lang w:eastAsia="vi-VN"/>
          <w14:ligatures w14:val="none"/>
        </w:rPr>
        <w:t>GVHD:</w:t>
      </w:r>
      <w:r w:rsidRPr="00F32999">
        <w:rPr>
          <w:rFonts w:eastAsia="Times New Roman" w:cs="Times New Roman"/>
          <w:color w:val="000000"/>
          <w:kern w:val="0"/>
          <w:szCs w:val="26"/>
          <w:lang w:eastAsia="vi-VN"/>
          <w14:ligatures w14:val="none"/>
        </w:rPr>
        <w:t xml:space="preserve"> </w:t>
      </w:r>
      <w:r w:rsidRPr="00F32999">
        <w:rPr>
          <w:rFonts w:eastAsia="Times New Roman" w:cs="Times New Roman"/>
          <w:kern w:val="0"/>
          <w:szCs w:val="26"/>
          <w14:ligatures w14:val="none"/>
        </w:rPr>
        <w:t>TS. Nguyễn Xuân Quang</w:t>
      </w:r>
      <w:r w:rsidRPr="00F32999">
        <w:rPr>
          <w:rFonts w:eastAsia="Times New Roman" w:cs="Times New Roman"/>
          <w:color w:val="000000"/>
          <w:kern w:val="0"/>
          <w:szCs w:val="26"/>
          <w:lang w:eastAsia="vi-VN"/>
          <w14:ligatures w14:val="none"/>
        </w:rPr>
        <w:br/>
      </w:r>
      <w:r w:rsidRPr="00F32999">
        <w:rPr>
          <w:rFonts w:eastAsia="Times New Roman" w:cs="Times New Roman"/>
          <w:b/>
          <w:bCs/>
          <w:color w:val="000000"/>
          <w:kern w:val="0"/>
          <w:szCs w:val="26"/>
          <w:lang w:eastAsia="vi-VN"/>
          <w14:ligatures w14:val="none"/>
        </w:rPr>
        <w:t>Sinh viên thực hiện:</w:t>
      </w:r>
      <w:r w:rsidRPr="00F32999">
        <w:rPr>
          <w:rFonts w:eastAsia="Times New Roman" w:cs="Times New Roman"/>
          <w:color w:val="000000"/>
          <w:kern w:val="0"/>
          <w:szCs w:val="26"/>
          <w:lang w:eastAsia="vi-VN"/>
          <w14:ligatures w14:val="none"/>
        </w:rPr>
        <w:t xml:space="preserve"> </w:t>
      </w:r>
      <w:r w:rsidRPr="00F32999">
        <w:rPr>
          <w:rFonts w:eastAsia="Times New Roman" w:cs="Times New Roman"/>
          <w:color w:val="000000"/>
          <w:kern w:val="0"/>
          <w:szCs w:val="26"/>
          <w:lang w:eastAsia="vi-VN"/>
          <w14:ligatures w14:val="none"/>
        </w:rPr>
        <w:tab/>
        <w:t xml:space="preserve">Trần Ngọc Hiểu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color w:val="000000"/>
          <w:kern w:val="0"/>
          <w:szCs w:val="26"/>
          <w:lang w:eastAsia="vi-VN"/>
          <w14:ligatures w14:val="none"/>
        </w:rPr>
        <w:t xml:space="preserve">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b/>
          <w:bCs/>
          <w:color w:val="000000"/>
          <w:kern w:val="0"/>
          <w:szCs w:val="26"/>
          <w:lang w:eastAsia="vi-VN"/>
          <w14:ligatures w14:val="none"/>
        </w:rPr>
        <w:t xml:space="preserve">MSSV: </w:t>
      </w:r>
      <w:r w:rsidRPr="00F32999">
        <w:rPr>
          <w:rFonts w:eastAsia="Times New Roman" w:cs="Times New Roman"/>
          <w:color w:val="000000"/>
          <w:kern w:val="0"/>
          <w:szCs w:val="26"/>
          <w:lang w:eastAsia="vi-VN"/>
          <w14:ligatures w14:val="none"/>
        </w:rPr>
        <w:t xml:space="preserve">20146127         </w:t>
      </w:r>
    </w:p>
    <w:p w14:paraId="41B3FAB0" w14:textId="258727FC" w:rsidR="00CC4CB2" w:rsidRPr="00F32999" w:rsidRDefault="00CC4CB2"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t xml:space="preserve">Nguyễn Bá Vũ Thạch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b/>
          <w:bCs/>
          <w:color w:val="000000"/>
          <w:kern w:val="0"/>
          <w:szCs w:val="26"/>
          <w:lang w:eastAsia="vi-VN"/>
          <w14:ligatures w14:val="none"/>
        </w:rPr>
        <w:t>MSSV:</w:t>
      </w:r>
      <w:r w:rsidRPr="00F32999">
        <w:rPr>
          <w:rFonts w:eastAsia="Times New Roman" w:cs="Times New Roman"/>
          <w:color w:val="000000"/>
          <w:kern w:val="0"/>
          <w:szCs w:val="26"/>
          <w:lang w:eastAsia="vi-VN"/>
          <w14:ligatures w14:val="none"/>
        </w:rPr>
        <w:t xml:space="preserve"> 20146530         </w:t>
      </w:r>
    </w:p>
    <w:p w14:paraId="7DC30512" w14:textId="1E5E5F9F" w:rsidR="00CC4CB2" w:rsidRPr="00F32999" w:rsidRDefault="00CC4CB2"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t xml:space="preserve">Lê Tấn Lộc                          </w:t>
      </w:r>
      <w:r w:rsidR="00F74728" w:rsidRPr="00F32999">
        <w:rPr>
          <w:rFonts w:eastAsia="Times New Roman" w:cs="Times New Roman"/>
          <w:color w:val="000000"/>
          <w:kern w:val="0"/>
          <w:szCs w:val="26"/>
          <w:lang w:eastAsia="vi-VN"/>
          <w14:ligatures w14:val="none"/>
        </w:rPr>
        <w:t xml:space="preserve">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b/>
          <w:bCs/>
          <w:color w:val="000000"/>
          <w:kern w:val="0"/>
          <w:szCs w:val="26"/>
          <w:lang w:eastAsia="vi-VN"/>
          <w14:ligatures w14:val="none"/>
        </w:rPr>
        <w:t>MSSV:</w:t>
      </w:r>
      <w:r w:rsidRPr="00F32999">
        <w:rPr>
          <w:rFonts w:eastAsia="Times New Roman" w:cs="Times New Roman"/>
          <w:color w:val="000000"/>
          <w:kern w:val="0"/>
          <w:szCs w:val="26"/>
          <w:lang w:eastAsia="vi-VN"/>
          <w14:ligatures w14:val="none"/>
        </w:rPr>
        <w:t xml:space="preserve"> </w:t>
      </w:r>
      <w:r w:rsidR="00F74728" w:rsidRPr="00F32999">
        <w:rPr>
          <w:rFonts w:eastAsia="Times New Roman" w:cs="Times New Roman"/>
          <w:color w:val="000000"/>
          <w:kern w:val="0"/>
          <w:szCs w:val="26"/>
          <w:lang w:eastAsia="vi-VN"/>
          <w14:ligatures w14:val="none"/>
        </w:rPr>
        <w:t>20146124</w:t>
      </w:r>
    </w:p>
    <w:p w14:paraId="0AFD849B" w14:textId="77777777" w:rsidR="00B0032F" w:rsidRPr="00F32999" w:rsidRDefault="00B0032F" w:rsidP="00665CD1">
      <w:pPr>
        <w:spacing w:after="0" w:line="312" w:lineRule="auto"/>
        <w:rPr>
          <w:rFonts w:eastAsia="Times New Roman" w:cs="Times New Roman"/>
          <w:color w:val="000000"/>
          <w:kern w:val="0"/>
          <w:szCs w:val="26"/>
          <w:lang w:eastAsia="vi-VN"/>
          <w14:ligatures w14:val="none"/>
        </w:rPr>
      </w:pPr>
    </w:p>
    <w:p w14:paraId="6BAC58A0" w14:textId="16500712" w:rsidR="00F74728" w:rsidRPr="00F32999" w:rsidRDefault="00F74728"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b/>
          <w:bCs/>
          <w:color w:val="000000"/>
          <w:kern w:val="0"/>
          <w:szCs w:val="26"/>
          <w:lang w:eastAsia="vi-VN"/>
          <w14:ligatures w14:val="none"/>
        </w:rPr>
        <w:t>Liên hệ: SĐT:</w:t>
      </w:r>
      <w:r w:rsidRPr="00F32999">
        <w:rPr>
          <w:rFonts w:eastAsia="Times New Roman" w:cs="Times New Roman"/>
          <w:color w:val="000000"/>
          <w:kern w:val="0"/>
          <w:szCs w:val="26"/>
          <w:lang w:eastAsia="vi-VN"/>
          <w14:ligatures w14:val="none"/>
        </w:rPr>
        <w:t xml:space="preserve"> 0328743450</w:t>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b/>
          <w:bCs/>
          <w:color w:val="000000"/>
          <w:kern w:val="0"/>
          <w:szCs w:val="26"/>
          <w:lang w:eastAsia="vi-VN"/>
          <w14:ligatures w14:val="none"/>
        </w:rPr>
        <w:t>Email:</w:t>
      </w:r>
      <w:r w:rsidRPr="00F32999">
        <w:rPr>
          <w:rFonts w:eastAsia="Times New Roman" w:cs="Times New Roman"/>
          <w:color w:val="000000"/>
          <w:kern w:val="0"/>
          <w:szCs w:val="26"/>
          <w:lang w:eastAsia="vi-VN"/>
          <w14:ligatures w14:val="none"/>
        </w:rPr>
        <w:t xml:space="preserve"> </w:t>
      </w:r>
      <w:hyperlink r:id="rId12" w:history="1">
        <w:r w:rsidRPr="00F32999">
          <w:rPr>
            <w:rStyle w:val="Hyperlink"/>
            <w:rFonts w:eastAsia="Times New Roman" w:cs="Times New Roman"/>
            <w:kern w:val="0"/>
            <w:szCs w:val="26"/>
            <w:lang w:eastAsia="vi-VN"/>
            <w14:ligatures w14:val="none"/>
          </w:rPr>
          <w:t>20146127@student.hcmute.edu.vn</w:t>
        </w:r>
      </w:hyperlink>
    </w:p>
    <w:p w14:paraId="36070CEB" w14:textId="77777777" w:rsidR="00F74728" w:rsidRPr="00F32999" w:rsidRDefault="00F74728" w:rsidP="00665CD1">
      <w:pPr>
        <w:spacing w:after="0" w:line="312" w:lineRule="auto"/>
        <w:rPr>
          <w:rFonts w:eastAsia="Times New Roman" w:cs="Times New Roman"/>
          <w:color w:val="000000"/>
          <w:kern w:val="0"/>
          <w:szCs w:val="26"/>
          <w:lang w:eastAsia="vi-VN"/>
          <w14:ligatures w14:val="none"/>
        </w:rPr>
      </w:pPr>
    </w:p>
    <w:p w14:paraId="07D72F67" w14:textId="7C0BC0FB" w:rsidR="00F74728" w:rsidRPr="00F32999" w:rsidRDefault="00F74728"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b/>
          <w:bCs/>
          <w:color w:val="000000"/>
          <w:kern w:val="0"/>
          <w:szCs w:val="26"/>
          <w:lang w:eastAsia="vi-VN"/>
          <w14:ligatures w14:val="none"/>
        </w:rPr>
        <w:t>Lời cam kết:</w:t>
      </w:r>
      <w:r w:rsidRPr="00F32999">
        <w:rPr>
          <w:rFonts w:eastAsia="Times New Roman" w:cs="Times New Roman"/>
          <w:color w:val="000000"/>
          <w:kern w:val="0"/>
          <w:szCs w:val="26"/>
          <w:lang w:eastAsia="vi-VN"/>
          <w14:ligatures w14:val="none"/>
        </w:rPr>
        <w:t xml:space="preserve"> “Chúng tôi xin cam đoan khóa luận tốt nghiệp (ĐATN) này là công trình do chính chúng tôi nghiên cứu và thực hiện. </w:t>
      </w:r>
      <w:r w:rsidR="00665CD1" w:rsidRPr="00F32999">
        <w:rPr>
          <w:rFonts w:eastAsia="Times New Roman" w:cs="Times New Roman"/>
          <w:color w:val="000000"/>
          <w:kern w:val="0"/>
          <w:szCs w:val="26"/>
          <w:lang w:eastAsia="vi-VN"/>
          <w14:ligatures w14:val="none"/>
        </w:rPr>
        <w:t>Chúng tôi</w:t>
      </w:r>
      <w:r w:rsidRPr="00F32999">
        <w:rPr>
          <w:rFonts w:eastAsia="Times New Roman" w:cs="Times New Roman"/>
          <w:color w:val="000000"/>
          <w:kern w:val="0"/>
          <w:szCs w:val="26"/>
          <w:lang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p>
    <w:p w14:paraId="6D4878E6" w14:textId="1052F755" w:rsidR="00665CD1" w:rsidRPr="00F32999" w:rsidRDefault="00665CD1" w:rsidP="00665CD1">
      <w:pPr>
        <w:spacing w:after="0" w:line="312" w:lineRule="auto"/>
        <w:rPr>
          <w:rFonts w:eastAsia="Times New Roman" w:cs="Times New Roman"/>
          <w:color w:val="000000"/>
          <w:kern w:val="0"/>
          <w:szCs w:val="26"/>
          <w:lang w:eastAsia="vi-VN"/>
          <w14:ligatures w14:val="none"/>
        </w:rPr>
      </w:pPr>
    </w:p>
    <w:p w14:paraId="4617A77A" w14:textId="77777777" w:rsidR="00665CD1" w:rsidRPr="00F32999" w:rsidRDefault="00665CD1" w:rsidP="00665CD1">
      <w:pPr>
        <w:spacing w:after="0" w:line="312" w:lineRule="auto"/>
        <w:rPr>
          <w:rFonts w:eastAsia="Times New Roman" w:cs="Times New Roman"/>
          <w:color w:val="000000"/>
          <w:kern w:val="0"/>
          <w:szCs w:val="26"/>
          <w:lang w:eastAsia="vi-VN"/>
          <w14:ligatures w14:val="none"/>
        </w:rPr>
      </w:pPr>
    </w:p>
    <w:p w14:paraId="1AA1096C" w14:textId="5D7C8129" w:rsidR="00665CD1" w:rsidRPr="00F32999" w:rsidRDefault="00F74728" w:rsidP="00665CD1">
      <w:pPr>
        <w:spacing w:after="0" w:line="312" w:lineRule="auto"/>
        <w:ind w:left="4320"/>
        <w:rPr>
          <w:rFonts w:eastAsia="Times New Roman" w:cs="Times New Roman"/>
          <w:color w:val="000000"/>
          <w:kern w:val="0"/>
          <w:szCs w:val="26"/>
          <w:lang w:eastAsia="vi-VN"/>
          <w14:ligatures w14:val="none"/>
        </w:rPr>
      </w:pPr>
      <w:bookmarkStart w:id="6" w:name="_Hlk171086136"/>
      <w:r w:rsidRPr="00F32999">
        <w:rPr>
          <w:rFonts w:eastAsia="Times New Roman" w:cs="Times New Roman"/>
          <w:color w:val="000000"/>
          <w:kern w:val="0"/>
          <w:szCs w:val="26"/>
          <w:lang w:eastAsia="vi-VN"/>
          <w14:ligatures w14:val="none"/>
        </w:rPr>
        <w:t xml:space="preserve">Tp, Hồ Chí Minh, ngày </w:t>
      </w:r>
      <w:r w:rsidR="00D26DF1" w:rsidRPr="00F32999">
        <w:rPr>
          <w:rFonts w:eastAsia="Times New Roman" w:cs="Times New Roman"/>
          <w:color w:val="000000"/>
          <w:kern w:val="0"/>
          <w:szCs w:val="26"/>
          <w:lang w:eastAsia="vi-VN"/>
          <w14:ligatures w14:val="none"/>
        </w:rPr>
        <w:t>08</w:t>
      </w:r>
      <w:r w:rsidRPr="00F32999">
        <w:rPr>
          <w:rFonts w:eastAsia="Times New Roman" w:cs="Times New Roman"/>
          <w:color w:val="000000"/>
          <w:kern w:val="0"/>
          <w:szCs w:val="26"/>
          <w:lang w:eastAsia="vi-VN"/>
          <w14:ligatures w14:val="none"/>
        </w:rPr>
        <w:t xml:space="preserve"> tháng 07 năm 2024</w:t>
      </w:r>
      <w:r w:rsidR="00CC4CB2" w:rsidRPr="00F32999">
        <w:rPr>
          <w:rFonts w:eastAsia="Times New Roman" w:cs="Times New Roman"/>
          <w:color w:val="000000"/>
          <w:kern w:val="0"/>
          <w:szCs w:val="26"/>
          <w:lang w:eastAsia="vi-VN"/>
          <w14:ligatures w14:val="none"/>
        </w:rPr>
        <w:br/>
        <w:t>Nhóm sinh viên thực hiện</w:t>
      </w:r>
      <w:r w:rsidR="00CC4CB2" w:rsidRPr="00F32999">
        <w:rPr>
          <w:rFonts w:eastAsia="Times New Roman" w:cs="Times New Roman"/>
          <w:color w:val="000000"/>
          <w:kern w:val="0"/>
          <w:szCs w:val="26"/>
          <w:lang w:eastAsia="vi-VN"/>
          <w14:ligatures w14:val="none"/>
        </w:rPr>
        <w:br/>
      </w:r>
      <w:r w:rsidRPr="00F32999">
        <w:rPr>
          <w:rFonts w:eastAsia="Times New Roman" w:cs="Times New Roman"/>
          <w:color w:val="000000"/>
          <w:kern w:val="0"/>
          <w:szCs w:val="26"/>
          <w:lang w:eastAsia="vi-VN"/>
          <w14:ligatures w14:val="none"/>
        </w:rPr>
        <w:t>Trần Ngọc Hiểu</w:t>
      </w:r>
    </w:p>
    <w:p w14:paraId="18C29FB8" w14:textId="77777777" w:rsidR="00665CD1" w:rsidRPr="00F32999" w:rsidRDefault="00F74728" w:rsidP="00665CD1">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Nguyễn Bá Vũ Thạch</w:t>
      </w:r>
    </w:p>
    <w:p w14:paraId="1CBBD9BC" w14:textId="4307AE9D" w:rsidR="00F74728" w:rsidRPr="00F32999" w:rsidRDefault="00F74728" w:rsidP="00665CD1">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Lê Tấn Lộc</w:t>
      </w:r>
    </w:p>
    <w:bookmarkEnd w:id="6"/>
    <w:p w14:paraId="37A1A6EE" w14:textId="4F8DDAEB" w:rsidR="00CC4CB2" w:rsidRPr="00F32999" w:rsidRDefault="00CC4CB2" w:rsidP="00DA5F09">
      <w:pPr>
        <w:rPr>
          <w:rFonts w:eastAsia="Times New Roman" w:cs="Times New Roman"/>
          <w:color w:val="000000"/>
          <w:kern w:val="0"/>
          <w:szCs w:val="26"/>
          <w:lang w:eastAsia="vi-VN"/>
          <w14:ligatures w14:val="none"/>
        </w:rPr>
      </w:pPr>
    </w:p>
    <w:p w14:paraId="101436C6" w14:textId="451ABA12" w:rsidR="00CC4CB2" w:rsidRPr="00F32999" w:rsidRDefault="00CC4CB2" w:rsidP="00DA5F09">
      <w:pPr>
        <w:rPr>
          <w:rFonts w:eastAsia="Times New Roman" w:cs="Times New Roman"/>
          <w:color w:val="000000"/>
          <w:kern w:val="0"/>
          <w:szCs w:val="26"/>
          <w:lang w:eastAsia="vi-VN"/>
          <w14:ligatures w14:val="none"/>
        </w:rPr>
      </w:pPr>
    </w:p>
    <w:p w14:paraId="2D612067" w14:textId="07CE10FA" w:rsidR="00CC4CB2" w:rsidRPr="00F32999" w:rsidRDefault="00CC4CB2" w:rsidP="00DA5F09">
      <w:pPr>
        <w:rPr>
          <w:rFonts w:eastAsia="Times New Roman" w:cs="Times New Roman"/>
          <w:color w:val="000000"/>
          <w:kern w:val="0"/>
          <w:szCs w:val="26"/>
          <w:lang w:eastAsia="vi-VN"/>
          <w14:ligatures w14:val="none"/>
        </w:rPr>
      </w:pPr>
    </w:p>
    <w:p w14:paraId="076DF0DC" w14:textId="23F3058A" w:rsidR="00CC4CB2" w:rsidRPr="00F32999" w:rsidRDefault="00CC4CB2" w:rsidP="00DA5F09">
      <w:pPr>
        <w:rPr>
          <w:rFonts w:eastAsia="Times New Roman" w:cs="Times New Roman"/>
          <w:color w:val="000000"/>
          <w:kern w:val="0"/>
          <w:szCs w:val="26"/>
          <w:lang w:eastAsia="vi-VN"/>
          <w14:ligatures w14:val="none"/>
        </w:rPr>
      </w:pPr>
    </w:p>
    <w:p w14:paraId="3D283A40" w14:textId="467C0D54" w:rsidR="00CC4CB2" w:rsidRPr="00F32999" w:rsidRDefault="00CC4CB2" w:rsidP="00DA5F09">
      <w:pPr>
        <w:rPr>
          <w:rFonts w:eastAsia="Times New Roman" w:cs="Times New Roman"/>
          <w:color w:val="000000"/>
          <w:kern w:val="0"/>
          <w:szCs w:val="26"/>
          <w:lang w:eastAsia="vi-VN"/>
          <w14:ligatures w14:val="none"/>
        </w:rPr>
      </w:pPr>
    </w:p>
    <w:p w14:paraId="201833B2" w14:textId="78195E5B" w:rsidR="00CC4CB2" w:rsidRPr="00F32999" w:rsidRDefault="00CC4CB2" w:rsidP="00DA5F09">
      <w:pPr>
        <w:rPr>
          <w:rFonts w:eastAsia="Times New Roman" w:cs="Times New Roman"/>
          <w:color w:val="000000"/>
          <w:kern w:val="0"/>
          <w:szCs w:val="26"/>
          <w:lang w:eastAsia="vi-VN"/>
          <w14:ligatures w14:val="none"/>
        </w:rPr>
      </w:pPr>
    </w:p>
    <w:p w14:paraId="0045C811" w14:textId="1C80F6ED" w:rsidR="00CC4CB2" w:rsidRPr="00F32999" w:rsidRDefault="00CC4CB2" w:rsidP="00DA5F09">
      <w:pPr>
        <w:rPr>
          <w:rFonts w:eastAsia="Times New Roman" w:cs="Times New Roman"/>
          <w:color w:val="000000"/>
          <w:kern w:val="0"/>
          <w:szCs w:val="26"/>
          <w:lang w:eastAsia="vi-VN"/>
          <w14:ligatures w14:val="none"/>
        </w:rPr>
      </w:pPr>
    </w:p>
    <w:p w14:paraId="1A8D9CEB" w14:textId="672BB357" w:rsidR="00CC4CB2" w:rsidRPr="00F32999" w:rsidRDefault="00CC4CB2" w:rsidP="00DA5F09">
      <w:pPr>
        <w:rPr>
          <w:rFonts w:eastAsia="Times New Roman" w:cs="Times New Roman"/>
          <w:color w:val="000000"/>
          <w:kern w:val="0"/>
          <w:szCs w:val="26"/>
          <w:lang w:eastAsia="vi-VN"/>
          <w14:ligatures w14:val="none"/>
        </w:rPr>
      </w:pPr>
    </w:p>
    <w:p w14:paraId="128C02E0" w14:textId="493601EE" w:rsidR="00CC4CB2" w:rsidRPr="00F32999" w:rsidRDefault="00CC4CB2" w:rsidP="00DA5F09">
      <w:pPr>
        <w:rPr>
          <w:rFonts w:eastAsia="Times New Roman" w:cs="Times New Roman"/>
          <w:color w:val="000000"/>
          <w:kern w:val="0"/>
          <w:szCs w:val="26"/>
          <w:lang w:eastAsia="vi-VN"/>
          <w14:ligatures w14:val="none"/>
        </w:rPr>
      </w:pPr>
    </w:p>
    <w:p w14:paraId="37F4D610" w14:textId="1DB9CBB1" w:rsidR="00CC4CB2" w:rsidRPr="00F32999" w:rsidRDefault="00CC4CB2" w:rsidP="00DA5F09">
      <w:pPr>
        <w:rPr>
          <w:rFonts w:eastAsia="Times New Roman" w:cs="Times New Roman"/>
          <w:color w:val="000000"/>
          <w:kern w:val="0"/>
          <w:szCs w:val="26"/>
          <w:lang w:eastAsia="vi-VN"/>
          <w14:ligatures w14:val="none"/>
        </w:rPr>
      </w:pPr>
    </w:p>
    <w:p w14:paraId="7BC80835" w14:textId="02DE1943" w:rsidR="00CC4CB2" w:rsidRPr="00F32999" w:rsidRDefault="00CC4CB2" w:rsidP="00DA5F09">
      <w:pPr>
        <w:rPr>
          <w:rFonts w:eastAsia="Times New Roman" w:cs="Times New Roman"/>
          <w:color w:val="000000"/>
          <w:kern w:val="0"/>
          <w:szCs w:val="26"/>
          <w:lang w:eastAsia="vi-VN"/>
          <w14:ligatures w14:val="none"/>
        </w:rPr>
      </w:pPr>
    </w:p>
    <w:p w14:paraId="39FC6043" w14:textId="77777777" w:rsidR="00F95383" w:rsidRPr="00F32999" w:rsidRDefault="00F95383" w:rsidP="00DA5F09">
      <w:pPr>
        <w:rPr>
          <w:rFonts w:cs="Times New Roman"/>
        </w:rPr>
      </w:pPr>
    </w:p>
    <w:p w14:paraId="43233DD1" w14:textId="77777777" w:rsidR="002B7838" w:rsidRPr="00F32999" w:rsidRDefault="002B7838" w:rsidP="006C28A4">
      <w:pPr>
        <w:pStyle w:val="DACHUONG"/>
        <w:sectPr w:rsidR="002B7838" w:rsidRPr="00F32999" w:rsidSect="00357A11">
          <w:footerReference w:type="default" r:id="rId13"/>
          <w:pgSz w:w="11906" w:h="16838" w:code="9"/>
          <w:pgMar w:top="1134" w:right="851" w:bottom="1134" w:left="1418" w:header="720" w:footer="720" w:gutter="0"/>
          <w:pgNumType w:start="1"/>
          <w:cols w:space="720"/>
          <w:docGrid w:linePitch="360"/>
        </w:sectPr>
      </w:pPr>
      <w:bookmarkStart w:id="7" w:name="_Toc140531602"/>
    </w:p>
    <w:p w14:paraId="0C54114A" w14:textId="0FD24676" w:rsidR="00DA5F09" w:rsidRPr="00F32999" w:rsidRDefault="00DA5F09" w:rsidP="006C28A4">
      <w:pPr>
        <w:pStyle w:val="DACHUONG"/>
      </w:pPr>
      <w:bookmarkStart w:id="8" w:name="_Toc171372983"/>
      <w:r w:rsidRPr="00F32999">
        <w:t>LỜI CẢM ƠN</w:t>
      </w:r>
      <w:bookmarkEnd w:id="7"/>
      <w:bookmarkEnd w:id="8"/>
    </w:p>
    <w:p w14:paraId="03D30D5C" w14:textId="0DD5A19B" w:rsidR="00B11AD6"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Nhóm chúng em xin bày tỏ lòng biết ơn sâu sắc đến thầy Nguyễn Xuân Quang, người đã tận tâm hướng dẫn và đồng hành cùng chúng em trong suốt học kỳ vừa qua. Sự chỉ dẫn, định hướng và hỗ trợ kịp thời của thầy đã giúp chúng em vượt qua những khó khăn trong quá trình thực hiện đồ án "Điều khiển tay máy ứng dụng trong xếp sản phẩm".</w:t>
      </w:r>
    </w:p>
    <w:p w14:paraId="68255779" w14:textId="7A51AA1C" w:rsidR="00B11AD6"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Chúng em cũng xin gửi lời tri ân đến toàn thể quý thầy cô trong khoa Cơ khí Chế tạo máy. Những kiến thức quý báu mà quý thầy cô đã truyền đạt từ những ngày đầu bước chân vào giảng đường đại học đã trở thành nền tảng vững chắc, giúp chúng em hoàn thành được đồ án tốt nghiệp này.</w:t>
      </w:r>
    </w:p>
    <w:p w14:paraId="009BA9C8" w14:textId="247F124F" w:rsidR="00B11AD6"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Mặc dù đã nỗ lực hết sức để hoàn thiện đồ án, nhưng với thời gian có hạn và kinh nghiệm còn thiếu, bài báo cáo sẽ không thể tránh khỏi những thiếu sót nhất định. Chúng em chân thành mong muốn được tiếp nhận những góp ý, nhận xét và đánh giá quý báu từ quý thầy cô. Những ý kiến này sẽ là nền tảng quan trọng giúp chúng em không chỉ hoàn thiện bài báo cáo mà còn nâng cao kiến thức chuyên môn của mình.</w:t>
      </w:r>
    </w:p>
    <w:p w14:paraId="6F66F409" w14:textId="74874125" w:rsidR="00DA5F09"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Một lần nữa, chúng em xin gửi lời cảm ơn chân thành và sâu sắc nhất đến tất cả quý thầy cô đã đồng hành và hỗ trợ chúng em trong suốt quá trình học tập và nghiên cứu.</w:t>
      </w:r>
    </w:p>
    <w:p w14:paraId="7B422CFD" w14:textId="56CC04BC" w:rsidR="00F95383" w:rsidRPr="00F32999" w:rsidRDefault="00F95383" w:rsidP="006C28A4">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Tp, Hồ Chí Minh, ngày 01 tháng 07 năm 2024</w:t>
      </w:r>
      <w:r w:rsidRPr="00F32999">
        <w:rPr>
          <w:rFonts w:eastAsia="Times New Roman" w:cs="Times New Roman"/>
          <w:color w:val="000000"/>
          <w:kern w:val="0"/>
          <w:szCs w:val="26"/>
          <w:lang w:eastAsia="vi-VN"/>
          <w14:ligatures w14:val="none"/>
        </w:rPr>
        <w:br/>
        <w:t>Nhóm sinh viên thực hiện</w:t>
      </w:r>
      <w:r w:rsidRPr="00F32999">
        <w:rPr>
          <w:rFonts w:eastAsia="Times New Roman" w:cs="Times New Roman"/>
          <w:color w:val="000000"/>
          <w:kern w:val="0"/>
          <w:szCs w:val="26"/>
          <w:lang w:eastAsia="vi-VN"/>
          <w14:ligatures w14:val="none"/>
        </w:rPr>
        <w:br/>
        <w:t>Trần Ngọc Hiểu</w:t>
      </w:r>
    </w:p>
    <w:p w14:paraId="34C4CD89" w14:textId="77777777" w:rsidR="00F95383" w:rsidRPr="00F32999" w:rsidRDefault="00F95383" w:rsidP="006C28A4">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Nguyễn Bá Vũ Thạch</w:t>
      </w:r>
    </w:p>
    <w:p w14:paraId="7D0DE2B3" w14:textId="77777777" w:rsidR="00F95383" w:rsidRPr="00F32999" w:rsidRDefault="00F95383" w:rsidP="006C28A4">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Lê Tấn Lộc</w:t>
      </w:r>
    </w:p>
    <w:p w14:paraId="3665230B" w14:textId="18BED661" w:rsidR="00DA5F09" w:rsidRPr="00F32999" w:rsidRDefault="00DA5F09" w:rsidP="006C28A4">
      <w:pPr>
        <w:spacing w:line="312" w:lineRule="auto"/>
        <w:jc w:val="both"/>
        <w:rPr>
          <w:rFonts w:cs="Times New Roman"/>
          <w:szCs w:val="26"/>
        </w:rPr>
      </w:pPr>
    </w:p>
    <w:p w14:paraId="60FE1FD5" w14:textId="77777777" w:rsidR="00DA5F09" w:rsidRPr="00F32999" w:rsidRDefault="00DA5F09" w:rsidP="006C28A4">
      <w:pPr>
        <w:spacing w:line="312" w:lineRule="auto"/>
        <w:jc w:val="both"/>
        <w:rPr>
          <w:rFonts w:cs="Times New Roman"/>
          <w:szCs w:val="26"/>
        </w:rPr>
      </w:pPr>
    </w:p>
    <w:p w14:paraId="1018091F" w14:textId="77777777" w:rsidR="00DA5F09" w:rsidRPr="00F32999" w:rsidRDefault="00DA5F09" w:rsidP="006C28A4">
      <w:pPr>
        <w:spacing w:line="312" w:lineRule="auto"/>
        <w:jc w:val="both"/>
        <w:rPr>
          <w:rFonts w:cs="Times New Roman"/>
          <w:szCs w:val="26"/>
        </w:rPr>
      </w:pPr>
    </w:p>
    <w:p w14:paraId="0D1581FF" w14:textId="77777777" w:rsidR="00612FE5" w:rsidRPr="00F32999" w:rsidRDefault="00612FE5" w:rsidP="00E22E20">
      <w:pPr>
        <w:pStyle w:val="DACHUONG"/>
        <w:jc w:val="left"/>
        <w:rPr>
          <w:color w:val="000000" w:themeColor="text1"/>
        </w:rPr>
        <w:sectPr w:rsidR="00612FE5" w:rsidRPr="00F32999" w:rsidSect="00357A11">
          <w:footerReference w:type="default" r:id="rId14"/>
          <w:pgSz w:w="11906" w:h="16838" w:code="9"/>
          <w:pgMar w:top="1134" w:right="851" w:bottom="1134" w:left="1418" w:header="720" w:footer="720" w:gutter="0"/>
          <w:pgNumType w:start="1"/>
          <w:cols w:space="720"/>
          <w:docGrid w:linePitch="360"/>
        </w:sectPr>
      </w:pPr>
      <w:bookmarkStart w:id="9" w:name="_Toc140531603"/>
    </w:p>
    <w:p w14:paraId="0014E4F8" w14:textId="49CF35F3" w:rsidR="00DA5F09" w:rsidRPr="00F32999" w:rsidRDefault="00DA5F09" w:rsidP="006C28A4">
      <w:pPr>
        <w:pStyle w:val="DACHUONG"/>
        <w:rPr>
          <w:color w:val="000000" w:themeColor="text1"/>
        </w:rPr>
      </w:pPr>
      <w:bookmarkStart w:id="10" w:name="_Toc171372984"/>
      <w:r w:rsidRPr="00F32999">
        <w:rPr>
          <w:color w:val="000000" w:themeColor="text1"/>
        </w:rPr>
        <w:t xml:space="preserve">TÓM TẮT </w:t>
      </w:r>
      <w:bookmarkEnd w:id="9"/>
      <w:r w:rsidR="003D5463" w:rsidRPr="00F32999">
        <w:rPr>
          <w:color w:val="000000" w:themeColor="text1"/>
        </w:rPr>
        <w:t>BẰNG TIẾNG VIỆT</w:t>
      </w:r>
      <w:bookmarkEnd w:id="10"/>
    </w:p>
    <w:p w14:paraId="5631316D" w14:textId="5F98B854" w:rsidR="00BA42CB"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Trong thời đại công nghiệp 4.0 hiện nay, hệ thống tự động hóa đóng vai trò then chốt trong các dây chuyền sản xuất hiện đại, trong đó cánh tay robot là thành phần quan trọng nhất. Tuy nhiên, phần lớn cánh tay robot hiện nay đều được nhập khẩu từ nước ngoài, các ứng dụng và phần mềm đều phụ thuộc vào các công ty nước ngoài. Do đó, nhóm chúng em quyết định nghiên cứu đề tài "Điều khiển tay máy 5 bậc tự do ứng dụng trong xếp sản phẩm" nhằm giải quyết một phần vấn đề trên.</w:t>
      </w:r>
    </w:p>
    <w:p w14:paraId="556D29A6" w14:textId="521DE2F5" w:rsidR="00BA42CB"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Từ cánh tay robot được kế thừa từ các đề tài trước, nhóm đã tiến hành nghiên cứu, tính toán lại phần động học, động lực học, mô phỏng, phát triển chương trình điều khiển, đồng thời thiết kế và chế tạo thiết bị theo dõi chuyển động để tạo nhanh quỹ đạo, xây dựng thuật toán xử lý ảnh và tích hợp tất cả vào một giao diện điều khiển thống nhất.</w:t>
      </w:r>
    </w:p>
    <w:p w14:paraId="4CA000A9" w14:textId="57E39D7F" w:rsidR="003D5463"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Kết quả, nhóm đã nghiên cứu và phát triển thành công thiết bị theo dõi chuyển động cánh tay để tối ưu việc tạo quỹ đạo cho robot với sai số vị trí đo được khoảng 1 cm, thuật toán xử lý ảnh có khả năng nhận diện chính xác vật thể khoảng 95%, và xây dựng hoàn thiện hệ thống điều khiển với giao diện đầy đủ chức năng. Mặc dù vẫn còn một số hạn chế về độ trễ khi điều khiển và chưa tối ưu hoàn toàn quỹ đạo di chuyển, nghiên cứu này đã mở ra nhiều hướng phát triển mới đầy tiềm năng trong tương lai.</w:t>
      </w:r>
    </w:p>
    <w:p w14:paraId="6AE09860" w14:textId="45427C6F" w:rsidR="003D5463" w:rsidRPr="00F32999" w:rsidRDefault="003D5463" w:rsidP="006C28A4">
      <w:pPr>
        <w:spacing w:line="312" w:lineRule="auto"/>
        <w:jc w:val="both"/>
        <w:rPr>
          <w:rFonts w:cs="Times New Roman"/>
          <w:color w:val="FF0000"/>
          <w:szCs w:val="26"/>
        </w:rPr>
      </w:pPr>
    </w:p>
    <w:p w14:paraId="22AC74FC" w14:textId="4D10A609" w:rsidR="003D5463" w:rsidRPr="00F32999" w:rsidRDefault="003D5463" w:rsidP="006C28A4">
      <w:pPr>
        <w:spacing w:line="312" w:lineRule="auto"/>
        <w:jc w:val="both"/>
        <w:rPr>
          <w:rFonts w:cs="Times New Roman"/>
          <w:color w:val="FF0000"/>
          <w:szCs w:val="26"/>
        </w:rPr>
      </w:pPr>
    </w:p>
    <w:p w14:paraId="12BE93D8" w14:textId="343A8083" w:rsidR="003D5463" w:rsidRPr="00F32999" w:rsidRDefault="003D5463" w:rsidP="006C28A4">
      <w:pPr>
        <w:spacing w:line="312" w:lineRule="auto"/>
        <w:jc w:val="both"/>
        <w:rPr>
          <w:rFonts w:cs="Times New Roman"/>
          <w:color w:val="FF0000"/>
          <w:szCs w:val="26"/>
        </w:rPr>
      </w:pPr>
    </w:p>
    <w:p w14:paraId="43610086" w14:textId="7B5DF3D6" w:rsidR="003D5463" w:rsidRPr="00F32999" w:rsidRDefault="003D5463" w:rsidP="006C28A4">
      <w:pPr>
        <w:spacing w:line="312" w:lineRule="auto"/>
        <w:jc w:val="both"/>
        <w:rPr>
          <w:rFonts w:cs="Times New Roman"/>
          <w:color w:val="FF0000"/>
          <w:szCs w:val="26"/>
        </w:rPr>
      </w:pPr>
    </w:p>
    <w:p w14:paraId="5E604CCE" w14:textId="2F6F629D" w:rsidR="003D5463" w:rsidRPr="00F32999" w:rsidRDefault="003D5463" w:rsidP="006C28A4">
      <w:pPr>
        <w:spacing w:line="312" w:lineRule="auto"/>
        <w:jc w:val="both"/>
        <w:rPr>
          <w:rFonts w:cs="Times New Roman"/>
          <w:color w:val="FF0000"/>
          <w:szCs w:val="26"/>
        </w:rPr>
      </w:pPr>
    </w:p>
    <w:p w14:paraId="5F26EA77" w14:textId="75DA6B5B" w:rsidR="003D5463" w:rsidRPr="00F32999" w:rsidRDefault="003D5463" w:rsidP="006C28A4">
      <w:pPr>
        <w:spacing w:line="312" w:lineRule="auto"/>
        <w:jc w:val="both"/>
        <w:rPr>
          <w:rFonts w:cs="Times New Roman"/>
          <w:color w:val="FF0000"/>
          <w:szCs w:val="26"/>
        </w:rPr>
      </w:pPr>
    </w:p>
    <w:p w14:paraId="5755802A" w14:textId="1526B7F1" w:rsidR="00234DEB" w:rsidRPr="00F32999" w:rsidRDefault="00234DEB" w:rsidP="006C28A4">
      <w:pPr>
        <w:spacing w:line="312" w:lineRule="auto"/>
        <w:jc w:val="both"/>
        <w:rPr>
          <w:rFonts w:cs="Times New Roman"/>
          <w:color w:val="FF0000"/>
          <w:szCs w:val="26"/>
        </w:rPr>
      </w:pPr>
    </w:p>
    <w:p w14:paraId="096B5CD0" w14:textId="76D45D3E" w:rsidR="008B3C04" w:rsidRPr="00F32999" w:rsidRDefault="008B3C04" w:rsidP="006C28A4">
      <w:pPr>
        <w:spacing w:line="312" w:lineRule="auto"/>
        <w:jc w:val="both"/>
        <w:rPr>
          <w:rFonts w:cs="Times New Roman"/>
          <w:color w:val="FF0000"/>
          <w:szCs w:val="26"/>
        </w:rPr>
      </w:pPr>
    </w:p>
    <w:p w14:paraId="4C0A10E1" w14:textId="77777777" w:rsidR="008B3C04" w:rsidRPr="00F32999" w:rsidRDefault="008B3C04" w:rsidP="006C28A4">
      <w:pPr>
        <w:spacing w:line="312" w:lineRule="auto"/>
        <w:jc w:val="both"/>
        <w:rPr>
          <w:rFonts w:cs="Times New Roman"/>
          <w:color w:val="FF0000"/>
          <w:szCs w:val="26"/>
        </w:rPr>
      </w:pPr>
    </w:p>
    <w:p w14:paraId="7BDF2DD6" w14:textId="3BEE55AA" w:rsidR="00234DEB" w:rsidRPr="00F32999" w:rsidRDefault="00234DEB" w:rsidP="006C28A4">
      <w:pPr>
        <w:spacing w:line="312" w:lineRule="auto"/>
        <w:jc w:val="both"/>
        <w:rPr>
          <w:rFonts w:cs="Times New Roman"/>
          <w:color w:val="FF0000"/>
          <w:szCs w:val="26"/>
        </w:rPr>
      </w:pPr>
    </w:p>
    <w:p w14:paraId="098A50B2" w14:textId="77777777" w:rsidR="003D5463" w:rsidRPr="00F32999" w:rsidRDefault="003D5463" w:rsidP="006C28A4">
      <w:pPr>
        <w:spacing w:line="312" w:lineRule="auto"/>
        <w:jc w:val="both"/>
        <w:rPr>
          <w:rFonts w:cs="Times New Roman"/>
          <w:color w:val="FF0000"/>
          <w:szCs w:val="26"/>
        </w:rPr>
      </w:pPr>
    </w:p>
    <w:p w14:paraId="555C1539" w14:textId="77777777" w:rsidR="000A36ED" w:rsidRPr="00F32999" w:rsidRDefault="000A36ED" w:rsidP="00D33982">
      <w:pPr>
        <w:pStyle w:val="DACHUONG"/>
        <w:outlineLvl w:val="9"/>
      </w:pPr>
    </w:p>
    <w:p w14:paraId="4850996D" w14:textId="77777777" w:rsidR="00D33982" w:rsidRPr="00F32999" w:rsidRDefault="00D33982" w:rsidP="00D33982">
      <w:pPr>
        <w:pStyle w:val="DACHUONG"/>
        <w:outlineLvl w:val="9"/>
      </w:pPr>
    </w:p>
    <w:p w14:paraId="3B4D5312" w14:textId="77777777" w:rsidR="00D33982" w:rsidRPr="00F32999" w:rsidRDefault="00D33982" w:rsidP="00D33982">
      <w:pPr>
        <w:pStyle w:val="DACHUONG"/>
        <w:outlineLvl w:val="9"/>
      </w:pPr>
    </w:p>
    <w:p w14:paraId="4A394148" w14:textId="77777777" w:rsidR="000A36ED" w:rsidRPr="00F32999" w:rsidRDefault="000A36ED" w:rsidP="00D33982">
      <w:pPr>
        <w:pStyle w:val="DACHUONG"/>
        <w:outlineLvl w:val="9"/>
      </w:pPr>
    </w:p>
    <w:p w14:paraId="15FF1956" w14:textId="48A7035F" w:rsidR="00DA5F09" w:rsidRPr="00F32999" w:rsidRDefault="003D5463" w:rsidP="006C28A4">
      <w:pPr>
        <w:pStyle w:val="DACHUONG"/>
      </w:pPr>
      <w:bookmarkStart w:id="11" w:name="_Toc171372985"/>
      <w:r w:rsidRPr="00F32999">
        <w:t>TÓM TẮT BẰNG TIẾNG ANH</w:t>
      </w:r>
      <w:bookmarkEnd w:id="11"/>
    </w:p>
    <w:p w14:paraId="50E69EFC" w14:textId="77777777" w:rsidR="00BA42CB" w:rsidRPr="00F32999" w:rsidRDefault="003D5463" w:rsidP="006C28A4">
      <w:pPr>
        <w:spacing w:line="312" w:lineRule="auto"/>
        <w:jc w:val="both"/>
        <w:rPr>
          <w:rFonts w:cs="Times New Roman"/>
          <w:color w:val="000000" w:themeColor="text1"/>
          <w:szCs w:val="26"/>
        </w:rPr>
      </w:pPr>
      <w:r w:rsidRPr="00F32999">
        <w:rPr>
          <w:rFonts w:cs="Times New Roman"/>
          <w:color w:val="000000" w:themeColor="text1"/>
          <w:szCs w:val="26"/>
        </w:rPr>
        <w:tab/>
      </w:r>
      <w:r w:rsidR="00BA42CB" w:rsidRPr="00F32999">
        <w:rPr>
          <w:rFonts w:cs="Times New Roman"/>
          <w:color w:val="000000" w:themeColor="text1"/>
          <w:szCs w:val="26"/>
        </w:rPr>
        <w:t>In the era of Industry 4.0, automation systems play a crucial role in modern production lines, with robotic arms being the most important component. However, most robotic arms are currently imported, and their applications and software depend on foreign companies. To address this issue, our team researched "Controlling a 5-degree-of-freedom robotic arm for product stacking applications."</w:t>
      </w:r>
    </w:p>
    <w:p w14:paraId="53FC6959" w14:textId="77777777" w:rsidR="00BA42CB"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 xml:space="preserve">Using a robotic arm inherited from previous projects, we conducted studies on kinematics, dynamics, simulation, and control program development. We also designed and manufactured a motion tracking device for rapid trajectory generation, developed an image processing algorithm, and integrated everything into a unified control interface. </w:t>
      </w:r>
    </w:p>
    <w:p w14:paraId="767BC6EA" w14:textId="598EBD2E" w:rsidR="00DA5F09"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Our results include a successful motion tracking device with a position error of about 1 cm, an image processing algorithm with approximately 95% object recognition accuracy, and a complete control system with a fully functional interface. Despite some limitations in control latency and trajectory optimization, this research has opened up numerous potential development directions for the future of industrial robotics.</w:t>
      </w:r>
    </w:p>
    <w:p w14:paraId="058AF493" w14:textId="77777777" w:rsidR="00DA5F09" w:rsidRPr="00F32999" w:rsidRDefault="00DA5F09" w:rsidP="006C28A4">
      <w:pPr>
        <w:spacing w:line="312" w:lineRule="auto"/>
        <w:jc w:val="both"/>
        <w:rPr>
          <w:rFonts w:cs="Times New Roman"/>
          <w:szCs w:val="26"/>
        </w:rPr>
      </w:pPr>
    </w:p>
    <w:p w14:paraId="3ED55EBB" w14:textId="77777777" w:rsidR="00DA5F09" w:rsidRPr="00F32999" w:rsidRDefault="00DA5F09" w:rsidP="006C28A4">
      <w:pPr>
        <w:spacing w:line="312" w:lineRule="auto"/>
        <w:jc w:val="both"/>
        <w:rPr>
          <w:rFonts w:cs="Times New Roman"/>
          <w:szCs w:val="26"/>
        </w:rPr>
      </w:pPr>
    </w:p>
    <w:p w14:paraId="1A9FEFAC" w14:textId="77777777" w:rsidR="00DA5F09" w:rsidRPr="00F32999" w:rsidRDefault="00DA5F09" w:rsidP="006C28A4">
      <w:pPr>
        <w:spacing w:line="312" w:lineRule="auto"/>
        <w:jc w:val="both"/>
        <w:rPr>
          <w:rFonts w:cs="Times New Roman"/>
          <w:szCs w:val="26"/>
        </w:rPr>
      </w:pPr>
    </w:p>
    <w:p w14:paraId="04BA54C2" w14:textId="77777777" w:rsidR="00DA5F09" w:rsidRPr="00F32999" w:rsidRDefault="00DA5F09" w:rsidP="006C28A4">
      <w:pPr>
        <w:spacing w:line="312" w:lineRule="auto"/>
        <w:jc w:val="both"/>
        <w:rPr>
          <w:rFonts w:cs="Times New Roman"/>
          <w:szCs w:val="26"/>
        </w:rPr>
      </w:pPr>
    </w:p>
    <w:p w14:paraId="7B523D96" w14:textId="77777777" w:rsidR="00DA5F09" w:rsidRPr="00F32999" w:rsidRDefault="00DA5F09" w:rsidP="006C28A4">
      <w:pPr>
        <w:spacing w:line="312" w:lineRule="auto"/>
        <w:jc w:val="both"/>
        <w:rPr>
          <w:rFonts w:cs="Times New Roman"/>
          <w:szCs w:val="26"/>
        </w:rPr>
      </w:pPr>
    </w:p>
    <w:p w14:paraId="1D119CA7" w14:textId="77777777" w:rsidR="00DA5F09" w:rsidRPr="00F32999" w:rsidRDefault="00DA5F09" w:rsidP="006C28A4">
      <w:pPr>
        <w:spacing w:line="312" w:lineRule="auto"/>
        <w:jc w:val="both"/>
        <w:rPr>
          <w:rFonts w:cs="Times New Roman"/>
          <w:szCs w:val="26"/>
        </w:rPr>
      </w:pPr>
    </w:p>
    <w:p w14:paraId="47B38191" w14:textId="77777777" w:rsidR="00DA5F09" w:rsidRPr="00F32999" w:rsidRDefault="00DA5F09" w:rsidP="006C28A4">
      <w:pPr>
        <w:spacing w:line="312" w:lineRule="auto"/>
        <w:jc w:val="both"/>
        <w:rPr>
          <w:rFonts w:cs="Times New Roman"/>
          <w:szCs w:val="26"/>
        </w:rPr>
      </w:pPr>
    </w:p>
    <w:p w14:paraId="7439CA63" w14:textId="2B1E5FAD" w:rsidR="00DA5F09" w:rsidRPr="00F32999" w:rsidRDefault="00DA5F09" w:rsidP="006C28A4">
      <w:pPr>
        <w:spacing w:line="312" w:lineRule="auto"/>
        <w:rPr>
          <w:rFonts w:cs="Times New Roman"/>
          <w:szCs w:val="26"/>
        </w:rPr>
      </w:pPr>
    </w:p>
    <w:p w14:paraId="47494CFC" w14:textId="621B30EB" w:rsidR="00234DEB" w:rsidRPr="00F32999" w:rsidRDefault="00234DEB" w:rsidP="006C28A4">
      <w:pPr>
        <w:spacing w:line="312" w:lineRule="auto"/>
        <w:rPr>
          <w:rFonts w:cs="Times New Roman"/>
          <w:szCs w:val="26"/>
        </w:rPr>
      </w:pPr>
    </w:p>
    <w:p w14:paraId="48308B40" w14:textId="095AF4F7" w:rsidR="00234DEB" w:rsidRPr="00F32999" w:rsidRDefault="00234DEB" w:rsidP="006C28A4">
      <w:pPr>
        <w:spacing w:line="312" w:lineRule="auto"/>
        <w:rPr>
          <w:rFonts w:cs="Times New Roman"/>
          <w:szCs w:val="26"/>
        </w:rPr>
      </w:pPr>
    </w:p>
    <w:p w14:paraId="01744BA0" w14:textId="6585ECD3" w:rsidR="00234DEB" w:rsidRPr="00F32999" w:rsidRDefault="00234DEB" w:rsidP="006C28A4">
      <w:pPr>
        <w:spacing w:line="312" w:lineRule="auto"/>
        <w:rPr>
          <w:rFonts w:cs="Times New Roman"/>
          <w:szCs w:val="26"/>
        </w:rPr>
      </w:pPr>
    </w:p>
    <w:p w14:paraId="5DDB413B" w14:textId="4023B5C3" w:rsidR="00234DEB" w:rsidRPr="00F32999" w:rsidRDefault="00234DEB" w:rsidP="006C28A4">
      <w:pPr>
        <w:spacing w:line="312" w:lineRule="auto"/>
        <w:rPr>
          <w:rFonts w:cs="Times New Roman"/>
          <w:szCs w:val="26"/>
        </w:rPr>
      </w:pPr>
    </w:p>
    <w:p w14:paraId="7093CF51" w14:textId="0878D0DE" w:rsidR="00234DEB" w:rsidRPr="00F32999" w:rsidRDefault="00234DEB" w:rsidP="006C28A4">
      <w:pPr>
        <w:spacing w:line="312" w:lineRule="auto"/>
        <w:rPr>
          <w:rFonts w:cs="Times New Roman"/>
          <w:szCs w:val="26"/>
        </w:rPr>
      </w:pPr>
    </w:p>
    <w:p w14:paraId="78BDC356" w14:textId="77777777" w:rsidR="001E5FE8" w:rsidRPr="00F32999" w:rsidRDefault="001E5FE8" w:rsidP="006C28A4">
      <w:pPr>
        <w:spacing w:line="312" w:lineRule="auto"/>
        <w:rPr>
          <w:rFonts w:cs="Times New Roman"/>
          <w:szCs w:val="26"/>
        </w:rPr>
      </w:pPr>
    </w:p>
    <w:sdt>
      <w:sdtPr>
        <w:rPr>
          <w:rFonts w:eastAsiaTheme="minorHAnsi" w:cstheme="minorBidi"/>
          <w:b w:val="0"/>
          <w:bCs w:val="0"/>
          <w:color w:val="auto"/>
          <w:kern w:val="2"/>
          <w:sz w:val="22"/>
          <w:szCs w:val="22"/>
          <w14:ligatures w14:val="standardContextual"/>
        </w:rPr>
        <w:id w:val="-1296750474"/>
        <w:docPartObj>
          <w:docPartGallery w:val="Table of Contents"/>
          <w:docPartUnique/>
        </w:docPartObj>
      </w:sdtPr>
      <w:sdtEndPr>
        <w:rPr>
          <w:b/>
          <w:sz w:val="26"/>
        </w:rPr>
      </w:sdtEndPr>
      <w:sdtContent>
        <w:p w14:paraId="6C2E9976" w14:textId="77777777" w:rsidR="00B61E74" w:rsidRPr="00F32999" w:rsidRDefault="00B61E74" w:rsidP="00F32999">
          <w:pPr>
            <w:pStyle w:val="TOCHeading"/>
            <w:numPr>
              <w:ilvl w:val="0"/>
              <w:numId w:val="0"/>
            </w:numPr>
            <w:spacing w:line="312" w:lineRule="auto"/>
            <w:rPr>
              <w:rFonts w:eastAsiaTheme="minorHAnsi"/>
              <w:b w:val="0"/>
              <w:bCs w:val="0"/>
              <w:color w:val="auto"/>
              <w:kern w:val="2"/>
              <w:sz w:val="22"/>
              <w:szCs w:val="22"/>
              <w14:ligatures w14:val="standardContextual"/>
            </w:rPr>
            <w:sectPr w:rsidR="00B61E74" w:rsidRPr="00F32999" w:rsidSect="00357A11">
              <w:footerReference w:type="default" r:id="rId15"/>
              <w:pgSz w:w="11906" w:h="16838" w:code="9"/>
              <w:pgMar w:top="1134" w:right="851" w:bottom="1134" w:left="1418" w:header="720" w:footer="720" w:gutter="0"/>
              <w:pgNumType w:start="1"/>
              <w:cols w:space="720"/>
              <w:docGrid w:linePitch="360"/>
            </w:sectPr>
          </w:pPr>
        </w:p>
        <w:p w14:paraId="6816334B" w14:textId="77777777" w:rsidR="00DA5F09" w:rsidRPr="00F32999" w:rsidRDefault="00DA5F09" w:rsidP="001019DB">
          <w:pPr>
            <w:pStyle w:val="TOCHeading"/>
            <w:numPr>
              <w:ilvl w:val="0"/>
              <w:numId w:val="0"/>
            </w:numPr>
            <w:spacing w:line="312" w:lineRule="auto"/>
            <w:ind w:left="3600" w:firstLine="720"/>
            <w:jc w:val="left"/>
            <w:outlineLvl w:val="0"/>
            <w:rPr>
              <w:b w:val="0"/>
              <w:bCs w:val="0"/>
              <w:color w:val="auto"/>
            </w:rPr>
          </w:pPr>
          <w:bookmarkStart w:id="12" w:name="_Toc171372986"/>
          <w:r w:rsidRPr="00F32999">
            <w:rPr>
              <w:b w:val="0"/>
              <w:bCs w:val="0"/>
              <w:color w:val="auto"/>
            </w:rPr>
            <w:t>MỤC LỤC</w:t>
          </w:r>
          <w:bookmarkEnd w:id="12"/>
        </w:p>
        <w:p w14:paraId="22254D88" w14:textId="588FBAEE" w:rsidR="00F32999" w:rsidRPr="00F32999" w:rsidRDefault="00DA5F09">
          <w:pPr>
            <w:pStyle w:val="TOC1"/>
            <w:rPr>
              <w:rFonts w:asciiTheme="minorHAnsi" w:eastAsiaTheme="minorEastAsia" w:hAnsiTheme="minorHAnsi"/>
              <w:color w:val="auto"/>
              <w:sz w:val="22"/>
              <w:lang w:val="vi-VN" w:eastAsia="vi-VN"/>
            </w:rPr>
          </w:pPr>
          <w:r w:rsidRPr="00F32999">
            <w:rPr>
              <w:rFonts w:cs="Times New Roman"/>
              <w:szCs w:val="26"/>
            </w:rPr>
            <w:fldChar w:fldCharType="begin"/>
          </w:r>
          <w:r w:rsidRPr="00F32999">
            <w:rPr>
              <w:rFonts w:cs="Times New Roman"/>
              <w:szCs w:val="26"/>
            </w:rPr>
            <w:instrText xml:space="preserve"> TOC \o "1-7" \h \z \u </w:instrText>
          </w:r>
          <w:r w:rsidRPr="00F32999">
            <w:rPr>
              <w:rFonts w:cs="Times New Roman"/>
              <w:szCs w:val="26"/>
            </w:rPr>
            <w:fldChar w:fldCharType="separate"/>
          </w:r>
          <w:hyperlink w:anchor="_Toc171372981" w:history="1">
            <w:r w:rsidR="00F32999" w:rsidRPr="00F32999">
              <w:rPr>
                <w:rStyle w:val="Hyperlink"/>
                <w:rFonts w:eastAsia="Times New Roman" w:cs="Times New Roman"/>
              </w:rPr>
              <w:t>NHIỆM VỤ ĐỒ ÁN TỐT NGHIỆP</w:t>
            </w:r>
            <w:r w:rsidR="00F32999" w:rsidRPr="00F32999">
              <w:rPr>
                <w:webHidden/>
              </w:rPr>
              <w:tab/>
            </w:r>
            <w:r w:rsidR="00F32999" w:rsidRPr="00F32999">
              <w:rPr>
                <w:webHidden/>
              </w:rPr>
              <w:fldChar w:fldCharType="begin"/>
            </w:r>
            <w:r w:rsidR="00F32999" w:rsidRPr="00F32999">
              <w:rPr>
                <w:webHidden/>
              </w:rPr>
              <w:instrText xml:space="preserve"> PAGEREF _Toc171372981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0C1C0F62" w14:textId="1C86821C" w:rsidR="00F32999" w:rsidRPr="00F32999" w:rsidRDefault="00000000">
          <w:pPr>
            <w:pStyle w:val="TOC1"/>
            <w:rPr>
              <w:rFonts w:asciiTheme="minorHAnsi" w:eastAsiaTheme="minorEastAsia" w:hAnsiTheme="minorHAnsi"/>
              <w:color w:val="auto"/>
              <w:sz w:val="22"/>
              <w:lang w:val="vi-VN" w:eastAsia="vi-VN"/>
            </w:rPr>
          </w:pPr>
          <w:hyperlink w:anchor="_Toc171372982" w:history="1">
            <w:r w:rsidR="00F32999" w:rsidRPr="00F32999">
              <w:rPr>
                <w:rStyle w:val="Hyperlink"/>
                <w:rFonts w:eastAsia="Times New Roman" w:cs="Times New Roman"/>
                <w:lang w:eastAsia="vi-VN"/>
              </w:rPr>
              <w:t>LỜI CAM KẾT</w:t>
            </w:r>
            <w:r w:rsidR="00F32999" w:rsidRPr="00F32999">
              <w:rPr>
                <w:webHidden/>
              </w:rPr>
              <w:tab/>
            </w:r>
            <w:r w:rsidR="00F32999" w:rsidRPr="00F32999">
              <w:rPr>
                <w:webHidden/>
              </w:rPr>
              <w:fldChar w:fldCharType="begin"/>
            </w:r>
            <w:r w:rsidR="00F32999" w:rsidRPr="00F32999">
              <w:rPr>
                <w:webHidden/>
              </w:rPr>
              <w:instrText xml:space="preserve"> PAGEREF _Toc171372982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2B86E630" w14:textId="2660D802" w:rsidR="00F32999" w:rsidRPr="00F32999" w:rsidRDefault="00000000">
          <w:pPr>
            <w:pStyle w:val="TOC1"/>
            <w:rPr>
              <w:rFonts w:asciiTheme="minorHAnsi" w:eastAsiaTheme="minorEastAsia" w:hAnsiTheme="minorHAnsi"/>
              <w:color w:val="auto"/>
              <w:sz w:val="22"/>
              <w:lang w:val="vi-VN" w:eastAsia="vi-VN"/>
            </w:rPr>
          </w:pPr>
          <w:hyperlink w:anchor="_Toc171372983" w:history="1">
            <w:r w:rsidR="00F32999" w:rsidRPr="00F32999">
              <w:rPr>
                <w:rStyle w:val="Hyperlink"/>
              </w:rPr>
              <w:t>LỜI CẢM ƠN</w:t>
            </w:r>
            <w:r w:rsidR="00F32999" w:rsidRPr="00F32999">
              <w:rPr>
                <w:webHidden/>
              </w:rPr>
              <w:tab/>
            </w:r>
            <w:r w:rsidR="00F32999" w:rsidRPr="00F32999">
              <w:rPr>
                <w:webHidden/>
              </w:rPr>
              <w:fldChar w:fldCharType="begin"/>
            </w:r>
            <w:r w:rsidR="00F32999" w:rsidRPr="00F32999">
              <w:rPr>
                <w:webHidden/>
              </w:rPr>
              <w:instrText xml:space="preserve"> PAGEREF _Toc171372983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71399321" w14:textId="2BA77701" w:rsidR="00F32999" w:rsidRPr="00F32999" w:rsidRDefault="00000000">
          <w:pPr>
            <w:pStyle w:val="TOC1"/>
            <w:rPr>
              <w:rFonts w:asciiTheme="minorHAnsi" w:eastAsiaTheme="minorEastAsia" w:hAnsiTheme="minorHAnsi"/>
              <w:color w:val="auto"/>
              <w:sz w:val="22"/>
              <w:lang w:val="vi-VN" w:eastAsia="vi-VN"/>
            </w:rPr>
          </w:pPr>
          <w:hyperlink w:anchor="_Toc171372984" w:history="1">
            <w:r w:rsidR="00F32999" w:rsidRPr="00F32999">
              <w:rPr>
                <w:rStyle w:val="Hyperlink"/>
              </w:rPr>
              <w:t>TÓM TẮT BẰNG TIẾNG VIỆT</w:t>
            </w:r>
            <w:r w:rsidR="00F32999" w:rsidRPr="00F32999">
              <w:rPr>
                <w:webHidden/>
              </w:rPr>
              <w:tab/>
            </w:r>
            <w:r w:rsidR="00F32999" w:rsidRPr="00F32999">
              <w:rPr>
                <w:webHidden/>
              </w:rPr>
              <w:fldChar w:fldCharType="begin"/>
            </w:r>
            <w:r w:rsidR="00F32999" w:rsidRPr="00F32999">
              <w:rPr>
                <w:webHidden/>
              </w:rPr>
              <w:instrText xml:space="preserve"> PAGEREF _Toc171372984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48CE5512" w14:textId="0E5614E1" w:rsidR="00F32999" w:rsidRPr="00F32999" w:rsidRDefault="00000000">
          <w:pPr>
            <w:pStyle w:val="TOC1"/>
            <w:rPr>
              <w:rFonts w:asciiTheme="minorHAnsi" w:eastAsiaTheme="minorEastAsia" w:hAnsiTheme="minorHAnsi"/>
              <w:color w:val="auto"/>
              <w:sz w:val="22"/>
              <w:lang w:val="vi-VN" w:eastAsia="vi-VN"/>
            </w:rPr>
          </w:pPr>
          <w:hyperlink w:anchor="_Toc171372985" w:history="1">
            <w:r w:rsidR="00F32999" w:rsidRPr="00F32999">
              <w:rPr>
                <w:rStyle w:val="Hyperlink"/>
              </w:rPr>
              <w:t>TÓM TẮT BẰNG TIẾNG ANH</w:t>
            </w:r>
            <w:r w:rsidR="00F32999" w:rsidRPr="00F32999">
              <w:rPr>
                <w:webHidden/>
              </w:rPr>
              <w:tab/>
            </w:r>
            <w:r w:rsidR="00F32999" w:rsidRPr="00F32999">
              <w:rPr>
                <w:webHidden/>
              </w:rPr>
              <w:fldChar w:fldCharType="begin"/>
            </w:r>
            <w:r w:rsidR="00F32999" w:rsidRPr="00F32999">
              <w:rPr>
                <w:webHidden/>
              </w:rPr>
              <w:instrText xml:space="preserve"> PAGEREF _Toc171372985 \h </w:instrText>
            </w:r>
            <w:r w:rsidR="00F32999" w:rsidRPr="00F32999">
              <w:rPr>
                <w:webHidden/>
              </w:rPr>
            </w:r>
            <w:r w:rsidR="00F32999" w:rsidRPr="00F32999">
              <w:rPr>
                <w:webHidden/>
              </w:rPr>
              <w:fldChar w:fldCharType="separate"/>
            </w:r>
            <w:r w:rsidR="00A25E38">
              <w:rPr>
                <w:webHidden/>
              </w:rPr>
              <w:t>2</w:t>
            </w:r>
            <w:r w:rsidR="00F32999" w:rsidRPr="00F32999">
              <w:rPr>
                <w:webHidden/>
              </w:rPr>
              <w:fldChar w:fldCharType="end"/>
            </w:r>
          </w:hyperlink>
        </w:p>
        <w:p w14:paraId="2EA26596" w14:textId="17957505" w:rsidR="00F32999" w:rsidRPr="00F32999" w:rsidRDefault="00000000">
          <w:pPr>
            <w:pStyle w:val="TOC1"/>
            <w:rPr>
              <w:rFonts w:asciiTheme="minorHAnsi" w:eastAsiaTheme="minorEastAsia" w:hAnsiTheme="minorHAnsi"/>
              <w:color w:val="auto"/>
              <w:sz w:val="22"/>
              <w:lang w:val="vi-VN" w:eastAsia="vi-VN"/>
            </w:rPr>
          </w:pPr>
          <w:hyperlink w:anchor="_Toc171372986" w:history="1">
            <w:r w:rsidR="00F32999" w:rsidRPr="00F32999">
              <w:rPr>
                <w:rStyle w:val="Hyperlink"/>
              </w:rPr>
              <w:t>MỤC LỤC</w:t>
            </w:r>
            <w:r w:rsidR="00F32999" w:rsidRPr="00F32999">
              <w:rPr>
                <w:webHidden/>
              </w:rPr>
              <w:tab/>
            </w:r>
            <w:r w:rsidR="00F32999" w:rsidRPr="00F32999">
              <w:rPr>
                <w:webHidden/>
              </w:rPr>
              <w:fldChar w:fldCharType="begin"/>
            </w:r>
            <w:r w:rsidR="00F32999" w:rsidRPr="00F32999">
              <w:rPr>
                <w:webHidden/>
              </w:rPr>
              <w:instrText xml:space="preserve"> PAGEREF _Toc171372986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2720015D" w14:textId="162B22E2" w:rsidR="00F32999" w:rsidRPr="00F32999" w:rsidRDefault="00000000">
          <w:pPr>
            <w:pStyle w:val="TOC1"/>
            <w:rPr>
              <w:rFonts w:asciiTheme="minorHAnsi" w:eastAsiaTheme="minorEastAsia" w:hAnsiTheme="minorHAnsi"/>
              <w:color w:val="auto"/>
              <w:sz w:val="22"/>
              <w:lang w:val="vi-VN" w:eastAsia="vi-VN"/>
            </w:rPr>
          </w:pPr>
          <w:hyperlink w:anchor="_Toc171372987" w:history="1">
            <w:r w:rsidR="00F32999" w:rsidRPr="00F32999">
              <w:rPr>
                <w:rStyle w:val="Hyperlink"/>
              </w:rPr>
              <w:t>DANH MỤC BẢNG BIỂU</w:t>
            </w:r>
            <w:r w:rsidR="00F32999" w:rsidRPr="00F32999">
              <w:rPr>
                <w:webHidden/>
              </w:rPr>
              <w:tab/>
            </w:r>
            <w:r w:rsidR="00F32999" w:rsidRPr="00F32999">
              <w:rPr>
                <w:webHidden/>
              </w:rPr>
              <w:fldChar w:fldCharType="begin"/>
            </w:r>
            <w:r w:rsidR="00F32999" w:rsidRPr="00F32999">
              <w:rPr>
                <w:webHidden/>
              </w:rPr>
              <w:instrText xml:space="preserve"> PAGEREF _Toc171372987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11E10668" w14:textId="06627236" w:rsidR="00F32999" w:rsidRPr="00F32999" w:rsidRDefault="00000000">
          <w:pPr>
            <w:pStyle w:val="TOC1"/>
            <w:rPr>
              <w:rFonts w:asciiTheme="minorHAnsi" w:eastAsiaTheme="minorEastAsia" w:hAnsiTheme="minorHAnsi"/>
              <w:color w:val="auto"/>
              <w:sz w:val="22"/>
              <w:lang w:val="vi-VN" w:eastAsia="vi-VN"/>
            </w:rPr>
          </w:pPr>
          <w:hyperlink w:anchor="_Toc171372988" w:history="1">
            <w:r w:rsidR="00F32999" w:rsidRPr="00F32999">
              <w:rPr>
                <w:rStyle w:val="Hyperlink"/>
              </w:rPr>
              <w:t>DANH MỤC HÌNH ẢNH</w:t>
            </w:r>
            <w:r w:rsidR="00F32999" w:rsidRPr="00F32999">
              <w:rPr>
                <w:webHidden/>
              </w:rPr>
              <w:tab/>
            </w:r>
            <w:r w:rsidR="00F32999" w:rsidRPr="00F32999">
              <w:rPr>
                <w:webHidden/>
              </w:rPr>
              <w:fldChar w:fldCharType="begin"/>
            </w:r>
            <w:r w:rsidR="00F32999" w:rsidRPr="00F32999">
              <w:rPr>
                <w:webHidden/>
              </w:rPr>
              <w:instrText xml:space="preserve"> PAGEREF _Toc171372988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00BF9169" w14:textId="48A59AD6" w:rsidR="00F32999" w:rsidRPr="00F32999" w:rsidRDefault="00000000">
          <w:pPr>
            <w:pStyle w:val="TOC1"/>
            <w:rPr>
              <w:rFonts w:asciiTheme="minorHAnsi" w:eastAsiaTheme="minorEastAsia" w:hAnsiTheme="minorHAnsi"/>
              <w:color w:val="auto"/>
              <w:sz w:val="22"/>
              <w:lang w:val="vi-VN" w:eastAsia="vi-VN"/>
            </w:rPr>
          </w:pPr>
          <w:hyperlink w:anchor="_Toc171372989" w:history="1">
            <w:r w:rsidR="00F32999" w:rsidRPr="00F32999">
              <w:rPr>
                <w:rStyle w:val="Hyperlink"/>
              </w:rPr>
              <w:t>CHƯƠNG 1: GIỚI THIỆU CHUNG</w:t>
            </w:r>
            <w:r w:rsidR="00F32999" w:rsidRPr="00F32999">
              <w:rPr>
                <w:webHidden/>
              </w:rPr>
              <w:tab/>
            </w:r>
            <w:r w:rsidR="00F32999" w:rsidRPr="00F32999">
              <w:rPr>
                <w:webHidden/>
              </w:rPr>
              <w:fldChar w:fldCharType="begin"/>
            </w:r>
            <w:r w:rsidR="00F32999" w:rsidRPr="00F32999">
              <w:rPr>
                <w:webHidden/>
              </w:rPr>
              <w:instrText xml:space="preserve"> PAGEREF _Toc171372989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503A2383" w14:textId="596D1F06"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0" w:history="1">
            <w:r w:rsidR="00F32999" w:rsidRPr="00F32999">
              <w:rPr>
                <w:rStyle w:val="Hyperlink"/>
              </w:rPr>
              <w:t>1.1. Tính cấp thiết và lí do chọn đề tài</w:t>
            </w:r>
            <w:r w:rsidR="00F32999" w:rsidRPr="00F32999">
              <w:rPr>
                <w:webHidden/>
              </w:rPr>
              <w:tab/>
            </w:r>
            <w:r w:rsidR="00F32999" w:rsidRPr="00F32999">
              <w:rPr>
                <w:webHidden/>
              </w:rPr>
              <w:fldChar w:fldCharType="begin"/>
            </w:r>
            <w:r w:rsidR="00F32999" w:rsidRPr="00F32999">
              <w:rPr>
                <w:webHidden/>
              </w:rPr>
              <w:instrText xml:space="preserve"> PAGEREF _Toc171372990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61714589" w14:textId="6070303F"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2991" w:history="1">
            <w:r w:rsidR="00F32999" w:rsidRPr="00F32999">
              <w:rPr>
                <w:rStyle w:val="Hyperlink"/>
              </w:rPr>
              <w:t>1.2.1. Ý nghĩa khoa học</w:t>
            </w:r>
            <w:r w:rsidR="00F32999" w:rsidRPr="00F32999">
              <w:rPr>
                <w:webHidden/>
              </w:rPr>
              <w:tab/>
            </w:r>
            <w:r w:rsidR="00F32999" w:rsidRPr="00F32999">
              <w:rPr>
                <w:webHidden/>
              </w:rPr>
              <w:fldChar w:fldCharType="begin"/>
            </w:r>
            <w:r w:rsidR="00F32999" w:rsidRPr="00F32999">
              <w:rPr>
                <w:webHidden/>
              </w:rPr>
              <w:instrText xml:space="preserve"> PAGEREF _Toc171372991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5185821E" w14:textId="1F416689"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2" w:history="1">
            <w:r w:rsidR="00F32999" w:rsidRPr="00F32999">
              <w:rPr>
                <w:rStyle w:val="Hyperlink"/>
              </w:rPr>
              <w:t>1.2. Mục tiêu nghiên cứu của đề tài</w:t>
            </w:r>
            <w:r w:rsidR="00F32999" w:rsidRPr="00F32999">
              <w:rPr>
                <w:webHidden/>
              </w:rPr>
              <w:tab/>
            </w:r>
            <w:r w:rsidR="00F32999" w:rsidRPr="00F32999">
              <w:rPr>
                <w:webHidden/>
              </w:rPr>
              <w:fldChar w:fldCharType="begin"/>
            </w:r>
            <w:r w:rsidR="00F32999" w:rsidRPr="00F32999">
              <w:rPr>
                <w:webHidden/>
              </w:rPr>
              <w:instrText xml:space="preserve"> PAGEREF _Toc171372992 \h </w:instrText>
            </w:r>
            <w:r w:rsidR="00F32999" w:rsidRPr="00F32999">
              <w:rPr>
                <w:webHidden/>
              </w:rPr>
            </w:r>
            <w:r w:rsidR="00F32999" w:rsidRPr="00F32999">
              <w:rPr>
                <w:webHidden/>
              </w:rPr>
              <w:fldChar w:fldCharType="separate"/>
            </w:r>
            <w:r w:rsidR="00A25E38">
              <w:rPr>
                <w:webHidden/>
              </w:rPr>
              <w:t>2</w:t>
            </w:r>
            <w:r w:rsidR="00F32999" w:rsidRPr="00F32999">
              <w:rPr>
                <w:webHidden/>
              </w:rPr>
              <w:fldChar w:fldCharType="end"/>
            </w:r>
          </w:hyperlink>
        </w:p>
        <w:p w14:paraId="09DDA194" w14:textId="5260BE3F"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3" w:history="1">
            <w:r w:rsidR="00F32999" w:rsidRPr="00F32999">
              <w:rPr>
                <w:rStyle w:val="Hyperlink"/>
              </w:rPr>
              <w:t>1.3. Đối tượng và phạm vi nghiên cứu</w:t>
            </w:r>
            <w:r w:rsidR="00F32999" w:rsidRPr="00F32999">
              <w:rPr>
                <w:webHidden/>
              </w:rPr>
              <w:tab/>
            </w:r>
            <w:r w:rsidR="00F32999" w:rsidRPr="00F32999">
              <w:rPr>
                <w:webHidden/>
              </w:rPr>
              <w:fldChar w:fldCharType="begin"/>
            </w:r>
            <w:r w:rsidR="00F32999" w:rsidRPr="00F32999">
              <w:rPr>
                <w:webHidden/>
              </w:rPr>
              <w:instrText xml:space="preserve"> PAGEREF _Toc171372993 \h </w:instrText>
            </w:r>
            <w:r w:rsidR="00F32999" w:rsidRPr="00F32999">
              <w:rPr>
                <w:webHidden/>
              </w:rPr>
            </w:r>
            <w:r w:rsidR="00F32999" w:rsidRPr="00F32999">
              <w:rPr>
                <w:webHidden/>
              </w:rPr>
              <w:fldChar w:fldCharType="separate"/>
            </w:r>
            <w:r w:rsidR="00A25E38">
              <w:rPr>
                <w:webHidden/>
              </w:rPr>
              <w:t>2</w:t>
            </w:r>
            <w:r w:rsidR="00F32999" w:rsidRPr="00F32999">
              <w:rPr>
                <w:webHidden/>
              </w:rPr>
              <w:fldChar w:fldCharType="end"/>
            </w:r>
          </w:hyperlink>
        </w:p>
        <w:p w14:paraId="168C54BA" w14:textId="1EEE706F"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2994" w:history="1">
            <w:r w:rsidR="00F32999" w:rsidRPr="00F32999">
              <w:rPr>
                <w:rStyle w:val="Hyperlink"/>
              </w:rPr>
              <w:t>1.3.1. Đối tượng nghiên cứu</w:t>
            </w:r>
            <w:r w:rsidR="00F32999" w:rsidRPr="00F32999">
              <w:rPr>
                <w:webHidden/>
              </w:rPr>
              <w:tab/>
            </w:r>
            <w:r w:rsidR="00F32999" w:rsidRPr="00F32999">
              <w:rPr>
                <w:webHidden/>
              </w:rPr>
              <w:fldChar w:fldCharType="begin"/>
            </w:r>
            <w:r w:rsidR="00F32999" w:rsidRPr="00F32999">
              <w:rPr>
                <w:webHidden/>
              </w:rPr>
              <w:instrText xml:space="preserve"> PAGEREF _Toc171372994 \h </w:instrText>
            </w:r>
            <w:r w:rsidR="00F32999" w:rsidRPr="00F32999">
              <w:rPr>
                <w:webHidden/>
              </w:rPr>
            </w:r>
            <w:r w:rsidR="00F32999" w:rsidRPr="00F32999">
              <w:rPr>
                <w:webHidden/>
              </w:rPr>
              <w:fldChar w:fldCharType="separate"/>
            </w:r>
            <w:r w:rsidR="00A25E38">
              <w:rPr>
                <w:webHidden/>
              </w:rPr>
              <w:t>2</w:t>
            </w:r>
            <w:r w:rsidR="00F32999" w:rsidRPr="00F32999">
              <w:rPr>
                <w:webHidden/>
              </w:rPr>
              <w:fldChar w:fldCharType="end"/>
            </w:r>
          </w:hyperlink>
        </w:p>
        <w:p w14:paraId="209B329F" w14:textId="3179D998"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2995" w:history="1">
            <w:r w:rsidR="00F32999" w:rsidRPr="00F32999">
              <w:rPr>
                <w:rStyle w:val="Hyperlink"/>
              </w:rPr>
              <w:t>1.3.2. Phạm vi nghiên cứu</w:t>
            </w:r>
            <w:r w:rsidR="00F32999" w:rsidRPr="00F32999">
              <w:rPr>
                <w:webHidden/>
              </w:rPr>
              <w:tab/>
            </w:r>
            <w:r w:rsidR="00F32999" w:rsidRPr="00F32999">
              <w:rPr>
                <w:webHidden/>
              </w:rPr>
              <w:fldChar w:fldCharType="begin"/>
            </w:r>
            <w:r w:rsidR="00F32999" w:rsidRPr="00F32999">
              <w:rPr>
                <w:webHidden/>
              </w:rPr>
              <w:instrText xml:space="preserve"> PAGEREF _Toc171372995 \h </w:instrText>
            </w:r>
            <w:r w:rsidR="00F32999" w:rsidRPr="00F32999">
              <w:rPr>
                <w:webHidden/>
              </w:rPr>
            </w:r>
            <w:r w:rsidR="00F32999" w:rsidRPr="00F32999">
              <w:rPr>
                <w:webHidden/>
              </w:rPr>
              <w:fldChar w:fldCharType="separate"/>
            </w:r>
            <w:r w:rsidR="00A25E38">
              <w:rPr>
                <w:webHidden/>
              </w:rPr>
              <w:t>3</w:t>
            </w:r>
            <w:r w:rsidR="00F32999" w:rsidRPr="00F32999">
              <w:rPr>
                <w:webHidden/>
              </w:rPr>
              <w:fldChar w:fldCharType="end"/>
            </w:r>
          </w:hyperlink>
        </w:p>
        <w:p w14:paraId="7CF1C970" w14:textId="740C4309"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6" w:history="1">
            <w:r w:rsidR="00F32999" w:rsidRPr="00F32999">
              <w:rPr>
                <w:rStyle w:val="Hyperlink"/>
              </w:rPr>
              <w:t>1.4. Phương pháp nghiên cứu</w:t>
            </w:r>
            <w:r w:rsidR="00F32999" w:rsidRPr="00F32999">
              <w:rPr>
                <w:webHidden/>
              </w:rPr>
              <w:tab/>
            </w:r>
            <w:r w:rsidR="00F32999" w:rsidRPr="00F32999">
              <w:rPr>
                <w:webHidden/>
              </w:rPr>
              <w:fldChar w:fldCharType="begin"/>
            </w:r>
            <w:r w:rsidR="00F32999" w:rsidRPr="00F32999">
              <w:rPr>
                <w:webHidden/>
              </w:rPr>
              <w:instrText xml:space="preserve"> PAGEREF _Toc171372996 \h </w:instrText>
            </w:r>
            <w:r w:rsidR="00F32999" w:rsidRPr="00F32999">
              <w:rPr>
                <w:webHidden/>
              </w:rPr>
            </w:r>
            <w:r w:rsidR="00F32999" w:rsidRPr="00F32999">
              <w:rPr>
                <w:webHidden/>
              </w:rPr>
              <w:fldChar w:fldCharType="separate"/>
            </w:r>
            <w:r w:rsidR="00A25E38">
              <w:rPr>
                <w:webHidden/>
              </w:rPr>
              <w:t>4</w:t>
            </w:r>
            <w:r w:rsidR="00F32999" w:rsidRPr="00F32999">
              <w:rPr>
                <w:webHidden/>
              </w:rPr>
              <w:fldChar w:fldCharType="end"/>
            </w:r>
          </w:hyperlink>
        </w:p>
        <w:p w14:paraId="62C9B90F" w14:textId="35F102BE"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7" w:history="1">
            <w:r w:rsidR="00F32999" w:rsidRPr="00F32999">
              <w:rPr>
                <w:rStyle w:val="Hyperlink"/>
              </w:rPr>
              <w:t>1.5. Kết cấu của đồ án tốt nghiệp</w:t>
            </w:r>
            <w:r w:rsidR="00F32999" w:rsidRPr="00F32999">
              <w:rPr>
                <w:webHidden/>
              </w:rPr>
              <w:tab/>
            </w:r>
            <w:r w:rsidR="00F32999" w:rsidRPr="00F32999">
              <w:rPr>
                <w:webHidden/>
              </w:rPr>
              <w:fldChar w:fldCharType="begin"/>
            </w:r>
            <w:r w:rsidR="00F32999" w:rsidRPr="00F32999">
              <w:rPr>
                <w:webHidden/>
              </w:rPr>
              <w:instrText xml:space="preserve"> PAGEREF _Toc171372997 \h </w:instrText>
            </w:r>
            <w:r w:rsidR="00F32999" w:rsidRPr="00F32999">
              <w:rPr>
                <w:webHidden/>
              </w:rPr>
            </w:r>
            <w:r w:rsidR="00F32999" w:rsidRPr="00F32999">
              <w:rPr>
                <w:webHidden/>
              </w:rPr>
              <w:fldChar w:fldCharType="separate"/>
            </w:r>
            <w:r w:rsidR="00A25E38">
              <w:rPr>
                <w:webHidden/>
              </w:rPr>
              <w:t>4</w:t>
            </w:r>
            <w:r w:rsidR="00F32999" w:rsidRPr="00F32999">
              <w:rPr>
                <w:webHidden/>
              </w:rPr>
              <w:fldChar w:fldCharType="end"/>
            </w:r>
          </w:hyperlink>
        </w:p>
        <w:p w14:paraId="6FCD5986" w14:textId="61C96F30" w:rsidR="00F32999" w:rsidRPr="00F32999" w:rsidRDefault="00000000">
          <w:pPr>
            <w:pStyle w:val="TOC1"/>
            <w:rPr>
              <w:rFonts w:asciiTheme="minorHAnsi" w:eastAsiaTheme="minorEastAsia" w:hAnsiTheme="minorHAnsi"/>
              <w:color w:val="auto"/>
              <w:sz w:val="22"/>
              <w:lang w:val="vi-VN" w:eastAsia="vi-VN"/>
            </w:rPr>
          </w:pPr>
          <w:hyperlink w:anchor="_Toc171372998" w:history="1">
            <w:r w:rsidR="00F32999" w:rsidRPr="00F32999">
              <w:rPr>
                <w:rStyle w:val="Hyperlink"/>
              </w:rPr>
              <w:t>CHƯƠNG 2: TỔNG QUAN NGHIÊN CỨU ĐỀ TÀI</w:t>
            </w:r>
            <w:r w:rsidR="00F32999" w:rsidRPr="00F32999">
              <w:rPr>
                <w:webHidden/>
              </w:rPr>
              <w:tab/>
            </w:r>
            <w:r w:rsidR="00F32999" w:rsidRPr="00F32999">
              <w:rPr>
                <w:webHidden/>
              </w:rPr>
              <w:fldChar w:fldCharType="begin"/>
            </w:r>
            <w:r w:rsidR="00F32999" w:rsidRPr="00F32999">
              <w:rPr>
                <w:webHidden/>
              </w:rPr>
              <w:instrText xml:space="preserve"> PAGEREF _Toc171372998 \h </w:instrText>
            </w:r>
            <w:r w:rsidR="00F32999" w:rsidRPr="00F32999">
              <w:rPr>
                <w:webHidden/>
              </w:rPr>
            </w:r>
            <w:r w:rsidR="00F32999" w:rsidRPr="00F32999">
              <w:rPr>
                <w:webHidden/>
              </w:rPr>
              <w:fldChar w:fldCharType="separate"/>
            </w:r>
            <w:r w:rsidR="00A25E38">
              <w:rPr>
                <w:webHidden/>
              </w:rPr>
              <w:t>5</w:t>
            </w:r>
            <w:r w:rsidR="00F32999" w:rsidRPr="00F32999">
              <w:rPr>
                <w:webHidden/>
              </w:rPr>
              <w:fldChar w:fldCharType="end"/>
            </w:r>
          </w:hyperlink>
        </w:p>
        <w:p w14:paraId="33F06B28" w14:textId="3DFF2EB8"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9" w:history="1">
            <w:r w:rsidR="00F32999" w:rsidRPr="00F32999">
              <w:rPr>
                <w:rStyle w:val="Hyperlink"/>
                <w:rFonts w:cs="Times New Roman"/>
              </w:rPr>
              <w:t>2.1.Tình hình nghiên cứu chung</w:t>
            </w:r>
            <w:r w:rsidR="00F32999" w:rsidRPr="00F32999">
              <w:rPr>
                <w:webHidden/>
              </w:rPr>
              <w:tab/>
            </w:r>
            <w:r w:rsidR="00F32999" w:rsidRPr="00F32999">
              <w:rPr>
                <w:webHidden/>
              </w:rPr>
              <w:fldChar w:fldCharType="begin"/>
            </w:r>
            <w:r w:rsidR="00F32999" w:rsidRPr="00F32999">
              <w:rPr>
                <w:webHidden/>
              </w:rPr>
              <w:instrText xml:space="preserve"> PAGEREF _Toc171372999 \h </w:instrText>
            </w:r>
            <w:r w:rsidR="00F32999" w:rsidRPr="00F32999">
              <w:rPr>
                <w:webHidden/>
              </w:rPr>
            </w:r>
            <w:r w:rsidR="00F32999" w:rsidRPr="00F32999">
              <w:rPr>
                <w:webHidden/>
              </w:rPr>
              <w:fldChar w:fldCharType="separate"/>
            </w:r>
            <w:r w:rsidR="00A25E38">
              <w:rPr>
                <w:webHidden/>
              </w:rPr>
              <w:t>5</w:t>
            </w:r>
            <w:r w:rsidR="00F32999" w:rsidRPr="00F32999">
              <w:rPr>
                <w:webHidden/>
              </w:rPr>
              <w:fldChar w:fldCharType="end"/>
            </w:r>
          </w:hyperlink>
        </w:p>
        <w:p w14:paraId="294BB294" w14:textId="5C26F125"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0" w:history="1">
            <w:r w:rsidR="00F32999" w:rsidRPr="00F32999">
              <w:rPr>
                <w:rStyle w:val="Hyperlink"/>
                <w:rFonts w:cs="Times New Roman"/>
              </w:rPr>
              <w:t>2.1.1. Tình hình nghiên cứu ngoài nước</w:t>
            </w:r>
            <w:r w:rsidR="00F32999" w:rsidRPr="00F32999">
              <w:rPr>
                <w:webHidden/>
              </w:rPr>
              <w:tab/>
            </w:r>
            <w:r w:rsidR="00F32999" w:rsidRPr="00F32999">
              <w:rPr>
                <w:webHidden/>
              </w:rPr>
              <w:fldChar w:fldCharType="begin"/>
            </w:r>
            <w:r w:rsidR="00F32999" w:rsidRPr="00F32999">
              <w:rPr>
                <w:webHidden/>
              </w:rPr>
              <w:instrText xml:space="preserve"> PAGEREF _Toc171373000 \h </w:instrText>
            </w:r>
            <w:r w:rsidR="00F32999" w:rsidRPr="00F32999">
              <w:rPr>
                <w:webHidden/>
              </w:rPr>
            </w:r>
            <w:r w:rsidR="00F32999" w:rsidRPr="00F32999">
              <w:rPr>
                <w:webHidden/>
              </w:rPr>
              <w:fldChar w:fldCharType="separate"/>
            </w:r>
            <w:r w:rsidR="00A25E38">
              <w:rPr>
                <w:webHidden/>
              </w:rPr>
              <w:t>5</w:t>
            </w:r>
            <w:r w:rsidR="00F32999" w:rsidRPr="00F32999">
              <w:rPr>
                <w:webHidden/>
              </w:rPr>
              <w:fldChar w:fldCharType="end"/>
            </w:r>
          </w:hyperlink>
        </w:p>
        <w:p w14:paraId="580E9176" w14:textId="1486E55F"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1" w:history="1">
            <w:r w:rsidR="00F32999" w:rsidRPr="00F32999">
              <w:rPr>
                <w:rStyle w:val="Hyperlink"/>
                <w:rFonts w:cs="Times New Roman"/>
              </w:rPr>
              <w:t>2.1.2. Tình hình nghiên cứu trong nước</w:t>
            </w:r>
            <w:r w:rsidR="00F32999" w:rsidRPr="00F32999">
              <w:rPr>
                <w:webHidden/>
              </w:rPr>
              <w:tab/>
            </w:r>
            <w:r w:rsidR="00F32999" w:rsidRPr="00F32999">
              <w:rPr>
                <w:webHidden/>
              </w:rPr>
              <w:fldChar w:fldCharType="begin"/>
            </w:r>
            <w:r w:rsidR="00F32999" w:rsidRPr="00F32999">
              <w:rPr>
                <w:webHidden/>
              </w:rPr>
              <w:instrText xml:space="preserve"> PAGEREF _Toc171373001 \h </w:instrText>
            </w:r>
            <w:r w:rsidR="00F32999" w:rsidRPr="00F32999">
              <w:rPr>
                <w:webHidden/>
              </w:rPr>
            </w:r>
            <w:r w:rsidR="00F32999" w:rsidRPr="00F32999">
              <w:rPr>
                <w:webHidden/>
              </w:rPr>
              <w:fldChar w:fldCharType="separate"/>
            </w:r>
            <w:r w:rsidR="00A25E38">
              <w:rPr>
                <w:webHidden/>
              </w:rPr>
              <w:t>13</w:t>
            </w:r>
            <w:r w:rsidR="00F32999" w:rsidRPr="00F32999">
              <w:rPr>
                <w:webHidden/>
              </w:rPr>
              <w:fldChar w:fldCharType="end"/>
            </w:r>
          </w:hyperlink>
        </w:p>
        <w:p w14:paraId="41EF3076" w14:textId="02878610"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02" w:history="1">
            <w:r w:rsidR="00F32999" w:rsidRPr="00F32999">
              <w:rPr>
                <w:rStyle w:val="Hyperlink"/>
                <w:rFonts w:cs="Times New Roman"/>
              </w:rPr>
              <w:t>2.2. Tổng quan thiết bị liên quan tới hệ thống điều khiển</w:t>
            </w:r>
            <w:r w:rsidR="00F32999" w:rsidRPr="00F32999">
              <w:rPr>
                <w:webHidden/>
              </w:rPr>
              <w:tab/>
            </w:r>
            <w:r w:rsidR="00F32999" w:rsidRPr="00F32999">
              <w:rPr>
                <w:webHidden/>
              </w:rPr>
              <w:fldChar w:fldCharType="begin"/>
            </w:r>
            <w:r w:rsidR="00F32999" w:rsidRPr="00F32999">
              <w:rPr>
                <w:webHidden/>
              </w:rPr>
              <w:instrText xml:space="preserve"> PAGEREF _Toc171373002 \h </w:instrText>
            </w:r>
            <w:r w:rsidR="00F32999" w:rsidRPr="00F32999">
              <w:rPr>
                <w:webHidden/>
              </w:rPr>
            </w:r>
            <w:r w:rsidR="00F32999" w:rsidRPr="00F32999">
              <w:rPr>
                <w:webHidden/>
              </w:rPr>
              <w:fldChar w:fldCharType="separate"/>
            </w:r>
            <w:r w:rsidR="00A25E38">
              <w:rPr>
                <w:webHidden/>
              </w:rPr>
              <w:t>14</w:t>
            </w:r>
            <w:r w:rsidR="00F32999" w:rsidRPr="00F32999">
              <w:rPr>
                <w:webHidden/>
              </w:rPr>
              <w:fldChar w:fldCharType="end"/>
            </w:r>
          </w:hyperlink>
        </w:p>
        <w:p w14:paraId="1022FB7B" w14:textId="2FD7281F"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3" w:history="1">
            <w:r w:rsidR="00F32999" w:rsidRPr="00F32999">
              <w:rPr>
                <w:rStyle w:val="Hyperlink"/>
                <w:rFonts w:cs="Times New Roman"/>
              </w:rPr>
              <w:t>2.2.1. Tổng quan về PLC</w:t>
            </w:r>
            <w:r w:rsidR="00F32999" w:rsidRPr="00F32999">
              <w:rPr>
                <w:webHidden/>
              </w:rPr>
              <w:tab/>
            </w:r>
            <w:r w:rsidR="00F32999" w:rsidRPr="00F32999">
              <w:rPr>
                <w:webHidden/>
              </w:rPr>
              <w:fldChar w:fldCharType="begin"/>
            </w:r>
            <w:r w:rsidR="00F32999" w:rsidRPr="00F32999">
              <w:rPr>
                <w:webHidden/>
              </w:rPr>
              <w:instrText xml:space="preserve"> PAGEREF _Toc171373003 \h </w:instrText>
            </w:r>
            <w:r w:rsidR="00F32999" w:rsidRPr="00F32999">
              <w:rPr>
                <w:webHidden/>
              </w:rPr>
            </w:r>
            <w:r w:rsidR="00F32999" w:rsidRPr="00F32999">
              <w:rPr>
                <w:webHidden/>
              </w:rPr>
              <w:fldChar w:fldCharType="separate"/>
            </w:r>
            <w:r w:rsidR="00A25E38">
              <w:rPr>
                <w:webHidden/>
              </w:rPr>
              <w:t>14</w:t>
            </w:r>
            <w:r w:rsidR="00F32999" w:rsidRPr="00F32999">
              <w:rPr>
                <w:webHidden/>
              </w:rPr>
              <w:fldChar w:fldCharType="end"/>
            </w:r>
          </w:hyperlink>
        </w:p>
        <w:p w14:paraId="291664A4" w14:textId="47D3981A"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4" w:history="1">
            <w:r w:rsidR="00F32999" w:rsidRPr="00F32999">
              <w:rPr>
                <w:rStyle w:val="Hyperlink"/>
                <w:rFonts w:cs="Times New Roman"/>
              </w:rPr>
              <w:t>2.2.2. Tổng quan về động cơ AC Servo</w:t>
            </w:r>
            <w:r w:rsidR="00F32999" w:rsidRPr="00F32999">
              <w:rPr>
                <w:webHidden/>
              </w:rPr>
              <w:tab/>
            </w:r>
            <w:r w:rsidR="00F32999" w:rsidRPr="00F32999">
              <w:rPr>
                <w:webHidden/>
              </w:rPr>
              <w:fldChar w:fldCharType="begin"/>
            </w:r>
            <w:r w:rsidR="00F32999" w:rsidRPr="00F32999">
              <w:rPr>
                <w:webHidden/>
              </w:rPr>
              <w:instrText xml:space="preserve"> PAGEREF _Toc171373004 \h </w:instrText>
            </w:r>
            <w:r w:rsidR="00F32999" w:rsidRPr="00F32999">
              <w:rPr>
                <w:webHidden/>
              </w:rPr>
            </w:r>
            <w:r w:rsidR="00F32999" w:rsidRPr="00F32999">
              <w:rPr>
                <w:webHidden/>
              </w:rPr>
              <w:fldChar w:fldCharType="separate"/>
            </w:r>
            <w:r w:rsidR="00A25E38">
              <w:rPr>
                <w:webHidden/>
              </w:rPr>
              <w:t>15</w:t>
            </w:r>
            <w:r w:rsidR="00F32999" w:rsidRPr="00F32999">
              <w:rPr>
                <w:webHidden/>
              </w:rPr>
              <w:fldChar w:fldCharType="end"/>
            </w:r>
          </w:hyperlink>
        </w:p>
        <w:p w14:paraId="5B1FC1F1" w14:textId="72516CA3"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5" w:history="1">
            <w:r w:rsidR="00F32999" w:rsidRPr="00F32999">
              <w:rPr>
                <w:rStyle w:val="Hyperlink"/>
                <w:rFonts w:cs="Times New Roman"/>
              </w:rPr>
              <w:t>2.2.3. Tổng quan về camera công nghiệp O2D222</w:t>
            </w:r>
            <w:r w:rsidR="00F32999" w:rsidRPr="00F32999">
              <w:rPr>
                <w:webHidden/>
              </w:rPr>
              <w:tab/>
            </w:r>
            <w:r w:rsidR="00F32999" w:rsidRPr="00F32999">
              <w:rPr>
                <w:webHidden/>
              </w:rPr>
              <w:fldChar w:fldCharType="begin"/>
            </w:r>
            <w:r w:rsidR="00F32999" w:rsidRPr="00F32999">
              <w:rPr>
                <w:webHidden/>
              </w:rPr>
              <w:instrText xml:space="preserve"> PAGEREF _Toc171373005 \h </w:instrText>
            </w:r>
            <w:r w:rsidR="00F32999" w:rsidRPr="00F32999">
              <w:rPr>
                <w:webHidden/>
              </w:rPr>
            </w:r>
            <w:r w:rsidR="00F32999" w:rsidRPr="00F32999">
              <w:rPr>
                <w:webHidden/>
              </w:rPr>
              <w:fldChar w:fldCharType="separate"/>
            </w:r>
            <w:r w:rsidR="00A25E38">
              <w:rPr>
                <w:webHidden/>
              </w:rPr>
              <w:t>15</w:t>
            </w:r>
            <w:r w:rsidR="00F32999" w:rsidRPr="00F32999">
              <w:rPr>
                <w:webHidden/>
              </w:rPr>
              <w:fldChar w:fldCharType="end"/>
            </w:r>
          </w:hyperlink>
        </w:p>
        <w:p w14:paraId="6C6016A3" w14:textId="742C320D"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6" w:history="1">
            <w:r w:rsidR="00F32999" w:rsidRPr="00F32999">
              <w:rPr>
                <w:rStyle w:val="Hyperlink"/>
                <w:rFonts w:cs="Times New Roman"/>
              </w:rPr>
              <w:t>2.2.4. Tổng quan về vi điều khiển</w:t>
            </w:r>
            <w:r w:rsidR="00F32999" w:rsidRPr="00F32999">
              <w:rPr>
                <w:webHidden/>
              </w:rPr>
              <w:tab/>
            </w:r>
            <w:r w:rsidR="00F32999" w:rsidRPr="00F32999">
              <w:rPr>
                <w:webHidden/>
              </w:rPr>
              <w:fldChar w:fldCharType="begin"/>
            </w:r>
            <w:r w:rsidR="00F32999" w:rsidRPr="00F32999">
              <w:rPr>
                <w:webHidden/>
              </w:rPr>
              <w:instrText xml:space="preserve"> PAGEREF _Toc171373006 \h </w:instrText>
            </w:r>
            <w:r w:rsidR="00F32999" w:rsidRPr="00F32999">
              <w:rPr>
                <w:webHidden/>
              </w:rPr>
            </w:r>
            <w:r w:rsidR="00F32999" w:rsidRPr="00F32999">
              <w:rPr>
                <w:webHidden/>
              </w:rPr>
              <w:fldChar w:fldCharType="separate"/>
            </w:r>
            <w:r w:rsidR="00A25E38">
              <w:rPr>
                <w:webHidden/>
              </w:rPr>
              <w:t>16</w:t>
            </w:r>
            <w:r w:rsidR="00F32999" w:rsidRPr="00F32999">
              <w:rPr>
                <w:webHidden/>
              </w:rPr>
              <w:fldChar w:fldCharType="end"/>
            </w:r>
          </w:hyperlink>
        </w:p>
        <w:p w14:paraId="3D514E1F" w14:textId="4D865D80"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7" w:history="1">
            <w:r w:rsidR="00F32999" w:rsidRPr="00F32999">
              <w:rPr>
                <w:rStyle w:val="Hyperlink"/>
                <w:rFonts w:cs="Times New Roman"/>
              </w:rPr>
              <w:t>2.2.5. Tổng quan về cảm biến từ trường</w:t>
            </w:r>
            <w:r w:rsidR="00F32999" w:rsidRPr="00F32999">
              <w:rPr>
                <w:webHidden/>
              </w:rPr>
              <w:tab/>
            </w:r>
            <w:r w:rsidR="00F32999" w:rsidRPr="00F32999">
              <w:rPr>
                <w:webHidden/>
              </w:rPr>
              <w:fldChar w:fldCharType="begin"/>
            </w:r>
            <w:r w:rsidR="00F32999" w:rsidRPr="00F32999">
              <w:rPr>
                <w:webHidden/>
              </w:rPr>
              <w:instrText xml:space="preserve"> PAGEREF _Toc171373007 \h </w:instrText>
            </w:r>
            <w:r w:rsidR="00F32999" w:rsidRPr="00F32999">
              <w:rPr>
                <w:webHidden/>
              </w:rPr>
            </w:r>
            <w:r w:rsidR="00F32999" w:rsidRPr="00F32999">
              <w:rPr>
                <w:webHidden/>
              </w:rPr>
              <w:fldChar w:fldCharType="separate"/>
            </w:r>
            <w:r w:rsidR="00A25E38">
              <w:rPr>
                <w:webHidden/>
              </w:rPr>
              <w:t>17</w:t>
            </w:r>
            <w:r w:rsidR="00F32999" w:rsidRPr="00F32999">
              <w:rPr>
                <w:webHidden/>
              </w:rPr>
              <w:fldChar w:fldCharType="end"/>
            </w:r>
          </w:hyperlink>
        </w:p>
        <w:p w14:paraId="732ECC1B" w14:textId="2DA14AEC"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8" w:history="1">
            <w:r w:rsidR="00F32999" w:rsidRPr="00F32999">
              <w:rPr>
                <w:rStyle w:val="Hyperlink"/>
                <w:rFonts w:cs="Times New Roman"/>
              </w:rPr>
              <w:t>2.2.6. Tổng quan về cảm biến gia tốc</w:t>
            </w:r>
            <w:r w:rsidR="00F32999" w:rsidRPr="00F32999">
              <w:rPr>
                <w:webHidden/>
              </w:rPr>
              <w:tab/>
            </w:r>
            <w:r w:rsidR="00F32999" w:rsidRPr="00F32999">
              <w:rPr>
                <w:webHidden/>
              </w:rPr>
              <w:fldChar w:fldCharType="begin"/>
            </w:r>
            <w:r w:rsidR="00F32999" w:rsidRPr="00F32999">
              <w:rPr>
                <w:webHidden/>
              </w:rPr>
              <w:instrText xml:space="preserve"> PAGEREF _Toc171373008 \h </w:instrText>
            </w:r>
            <w:r w:rsidR="00F32999" w:rsidRPr="00F32999">
              <w:rPr>
                <w:webHidden/>
              </w:rPr>
            </w:r>
            <w:r w:rsidR="00F32999" w:rsidRPr="00F32999">
              <w:rPr>
                <w:webHidden/>
              </w:rPr>
              <w:fldChar w:fldCharType="separate"/>
            </w:r>
            <w:r w:rsidR="00A25E38">
              <w:rPr>
                <w:webHidden/>
              </w:rPr>
              <w:t>18</w:t>
            </w:r>
            <w:r w:rsidR="00F32999" w:rsidRPr="00F32999">
              <w:rPr>
                <w:webHidden/>
              </w:rPr>
              <w:fldChar w:fldCharType="end"/>
            </w:r>
          </w:hyperlink>
        </w:p>
        <w:p w14:paraId="655927A2" w14:textId="3ECE6854"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09" w:history="1">
            <w:r w:rsidR="00F32999" w:rsidRPr="00F32999">
              <w:rPr>
                <w:rStyle w:val="Hyperlink"/>
                <w:rFonts w:cs="Times New Roman"/>
              </w:rPr>
              <w:t>2.3. Kết luận</w:t>
            </w:r>
            <w:r w:rsidR="00F32999" w:rsidRPr="00F32999">
              <w:rPr>
                <w:webHidden/>
              </w:rPr>
              <w:tab/>
            </w:r>
            <w:r w:rsidR="00F32999" w:rsidRPr="00F32999">
              <w:rPr>
                <w:webHidden/>
              </w:rPr>
              <w:fldChar w:fldCharType="begin"/>
            </w:r>
            <w:r w:rsidR="00F32999" w:rsidRPr="00F32999">
              <w:rPr>
                <w:webHidden/>
              </w:rPr>
              <w:instrText xml:space="preserve"> PAGEREF _Toc171373009 \h </w:instrText>
            </w:r>
            <w:r w:rsidR="00F32999" w:rsidRPr="00F32999">
              <w:rPr>
                <w:webHidden/>
              </w:rPr>
            </w:r>
            <w:r w:rsidR="00F32999" w:rsidRPr="00F32999">
              <w:rPr>
                <w:webHidden/>
              </w:rPr>
              <w:fldChar w:fldCharType="separate"/>
            </w:r>
            <w:r w:rsidR="00A25E38">
              <w:rPr>
                <w:webHidden/>
              </w:rPr>
              <w:t>19</w:t>
            </w:r>
            <w:r w:rsidR="00F32999" w:rsidRPr="00F32999">
              <w:rPr>
                <w:webHidden/>
              </w:rPr>
              <w:fldChar w:fldCharType="end"/>
            </w:r>
          </w:hyperlink>
        </w:p>
        <w:p w14:paraId="28526D8F" w14:textId="03A1FA50" w:rsidR="00F32999" w:rsidRPr="00F32999" w:rsidRDefault="00000000">
          <w:pPr>
            <w:pStyle w:val="TOC1"/>
            <w:rPr>
              <w:rFonts w:asciiTheme="minorHAnsi" w:eastAsiaTheme="minorEastAsia" w:hAnsiTheme="minorHAnsi"/>
              <w:color w:val="auto"/>
              <w:sz w:val="22"/>
              <w:lang w:val="vi-VN" w:eastAsia="vi-VN"/>
            </w:rPr>
          </w:pPr>
          <w:hyperlink w:anchor="_Toc171373010" w:history="1">
            <w:r w:rsidR="00F32999" w:rsidRPr="00F32999">
              <w:rPr>
                <w:rStyle w:val="Hyperlink"/>
              </w:rPr>
              <w:t>CHƯƠNG 3: CƠ SỞ LÍ THUYẾT</w:t>
            </w:r>
            <w:r w:rsidR="00F32999" w:rsidRPr="00F32999">
              <w:rPr>
                <w:webHidden/>
              </w:rPr>
              <w:tab/>
            </w:r>
            <w:r w:rsidR="00F32999" w:rsidRPr="00F32999">
              <w:rPr>
                <w:webHidden/>
              </w:rPr>
              <w:fldChar w:fldCharType="begin"/>
            </w:r>
            <w:r w:rsidR="00F32999" w:rsidRPr="00F32999">
              <w:rPr>
                <w:webHidden/>
              </w:rPr>
              <w:instrText xml:space="preserve"> PAGEREF _Toc171373010 \h </w:instrText>
            </w:r>
            <w:r w:rsidR="00F32999" w:rsidRPr="00F32999">
              <w:rPr>
                <w:webHidden/>
              </w:rPr>
            </w:r>
            <w:r w:rsidR="00F32999" w:rsidRPr="00F32999">
              <w:rPr>
                <w:webHidden/>
              </w:rPr>
              <w:fldChar w:fldCharType="separate"/>
            </w:r>
            <w:r w:rsidR="00A25E38">
              <w:rPr>
                <w:webHidden/>
              </w:rPr>
              <w:t>20</w:t>
            </w:r>
            <w:r w:rsidR="00F32999" w:rsidRPr="00F32999">
              <w:rPr>
                <w:webHidden/>
              </w:rPr>
              <w:fldChar w:fldCharType="end"/>
            </w:r>
          </w:hyperlink>
        </w:p>
        <w:p w14:paraId="7D41DC84" w14:textId="14828817"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11" w:history="1">
            <w:r w:rsidR="00F32999" w:rsidRPr="00F32999">
              <w:rPr>
                <w:rStyle w:val="Hyperlink"/>
                <w:rFonts w:cs="Times New Roman"/>
              </w:rPr>
              <w:t>3.1. Cơ sở lý thuyết về điều khiển robot</w:t>
            </w:r>
            <w:r w:rsidR="00F32999" w:rsidRPr="00F32999">
              <w:rPr>
                <w:webHidden/>
              </w:rPr>
              <w:tab/>
            </w:r>
            <w:r w:rsidR="00F32999" w:rsidRPr="00F32999">
              <w:rPr>
                <w:webHidden/>
              </w:rPr>
              <w:fldChar w:fldCharType="begin"/>
            </w:r>
            <w:r w:rsidR="00F32999" w:rsidRPr="00F32999">
              <w:rPr>
                <w:webHidden/>
              </w:rPr>
              <w:instrText xml:space="preserve"> PAGEREF _Toc171373011 \h </w:instrText>
            </w:r>
            <w:r w:rsidR="00F32999" w:rsidRPr="00F32999">
              <w:rPr>
                <w:webHidden/>
              </w:rPr>
            </w:r>
            <w:r w:rsidR="00F32999" w:rsidRPr="00F32999">
              <w:rPr>
                <w:webHidden/>
              </w:rPr>
              <w:fldChar w:fldCharType="separate"/>
            </w:r>
            <w:r w:rsidR="00A25E38">
              <w:rPr>
                <w:webHidden/>
              </w:rPr>
              <w:t>20</w:t>
            </w:r>
            <w:r w:rsidR="00F32999" w:rsidRPr="00F32999">
              <w:rPr>
                <w:webHidden/>
              </w:rPr>
              <w:fldChar w:fldCharType="end"/>
            </w:r>
          </w:hyperlink>
        </w:p>
        <w:p w14:paraId="62B59E6D" w14:textId="47FF63F2"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2" w:history="1">
            <w:r w:rsidR="00F32999" w:rsidRPr="00F32999">
              <w:rPr>
                <w:rStyle w:val="Hyperlink"/>
                <w:rFonts w:cs="Times New Roman"/>
              </w:rPr>
              <w:t>3.1.1. Tính toán động học thuận robot</w:t>
            </w:r>
            <w:r w:rsidR="00F32999" w:rsidRPr="00F32999">
              <w:rPr>
                <w:webHidden/>
              </w:rPr>
              <w:tab/>
            </w:r>
            <w:r w:rsidR="00F32999" w:rsidRPr="00F32999">
              <w:rPr>
                <w:webHidden/>
              </w:rPr>
              <w:fldChar w:fldCharType="begin"/>
            </w:r>
            <w:r w:rsidR="00F32999" w:rsidRPr="00F32999">
              <w:rPr>
                <w:webHidden/>
              </w:rPr>
              <w:instrText xml:space="preserve"> PAGEREF _Toc171373012 \h </w:instrText>
            </w:r>
            <w:r w:rsidR="00F32999" w:rsidRPr="00F32999">
              <w:rPr>
                <w:webHidden/>
              </w:rPr>
            </w:r>
            <w:r w:rsidR="00F32999" w:rsidRPr="00F32999">
              <w:rPr>
                <w:webHidden/>
              </w:rPr>
              <w:fldChar w:fldCharType="separate"/>
            </w:r>
            <w:r w:rsidR="00A25E38">
              <w:rPr>
                <w:webHidden/>
              </w:rPr>
              <w:t>20</w:t>
            </w:r>
            <w:r w:rsidR="00F32999" w:rsidRPr="00F32999">
              <w:rPr>
                <w:webHidden/>
              </w:rPr>
              <w:fldChar w:fldCharType="end"/>
            </w:r>
          </w:hyperlink>
        </w:p>
        <w:p w14:paraId="6C8B99C8" w14:textId="36A604E4"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3" w:history="1">
            <w:r w:rsidR="00F32999" w:rsidRPr="00F32999">
              <w:rPr>
                <w:rStyle w:val="Hyperlink"/>
                <w:rFonts w:cs="Times New Roman"/>
              </w:rPr>
              <w:t>3.1.2. Tính toán động học nghịch robot</w:t>
            </w:r>
            <w:r w:rsidR="00F32999" w:rsidRPr="00F32999">
              <w:rPr>
                <w:webHidden/>
              </w:rPr>
              <w:tab/>
            </w:r>
            <w:r w:rsidR="00F32999" w:rsidRPr="00F32999">
              <w:rPr>
                <w:webHidden/>
              </w:rPr>
              <w:fldChar w:fldCharType="begin"/>
            </w:r>
            <w:r w:rsidR="00F32999" w:rsidRPr="00F32999">
              <w:rPr>
                <w:webHidden/>
              </w:rPr>
              <w:instrText xml:space="preserve"> PAGEREF _Toc171373013 \h </w:instrText>
            </w:r>
            <w:r w:rsidR="00F32999" w:rsidRPr="00F32999">
              <w:rPr>
                <w:webHidden/>
              </w:rPr>
            </w:r>
            <w:r w:rsidR="00F32999" w:rsidRPr="00F32999">
              <w:rPr>
                <w:webHidden/>
              </w:rPr>
              <w:fldChar w:fldCharType="separate"/>
            </w:r>
            <w:r w:rsidR="00A25E38">
              <w:rPr>
                <w:webHidden/>
              </w:rPr>
              <w:t>22</w:t>
            </w:r>
            <w:r w:rsidR="00F32999" w:rsidRPr="00F32999">
              <w:rPr>
                <w:webHidden/>
              </w:rPr>
              <w:fldChar w:fldCharType="end"/>
            </w:r>
          </w:hyperlink>
        </w:p>
        <w:p w14:paraId="429773DC" w14:textId="68A1E680"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4" w:history="1">
            <w:r w:rsidR="00F32999" w:rsidRPr="00F32999">
              <w:rPr>
                <w:rStyle w:val="Hyperlink"/>
                <w:rFonts w:cs="Times New Roman"/>
              </w:rPr>
              <w:t>3.1.3. Biểu diễn tầm hoạt động của cơ cấu chấp hành cuối của robot</w:t>
            </w:r>
            <w:r w:rsidR="00F32999" w:rsidRPr="00F32999">
              <w:rPr>
                <w:webHidden/>
              </w:rPr>
              <w:tab/>
            </w:r>
            <w:r w:rsidR="00F32999" w:rsidRPr="00F32999">
              <w:rPr>
                <w:webHidden/>
              </w:rPr>
              <w:fldChar w:fldCharType="begin"/>
            </w:r>
            <w:r w:rsidR="00F32999" w:rsidRPr="00F32999">
              <w:rPr>
                <w:webHidden/>
              </w:rPr>
              <w:instrText xml:space="preserve"> PAGEREF _Toc171373014 \h </w:instrText>
            </w:r>
            <w:r w:rsidR="00F32999" w:rsidRPr="00F32999">
              <w:rPr>
                <w:webHidden/>
              </w:rPr>
            </w:r>
            <w:r w:rsidR="00F32999" w:rsidRPr="00F32999">
              <w:rPr>
                <w:webHidden/>
              </w:rPr>
              <w:fldChar w:fldCharType="separate"/>
            </w:r>
            <w:r w:rsidR="00A25E38">
              <w:rPr>
                <w:webHidden/>
              </w:rPr>
              <w:t>24</w:t>
            </w:r>
            <w:r w:rsidR="00F32999" w:rsidRPr="00F32999">
              <w:rPr>
                <w:webHidden/>
              </w:rPr>
              <w:fldChar w:fldCharType="end"/>
            </w:r>
          </w:hyperlink>
        </w:p>
        <w:p w14:paraId="47448F78" w14:textId="03A6A1EE"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5" w:history="1">
            <w:r w:rsidR="00F32999" w:rsidRPr="00F32999">
              <w:rPr>
                <w:rStyle w:val="Hyperlink"/>
                <w:rFonts w:cs="Times New Roman"/>
              </w:rPr>
              <w:t>3.1.4. Mô phỏng động học bằng phần mềm Simulink trong Matlab</w:t>
            </w:r>
            <w:r w:rsidR="00F32999" w:rsidRPr="00F32999">
              <w:rPr>
                <w:webHidden/>
              </w:rPr>
              <w:tab/>
            </w:r>
            <w:r w:rsidR="00F32999" w:rsidRPr="00F32999">
              <w:rPr>
                <w:webHidden/>
              </w:rPr>
              <w:fldChar w:fldCharType="begin"/>
            </w:r>
            <w:r w:rsidR="00F32999" w:rsidRPr="00F32999">
              <w:rPr>
                <w:webHidden/>
              </w:rPr>
              <w:instrText xml:space="preserve"> PAGEREF _Toc171373015 \h </w:instrText>
            </w:r>
            <w:r w:rsidR="00F32999" w:rsidRPr="00F32999">
              <w:rPr>
                <w:webHidden/>
              </w:rPr>
            </w:r>
            <w:r w:rsidR="00F32999" w:rsidRPr="00F32999">
              <w:rPr>
                <w:webHidden/>
              </w:rPr>
              <w:fldChar w:fldCharType="separate"/>
            </w:r>
            <w:r w:rsidR="00A25E38">
              <w:rPr>
                <w:webHidden/>
              </w:rPr>
              <w:t>27</w:t>
            </w:r>
            <w:r w:rsidR="00F32999" w:rsidRPr="00F32999">
              <w:rPr>
                <w:webHidden/>
              </w:rPr>
              <w:fldChar w:fldCharType="end"/>
            </w:r>
          </w:hyperlink>
        </w:p>
        <w:p w14:paraId="2C40D28D" w14:textId="2B533A16"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6" w:history="1">
            <w:r w:rsidR="00F32999" w:rsidRPr="00F32999">
              <w:rPr>
                <w:rStyle w:val="Hyperlink"/>
                <w:rFonts w:cs="Times New Roman"/>
              </w:rPr>
              <w:t>3.1.4. Tính toán động lực học cho cánh tay robot</w:t>
            </w:r>
            <w:r w:rsidR="00F32999" w:rsidRPr="00F32999">
              <w:rPr>
                <w:webHidden/>
              </w:rPr>
              <w:tab/>
            </w:r>
            <w:r w:rsidR="00F32999" w:rsidRPr="00F32999">
              <w:rPr>
                <w:webHidden/>
              </w:rPr>
              <w:fldChar w:fldCharType="begin"/>
            </w:r>
            <w:r w:rsidR="00F32999" w:rsidRPr="00F32999">
              <w:rPr>
                <w:webHidden/>
              </w:rPr>
              <w:instrText xml:space="preserve"> PAGEREF _Toc171373016 \h </w:instrText>
            </w:r>
            <w:r w:rsidR="00F32999" w:rsidRPr="00F32999">
              <w:rPr>
                <w:webHidden/>
              </w:rPr>
            </w:r>
            <w:r w:rsidR="00F32999" w:rsidRPr="00F32999">
              <w:rPr>
                <w:webHidden/>
              </w:rPr>
              <w:fldChar w:fldCharType="separate"/>
            </w:r>
            <w:r w:rsidR="00A25E38">
              <w:rPr>
                <w:webHidden/>
              </w:rPr>
              <w:t>30</w:t>
            </w:r>
            <w:r w:rsidR="00F32999" w:rsidRPr="00F32999">
              <w:rPr>
                <w:webHidden/>
              </w:rPr>
              <w:fldChar w:fldCharType="end"/>
            </w:r>
          </w:hyperlink>
        </w:p>
        <w:p w14:paraId="4DDA2A89" w14:textId="0DECE382"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17" w:history="1">
            <w:r w:rsidR="00F32999" w:rsidRPr="00F32999">
              <w:rPr>
                <w:rStyle w:val="Hyperlink"/>
                <w:rFonts w:cs="Times New Roman"/>
              </w:rPr>
              <w:t>3.2. Cơ sở lý thuyết cho thiết bị theo dõi chuyển động</w:t>
            </w:r>
            <w:r w:rsidR="00F32999" w:rsidRPr="00F32999">
              <w:rPr>
                <w:webHidden/>
              </w:rPr>
              <w:tab/>
            </w:r>
            <w:r w:rsidR="00F32999" w:rsidRPr="00F32999">
              <w:rPr>
                <w:webHidden/>
              </w:rPr>
              <w:fldChar w:fldCharType="begin"/>
            </w:r>
            <w:r w:rsidR="00F32999" w:rsidRPr="00F32999">
              <w:rPr>
                <w:webHidden/>
              </w:rPr>
              <w:instrText xml:space="preserve"> PAGEREF _Toc171373017 \h </w:instrText>
            </w:r>
            <w:r w:rsidR="00F32999" w:rsidRPr="00F32999">
              <w:rPr>
                <w:webHidden/>
              </w:rPr>
            </w:r>
            <w:r w:rsidR="00F32999" w:rsidRPr="00F32999">
              <w:rPr>
                <w:webHidden/>
              </w:rPr>
              <w:fldChar w:fldCharType="separate"/>
            </w:r>
            <w:r w:rsidR="00A25E38">
              <w:rPr>
                <w:webHidden/>
              </w:rPr>
              <w:t>37</w:t>
            </w:r>
            <w:r w:rsidR="00F32999" w:rsidRPr="00F32999">
              <w:rPr>
                <w:webHidden/>
              </w:rPr>
              <w:fldChar w:fldCharType="end"/>
            </w:r>
          </w:hyperlink>
        </w:p>
        <w:p w14:paraId="459EB644" w14:textId="6CBA76A1"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8" w:history="1">
            <w:r w:rsidR="00F32999" w:rsidRPr="00F32999">
              <w:rPr>
                <w:rStyle w:val="Hyperlink"/>
              </w:rPr>
              <w:t>3.2.1. Lý thuyết áp dụng trong thiết bị theo dõi chuyển động</w:t>
            </w:r>
            <w:r w:rsidR="00F32999" w:rsidRPr="00F32999">
              <w:rPr>
                <w:webHidden/>
              </w:rPr>
              <w:tab/>
            </w:r>
            <w:r w:rsidR="00F32999" w:rsidRPr="00F32999">
              <w:rPr>
                <w:webHidden/>
              </w:rPr>
              <w:fldChar w:fldCharType="begin"/>
            </w:r>
            <w:r w:rsidR="00F32999" w:rsidRPr="00F32999">
              <w:rPr>
                <w:webHidden/>
              </w:rPr>
              <w:instrText xml:space="preserve"> PAGEREF _Toc171373018 \h </w:instrText>
            </w:r>
            <w:r w:rsidR="00F32999" w:rsidRPr="00F32999">
              <w:rPr>
                <w:webHidden/>
              </w:rPr>
            </w:r>
            <w:r w:rsidR="00F32999" w:rsidRPr="00F32999">
              <w:rPr>
                <w:webHidden/>
              </w:rPr>
              <w:fldChar w:fldCharType="separate"/>
            </w:r>
            <w:r w:rsidR="00A25E38">
              <w:rPr>
                <w:webHidden/>
              </w:rPr>
              <w:t>37</w:t>
            </w:r>
            <w:r w:rsidR="00F32999" w:rsidRPr="00F32999">
              <w:rPr>
                <w:webHidden/>
              </w:rPr>
              <w:fldChar w:fldCharType="end"/>
            </w:r>
          </w:hyperlink>
        </w:p>
        <w:p w14:paraId="74C32924" w14:textId="08E640B6"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9" w:history="1">
            <w:r w:rsidR="00F32999" w:rsidRPr="00F32999">
              <w:rPr>
                <w:rStyle w:val="Hyperlink"/>
                <w:rFonts w:cs="Times New Roman"/>
              </w:rPr>
              <w:t>3.2.2. Tính toán vị trí điểm cuối cho thiết bị theo dõi chuyển động</w:t>
            </w:r>
            <w:r w:rsidR="00F32999" w:rsidRPr="00F32999">
              <w:rPr>
                <w:webHidden/>
              </w:rPr>
              <w:tab/>
            </w:r>
            <w:r w:rsidR="00F32999" w:rsidRPr="00F32999">
              <w:rPr>
                <w:webHidden/>
              </w:rPr>
              <w:fldChar w:fldCharType="begin"/>
            </w:r>
            <w:r w:rsidR="00F32999" w:rsidRPr="00F32999">
              <w:rPr>
                <w:webHidden/>
              </w:rPr>
              <w:instrText xml:space="preserve"> PAGEREF _Toc171373019 \h </w:instrText>
            </w:r>
            <w:r w:rsidR="00F32999" w:rsidRPr="00F32999">
              <w:rPr>
                <w:webHidden/>
              </w:rPr>
            </w:r>
            <w:r w:rsidR="00F32999" w:rsidRPr="00F32999">
              <w:rPr>
                <w:webHidden/>
              </w:rPr>
              <w:fldChar w:fldCharType="separate"/>
            </w:r>
            <w:r w:rsidR="00A25E38">
              <w:rPr>
                <w:webHidden/>
              </w:rPr>
              <w:t>40</w:t>
            </w:r>
            <w:r w:rsidR="00F32999" w:rsidRPr="00F32999">
              <w:rPr>
                <w:webHidden/>
              </w:rPr>
              <w:fldChar w:fldCharType="end"/>
            </w:r>
          </w:hyperlink>
        </w:p>
        <w:p w14:paraId="7E0E2D21" w14:textId="216AF09C"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20" w:history="1">
            <w:r w:rsidR="00F32999" w:rsidRPr="00F32999">
              <w:rPr>
                <w:rStyle w:val="Hyperlink"/>
                <w:rFonts w:cs="Times New Roman"/>
              </w:rPr>
              <w:t>3.3. Cơ sở lý thuyết về xử lí ảnh</w:t>
            </w:r>
            <w:r w:rsidR="00F32999" w:rsidRPr="00F32999">
              <w:rPr>
                <w:webHidden/>
              </w:rPr>
              <w:tab/>
            </w:r>
            <w:r w:rsidR="00F32999" w:rsidRPr="00F32999">
              <w:rPr>
                <w:webHidden/>
              </w:rPr>
              <w:fldChar w:fldCharType="begin"/>
            </w:r>
            <w:r w:rsidR="00F32999" w:rsidRPr="00F32999">
              <w:rPr>
                <w:webHidden/>
              </w:rPr>
              <w:instrText xml:space="preserve"> PAGEREF _Toc171373020 \h </w:instrText>
            </w:r>
            <w:r w:rsidR="00F32999" w:rsidRPr="00F32999">
              <w:rPr>
                <w:webHidden/>
              </w:rPr>
            </w:r>
            <w:r w:rsidR="00F32999" w:rsidRPr="00F32999">
              <w:rPr>
                <w:webHidden/>
              </w:rPr>
              <w:fldChar w:fldCharType="separate"/>
            </w:r>
            <w:r w:rsidR="00A25E38">
              <w:rPr>
                <w:webHidden/>
              </w:rPr>
              <w:t>42</w:t>
            </w:r>
            <w:r w:rsidR="00F32999" w:rsidRPr="00F32999">
              <w:rPr>
                <w:webHidden/>
              </w:rPr>
              <w:fldChar w:fldCharType="end"/>
            </w:r>
          </w:hyperlink>
        </w:p>
        <w:p w14:paraId="00E6504A" w14:textId="13B38750"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1" w:history="1">
            <w:r w:rsidR="00F32999" w:rsidRPr="00F32999">
              <w:rPr>
                <w:rStyle w:val="Hyperlink"/>
                <w:rFonts w:cs="Times New Roman"/>
              </w:rPr>
              <w:t>3.3.1. Phương pháp trích xuất các đặc trưng</w:t>
            </w:r>
            <w:r w:rsidR="00F32999" w:rsidRPr="00F32999">
              <w:rPr>
                <w:webHidden/>
              </w:rPr>
              <w:tab/>
            </w:r>
            <w:r w:rsidR="00F32999" w:rsidRPr="00F32999">
              <w:rPr>
                <w:webHidden/>
              </w:rPr>
              <w:fldChar w:fldCharType="begin"/>
            </w:r>
            <w:r w:rsidR="00F32999" w:rsidRPr="00F32999">
              <w:rPr>
                <w:webHidden/>
              </w:rPr>
              <w:instrText xml:space="preserve"> PAGEREF _Toc171373021 \h </w:instrText>
            </w:r>
            <w:r w:rsidR="00F32999" w:rsidRPr="00F32999">
              <w:rPr>
                <w:webHidden/>
              </w:rPr>
            </w:r>
            <w:r w:rsidR="00F32999" w:rsidRPr="00F32999">
              <w:rPr>
                <w:webHidden/>
              </w:rPr>
              <w:fldChar w:fldCharType="separate"/>
            </w:r>
            <w:r w:rsidR="00A25E38">
              <w:rPr>
                <w:webHidden/>
              </w:rPr>
              <w:t>42</w:t>
            </w:r>
            <w:r w:rsidR="00F32999" w:rsidRPr="00F32999">
              <w:rPr>
                <w:webHidden/>
              </w:rPr>
              <w:fldChar w:fldCharType="end"/>
            </w:r>
          </w:hyperlink>
        </w:p>
        <w:p w14:paraId="1EA2DFC1" w14:textId="5C1269B0"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2" w:history="1">
            <w:r w:rsidR="00F32999" w:rsidRPr="00F32999">
              <w:rPr>
                <w:rStyle w:val="Hyperlink"/>
                <w:rFonts w:cs="Times New Roman"/>
              </w:rPr>
              <w:t>3.3.3. Phương pháp tách biên vật thể</w:t>
            </w:r>
            <w:r w:rsidR="00F32999" w:rsidRPr="00F32999">
              <w:rPr>
                <w:webHidden/>
              </w:rPr>
              <w:tab/>
            </w:r>
            <w:r w:rsidR="00F32999" w:rsidRPr="00F32999">
              <w:rPr>
                <w:webHidden/>
              </w:rPr>
              <w:fldChar w:fldCharType="begin"/>
            </w:r>
            <w:r w:rsidR="00F32999" w:rsidRPr="00F32999">
              <w:rPr>
                <w:webHidden/>
              </w:rPr>
              <w:instrText xml:space="preserve"> PAGEREF _Toc171373022 \h </w:instrText>
            </w:r>
            <w:r w:rsidR="00F32999" w:rsidRPr="00F32999">
              <w:rPr>
                <w:webHidden/>
              </w:rPr>
            </w:r>
            <w:r w:rsidR="00F32999" w:rsidRPr="00F32999">
              <w:rPr>
                <w:webHidden/>
              </w:rPr>
              <w:fldChar w:fldCharType="separate"/>
            </w:r>
            <w:r w:rsidR="00A25E38">
              <w:rPr>
                <w:webHidden/>
              </w:rPr>
              <w:t>45</w:t>
            </w:r>
            <w:r w:rsidR="00F32999" w:rsidRPr="00F32999">
              <w:rPr>
                <w:webHidden/>
              </w:rPr>
              <w:fldChar w:fldCharType="end"/>
            </w:r>
          </w:hyperlink>
        </w:p>
        <w:p w14:paraId="696EC3C8" w14:textId="04C29F7E"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3" w:history="1">
            <w:r w:rsidR="00F32999" w:rsidRPr="00F32999">
              <w:rPr>
                <w:rStyle w:val="Hyperlink"/>
                <w:rFonts w:eastAsia="Times New Roman" w:cs="Times New Roman"/>
              </w:rPr>
              <w:t>3.3.4. Phương pháp lọc nhiễu sử dụng thuật toán BFS</w:t>
            </w:r>
            <w:r w:rsidR="00F32999" w:rsidRPr="00F32999">
              <w:rPr>
                <w:webHidden/>
              </w:rPr>
              <w:tab/>
            </w:r>
            <w:r w:rsidR="00F32999" w:rsidRPr="00F32999">
              <w:rPr>
                <w:webHidden/>
              </w:rPr>
              <w:fldChar w:fldCharType="begin"/>
            </w:r>
            <w:r w:rsidR="00F32999" w:rsidRPr="00F32999">
              <w:rPr>
                <w:webHidden/>
              </w:rPr>
              <w:instrText xml:space="preserve"> PAGEREF _Toc171373023 \h </w:instrText>
            </w:r>
            <w:r w:rsidR="00F32999" w:rsidRPr="00F32999">
              <w:rPr>
                <w:webHidden/>
              </w:rPr>
            </w:r>
            <w:r w:rsidR="00F32999" w:rsidRPr="00F32999">
              <w:rPr>
                <w:webHidden/>
              </w:rPr>
              <w:fldChar w:fldCharType="separate"/>
            </w:r>
            <w:r w:rsidR="00A25E38">
              <w:rPr>
                <w:webHidden/>
              </w:rPr>
              <w:t>49</w:t>
            </w:r>
            <w:r w:rsidR="00F32999" w:rsidRPr="00F32999">
              <w:rPr>
                <w:webHidden/>
              </w:rPr>
              <w:fldChar w:fldCharType="end"/>
            </w:r>
          </w:hyperlink>
        </w:p>
        <w:p w14:paraId="5959BEBC" w14:textId="3485EDE9"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4" w:history="1">
            <w:r w:rsidR="00F32999" w:rsidRPr="00F32999">
              <w:rPr>
                <w:rStyle w:val="Hyperlink"/>
                <w:rFonts w:eastAsia="Times New Roman" w:cs="Times New Roman"/>
              </w:rPr>
              <w:t>3.3.5. Phương pháp phân đoạn ảnh</w:t>
            </w:r>
            <w:r w:rsidR="00F32999" w:rsidRPr="00F32999">
              <w:rPr>
                <w:webHidden/>
              </w:rPr>
              <w:tab/>
            </w:r>
            <w:r w:rsidR="00F32999" w:rsidRPr="00F32999">
              <w:rPr>
                <w:webHidden/>
              </w:rPr>
              <w:fldChar w:fldCharType="begin"/>
            </w:r>
            <w:r w:rsidR="00F32999" w:rsidRPr="00F32999">
              <w:rPr>
                <w:webHidden/>
              </w:rPr>
              <w:instrText xml:space="preserve"> PAGEREF _Toc171373024 \h </w:instrText>
            </w:r>
            <w:r w:rsidR="00F32999" w:rsidRPr="00F32999">
              <w:rPr>
                <w:webHidden/>
              </w:rPr>
            </w:r>
            <w:r w:rsidR="00F32999" w:rsidRPr="00F32999">
              <w:rPr>
                <w:webHidden/>
              </w:rPr>
              <w:fldChar w:fldCharType="separate"/>
            </w:r>
            <w:r w:rsidR="00A25E38">
              <w:rPr>
                <w:webHidden/>
              </w:rPr>
              <w:t>51</w:t>
            </w:r>
            <w:r w:rsidR="00F32999" w:rsidRPr="00F32999">
              <w:rPr>
                <w:webHidden/>
              </w:rPr>
              <w:fldChar w:fldCharType="end"/>
            </w:r>
          </w:hyperlink>
        </w:p>
        <w:p w14:paraId="62F72A2E" w14:textId="03D402A9" w:rsidR="00F32999" w:rsidRPr="00F32999" w:rsidRDefault="00000000">
          <w:pPr>
            <w:pStyle w:val="TOC1"/>
            <w:rPr>
              <w:rFonts w:asciiTheme="minorHAnsi" w:eastAsiaTheme="minorEastAsia" w:hAnsiTheme="minorHAnsi"/>
              <w:color w:val="auto"/>
              <w:sz w:val="22"/>
              <w:lang w:val="vi-VN" w:eastAsia="vi-VN"/>
            </w:rPr>
          </w:pPr>
          <w:hyperlink w:anchor="_Toc171373025" w:history="1">
            <w:r w:rsidR="00F32999" w:rsidRPr="00F32999">
              <w:rPr>
                <w:rStyle w:val="Hyperlink"/>
              </w:rPr>
              <w:t>CHƯƠNG 4: PHÁT TRIỂN TAY MÁY 5 BẬC TỰ DO ỨNG DỤNG TRONG XẾP SẢN PHẨM</w:t>
            </w:r>
            <w:r w:rsidR="00F32999" w:rsidRPr="00F32999">
              <w:rPr>
                <w:webHidden/>
              </w:rPr>
              <w:tab/>
            </w:r>
            <w:r w:rsidR="00F32999" w:rsidRPr="00F32999">
              <w:rPr>
                <w:webHidden/>
              </w:rPr>
              <w:fldChar w:fldCharType="begin"/>
            </w:r>
            <w:r w:rsidR="00F32999" w:rsidRPr="00F32999">
              <w:rPr>
                <w:webHidden/>
              </w:rPr>
              <w:instrText xml:space="preserve"> PAGEREF _Toc171373025 \h </w:instrText>
            </w:r>
            <w:r w:rsidR="00F32999" w:rsidRPr="00F32999">
              <w:rPr>
                <w:webHidden/>
              </w:rPr>
            </w:r>
            <w:r w:rsidR="00F32999" w:rsidRPr="00F32999">
              <w:rPr>
                <w:webHidden/>
              </w:rPr>
              <w:fldChar w:fldCharType="separate"/>
            </w:r>
            <w:r w:rsidR="00A25E38">
              <w:rPr>
                <w:webHidden/>
              </w:rPr>
              <w:t>55</w:t>
            </w:r>
            <w:r w:rsidR="00F32999" w:rsidRPr="00F32999">
              <w:rPr>
                <w:webHidden/>
              </w:rPr>
              <w:fldChar w:fldCharType="end"/>
            </w:r>
          </w:hyperlink>
        </w:p>
        <w:p w14:paraId="3F1A1887" w14:textId="229E1381"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26" w:history="1">
            <w:r w:rsidR="00F32999" w:rsidRPr="00F32999">
              <w:rPr>
                <w:rStyle w:val="Hyperlink"/>
                <w:rFonts w:eastAsia="Times New Roman" w:cs="Times New Roman"/>
              </w:rPr>
              <w:t>4.1. Nghiên cứu thiết kế cánh tay robot</w:t>
            </w:r>
            <w:r w:rsidR="00F32999" w:rsidRPr="00F32999">
              <w:rPr>
                <w:webHidden/>
              </w:rPr>
              <w:tab/>
            </w:r>
            <w:r w:rsidR="00F32999" w:rsidRPr="00F32999">
              <w:rPr>
                <w:webHidden/>
              </w:rPr>
              <w:fldChar w:fldCharType="begin"/>
            </w:r>
            <w:r w:rsidR="00F32999" w:rsidRPr="00F32999">
              <w:rPr>
                <w:webHidden/>
              </w:rPr>
              <w:instrText xml:space="preserve"> PAGEREF _Toc171373026 \h </w:instrText>
            </w:r>
            <w:r w:rsidR="00F32999" w:rsidRPr="00F32999">
              <w:rPr>
                <w:webHidden/>
              </w:rPr>
            </w:r>
            <w:r w:rsidR="00F32999" w:rsidRPr="00F32999">
              <w:rPr>
                <w:webHidden/>
              </w:rPr>
              <w:fldChar w:fldCharType="separate"/>
            </w:r>
            <w:r w:rsidR="00A25E38">
              <w:rPr>
                <w:webHidden/>
              </w:rPr>
              <w:t>55</w:t>
            </w:r>
            <w:r w:rsidR="00F32999" w:rsidRPr="00F32999">
              <w:rPr>
                <w:webHidden/>
              </w:rPr>
              <w:fldChar w:fldCharType="end"/>
            </w:r>
          </w:hyperlink>
        </w:p>
        <w:p w14:paraId="672BC982" w14:textId="48275639"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7" w:history="1">
            <w:r w:rsidR="00F32999" w:rsidRPr="00F32999">
              <w:rPr>
                <w:rStyle w:val="Hyperlink"/>
                <w:rFonts w:eastAsia="Times New Roman" w:cs="Times New Roman"/>
              </w:rPr>
              <w:t>4.1.1. Nghiên cứu và phát triển cơ khí cho cánh tay robot 5 bậc tự do</w:t>
            </w:r>
            <w:r w:rsidR="00F32999" w:rsidRPr="00F32999">
              <w:rPr>
                <w:webHidden/>
              </w:rPr>
              <w:tab/>
            </w:r>
            <w:r w:rsidR="00F32999" w:rsidRPr="00F32999">
              <w:rPr>
                <w:webHidden/>
              </w:rPr>
              <w:fldChar w:fldCharType="begin"/>
            </w:r>
            <w:r w:rsidR="00F32999" w:rsidRPr="00F32999">
              <w:rPr>
                <w:webHidden/>
              </w:rPr>
              <w:instrText xml:space="preserve"> PAGEREF _Toc171373027 \h </w:instrText>
            </w:r>
            <w:r w:rsidR="00F32999" w:rsidRPr="00F32999">
              <w:rPr>
                <w:webHidden/>
              </w:rPr>
            </w:r>
            <w:r w:rsidR="00F32999" w:rsidRPr="00F32999">
              <w:rPr>
                <w:webHidden/>
              </w:rPr>
              <w:fldChar w:fldCharType="separate"/>
            </w:r>
            <w:r w:rsidR="00A25E38">
              <w:rPr>
                <w:webHidden/>
              </w:rPr>
              <w:t>55</w:t>
            </w:r>
            <w:r w:rsidR="00F32999" w:rsidRPr="00F32999">
              <w:rPr>
                <w:webHidden/>
              </w:rPr>
              <w:fldChar w:fldCharType="end"/>
            </w:r>
          </w:hyperlink>
        </w:p>
        <w:p w14:paraId="15DE7199" w14:textId="7A2B2603"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8" w:history="1">
            <w:r w:rsidR="00F32999" w:rsidRPr="00F32999">
              <w:rPr>
                <w:rStyle w:val="Hyperlink"/>
                <w:rFonts w:eastAsia="Times New Roman" w:cs="Times New Roman"/>
              </w:rPr>
              <w:t>4.1.2. Phát triển đầu hút chân không cho cơ cấu chấp hành cuối</w:t>
            </w:r>
            <w:r w:rsidR="00F32999" w:rsidRPr="00F32999">
              <w:rPr>
                <w:webHidden/>
              </w:rPr>
              <w:tab/>
            </w:r>
            <w:r w:rsidR="00F32999" w:rsidRPr="00F32999">
              <w:rPr>
                <w:webHidden/>
              </w:rPr>
              <w:fldChar w:fldCharType="begin"/>
            </w:r>
            <w:r w:rsidR="00F32999" w:rsidRPr="00F32999">
              <w:rPr>
                <w:webHidden/>
              </w:rPr>
              <w:instrText xml:space="preserve"> PAGEREF _Toc171373028 \h </w:instrText>
            </w:r>
            <w:r w:rsidR="00F32999" w:rsidRPr="00F32999">
              <w:rPr>
                <w:webHidden/>
              </w:rPr>
            </w:r>
            <w:r w:rsidR="00F32999" w:rsidRPr="00F32999">
              <w:rPr>
                <w:webHidden/>
              </w:rPr>
              <w:fldChar w:fldCharType="separate"/>
            </w:r>
            <w:r w:rsidR="00A25E38">
              <w:rPr>
                <w:webHidden/>
              </w:rPr>
              <w:t>58</w:t>
            </w:r>
            <w:r w:rsidR="00F32999" w:rsidRPr="00F32999">
              <w:rPr>
                <w:webHidden/>
              </w:rPr>
              <w:fldChar w:fldCharType="end"/>
            </w:r>
          </w:hyperlink>
        </w:p>
        <w:p w14:paraId="11B8A73E" w14:textId="0C720939"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9" w:history="1">
            <w:r w:rsidR="00F32999" w:rsidRPr="00F32999">
              <w:rPr>
                <w:rStyle w:val="Hyperlink"/>
                <w:rFonts w:eastAsia="Times New Roman" w:cs="Times New Roman"/>
              </w:rPr>
              <w:t>4.1.3. Nghiên cứu và thi công hệ thống điện điều khiển cho cánh tay robot</w:t>
            </w:r>
            <w:r w:rsidR="00F32999" w:rsidRPr="00F32999">
              <w:rPr>
                <w:webHidden/>
              </w:rPr>
              <w:tab/>
            </w:r>
            <w:r w:rsidR="00F32999" w:rsidRPr="00F32999">
              <w:rPr>
                <w:webHidden/>
              </w:rPr>
              <w:fldChar w:fldCharType="begin"/>
            </w:r>
            <w:r w:rsidR="00F32999" w:rsidRPr="00F32999">
              <w:rPr>
                <w:webHidden/>
              </w:rPr>
              <w:instrText xml:space="preserve"> PAGEREF _Toc171373029 \h </w:instrText>
            </w:r>
            <w:r w:rsidR="00F32999" w:rsidRPr="00F32999">
              <w:rPr>
                <w:webHidden/>
              </w:rPr>
            </w:r>
            <w:r w:rsidR="00F32999" w:rsidRPr="00F32999">
              <w:rPr>
                <w:webHidden/>
              </w:rPr>
              <w:fldChar w:fldCharType="separate"/>
            </w:r>
            <w:r w:rsidR="00A25E38">
              <w:rPr>
                <w:webHidden/>
              </w:rPr>
              <w:t>62</w:t>
            </w:r>
            <w:r w:rsidR="00F32999" w:rsidRPr="00F32999">
              <w:rPr>
                <w:webHidden/>
              </w:rPr>
              <w:fldChar w:fldCharType="end"/>
            </w:r>
          </w:hyperlink>
        </w:p>
        <w:p w14:paraId="73F4B2E3" w14:textId="48BFB621"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0" w:history="1">
            <w:r w:rsidR="00F32999" w:rsidRPr="00F32999">
              <w:rPr>
                <w:rStyle w:val="Hyperlink"/>
                <w:rFonts w:eastAsia="Times New Roman" w:cs="Times New Roman"/>
              </w:rPr>
              <w:t>4.1.4. Thiết kế và lập trình điều khiển robot qua PLC và WPF</w:t>
            </w:r>
            <w:r w:rsidR="00F32999" w:rsidRPr="00F32999">
              <w:rPr>
                <w:webHidden/>
              </w:rPr>
              <w:tab/>
            </w:r>
            <w:r w:rsidR="00F32999" w:rsidRPr="00F32999">
              <w:rPr>
                <w:webHidden/>
              </w:rPr>
              <w:fldChar w:fldCharType="begin"/>
            </w:r>
            <w:r w:rsidR="00F32999" w:rsidRPr="00F32999">
              <w:rPr>
                <w:webHidden/>
              </w:rPr>
              <w:instrText xml:space="preserve"> PAGEREF _Toc171373030 \h </w:instrText>
            </w:r>
            <w:r w:rsidR="00F32999" w:rsidRPr="00F32999">
              <w:rPr>
                <w:webHidden/>
              </w:rPr>
            </w:r>
            <w:r w:rsidR="00F32999" w:rsidRPr="00F32999">
              <w:rPr>
                <w:webHidden/>
              </w:rPr>
              <w:fldChar w:fldCharType="separate"/>
            </w:r>
            <w:r w:rsidR="00A25E38">
              <w:rPr>
                <w:webHidden/>
              </w:rPr>
              <w:t>63</w:t>
            </w:r>
            <w:r w:rsidR="00F32999" w:rsidRPr="00F32999">
              <w:rPr>
                <w:webHidden/>
              </w:rPr>
              <w:fldChar w:fldCharType="end"/>
            </w:r>
          </w:hyperlink>
        </w:p>
        <w:p w14:paraId="0D7FA59B" w14:textId="08E541F5"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1" w:history="1">
            <w:r w:rsidR="00F32999" w:rsidRPr="00F32999">
              <w:rPr>
                <w:rStyle w:val="Hyperlink"/>
                <w:rFonts w:cs="Times New Roman"/>
              </w:rPr>
              <w:t>4.1.5. Đánh giá kết quả</w:t>
            </w:r>
            <w:r w:rsidR="00F32999" w:rsidRPr="00F32999">
              <w:rPr>
                <w:webHidden/>
              </w:rPr>
              <w:tab/>
            </w:r>
            <w:r w:rsidR="00F32999" w:rsidRPr="00F32999">
              <w:rPr>
                <w:webHidden/>
              </w:rPr>
              <w:fldChar w:fldCharType="begin"/>
            </w:r>
            <w:r w:rsidR="00F32999" w:rsidRPr="00F32999">
              <w:rPr>
                <w:webHidden/>
              </w:rPr>
              <w:instrText xml:space="preserve"> PAGEREF _Toc171373031 \h </w:instrText>
            </w:r>
            <w:r w:rsidR="00F32999" w:rsidRPr="00F32999">
              <w:rPr>
                <w:webHidden/>
              </w:rPr>
            </w:r>
            <w:r w:rsidR="00F32999" w:rsidRPr="00F32999">
              <w:rPr>
                <w:webHidden/>
              </w:rPr>
              <w:fldChar w:fldCharType="separate"/>
            </w:r>
            <w:r w:rsidR="00A25E38">
              <w:rPr>
                <w:webHidden/>
              </w:rPr>
              <w:t>68</w:t>
            </w:r>
            <w:r w:rsidR="00F32999" w:rsidRPr="00F32999">
              <w:rPr>
                <w:webHidden/>
              </w:rPr>
              <w:fldChar w:fldCharType="end"/>
            </w:r>
          </w:hyperlink>
        </w:p>
        <w:p w14:paraId="7500D797" w14:textId="0B92A4F7"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32" w:history="1">
            <w:r w:rsidR="00F32999" w:rsidRPr="00F32999">
              <w:rPr>
                <w:rStyle w:val="Hyperlink"/>
                <w:rFonts w:eastAsia="Times New Roman" w:cs="Times New Roman"/>
              </w:rPr>
              <w:t>4.2. Nghiên cứu thiết kế thiết bị theo dõi chuyển động</w:t>
            </w:r>
            <w:r w:rsidR="00F32999" w:rsidRPr="00F32999">
              <w:rPr>
                <w:webHidden/>
              </w:rPr>
              <w:tab/>
            </w:r>
            <w:r w:rsidR="00F32999" w:rsidRPr="00F32999">
              <w:rPr>
                <w:webHidden/>
              </w:rPr>
              <w:fldChar w:fldCharType="begin"/>
            </w:r>
            <w:r w:rsidR="00F32999" w:rsidRPr="00F32999">
              <w:rPr>
                <w:webHidden/>
              </w:rPr>
              <w:instrText xml:space="preserve"> PAGEREF _Toc171373032 \h </w:instrText>
            </w:r>
            <w:r w:rsidR="00F32999" w:rsidRPr="00F32999">
              <w:rPr>
                <w:webHidden/>
              </w:rPr>
            </w:r>
            <w:r w:rsidR="00F32999" w:rsidRPr="00F32999">
              <w:rPr>
                <w:webHidden/>
              </w:rPr>
              <w:fldChar w:fldCharType="separate"/>
            </w:r>
            <w:r w:rsidR="00A25E38">
              <w:rPr>
                <w:webHidden/>
              </w:rPr>
              <w:t>75</w:t>
            </w:r>
            <w:r w:rsidR="00F32999" w:rsidRPr="00F32999">
              <w:rPr>
                <w:webHidden/>
              </w:rPr>
              <w:fldChar w:fldCharType="end"/>
            </w:r>
          </w:hyperlink>
        </w:p>
        <w:p w14:paraId="3C5BA31B" w14:textId="140070DC"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3" w:history="1">
            <w:r w:rsidR="00F32999" w:rsidRPr="00F32999">
              <w:rPr>
                <w:rStyle w:val="Hyperlink"/>
              </w:rPr>
              <w:t>4.2.1 Thiết kế và gia công hệ thống cơ khí</w:t>
            </w:r>
            <w:r w:rsidR="00F32999" w:rsidRPr="00F32999">
              <w:rPr>
                <w:webHidden/>
              </w:rPr>
              <w:tab/>
            </w:r>
            <w:r w:rsidR="00F32999" w:rsidRPr="00F32999">
              <w:rPr>
                <w:webHidden/>
              </w:rPr>
              <w:fldChar w:fldCharType="begin"/>
            </w:r>
            <w:r w:rsidR="00F32999" w:rsidRPr="00F32999">
              <w:rPr>
                <w:webHidden/>
              </w:rPr>
              <w:instrText xml:space="preserve"> PAGEREF _Toc171373033 \h </w:instrText>
            </w:r>
            <w:r w:rsidR="00F32999" w:rsidRPr="00F32999">
              <w:rPr>
                <w:webHidden/>
              </w:rPr>
            </w:r>
            <w:r w:rsidR="00F32999" w:rsidRPr="00F32999">
              <w:rPr>
                <w:webHidden/>
              </w:rPr>
              <w:fldChar w:fldCharType="separate"/>
            </w:r>
            <w:r w:rsidR="00A25E38">
              <w:rPr>
                <w:webHidden/>
              </w:rPr>
              <w:t>75</w:t>
            </w:r>
            <w:r w:rsidR="00F32999" w:rsidRPr="00F32999">
              <w:rPr>
                <w:webHidden/>
              </w:rPr>
              <w:fldChar w:fldCharType="end"/>
            </w:r>
          </w:hyperlink>
        </w:p>
        <w:p w14:paraId="228D2857" w14:textId="58037666"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4" w:history="1">
            <w:r w:rsidR="00F32999" w:rsidRPr="00F32999">
              <w:rPr>
                <w:rStyle w:val="Hyperlink"/>
              </w:rPr>
              <w:t>4.2.2 Thiết kế phần điện</w:t>
            </w:r>
            <w:r w:rsidR="00F32999" w:rsidRPr="00F32999">
              <w:rPr>
                <w:webHidden/>
              </w:rPr>
              <w:tab/>
            </w:r>
            <w:r w:rsidR="00F32999" w:rsidRPr="00F32999">
              <w:rPr>
                <w:webHidden/>
              </w:rPr>
              <w:fldChar w:fldCharType="begin"/>
            </w:r>
            <w:r w:rsidR="00F32999" w:rsidRPr="00F32999">
              <w:rPr>
                <w:webHidden/>
              </w:rPr>
              <w:instrText xml:space="preserve"> PAGEREF _Toc171373034 \h </w:instrText>
            </w:r>
            <w:r w:rsidR="00F32999" w:rsidRPr="00F32999">
              <w:rPr>
                <w:webHidden/>
              </w:rPr>
            </w:r>
            <w:r w:rsidR="00F32999" w:rsidRPr="00F32999">
              <w:rPr>
                <w:webHidden/>
              </w:rPr>
              <w:fldChar w:fldCharType="separate"/>
            </w:r>
            <w:r w:rsidR="00A25E38">
              <w:rPr>
                <w:webHidden/>
              </w:rPr>
              <w:t>84</w:t>
            </w:r>
            <w:r w:rsidR="00F32999" w:rsidRPr="00F32999">
              <w:rPr>
                <w:webHidden/>
              </w:rPr>
              <w:fldChar w:fldCharType="end"/>
            </w:r>
          </w:hyperlink>
        </w:p>
        <w:p w14:paraId="1C5149CE" w14:textId="574000B8"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5" w:history="1">
            <w:r w:rsidR="00F32999" w:rsidRPr="00F32999">
              <w:rPr>
                <w:rStyle w:val="Hyperlink"/>
                <w:rFonts w:eastAsia="Times New Roman" w:cs="Times New Roman"/>
              </w:rPr>
              <w:t>4.2.3. Thiết kế và lập trình hệ thống</w:t>
            </w:r>
            <w:r w:rsidR="00F32999" w:rsidRPr="00F32999">
              <w:rPr>
                <w:webHidden/>
              </w:rPr>
              <w:tab/>
            </w:r>
            <w:r w:rsidR="00F32999" w:rsidRPr="00F32999">
              <w:rPr>
                <w:webHidden/>
              </w:rPr>
              <w:fldChar w:fldCharType="begin"/>
            </w:r>
            <w:r w:rsidR="00F32999" w:rsidRPr="00F32999">
              <w:rPr>
                <w:webHidden/>
              </w:rPr>
              <w:instrText xml:space="preserve"> PAGEREF _Toc171373035 \h </w:instrText>
            </w:r>
            <w:r w:rsidR="00F32999" w:rsidRPr="00F32999">
              <w:rPr>
                <w:webHidden/>
              </w:rPr>
            </w:r>
            <w:r w:rsidR="00F32999" w:rsidRPr="00F32999">
              <w:rPr>
                <w:webHidden/>
              </w:rPr>
              <w:fldChar w:fldCharType="separate"/>
            </w:r>
            <w:r w:rsidR="00A25E38">
              <w:rPr>
                <w:webHidden/>
              </w:rPr>
              <w:t>94</w:t>
            </w:r>
            <w:r w:rsidR="00F32999" w:rsidRPr="00F32999">
              <w:rPr>
                <w:webHidden/>
              </w:rPr>
              <w:fldChar w:fldCharType="end"/>
            </w:r>
          </w:hyperlink>
        </w:p>
        <w:p w14:paraId="75892026" w14:textId="3DBBDD9B"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6" w:history="1">
            <w:r w:rsidR="00F32999" w:rsidRPr="00F32999">
              <w:rPr>
                <w:rStyle w:val="Hyperlink"/>
                <w:kern w:val="2"/>
                <w14:ligatures w14:val="standardContextual"/>
              </w:rPr>
              <w:t>4.2.4 Đánh giá độ chính xác và ổn định của thiết bị</w:t>
            </w:r>
            <w:r w:rsidR="00F32999" w:rsidRPr="00F32999">
              <w:rPr>
                <w:webHidden/>
              </w:rPr>
              <w:tab/>
            </w:r>
            <w:r w:rsidR="00F32999" w:rsidRPr="00F32999">
              <w:rPr>
                <w:webHidden/>
              </w:rPr>
              <w:fldChar w:fldCharType="begin"/>
            </w:r>
            <w:r w:rsidR="00F32999" w:rsidRPr="00F32999">
              <w:rPr>
                <w:webHidden/>
              </w:rPr>
              <w:instrText xml:space="preserve"> PAGEREF _Toc171373036 \h </w:instrText>
            </w:r>
            <w:r w:rsidR="00F32999" w:rsidRPr="00F32999">
              <w:rPr>
                <w:webHidden/>
              </w:rPr>
            </w:r>
            <w:r w:rsidR="00F32999" w:rsidRPr="00F32999">
              <w:rPr>
                <w:webHidden/>
              </w:rPr>
              <w:fldChar w:fldCharType="separate"/>
            </w:r>
            <w:r w:rsidR="00A25E38">
              <w:rPr>
                <w:webHidden/>
              </w:rPr>
              <w:t>111</w:t>
            </w:r>
            <w:r w:rsidR="00F32999" w:rsidRPr="00F32999">
              <w:rPr>
                <w:webHidden/>
              </w:rPr>
              <w:fldChar w:fldCharType="end"/>
            </w:r>
          </w:hyperlink>
        </w:p>
        <w:p w14:paraId="28A35A7A" w14:textId="5C59F44F"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37" w:history="1">
            <w:r w:rsidR="00F32999" w:rsidRPr="00F32999">
              <w:rPr>
                <w:rStyle w:val="Hyperlink"/>
                <w:rFonts w:eastAsia="Times New Roman" w:cs="Times New Roman"/>
              </w:rPr>
              <w:t>4.3. Nghiên cứu thiết kế hệ thống phân loại sản phẩm ứng dụng xử lí ảnh</w:t>
            </w:r>
            <w:r w:rsidR="00F32999" w:rsidRPr="00F32999">
              <w:rPr>
                <w:webHidden/>
              </w:rPr>
              <w:tab/>
            </w:r>
            <w:r w:rsidR="00F32999" w:rsidRPr="00F32999">
              <w:rPr>
                <w:webHidden/>
              </w:rPr>
              <w:fldChar w:fldCharType="begin"/>
            </w:r>
            <w:r w:rsidR="00F32999" w:rsidRPr="00F32999">
              <w:rPr>
                <w:webHidden/>
              </w:rPr>
              <w:instrText xml:space="preserve"> PAGEREF _Toc171373037 \h </w:instrText>
            </w:r>
            <w:r w:rsidR="00F32999" w:rsidRPr="00F32999">
              <w:rPr>
                <w:webHidden/>
              </w:rPr>
            </w:r>
            <w:r w:rsidR="00F32999" w:rsidRPr="00F32999">
              <w:rPr>
                <w:webHidden/>
              </w:rPr>
              <w:fldChar w:fldCharType="separate"/>
            </w:r>
            <w:r w:rsidR="00A25E38">
              <w:rPr>
                <w:webHidden/>
              </w:rPr>
              <w:t>117</w:t>
            </w:r>
            <w:r w:rsidR="00F32999" w:rsidRPr="00F32999">
              <w:rPr>
                <w:webHidden/>
              </w:rPr>
              <w:fldChar w:fldCharType="end"/>
            </w:r>
          </w:hyperlink>
        </w:p>
        <w:p w14:paraId="1DD2B9C9" w14:textId="1570FEA2"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8" w:history="1">
            <w:r w:rsidR="00F32999" w:rsidRPr="00F32999">
              <w:rPr>
                <w:rStyle w:val="Hyperlink"/>
                <w:rFonts w:cs="Times New Roman"/>
              </w:rPr>
              <w:t>4.3.1. Thiết kế lưu đồ hệ thống xử lí ảnh.</w:t>
            </w:r>
            <w:r w:rsidR="00F32999" w:rsidRPr="00F32999">
              <w:rPr>
                <w:webHidden/>
              </w:rPr>
              <w:tab/>
            </w:r>
            <w:r w:rsidR="00F32999" w:rsidRPr="00F32999">
              <w:rPr>
                <w:webHidden/>
              </w:rPr>
              <w:fldChar w:fldCharType="begin"/>
            </w:r>
            <w:r w:rsidR="00F32999" w:rsidRPr="00F32999">
              <w:rPr>
                <w:webHidden/>
              </w:rPr>
              <w:instrText xml:space="preserve"> PAGEREF _Toc171373038 \h </w:instrText>
            </w:r>
            <w:r w:rsidR="00F32999" w:rsidRPr="00F32999">
              <w:rPr>
                <w:webHidden/>
              </w:rPr>
            </w:r>
            <w:r w:rsidR="00F32999" w:rsidRPr="00F32999">
              <w:rPr>
                <w:webHidden/>
              </w:rPr>
              <w:fldChar w:fldCharType="separate"/>
            </w:r>
            <w:r w:rsidR="00A25E38">
              <w:rPr>
                <w:webHidden/>
              </w:rPr>
              <w:t>117</w:t>
            </w:r>
            <w:r w:rsidR="00F32999" w:rsidRPr="00F32999">
              <w:rPr>
                <w:webHidden/>
              </w:rPr>
              <w:fldChar w:fldCharType="end"/>
            </w:r>
          </w:hyperlink>
        </w:p>
        <w:p w14:paraId="382E2817" w14:textId="3BDB5169" w:rsidR="00F32999" w:rsidRPr="00F32999" w:rsidRDefault="00000000">
          <w:pPr>
            <w:pStyle w:val="TOC3"/>
            <w:tabs>
              <w:tab w:val="left" w:pos="1320"/>
              <w:tab w:val="right" w:leader="dot" w:pos="9627"/>
            </w:tabs>
            <w:rPr>
              <w:rFonts w:asciiTheme="minorHAnsi" w:eastAsiaTheme="minorEastAsia" w:hAnsiTheme="minorHAnsi"/>
              <w:sz w:val="22"/>
              <w:lang w:val="vi-VN" w:eastAsia="vi-VN"/>
            </w:rPr>
          </w:pPr>
          <w:hyperlink w:anchor="_Toc171373039" w:history="1">
            <w:r w:rsidR="00F32999" w:rsidRPr="00F32999">
              <w:rPr>
                <w:rStyle w:val="Hyperlink"/>
                <w:rFonts w:cs="Times New Roman"/>
              </w:rPr>
              <w:t>4.3.2</w:t>
            </w:r>
            <w:r w:rsidR="00F32999" w:rsidRPr="00F32999">
              <w:rPr>
                <w:rFonts w:asciiTheme="minorHAnsi" w:eastAsiaTheme="minorEastAsia" w:hAnsiTheme="minorHAnsi"/>
                <w:sz w:val="22"/>
                <w:lang w:val="vi-VN" w:eastAsia="vi-VN"/>
              </w:rPr>
              <w:tab/>
            </w:r>
            <w:r w:rsidR="00F32999" w:rsidRPr="00F32999">
              <w:rPr>
                <w:rStyle w:val="Hyperlink"/>
                <w:rFonts w:cs="Times New Roman"/>
              </w:rPr>
              <w:t>Mô tả cụ thể các bước</w:t>
            </w:r>
            <w:r w:rsidR="00F32999" w:rsidRPr="00F32999">
              <w:rPr>
                <w:webHidden/>
              </w:rPr>
              <w:tab/>
            </w:r>
            <w:r w:rsidR="00F32999" w:rsidRPr="00F32999">
              <w:rPr>
                <w:webHidden/>
              </w:rPr>
              <w:fldChar w:fldCharType="begin"/>
            </w:r>
            <w:r w:rsidR="00F32999" w:rsidRPr="00F32999">
              <w:rPr>
                <w:webHidden/>
              </w:rPr>
              <w:instrText xml:space="preserve"> PAGEREF _Toc171373039 \h </w:instrText>
            </w:r>
            <w:r w:rsidR="00F32999" w:rsidRPr="00F32999">
              <w:rPr>
                <w:webHidden/>
              </w:rPr>
            </w:r>
            <w:r w:rsidR="00F32999" w:rsidRPr="00F32999">
              <w:rPr>
                <w:webHidden/>
              </w:rPr>
              <w:fldChar w:fldCharType="separate"/>
            </w:r>
            <w:r w:rsidR="00A25E38">
              <w:rPr>
                <w:webHidden/>
              </w:rPr>
              <w:t>118</w:t>
            </w:r>
            <w:r w:rsidR="00F32999" w:rsidRPr="00F32999">
              <w:rPr>
                <w:webHidden/>
              </w:rPr>
              <w:fldChar w:fldCharType="end"/>
            </w:r>
          </w:hyperlink>
        </w:p>
        <w:p w14:paraId="5DC4CC8D" w14:textId="0A1D0175"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40" w:history="1">
            <w:r w:rsidR="00F32999" w:rsidRPr="00F32999">
              <w:rPr>
                <w:rStyle w:val="Hyperlink"/>
              </w:rPr>
              <w:t>4.3.3 Ứng dụng trong hệ thống xử lí ảnh và đưa ra đánh giá.</w:t>
            </w:r>
            <w:r w:rsidR="00F32999" w:rsidRPr="00F32999">
              <w:rPr>
                <w:webHidden/>
              </w:rPr>
              <w:tab/>
            </w:r>
            <w:r w:rsidR="00F32999" w:rsidRPr="00F32999">
              <w:rPr>
                <w:webHidden/>
              </w:rPr>
              <w:fldChar w:fldCharType="begin"/>
            </w:r>
            <w:r w:rsidR="00F32999" w:rsidRPr="00F32999">
              <w:rPr>
                <w:webHidden/>
              </w:rPr>
              <w:instrText xml:space="preserve"> PAGEREF _Toc171373040 \h </w:instrText>
            </w:r>
            <w:r w:rsidR="00F32999" w:rsidRPr="00F32999">
              <w:rPr>
                <w:webHidden/>
              </w:rPr>
            </w:r>
            <w:r w:rsidR="00F32999" w:rsidRPr="00F32999">
              <w:rPr>
                <w:webHidden/>
              </w:rPr>
              <w:fldChar w:fldCharType="separate"/>
            </w:r>
            <w:r w:rsidR="00A25E38">
              <w:rPr>
                <w:webHidden/>
              </w:rPr>
              <w:t>125</w:t>
            </w:r>
            <w:r w:rsidR="00F32999" w:rsidRPr="00F32999">
              <w:rPr>
                <w:webHidden/>
              </w:rPr>
              <w:fldChar w:fldCharType="end"/>
            </w:r>
          </w:hyperlink>
        </w:p>
        <w:p w14:paraId="61E82107" w14:textId="0C38FDEF" w:rsidR="00F32999" w:rsidRPr="00F32999" w:rsidRDefault="00000000">
          <w:pPr>
            <w:pStyle w:val="TOC1"/>
            <w:rPr>
              <w:rFonts w:asciiTheme="minorHAnsi" w:eastAsiaTheme="minorEastAsia" w:hAnsiTheme="minorHAnsi"/>
              <w:color w:val="auto"/>
              <w:sz w:val="22"/>
              <w:lang w:val="vi-VN" w:eastAsia="vi-VN"/>
            </w:rPr>
          </w:pPr>
          <w:hyperlink w:anchor="_Toc171373041" w:history="1">
            <w:r w:rsidR="00F32999" w:rsidRPr="00F32999">
              <w:rPr>
                <w:rStyle w:val="Hyperlink"/>
              </w:rPr>
              <w:t>CHƯƠNG 5: THỰC NGHIỆM VÀ ĐÁNH GIÁ</w:t>
            </w:r>
            <w:r w:rsidR="00F32999" w:rsidRPr="00F32999">
              <w:rPr>
                <w:webHidden/>
              </w:rPr>
              <w:tab/>
            </w:r>
            <w:r w:rsidR="00F32999" w:rsidRPr="00F32999">
              <w:rPr>
                <w:webHidden/>
              </w:rPr>
              <w:fldChar w:fldCharType="begin"/>
            </w:r>
            <w:r w:rsidR="00F32999" w:rsidRPr="00F32999">
              <w:rPr>
                <w:webHidden/>
              </w:rPr>
              <w:instrText xml:space="preserve"> PAGEREF _Toc171373041 \h </w:instrText>
            </w:r>
            <w:r w:rsidR="00F32999" w:rsidRPr="00F32999">
              <w:rPr>
                <w:webHidden/>
              </w:rPr>
            </w:r>
            <w:r w:rsidR="00F32999" w:rsidRPr="00F32999">
              <w:rPr>
                <w:webHidden/>
              </w:rPr>
              <w:fldChar w:fldCharType="separate"/>
            </w:r>
            <w:r w:rsidR="00A25E38">
              <w:rPr>
                <w:webHidden/>
              </w:rPr>
              <w:t>130</w:t>
            </w:r>
            <w:r w:rsidR="00F32999" w:rsidRPr="00F32999">
              <w:rPr>
                <w:webHidden/>
              </w:rPr>
              <w:fldChar w:fldCharType="end"/>
            </w:r>
          </w:hyperlink>
        </w:p>
        <w:p w14:paraId="2147E149" w14:textId="2127EE7F"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42" w:history="1">
            <w:r w:rsidR="00F32999" w:rsidRPr="00F32999">
              <w:rPr>
                <w:rStyle w:val="Hyperlink"/>
              </w:rPr>
              <w:t>5.1 Thực nghiệm hệ thống</w:t>
            </w:r>
            <w:r w:rsidR="00F32999" w:rsidRPr="00F32999">
              <w:rPr>
                <w:webHidden/>
              </w:rPr>
              <w:tab/>
            </w:r>
            <w:r w:rsidR="00F32999" w:rsidRPr="00F32999">
              <w:rPr>
                <w:webHidden/>
              </w:rPr>
              <w:fldChar w:fldCharType="begin"/>
            </w:r>
            <w:r w:rsidR="00F32999" w:rsidRPr="00F32999">
              <w:rPr>
                <w:webHidden/>
              </w:rPr>
              <w:instrText xml:space="preserve"> PAGEREF _Toc171373042 \h </w:instrText>
            </w:r>
            <w:r w:rsidR="00F32999" w:rsidRPr="00F32999">
              <w:rPr>
                <w:webHidden/>
              </w:rPr>
            </w:r>
            <w:r w:rsidR="00F32999" w:rsidRPr="00F32999">
              <w:rPr>
                <w:webHidden/>
              </w:rPr>
              <w:fldChar w:fldCharType="separate"/>
            </w:r>
            <w:r w:rsidR="00A25E38">
              <w:rPr>
                <w:webHidden/>
              </w:rPr>
              <w:t>130</w:t>
            </w:r>
            <w:r w:rsidR="00F32999" w:rsidRPr="00F32999">
              <w:rPr>
                <w:webHidden/>
              </w:rPr>
              <w:fldChar w:fldCharType="end"/>
            </w:r>
          </w:hyperlink>
        </w:p>
        <w:p w14:paraId="5D9A7BE5" w14:textId="4234FD6C"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43" w:history="1">
            <w:r w:rsidR="00F32999" w:rsidRPr="00F32999">
              <w:rPr>
                <w:rStyle w:val="Hyperlink"/>
              </w:rPr>
              <w:t>5.2. Đánh giá kết quả</w:t>
            </w:r>
            <w:r w:rsidR="00F32999" w:rsidRPr="00F32999">
              <w:rPr>
                <w:webHidden/>
              </w:rPr>
              <w:tab/>
            </w:r>
            <w:r w:rsidR="00F32999" w:rsidRPr="00F32999">
              <w:rPr>
                <w:webHidden/>
              </w:rPr>
              <w:fldChar w:fldCharType="begin"/>
            </w:r>
            <w:r w:rsidR="00F32999" w:rsidRPr="00F32999">
              <w:rPr>
                <w:webHidden/>
              </w:rPr>
              <w:instrText xml:space="preserve"> PAGEREF _Toc171373043 \h </w:instrText>
            </w:r>
            <w:r w:rsidR="00F32999" w:rsidRPr="00F32999">
              <w:rPr>
                <w:webHidden/>
              </w:rPr>
            </w:r>
            <w:r w:rsidR="00F32999" w:rsidRPr="00F32999">
              <w:rPr>
                <w:webHidden/>
              </w:rPr>
              <w:fldChar w:fldCharType="separate"/>
            </w:r>
            <w:r w:rsidR="00A25E38">
              <w:rPr>
                <w:webHidden/>
              </w:rPr>
              <w:t>133</w:t>
            </w:r>
            <w:r w:rsidR="00F32999" w:rsidRPr="00F32999">
              <w:rPr>
                <w:webHidden/>
              </w:rPr>
              <w:fldChar w:fldCharType="end"/>
            </w:r>
          </w:hyperlink>
        </w:p>
        <w:p w14:paraId="0A8FD9E2" w14:textId="20F548DF" w:rsidR="00F32999" w:rsidRPr="00F32999" w:rsidRDefault="00000000">
          <w:pPr>
            <w:pStyle w:val="TOC1"/>
            <w:rPr>
              <w:rFonts w:asciiTheme="minorHAnsi" w:eastAsiaTheme="minorEastAsia" w:hAnsiTheme="minorHAnsi"/>
              <w:color w:val="auto"/>
              <w:sz w:val="22"/>
              <w:lang w:val="vi-VN" w:eastAsia="vi-VN"/>
            </w:rPr>
          </w:pPr>
          <w:hyperlink w:anchor="_Toc171373044" w:history="1">
            <w:r w:rsidR="00F32999" w:rsidRPr="00F32999">
              <w:rPr>
                <w:rStyle w:val="Hyperlink"/>
              </w:rPr>
              <w:t>CHƯƠNG 6: KẾT LUẬN VÀ HƯỚNG PHÁT TRIỂN</w:t>
            </w:r>
            <w:r w:rsidR="00F32999" w:rsidRPr="00F32999">
              <w:rPr>
                <w:webHidden/>
              </w:rPr>
              <w:tab/>
            </w:r>
            <w:r w:rsidR="00F32999" w:rsidRPr="00F32999">
              <w:rPr>
                <w:webHidden/>
              </w:rPr>
              <w:fldChar w:fldCharType="begin"/>
            </w:r>
            <w:r w:rsidR="00F32999" w:rsidRPr="00F32999">
              <w:rPr>
                <w:webHidden/>
              </w:rPr>
              <w:instrText xml:space="preserve"> PAGEREF _Toc171373044 \h </w:instrText>
            </w:r>
            <w:r w:rsidR="00F32999" w:rsidRPr="00F32999">
              <w:rPr>
                <w:webHidden/>
              </w:rPr>
            </w:r>
            <w:r w:rsidR="00F32999" w:rsidRPr="00F32999">
              <w:rPr>
                <w:webHidden/>
              </w:rPr>
              <w:fldChar w:fldCharType="separate"/>
            </w:r>
            <w:r w:rsidR="00A25E38">
              <w:rPr>
                <w:webHidden/>
              </w:rPr>
              <w:t>134</w:t>
            </w:r>
            <w:r w:rsidR="00F32999" w:rsidRPr="00F32999">
              <w:rPr>
                <w:webHidden/>
              </w:rPr>
              <w:fldChar w:fldCharType="end"/>
            </w:r>
          </w:hyperlink>
        </w:p>
        <w:p w14:paraId="4BA676D6" w14:textId="04EC1A3D"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45" w:history="1">
            <w:r w:rsidR="00F32999" w:rsidRPr="00F32999">
              <w:rPr>
                <w:rStyle w:val="Hyperlink"/>
              </w:rPr>
              <w:t>6.1 Kết luận</w:t>
            </w:r>
            <w:r w:rsidR="00F32999" w:rsidRPr="00F32999">
              <w:rPr>
                <w:webHidden/>
              </w:rPr>
              <w:tab/>
            </w:r>
            <w:r w:rsidR="00F32999" w:rsidRPr="00F32999">
              <w:rPr>
                <w:webHidden/>
              </w:rPr>
              <w:fldChar w:fldCharType="begin"/>
            </w:r>
            <w:r w:rsidR="00F32999" w:rsidRPr="00F32999">
              <w:rPr>
                <w:webHidden/>
              </w:rPr>
              <w:instrText xml:space="preserve"> PAGEREF _Toc171373045 \h </w:instrText>
            </w:r>
            <w:r w:rsidR="00F32999" w:rsidRPr="00F32999">
              <w:rPr>
                <w:webHidden/>
              </w:rPr>
            </w:r>
            <w:r w:rsidR="00F32999" w:rsidRPr="00F32999">
              <w:rPr>
                <w:webHidden/>
              </w:rPr>
              <w:fldChar w:fldCharType="separate"/>
            </w:r>
            <w:r w:rsidR="00A25E38">
              <w:rPr>
                <w:webHidden/>
              </w:rPr>
              <w:t>134</w:t>
            </w:r>
            <w:r w:rsidR="00F32999" w:rsidRPr="00F32999">
              <w:rPr>
                <w:webHidden/>
              </w:rPr>
              <w:fldChar w:fldCharType="end"/>
            </w:r>
          </w:hyperlink>
        </w:p>
        <w:p w14:paraId="4C29D160" w14:textId="40DBD78B"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46" w:history="1">
            <w:r w:rsidR="00F32999" w:rsidRPr="00F32999">
              <w:rPr>
                <w:rStyle w:val="Hyperlink"/>
              </w:rPr>
              <w:t>6.2. Hướng phát triển</w:t>
            </w:r>
            <w:r w:rsidR="00F32999" w:rsidRPr="00F32999">
              <w:rPr>
                <w:webHidden/>
              </w:rPr>
              <w:tab/>
            </w:r>
            <w:r w:rsidR="00F32999" w:rsidRPr="00F32999">
              <w:rPr>
                <w:webHidden/>
              </w:rPr>
              <w:fldChar w:fldCharType="begin"/>
            </w:r>
            <w:r w:rsidR="00F32999" w:rsidRPr="00F32999">
              <w:rPr>
                <w:webHidden/>
              </w:rPr>
              <w:instrText xml:space="preserve"> PAGEREF _Toc171373046 \h </w:instrText>
            </w:r>
            <w:r w:rsidR="00F32999" w:rsidRPr="00F32999">
              <w:rPr>
                <w:webHidden/>
              </w:rPr>
            </w:r>
            <w:r w:rsidR="00F32999" w:rsidRPr="00F32999">
              <w:rPr>
                <w:webHidden/>
              </w:rPr>
              <w:fldChar w:fldCharType="separate"/>
            </w:r>
            <w:r w:rsidR="00A25E38">
              <w:rPr>
                <w:webHidden/>
              </w:rPr>
              <w:t>134</w:t>
            </w:r>
            <w:r w:rsidR="00F32999" w:rsidRPr="00F32999">
              <w:rPr>
                <w:webHidden/>
              </w:rPr>
              <w:fldChar w:fldCharType="end"/>
            </w:r>
          </w:hyperlink>
        </w:p>
        <w:p w14:paraId="7B521D59" w14:textId="1B5824B5" w:rsidR="00F32999" w:rsidRPr="00F32999" w:rsidRDefault="00000000">
          <w:pPr>
            <w:pStyle w:val="TOC1"/>
            <w:rPr>
              <w:rFonts w:asciiTheme="minorHAnsi" w:eastAsiaTheme="minorEastAsia" w:hAnsiTheme="minorHAnsi"/>
              <w:color w:val="auto"/>
              <w:sz w:val="22"/>
              <w:lang w:val="vi-VN" w:eastAsia="vi-VN"/>
            </w:rPr>
          </w:pPr>
          <w:hyperlink w:anchor="_Toc171373047" w:history="1">
            <w:r w:rsidR="00F32999" w:rsidRPr="00F32999">
              <w:rPr>
                <w:rStyle w:val="Hyperlink"/>
                <w:rFonts w:eastAsia="Times New Roman" w:cs="Times New Roman"/>
              </w:rPr>
              <w:t>TÀI LIỆU THAM KHẢO</w:t>
            </w:r>
            <w:r w:rsidR="00F32999" w:rsidRPr="00F32999">
              <w:rPr>
                <w:webHidden/>
              </w:rPr>
              <w:tab/>
            </w:r>
            <w:r w:rsidR="00F32999" w:rsidRPr="00F32999">
              <w:rPr>
                <w:webHidden/>
              </w:rPr>
              <w:fldChar w:fldCharType="begin"/>
            </w:r>
            <w:r w:rsidR="00F32999" w:rsidRPr="00F32999">
              <w:rPr>
                <w:webHidden/>
              </w:rPr>
              <w:instrText xml:space="preserve"> PAGEREF _Toc171373047 \h </w:instrText>
            </w:r>
            <w:r w:rsidR="00F32999" w:rsidRPr="00F32999">
              <w:rPr>
                <w:webHidden/>
              </w:rPr>
            </w:r>
            <w:r w:rsidR="00F32999" w:rsidRPr="00F32999">
              <w:rPr>
                <w:webHidden/>
              </w:rPr>
              <w:fldChar w:fldCharType="separate"/>
            </w:r>
            <w:r w:rsidR="00A25E38">
              <w:rPr>
                <w:webHidden/>
              </w:rPr>
              <w:t>135</w:t>
            </w:r>
            <w:r w:rsidR="00F32999" w:rsidRPr="00F32999">
              <w:rPr>
                <w:webHidden/>
              </w:rPr>
              <w:fldChar w:fldCharType="end"/>
            </w:r>
          </w:hyperlink>
        </w:p>
        <w:p w14:paraId="183CD87E" w14:textId="4AC9BB88" w:rsidR="00F32999" w:rsidRPr="00F32999" w:rsidRDefault="00000000">
          <w:pPr>
            <w:pStyle w:val="TOC1"/>
            <w:rPr>
              <w:rFonts w:asciiTheme="minorHAnsi" w:eastAsiaTheme="minorEastAsia" w:hAnsiTheme="minorHAnsi"/>
              <w:color w:val="auto"/>
              <w:sz w:val="22"/>
              <w:lang w:val="vi-VN" w:eastAsia="vi-VN"/>
            </w:rPr>
          </w:pPr>
          <w:hyperlink w:anchor="_Toc171373048" w:history="1">
            <w:r w:rsidR="00F32999" w:rsidRPr="00F32999">
              <w:rPr>
                <w:rStyle w:val="Hyperlink"/>
              </w:rPr>
              <w:t>PHỤ LỤC 1</w:t>
            </w:r>
            <w:r w:rsidR="00F32999" w:rsidRPr="00F32999">
              <w:rPr>
                <w:webHidden/>
              </w:rPr>
              <w:tab/>
            </w:r>
            <w:r w:rsidR="00F32999" w:rsidRPr="00F32999">
              <w:rPr>
                <w:webHidden/>
              </w:rPr>
              <w:fldChar w:fldCharType="begin"/>
            </w:r>
            <w:r w:rsidR="00F32999" w:rsidRPr="00F32999">
              <w:rPr>
                <w:webHidden/>
              </w:rPr>
              <w:instrText xml:space="preserve"> PAGEREF _Toc171373048 \h </w:instrText>
            </w:r>
            <w:r w:rsidR="00F32999" w:rsidRPr="00F32999">
              <w:rPr>
                <w:webHidden/>
              </w:rPr>
            </w:r>
            <w:r w:rsidR="00F32999" w:rsidRPr="00F32999">
              <w:rPr>
                <w:webHidden/>
              </w:rPr>
              <w:fldChar w:fldCharType="separate"/>
            </w:r>
            <w:r w:rsidR="00A25E38">
              <w:rPr>
                <w:webHidden/>
              </w:rPr>
              <w:t>136</w:t>
            </w:r>
            <w:r w:rsidR="00F32999" w:rsidRPr="00F32999">
              <w:rPr>
                <w:webHidden/>
              </w:rPr>
              <w:fldChar w:fldCharType="end"/>
            </w:r>
          </w:hyperlink>
        </w:p>
        <w:p w14:paraId="714A28AC" w14:textId="14B05E48" w:rsidR="00F32999" w:rsidRPr="00F32999" w:rsidRDefault="00000000">
          <w:pPr>
            <w:pStyle w:val="TOC1"/>
            <w:rPr>
              <w:rFonts w:asciiTheme="minorHAnsi" w:eastAsiaTheme="minorEastAsia" w:hAnsiTheme="minorHAnsi"/>
              <w:color w:val="auto"/>
              <w:sz w:val="22"/>
              <w:lang w:val="vi-VN" w:eastAsia="vi-VN"/>
            </w:rPr>
          </w:pPr>
          <w:hyperlink w:anchor="_Toc171373049" w:history="1">
            <w:r w:rsidR="00F32999" w:rsidRPr="00F32999">
              <w:rPr>
                <w:rStyle w:val="Hyperlink"/>
              </w:rPr>
              <w:t>PHỤ LỤC 2</w:t>
            </w:r>
            <w:r w:rsidR="00F32999" w:rsidRPr="00F32999">
              <w:rPr>
                <w:webHidden/>
              </w:rPr>
              <w:tab/>
            </w:r>
            <w:r w:rsidR="00F32999" w:rsidRPr="00F32999">
              <w:rPr>
                <w:webHidden/>
              </w:rPr>
              <w:fldChar w:fldCharType="begin"/>
            </w:r>
            <w:r w:rsidR="00F32999" w:rsidRPr="00F32999">
              <w:rPr>
                <w:webHidden/>
              </w:rPr>
              <w:instrText xml:space="preserve"> PAGEREF _Toc171373049 \h </w:instrText>
            </w:r>
            <w:r w:rsidR="00F32999" w:rsidRPr="00F32999">
              <w:rPr>
                <w:webHidden/>
              </w:rPr>
            </w:r>
            <w:r w:rsidR="00F32999" w:rsidRPr="00F32999">
              <w:rPr>
                <w:webHidden/>
              </w:rPr>
              <w:fldChar w:fldCharType="separate"/>
            </w:r>
            <w:r w:rsidR="00A25E38">
              <w:rPr>
                <w:webHidden/>
              </w:rPr>
              <w:t>140</w:t>
            </w:r>
            <w:r w:rsidR="00F32999" w:rsidRPr="00F32999">
              <w:rPr>
                <w:webHidden/>
              </w:rPr>
              <w:fldChar w:fldCharType="end"/>
            </w:r>
          </w:hyperlink>
        </w:p>
        <w:p w14:paraId="45073297" w14:textId="063502DA" w:rsidR="00F32999" w:rsidRPr="00F32999" w:rsidRDefault="00000000">
          <w:pPr>
            <w:pStyle w:val="TOC1"/>
            <w:rPr>
              <w:rFonts w:asciiTheme="minorHAnsi" w:eastAsiaTheme="minorEastAsia" w:hAnsiTheme="minorHAnsi"/>
              <w:color w:val="auto"/>
              <w:sz w:val="22"/>
              <w:lang w:val="vi-VN" w:eastAsia="vi-VN"/>
            </w:rPr>
          </w:pPr>
          <w:hyperlink w:anchor="_Toc171373050" w:history="1">
            <w:r w:rsidR="00F32999" w:rsidRPr="00F32999">
              <w:rPr>
                <w:rStyle w:val="Hyperlink"/>
              </w:rPr>
              <w:t>PHỤ LỤC 3</w:t>
            </w:r>
            <w:r w:rsidR="00F32999" w:rsidRPr="00F32999">
              <w:rPr>
                <w:webHidden/>
              </w:rPr>
              <w:tab/>
            </w:r>
            <w:r w:rsidR="00F32999" w:rsidRPr="00F32999">
              <w:rPr>
                <w:webHidden/>
              </w:rPr>
              <w:fldChar w:fldCharType="begin"/>
            </w:r>
            <w:r w:rsidR="00F32999" w:rsidRPr="00F32999">
              <w:rPr>
                <w:webHidden/>
              </w:rPr>
              <w:instrText xml:space="preserve"> PAGEREF _Toc171373050 \h </w:instrText>
            </w:r>
            <w:r w:rsidR="00F32999" w:rsidRPr="00F32999">
              <w:rPr>
                <w:webHidden/>
              </w:rPr>
            </w:r>
            <w:r w:rsidR="00F32999" w:rsidRPr="00F32999">
              <w:rPr>
                <w:webHidden/>
              </w:rPr>
              <w:fldChar w:fldCharType="separate"/>
            </w:r>
            <w:r w:rsidR="00A25E38">
              <w:rPr>
                <w:webHidden/>
              </w:rPr>
              <w:t>150</w:t>
            </w:r>
            <w:r w:rsidR="00F32999" w:rsidRPr="00F32999">
              <w:rPr>
                <w:webHidden/>
              </w:rPr>
              <w:fldChar w:fldCharType="end"/>
            </w:r>
          </w:hyperlink>
        </w:p>
        <w:p w14:paraId="402C981B" w14:textId="3954B1A3" w:rsidR="00F32999" w:rsidRPr="00F32999" w:rsidRDefault="00000000">
          <w:pPr>
            <w:pStyle w:val="TOC1"/>
            <w:rPr>
              <w:rFonts w:asciiTheme="minorHAnsi" w:eastAsiaTheme="minorEastAsia" w:hAnsiTheme="minorHAnsi"/>
              <w:color w:val="auto"/>
              <w:sz w:val="22"/>
              <w:lang w:val="vi-VN" w:eastAsia="vi-VN"/>
            </w:rPr>
          </w:pPr>
          <w:hyperlink w:anchor="_Toc171373051" w:history="1">
            <w:r w:rsidR="00F32999" w:rsidRPr="00F32999">
              <w:rPr>
                <w:rStyle w:val="Hyperlink"/>
              </w:rPr>
              <w:t>PHỤ LỤC 4</w:t>
            </w:r>
            <w:r w:rsidR="00F32999" w:rsidRPr="00F32999">
              <w:rPr>
                <w:webHidden/>
              </w:rPr>
              <w:tab/>
            </w:r>
            <w:r w:rsidR="00F32999" w:rsidRPr="00F32999">
              <w:rPr>
                <w:webHidden/>
              </w:rPr>
              <w:fldChar w:fldCharType="begin"/>
            </w:r>
            <w:r w:rsidR="00F32999" w:rsidRPr="00F32999">
              <w:rPr>
                <w:webHidden/>
              </w:rPr>
              <w:instrText xml:space="preserve"> PAGEREF _Toc171373051 \h </w:instrText>
            </w:r>
            <w:r w:rsidR="00F32999" w:rsidRPr="00F32999">
              <w:rPr>
                <w:webHidden/>
              </w:rPr>
            </w:r>
            <w:r w:rsidR="00F32999" w:rsidRPr="00F32999">
              <w:rPr>
                <w:webHidden/>
              </w:rPr>
              <w:fldChar w:fldCharType="separate"/>
            </w:r>
            <w:r w:rsidR="00A25E38">
              <w:rPr>
                <w:webHidden/>
              </w:rPr>
              <w:t>154</w:t>
            </w:r>
            <w:r w:rsidR="00F32999" w:rsidRPr="00F32999">
              <w:rPr>
                <w:webHidden/>
              </w:rPr>
              <w:fldChar w:fldCharType="end"/>
            </w:r>
          </w:hyperlink>
        </w:p>
        <w:p w14:paraId="2EC546E6" w14:textId="09D42811" w:rsidR="003D5463" w:rsidRPr="00F32999" w:rsidRDefault="00DA5F09" w:rsidP="006C28A4">
          <w:pPr>
            <w:spacing w:line="312" w:lineRule="auto"/>
            <w:rPr>
              <w:rFonts w:cs="Times New Roman"/>
              <w:b/>
              <w:szCs w:val="26"/>
            </w:rPr>
          </w:pPr>
          <w:r w:rsidRPr="00F32999">
            <w:rPr>
              <w:rFonts w:cs="Times New Roman"/>
              <w:szCs w:val="26"/>
            </w:rPr>
            <w:fldChar w:fldCharType="end"/>
          </w:r>
        </w:p>
      </w:sdtContent>
    </w:sdt>
    <w:bookmarkStart w:id="13" w:name="_Toc140531607" w:displacedByCustomXml="prev"/>
    <w:p w14:paraId="6FE40C7A" w14:textId="12D77A05" w:rsidR="0042310C" w:rsidRPr="00F32999" w:rsidRDefault="0042310C" w:rsidP="006C28A4">
      <w:pPr>
        <w:pStyle w:val="DACHUONG"/>
        <w:jc w:val="left"/>
        <w:outlineLvl w:val="9"/>
      </w:pPr>
    </w:p>
    <w:p w14:paraId="6F70C271" w14:textId="4100C65C" w:rsidR="00B3772A" w:rsidRPr="00F32999" w:rsidRDefault="00B3772A" w:rsidP="006C28A4">
      <w:pPr>
        <w:pStyle w:val="DACHUONG"/>
        <w:jc w:val="left"/>
        <w:outlineLvl w:val="9"/>
      </w:pPr>
    </w:p>
    <w:p w14:paraId="55C695E8" w14:textId="4F3ED67B" w:rsidR="00B3772A" w:rsidRPr="00F32999" w:rsidRDefault="00B3772A" w:rsidP="006C28A4">
      <w:pPr>
        <w:pStyle w:val="DACHUONG"/>
        <w:jc w:val="left"/>
        <w:outlineLvl w:val="9"/>
      </w:pPr>
    </w:p>
    <w:p w14:paraId="38B70447" w14:textId="3459A623" w:rsidR="00B3772A" w:rsidRPr="00F32999" w:rsidRDefault="00B3772A" w:rsidP="006C28A4">
      <w:pPr>
        <w:pStyle w:val="DACHUONG"/>
        <w:jc w:val="left"/>
        <w:outlineLvl w:val="9"/>
      </w:pPr>
    </w:p>
    <w:p w14:paraId="6E474F06" w14:textId="6920CCB4" w:rsidR="00B3772A" w:rsidRPr="00F32999" w:rsidRDefault="00B3772A" w:rsidP="006C28A4">
      <w:pPr>
        <w:pStyle w:val="DACHUONG"/>
        <w:jc w:val="left"/>
        <w:outlineLvl w:val="9"/>
      </w:pPr>
    </w:p>
    <w:p w14:paraId="2A5A00C4" w14:textId="62374F33" w:rsidR="00B3772A" w:rsidRPr="00F32999" w:rsidRDefault="00B3772A" w:rsidP="006C28A4">
      <w:pPr>
        <w:pStyle w:val="DACHUONG"/>
        <w:jc w:val="left"/>
        <w:outlineLvl w:val="9"/>
      </w:pPr>
    </w:p>
    <w:p w14:paraId="7EE6375B" w14:textId="47967266" w:rsidR="00B3772A" w:rsidRPr="00F32999" w:rsidRDefault="00B3772A" w:rsidP="006C28A4">
      <w:pPr>
        <w:pStyle w:val="DACHUONG"/>
        <w:jc w:val="left"/>
        <w:outlineLvl w:val="9"/>
      </w:pPr>
    </w:p>
    <w:p w14:paraId="71AF8FBD" w14:textId="0EC0CBDB" w:rsidR="00B3772A" w:rsidRPr="00F32999" w:rsidRDefault="00B3772A" w:rsidP="006C28A4">
      <w:pPr>
        <w:pStyle w:val="DACHUONG"/>
        <w:jc w:val="left"/>
        <w:outlineLvl w:val="9"/>
      </w:pPr>
    </w:p>
    <w:p w14:paraId="1559508D" w14:textId="2445E9A4" w:rsidR="00B3772A" w:rsidRPr="00F32999" w:rsidRDefault="00B3772A" w:rsidP="006C28A4">
      <w:pPr>
        <w:pStyle w:val="DACHUONG"/>
        <w:jc w:val="left"/>
        <w:outlineLvl w:val="9"/>
      </w:pPr>
    </w:p>
    <w:p w14:paraId="2920F7AB" w14:textId="12FB574E" w:rsidR="00B3772A" w:rsidRPr="00F32999" w:rsidRDefault="00B3772A" w:rsidP="006C28A4">
      <w:pPr>
        <w:pStyle w:val="DACHUONG"/>
        <w:jc w:val="left"/>
        <w:outlineLvl w:val="9"/>
      </w:pPr>
    </w:p>
    <w:p w14:paraId="4F510E52" w14:textId="19F98FA3" w:rsidR="00B3772A" w:rsidRPr="00F32999" w:rsidRDefault="00B3772A" w:rsidP="006C28A4">
      <w:pPr>
        <w:pStyle w:val="DACHUONG"/>
        <w:jc w:val="left"/>
        <w:outlineLvl w:val="9"/>
      </w:pPr>
    </w:p>
    <w:p w14:paraId="16082BE5" w14:textId="43E4178D" w:rsidR="00B3772A" w:rsidRPr="00F32999" w:rsidRDefault="00B3772A" w:rsidP="006C28A4">
      <w:pPr>
        <w:pStyle w:val="DACHUONG"/>
        <w:jc w:val="left"/>
        <w:outlineLvl w:val="9"/>
      </w:pPr>
    </w:p>
    <w:p w14:paraId="20685564" w14:textId="116185C4" w:rsidR="00B3772A" w:rsidRPr="00F32999" w:rsidRDefault="00B3772A" w:rsidP="006C28A4">
      <w:pPr>
        <w:pStyle w:val="DACHUONG"/>
        <w:jc w:val="left"/>
        <w:outlineLvl w:val="9"/>
      </w:pPr>
    </w:p>
    <w:p w14:paraId="655560E8" w14:textId="177380AC" w:rsidR="002A4B0C" w:rsidRPr="00F32999" w:rsidRDefault="002A4B0C" w:rsidP="006C28A4">
      <w:pPr>
        <w:pStyle w:val="DACHUONG"/>
        <w:jc w:val="left"/>
        <w:outlineLvl w:val="9"/>
      </w:pPr>
    </w:p>
    <w:p w14:paraId="451BF889" w14:textId="77777777" w:rsidR="002A4B0C" w:rsidRPr="00F32999" w:rsidRDefault="002A4B0C" w:rsidP="006C28A4">
      <w:pPr>
        <w:pStyle w:val="DACHUONG"/>
        <w:jc w:val="left"/>
        <w:outlineLvl w:val="9"/>
      </w:pPr>
    </w:p>
    <w:p w14:paraId="1E7B6F84" w14:textId="2CCD689E" w:rsidR="00B3772A" w:rsidRPr="00F32999" w:rsidRDefault="00B3772A" w:rsidP="006C28A4">
      <w:pPr>
        <w:pStyle w:val="DACHUONG"/>
        <w:jc w:val="left"/>
        <w:outlineLvl w:val="9"/>
      </w:pPr>
    </w:p>
    <w:p w14:paraId="5F33332D" w14:textId="6037ABEB" w:rsidR="00B3772A" w:rsidRPr="00F32999" w:rsidRDefault="00B3772A" w:rsidP="006C28A4">
      <w:pPr>
        <w:pStyle w:val="DACHUONG"/>
        <w:jc w:val="left"/>
        <w:outlineLvl w:val="9"/>
      </w:pPr>
    </w:p>
    <w:p w14:paraId="18FCEBB6" w14:textId="42940984" w:rsidR="00B3772A" w:rsidRPr="00F32999" w:rsidRDefault="00B3772A" w:rsidP="006C28A4">
      <w:pPr>
        <w:pStyle w:val="DACHUONG"/>
        <w:jc w:val="left"/>
        <w:outlineLvl w:val="9"/>
      </w:pPr>
    </w:p>
    <w:p w14:paraId="443DE478" w14:textId="1572AF6E" w:rsidR="002A4B0C" w:rsidRPr="00F32999" w:rsidRDefault="002A4B0C" w:rsidP="006C28A4">
      <w:pPr>
        <w:pStyle w:val="DACHUONG"/>
        <w:jc w:val="left"/>
        <w:outlineLvl w:val="9"/>
      </w:pPr>
    </w:p>
    <w:p w14:paraId="6BC0CEA6" w14:textId="5EC49F47" w:rsidR="002A4B0C" w:rsidRPr="00F32999" w:rsidRDefault="002A4B0C" w:rsidP="006C28A4">
      <w:pPr>
        <w:pStyle w:val="DACHUONG"/>
        <w:jc w:val="left"/>
        <w:outlineLvl w:val="9"/>
      </w:pPr>
    </w:p>
    <w:p w14:paraId="381F5311" w14:textId="24C278B6" w:rsidR="002A4B0C" w:rsidRPr="00F32999" w:rsidRDefault="002A4B0C" w:rsidP="006C28A4">
      <w:pPr>
        <w:pStyle w:val="DACHUONG"/>
        <w:jc w:val="left"/>
        <w:outlineLvl w:val="9"/>
      </w:pPr>
    </w:p>
    <w:p w14:paraId="28E8C323" w14:textId="77777777" w:rsidR="002B52D2" w:rsidRPr="00F32999" w:rsidRDefault="002B52D2" w:rsidP="006C28A4">
      <w:pPr>
        <w:pStyle w:val="DACHUONG"/>
        <w:sectPr w:rsidR="002B52D2" w:rsidRPr="00F32999" w:rsidSect="00357A11">
          <w:footerReference w:type="default" r:id="rId16"/>
          <w:pgSz w:w="11906" w:h="16838" w:code="9"/>
          <w:pgMar w:top="1134" w:right="851" w:bottom="1134" w:left="1418" w:header="720" w:footer="720" w:gutter="0"/>
          <w:pgNumType w:start="1"/>
          <w:cols w:space="720"/>
          <w:docGrid w:linePitch="360"/>
        </w:sectPr>
      </w:pPr>
    </w:p>
    <w:p w14:paraId="18E4575E" w14:textId="6167F112" w:rsidR="003D5463" w:rsidRPr="00F32999" w:rsidRDefault="003D5463" w:rsidP="006C28A4">
      <w:pPr>
        <w:pStyle w:val="DACHUONG"/>
      </w:pPr>
      <w:bookmarkStart w:id="14" w:name="_Toc171372987"/>
      <w:r w:rsidRPr="00F32999">
        <w:t>DANH MỤC BẢNG BIỂU</w:t>
      </w:r>
      <w:bookmarkEnd w:id="14"/>
    </w:p>
    <w:p w14:paraId="246326F8" w14:textId="173906D1" w:rsidR="002F0C10" w:rsidRDefault="0082030A">
      <w:pPr>
        <w:pStyle w:val="TableofFigures"/>
        <w:tabs>
          <w:tab w:val="right" w:leader="dot" w:pos="9627"/>
        </w:tabs>
        <w:rPr>
          <w:rFonts w:asciiTheme="minorHAnsi" w:eastAsiaTheme="minorEastAsia" w:hAnsiTheme="minorHAnsi"/>
          <w:kern w:val="0"/>
          <w:sz w:val="22"/>
          <w:lang w:val="vi-VN" w:eastAsia="vi-VN"/>
          <w14:ligatures w14:val="none"/>
        </w:rPr>
      </w:pPr>
      <w:r w:rsidRPr="00F32999">
        <w:rPr>
          <w:rFonts w:cs="Times New Roman"/>
        </w:rPr>
        <w:fldChar w:fldCharType="begin"/>
      </w:r>
      <w:r w:rsidRPr="00F32999">
        <w:rPr>
          <w:rFonts w:cs="Times New Roman"/>
        </w:rPr>
        <w:instrText xml:space="preserve"> TOC \h \z \c "Bảng" </w:instrText>
      </w:r>
      <w:r w:rsidRPr="00F32999">
        <w:rPr>
          <w:rFonts w:cs="Times New Roman"/>
        </w:rPr>
        <w:fldChar w:fldCharType="separate"/>
      </w:r>
      <w:hyperlink w:anchor="_Toc171376371" w:history="1">
        <w:r w:rsidR="002F0C10" w:rsidRPr="00CF340F">
          <w:rPr>
            <w:rStyle w:val="Hyperlink"/>
          </w:rPr>
          <w:t>Bảng 3.1: Bảng Denavit – Hartenberg</w:t>
        </w:r>
        <w:r w:rsidR="002F0C10">
          <w:rPr>
            <w:webHidden/>
          </w:rPr>
          <w:tab/>
        </w:r>
        <w:r w:rsidR="002F0C10">
          <w:rPr>
            <w:webHidden/>
          </w:rPr>
          <w:fldChar w:fldCharType="begin"/>
        </w:r>
        <w:r w:rsidR="002F0C10">
          <w:rPr>
            <w:webHidden/>
          </w:rPr>
          <w:instrText xml:space="preserve"> PAGEREF _Toc171376371 \h </w:instrText>
        </w:r>
        <w:r w:rsidR="002F0C10">
          <w:rPr>
            <w:webHidden/>
          </w:rPr>
        </w:r>
        <w:r w:rsidR="002F0C10">
          <w:rPr>
            <w:webHidden/>
          </w:rPr>
          <w:fldChar w:fldCharType="separate"/>
        </w:r>
        <w:r w:rsidR="00A25E38">
          <w:rPr>
            <w:webHidden/>
          </w:rPr>
          <w:t>21</w:t>
        </w:r>
        <w:r w:rsidR="002F0C10">
          <w:rPr>
            <w:webHidden/>
          </w:rPr>
          <w:fldChar w:fldCharType="end"/>
        </w:r>
      </w:hyperlink>
    </w:p>
    <w:p w14:paraId="0ADAB6BD" w14:textId="51DDD5A9"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2" w:history="1">
        <w:r w:rsidR="002F0C10" w:rsidRPr="00CF340F">
          <w:rPr>
            <w:rStyle w:val="Hyperlink"/>
          </w:rPr>
          <w:t>Bảng 4.1</w:t>
        </w:r>
        <w:r w:rsidR="002F0C10" w:rsidRPr="00CF340F">
          <w:rPr>
            <w:rStyle w:val="Hyperlink"/>
            <w:rFonts w:cs="Times New Roman"/>
          </w:rPr>
          <w:t>: Bảng thông số động cơ HG-KR73B</w:t>
        </w:r>
        <w:r w:rsidR="002F0C10">
          <w:rPr>
            <w:webHidden/>
          </w:rPr>
          <w:tab/>
        </w:r>
        <w:r w:rsidR="002F0C10">
          <w:rPr>
            <w:webHidden/>
          </w:rPr>
          <w:fldChar w:fldCharType="begin"/>
        </w:r>
        <w:r w:rsidR="002F0C10">
          <w:rPr>
            <w:webHidden/>
          </w:rPr>
          <w:instrText xml:space="preserve"> PAGEREF _Toc171376372 \h </w:instrText>
        </w:r>
        <w:r w:rsidR="002F0C10">
          <w:rPr>
            <w:webHidden/>
          </w:rPr>
        </w:r>
        <w:r w:rsidR="002F0C10">
          <w:rPr>
            <w:webHidden/>
          </w:rPr>
          <w:fldChar w:fldCharType="separate"/>
        </w:r>
        <w:r w:rsidR="00A25E38">
          <w:rPr>
            <w:webHidden/>
          </w:rPr>
          <w:t>57</w:t>
        </w:r>
        <w:r w:rsidR="002F0C10">
          <w:rPr>
            <w:webHidden/>
          </w:rPr>
          <w:fldChar w:fldCharType="end"/>
        </w:r>
      </w:hyperlink>
    </w:p>
    <w:p w14:paraId="03A11E72" w14:textId="1B92468D"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3" w:history="1">
        <w:r w:rsidR="002F0C10" w:rsidRPr="00CF340F">
          <w:rPr>
            <w:rStyle w:val="Hyperlink"/>
          </w:rPr>
          <w:t>Bảng 4.2</w:t>
        </w:r>
        <w:r w:rsidR="002F0C10" w:rsidRPr="00CF340F">
          <w:rPr>
            <w:rStyle w:val="Hyperlink"/>
            <w:rFonts w:cs="Times New Roman"/>
          </w:rPr>
          <w:t>: Thông số động cơ HF-KP23</w:t>
        </w:r>
        <w:r w:rsidR="002F0C10">
          <w:rPr>
            <w:webHidden/>
          </w:rPr>
          <w:tab/>
        </w:r>
        <w:r w:rsidR="002F0C10">
          <w:rPr>
            <w:webHidden/>
          </w:rPr>
          <w:fldChar w:fldCharType="begin"/>
        </w:r>
        <w:r w:rsidR="002F0C10">
          <w:rPr>
            <w:webHidden/>
          </w:rPr>
          <w:instrText xml:space="preserve"> PAGEREF _Toc171376373 \h </w:instrText>
        </w:r>
        <w:r w:rsidR="002F0C10">
          <w:rPr>
            <w:webHidden/>
          </w:rPr>
        </w:r>
        <w:r w:rsidR="002F0C10">
          <w:rPr>
            <w:webHidden/>
          </w:rPr>
          <w:fldChar w:fldCharType="separate"/>
        </w:r>
        <w:r w:rsidR="00A25E38">
          <w:rPr>
            <w:webHidden/>
          </w:rPr>
          <w:t>58</w:t>
        </w:r>
        <w:r w:rsidR="002F0C10">
          <w:rPr>
            <w:webHidden/>
          </w:rPr>
          <w:fldChar w:fldCharType="end"/>
        </w:r>
      </w:hyperlink>
    </w:p>
    <w:p w14:paraId="5719AE37" w14:textId="5DE2EB7C"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4" w:history="1">
        <w:r w:rsidR="002F0C10" w:rsidRPr="00CF340F">
          <w:rPr>
            <w:rStyle w:val="Hyperlink"/>
          </w:rPr>
          <w:t>Bảng 4.3</w:t>
        </w:r>
        <w:r w:rsidR="002F0C10" w:rsidRPr="00CF340F">
          <w:rPr>
            <w:rStyle w:val="Hyperlink"/>
            <w:rFonts w:cs="Times New Roman"/>
          </w:rPr>
          <w:t xml:space="preserve">: Bảng thông số </w:t>
        </w:r>
        <w:r w:rsidR="002F0C10" w:rsidRPr="00CF340F">
          <w:rPr>
            <w:rStyle w:val="Hyperlink"/>
            <w:rFonts w:eastAsia="Times New Roman" w:cs="Times New Roman"/>
          </w:rPr>
          <w:t>công tắc áp suất Fvus011-Na</w:t>
        </w:r>
        <w:r w:rsidR="002F0C10">
          <w:rPr>
            <w:webHidden/>
          </w:rPr>
          <w:tab/>
        </w:r>
        <w:r w:rsidR="002F0C10">
          <w:rPr>
            <w:webHidden/>
          </w:rPr>
          <w:fldChar w:fldCharType="begin"/>
        </w:r>
        <w:r w:rsidR="002F0C10">
          <w:rPr>
            <w:webHidden/>
          </w:rPr>
          <w:instrText xml:space="preserve"> PAGEREF _Toc171376374 \h </w:instrText>
        </w:r>
        <w:r w:rsidR="002F0C10">
          <w:rPr>
            <w:webHidden/>
          </w:rPr>
        </w:r>
        <w:r w:rsidR="002F0C10">
          <w:rPr>
            <w:webHidden/>
          </w:rPr>
          <w:fldChar w:fldCharType="separate"/>
        </w:r>
        <w:r w:rsidR="00A25E38">
          <w:rPr>
            <w:webHidden/>
          </w:rPr>
          <w:t>61</w:t>
        </w:r>
        <w:r w:rsidR="002F0C10">
          <w:rPr>
            <w:webHidden/>
          </w:rPr>
          <w:fldChar w:fldCharType="end"/>
        </w:r>
      </w:hyperlink>
    </w:p>
    <w:p w14:paraId="0F3D53AB" w14:textId="362C7165"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5" w:history="1">
        <w:r w:rsidR="002F0C10" w:rsidRPr="00CF340F">
          <w:rPr>
            <w:rStyle w:val="Hyperlink"/>
          </w:rPr>
          <w:t>Bảng 4.4</w:t>
        </w:r>
        <w:r w:rsidR="002F0C10" w:rsidRPr="00CF340F">
          <w:rPr>
            <w:rStyle w:val="Hyperlink"/>
            <w:rFonts w:cs="Times New Roman"/>
          </w:rPr>
          <w:t>: Bảng thông số hình dạng và kích thước vật cần gắp</w:t>
        </w:r>
        <w:r w:rsidR="002F0C10">
          <w:rPr>
            <w:webHidden/>
          </w:rPr>
          <w:tab/>
        </w:r>
        <w:r w:rsidR="002F0C10">
          <w:rPr>
            <w:webHidden/>
          </w:rPr>
          <w:fldChar w:fldCharType="begin"/>
        </w:r>
        <w:r w:rsidR="002F0C10">
          <w:rPr>
            <w:webHidden/>
          </w:rPr>
          <w:instrText xml:space="preserve"> PAGEREF _Toc171376375 \h </w:instrText>
        </w:r>
        <w:r w:rsidR="002F0C10">
          <w:rPr>
            <w:webHidden/>
          </w:rPr>
        </w:r>
        <w:r w:rsidR="002F0C10">
          <w:rPr>
            <w:webHidden/>
          </w:rPr>
          <w:fldChar w:fldCharType="separate"/>
        </w:r>
        <w:r w:rsidR="00A25E38">
          <w:rPr>
            <w:webHidden/>
          </w:rPr>
          <w:t>62</w:t>
        </w:r>
        <w:r w:rsidR="002F0C10">
          <w:rPr>
            <w:webHidden/>
          </w:rPr>
          <w:fldChar w:fldCharType="end"/>
        </w:r>
      </w:hyperlink>
    </w:p>
    <w:p w14:paraId="3EBF78E0" w14:textId="3EE3A7AC"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6" w:history="1">
        <w:r w:rsidR="002F0C10" w:rsidRPr="00CF340F">
          <w:rPr>
            <w:rStyle w:val="Hyperlink"/>
          </w:rPr>
          <w:t>Bảng 4.5</w:t>
        </w:r>
        <w:r w:rsidR="002F0C10" w:rsidRPr="00CF340F">
          <w:rPr>
            <w:rStyle w:val="Hyperlink"/>
            <w:rFonts w:cs="Times New Roman"/>
          </w:rPr>
          <w:t>: Bảng quy ước kí hiệu cho các phần của chi trên</w:t>
        </w:r>
        <w:r w:rsidR="002F0C10">
          <w:rPr>
            <w:webHidden/>
          </w:rPr>
          <w:tab/>
        </w:r>
        <w:r w:rsidR="002F0C10">
          <w:rPr>
            <w:webHidden/>
          </w:rPr>
          <w:fldChar w:fldCharType="begin"/>
        </w:r>
        <w:r w:rsidR="002F0C10">
          <w:rPr>
            <w:webHidden/>
          </w:rPr>
          <w:instrText xml:space="preserve"> PAGEREF _Toc171376376 \h </w:instrText>
        </w:r>
        <w:r w:rsidR="002F0C10">
          <w:rPr>
            <w:webHidden/>
          </w:rPr>
        </w:r>
        <w:r w:rsidR="002F0C10">
          <w:rPr>
            <w:webHidden/>
          </w:rPr>
          <w:fldChar w:fldCharType="separate"/>
        </w:r>
        <w:r w:rsidR="00A25E38">
          <w:rPr>
            <w:webHidden/>
          </w:rPr>
          <w:t>75</w:t>
        </w:r>
        <w:r w:rsidR="002F0C10">
          <w:rPr>
            <w:webHidden/>
          </w:rPr>
          <w:fldChar w:fldCharType="end"/>
        </w:r>
      </w:hyperlink>
    </w:p>
    <w:p w14:paraId="528CF43A" w14:textId="3D2760A4"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7" w:history="1">
        <w:r w:rsidR="002F0C10" w:rsidRPr="00CF340F">
          <w:rPr>
            <w:rStyle w:val="Hyperlink"/>
          </w:rPr>
          <w:t>Bảng 4.6</w:t>
        </w:r>
        <w:r w:rsidR="002F0C10" w:rsidRPr="00CF340F">
          <w:rPr>
            <w:rStyle w:val="Hyperlink"/>
            <w:rFonts w:cs="Times New Roman"/>
          </w:rPr>
          <w:t>: Bảng giá trị trung bình độ dài các phần chi trên ở nam và nữ</w:t>
        </w:r>
        <w:r w:rsidR="002F0C10">
          <w:rPr>
            <w:webHidden/>
          </w:rPr>
          <w:tab/>
        </w:r>
        <w:r w:rsidR="002F0C10">
          <w:rPr>
            <w:webHidden/>
          </w:rPr>
          <w:fldChar w:fldCharType="begin"/>
        </w:r>
        <w:r w:rsidR="002F0C10">
          <w:rPr>
            <w:webHidden/>
          </w:rPr>
          <w:instrText xml:space="preserve"> PAGEREF _Toc171376377 \h </w:instrText>
        </w:r>
        <w:r w:rsidR="002F0C10">
          <w:rPr>
            <w:webHidden/>
          </w:rPr>
        </w:r>
        <w:r w:rsidR="002F0C10">
          <w:rPr>
            <w:webHidden/>
          </w:rPr>
          <w:fldChar w:fldCharType="separate"/>
        </w:r>
        <w:r w:rsidR="00A25E38">
          <w:rPr>
            <w:webHidden/>
          </w:rPr>
          <w:t>76</w:t>
        </w:r>
        <w:r w:rsidR="002F0C10">
          <w:rPr>
            <w:webHidden/>
          </w:rPr>
          <w:fldChar w:fldCharType="end"/>
        </w:r>
      </w:hyperlink>
    </w:p>
    <w:p w14:paraId="04824085" w14:textId="384F7A57"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8" w:history="1">
        <w:r w:rsidR="002F0C10" w:rsidRPr="00CF340F">
          <w:rPr>
            <w:rStyle w:val="Hyperlink"/>
          </w:rPr>
          <w:t>Bảng 4.7</w:t>
        </w:r>
        <w:r w:rsidR="002F0C10" w:rsidRPr="00CF340F">
          <w:rPr>
            <w:rStyle w:val="Hyperlink"/>
            <w:rFonts w:cs="Times New Roman"/>
          </w:rPr>
          <w:t>: Bảng thông số giá trị làm việc của biến trở [22]</w:t>
        </w:r>
        <w:r w:rsidR="002F0C10">
          <w:rPr>
            <w:webHidden/>
          </w:rPr>
          <w:tab/>
        </w:r>
        <w:r w:rsidR="002F0C10">
          <w:rPr>
            <w:webHidden/>
          </w:rPr>
          <w:fldChar w:fldCharType="begin"/>
        </w:r>
        <w:r w:rsidR="002F0C10">
          <w:rPr>
            <w:webHidden/>
          </w:rPr>
          <w:instrText xml:space="preserve"> PAGEREF _Toc171376378 \h </w:instrText>
        </w:r>
        <w:r w:rsidR="002F0C10">
          <w:rPr>
            <w:webHidden/>
          </w:rPr>
        </w:r>
        <w:r w:rsidR="002F0C10">
          <w:rPr>
            <w:webHidden/>
          </w:rPr>
          <w:fldChar w:fldCharType="separate"/>
        </w:r>
        <w:r w:rsidR="00A25E38">
          <w:rPr>
            <w:webHidden/>
          </w:rPr>
          <w:t>77</w:t>
        </w:r>
        <w:r w:rsidR="002F0C10">
          <w:rPr>
            <w:webHidden/>
          </w:rPr>
          <w:fldChar w:fldCharType="end"/>
        </w:r>
      </w:hyperlink>
    </w:p>
    <w:p w14:paraId="13F1F3EE" w14:textId="35EC59DC"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9" w:history="1">
        <w:r w:rsidR="002F0C10" w:rsidRPr="00CF340F">
          <w:rPr>
            <w:rStyle w:val="Hyperlink"/>
          </w:rPr>
          <w:t>Bảng 4.8</w:t>
        </w:r>
        <w:r w:rsidR="002F0C10" w:rsidRPr="00CF340F">
          <w:rPr>
            <w:rStyle w:val="Hyperlink"/>
            <w:rFonts w:cs="Times New Roman"/>
          </w:rPr>
          <w:t>: Bảng thông số của STM32F401CCU</w:t>
        </w:r>
        <w:r w:rsidR="002F0C10">
          <w:rPr>
            <w:webHidden/>
          </w:rPr>
          <w:tab/>
        </w:r>
        <w:r w:rsidR="002F0C10">
          <w:rPr>
            <w:webHidden/>
          </w:rPr>
          <w:fldChar w:fldCharType="begin"/>
        </w:r>
        <w:r w:rsidR="002F0C10">
          <w:rPr>
            <w:webHidden/>
          </w:rPr>
          <w:instrText xml:space="preserve"> PAGEREF _Toc171376379 \h </w:instrText>
        </w:r>
        <w:r w:rsidR="002F0C10">
          <w:rPr>
            <w:webHidden/>
          </w:rPr>
        </w:r>
        <w:r w:rsidR="002F0C10">
          <w:rPr>
            <w:webHidden/>
          </w:rPr>
          <w:fldChar w:fldCharType="separate"/>
        </w:r>
        <w:r w:rsidR="00A25E38">
          <w:rPr>
            <w:webHidden/>
          </w:rPr>
          <w:t>85</w:t>
        </w:r>
        <w:r w:rsidR="002F0C10">
          <w:rPr>
            <w:webHidden/>
          </w:rPr>
          <w:fldChar w:fldCharType="end"/>
        </w:r>
      </w:hyperlink>
    </w:p>
    <w:p w14:paraId="44279B1F" w14:textId="0418CD23"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0" w:history="1">
        <w:r w:rsidR="002F0C10" w:rsidRPr="00CF340F">
          <w:rPr>
            <w:rStyle w:val="Hyperlink"/>
          </w:rPr>
          <w:t>Bảng 4.9</w:t>
        </w:r>
        <w:r w:rsidR="002F0C10" w:rsidRPr="00CF340F">
          <w:rPr>
            <w:rStyle w:val="Hyperlink"/>
            <w:rFonts w:cs="Times New Roman"/>
          </w:rPr>
          <w:t>: Bảng thông số của MPU6050</w:t>
        </w:r>
        <w:r w:rsidR="002F0C10">
          <w:rPr>
            <w:webHidden/>
          </w:rPr>
          <w:tab/>
        </w:r>
        <w:r w:rsidR="002F0C10">
          <w:rPr>
            <w:webHidden/>
          </w:rPr>
          <w:fldChar w:fldCharType="begin"/>
        </w:r>
        <w:r w:rsidR="002F0C10">
          <w:rPr>
            <w:webHidden/>
          </w:rPr>
          <w:instrText xml:space="preserve"> PAGEREF _Toc171376380 \h </w:instrText>
        </w:r>
        <w:r w:rsidR="002F0C10">
          <w:rPr>
            <w:webHidden/>
          </w:rPr>
        </w:r>
        <w:r w:rsidR="002F0C10">
          <w:rPr>
            <w:webHidden/>
          </w:rPr>
          <w:fldChar w:fldCharType="separate"/>
        </w:r>
        <w:r w:rsidR="00A25E38">
          <w:rPr>
            <w:webHidden/>
          </w:rPr>
          <w:t>86</w:t>
        </w:r>
        <w:r w:rsidR="002F0C10">
          <w:rPr>
            <w:webHidden/>
          </w:rPr>
          <w:fldChar w:fldCharType="end"/>
        </w:r>
      </w:hyperlink>
    </w:p>
    <w:p w14:paraId="3E76CDCD" w14:textId="11AAE741"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1" w:history="1">
        <w:r w:rsidR="002F0C10" w:rsidRPr="00CF340F">
          <w:rPr>
            <w:rStyle w:val="Hyperlink"/>
          </w:rPr>
          <w:t>Bảng 4.10</w:t>
        </w:r>
        <w:r w:rsidR="002F0C10" w:rsidRPr="00CF340F">
          <w:rPr>
            <w:rStyle w:val="Hyperlink"/>
            <w:rFonts w:cs="Times New Roman"/>
          </w:rPr>
          <w:t>: Bảng thông số của HMC5883L</w:t>
        </w:r>
        <w:r w:rsidR="002F0C10">
          <w:rPr>
            <w:webHidden/>
          </w:rPr>
          <w:tab/>
        </w:r>
        <w:r w:rsidR="002F0C10">
          <w:rPr>
            <w:webHidden/>
          </w:rPr>
          <w:fldChar w:fldCharType="begin"/>
        </w:r>
        <w:r w:rsidR="002F0C10">
          <w:rPr>
            <w:webHidden/>
          </w:rPr>
          <w:instrText xml:space="preserve"> PAGEREF _Toc171376381 \h </w:instrText>
        </w:r>
        <w:r w:rsidR="002F0C10">
          <w:rPr>
            <w:webHidden/>
          </w:rPr>
        </w:r>
        <w:r w:rsidR="002F0C10">
          <w:rPr>
            <w:webHidden/>
          </w:rPr>
          <w:fldChar w:fldCharType="separate"/>
        </w:r>
        <w:r w:rsidR="00A25E38">
          <w:rPr>
            <w:webHidden/>
          </w:rPr>
          <w:t>87</w:t>
        </w:r>
        <w:r w:rsidR="002F0C10">
          <w:rPr>
            <w:webHidden/>
          </w:rPr>
          <w:fldChar w:fldCharType="end"/>
        </w:r>
      </w:hyperlink>
    </w:p>
    <w:p w14:paraId="6EC20DA2" w14:textId="2EE80B4D"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2" w:history="1">
        <w:r w:rsidR="002F0C10" w:rsidRPr="00CF340F">
          <w:rPr>
            <w:rStyle w:val="Hyperlink"/>
          </w:rPr>
          <w:t>Bảng 4.11</w:t>
        </w:r>
        <w:r w:rsidR="002F0C10" w:rsidRPr="00CF340F">
          <w:rPr>
            <w:rStyle w:val="Hyperlink"/>
            <w:rFonts w:cs="Times New Roman"/>
          </w:rPr>
          <w:t>: Bảng thông số của RV24YN 20S 10K</w:t>
        </w:r>
        <w:r w:rsidR="002F0C10">
          <w:rPr>
            <w:webHidden/>
          </w:rPr>
          <w:tab/>
        </w:r>
        <w:r w:rsidR="002F0C10">
          <w:rPr>
            <w:webHidden/>
          </w:rPr>
          <w:fldChar w:fldCharType="begin"/>
        </w:r>
        <w:r w:rsidR="002F0C10">
          <w:rPr>
            <w:webHidden/>
          </w:rPr>
          <w:instrText xml:space="preserve"> PAGEREF _Toc171376382 \h </w:instrText>
        </w:r>
        <w:r w:rsidR="002F0C10">
          <w:rPr>
            <w:webHidden/>
          </w:rPr>
        </w:r>
        <w:r w:rsidR="002F0C10">
          <w:rPr>
            <w:webHidden/>
          </w:rPr>
          <w:fldChar w:fldCharType="separate"/>
        </w:r>
        <w:r w:rsidR="00A25E38">
          <w:rPr>
            <w:webHidden/>
          </w:rPr>
          <w:t>87</w:t>
        </w:r>
        <w:r w:rsidR="002F0C10">
          <w:rPr>
            <w:webHidden/>
          </w:rPr>
          <w:fldChar w:fldCharType="end"/>
        </w:r>
      </w:hyperlink>
    </w:p>
    <w:p w14:paraId="2591E9BA" w14:textId="680CF9A2"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3" w:history="1">
        <w:r w:rsidR="002F0C10" w:rsidRPr="00CF340F">
          <w:rPr>
            <w:rStyle w:val="Hyperlink"/>
          </w:rPr>
          <w:t>Bảng 4.12</w:t>
        </w:r>
        <w:r w:rsidR="002F0C10" w:rsidRPr="00CF340F">
          <w:rPr>
            <w:rStyle w:val="Hyperlink"/>
            <w:rFonts w:cs="Times New Roman"/>
          </w:rPr>
          <w:t>:  Bảng thông số của GT-38</w:t>
        </w:r>
        <w:r w:rsidR="002F0C10">
          <w:rPr>
            <w:webHidden/>
          </w:rPr>
          <w:tab/>
        </w:r>
        <w:r w:rsidR="002F0C10">
          <w:rPr>
            <w:webHidden/>
          </w:rPr>
          <w:fldChar w:fldCharType="begin"/>
        </w:r>
        <w:r w:rsidR="002F0C10">
          <w:rPr>
            <w:webHidden/>
          </w:rPr>
          <w:instrText xml:space="preserve"> PAGEREF _Toc171376383 \h </w:instrText>
        </w:r>
        <w:r w:rsidR="002F0C10">
          <w:rPr>
            <w:webHidden/>
          </w:rPr>
        </w:r>
        <w:r w:rsidR="002F0C10">
          <w:rPr>
            <w:webHidden/>
          </w:rPr>
          <w:fldChar w:fldCharType="separate"/>
        </w:r>
        <w:r w:rsidR="00A25E38">
          <w:rPr>
            <w:webHidden/>
          </w:rPr>
          <w:t>88</w:t>
        </w:r>
        <w:r w:rsidR="002F0C10">
          <w:rPr>
            <w:webHidden/>
          </w:rPr>
          <w:fldChar w:fldCharType="end"/>
        </w:r>
      </w:hyperlink>
    </w:p>
    <w:p w14:paraId="69C0515F" w14:textId="0AA453BB"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4" w:history="1">
        <w:r w:rsidR="002F0C10" w:rsidRPr="00CF340F">
          <w:rPr>
            <w:rStyle w:val="Hyperlink"/>
          </w:rPr>
          <w:t>Bảng 4.13</w:t>
        </w:r>
        <w:r w:rsidR="002F0C10" w:rsidRPr="00CF340F">
          <w:rPr>
            <w:rStyle w:val="Hyperlink"/>
            <w:rFonts w:cs="Times New Roman"/>
          </w:rPr>
          <w:t>: Bảng thông số của Pin Lipo803860 3.7V</w:t>
        </w:r>
        <w:r w:rsidR="002F0C10">
          <w:rPr>
            <w:webHidden/>
          </w:rPr>
          <w:tab/>
        </w:r>
        <w:r w:rsidR="002F0C10">
          <w:rPr>
            <w:webHidden/>
          </w:rPr>
          <w:fldChar w:fldCharType="begin"/>
        </w:r>
        <w:r w:rsidR="002F0C10">
          <w:rPr>
            <w:webHidden/>
          </w:rPr>
          <w:instrText xml:space="preserve"> PAGEREF _Toc171376384 \h </w:instrText>
        </w:r>
        <w:r w:rsidR="002F0C10">
          <w:rPr>
            <w:webHidden/>
          </w:rPr>
        </w:r>
        <w:r w:rsidR="002F0C10">
          <w:rPr>
            <w:webHidden/>
          </w:rPr>
          <w:fldChar w:fldCharType="separate"/>
        </w:r>
        <w:r w:rsidR="00A25E38">
          <w:rPr>
            <w:webHidden/>
          </w:rPr>
          <w:t>89</w:t>
        </w:r>
        <w:r w:rsidR="002F0C10">
          <w:rPr>
            <w:webHidden/>
          </w:rPr>
          <w:fldChar w:fldCharType="end"/>
        </w:r>
      </w:hyperlink>
    </w:p>
    <w:p w14:paraId="11FE8A52" w14:textId="1DF4AA75"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5" w:history="1">
        <w:r w:rsidR="002F0C10" w:rsidRPr="00CF340F">
          <w:rPr>
            <w:rStyle w:val="Hyperlink"/>
          </w:rPr>
          <w:t>Bảng 4.14</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Bảng thông số của Module mạch sạc</w:t>
        </w:r>
        <w:r w:rsidR="002F0C10">
          <w:rPr>
            <w:webHidden/>
          </w:rPr>
          <w:tab/>
        </w:r>
        <w:r w:rsidR="002F0C10">
          <w:rPr>
            <w:webHidden/>
          </w:rPr>
          <w:fldChar w:fldCharType="begin"/>
        </w:r>
        <w:r w:rsidR="002F0C10">
          <w:rPr>
            <w:webHidden/>
          </w:rPr>
          <w:instrText xml:space="preserve"> PAGEREF _Toc171376385 \h </w:instrText>
        </w:r>
        <w:r w:rsidR="002F0C10">
          <w:rPr>
            <w:webHidden/>
          </w:rPr>
        </w:r>
        <w:r w:rsidR="002F0C10">
          <w:rPr>
            <w:webHidden/>
          </w:rPr>
          <w:fldChar w:fldCharType="separate"/>
        </w:r>
        <w:r w:rsidR="00A25E38">
          <w:rPr>
            <w:webHidden/>
          </w:rPr>
          <w:t>89</w:t>
        </w:r>
        <w:r w:rsidR="002F0C10">
          <w:rPr>
            <w:webHidden/>
          </w:rPr>
          <w:fldChar w:fldCharType="end"/>
        </w:r>
      </w:hyperlink>
    </w:p>
    <w:p w14:paraId="6D0D3956" w14:textId="6FAACAEC"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6" w:history="1">
        <w:r w:rsidR="002F0C10" w:rsidRPr="00CF340F">
          <w:rPr>
            <w:rStyle w:val="Hyperlink"/>
          </w:rPr>
          <w:t>Bảng 4.15</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Bảng thống kê dòng tiêu thụ của các linh kiện theo datasheet</w:t>
        </w:r>
        <w:r w:rsidR="002F0C10">
          <w:rPr>
            <w:webHidden/>
          </w:rPr>
          <w:tab/>
        </w:r>
        <w:r w:rsidR="002F0C10">
          <w:rPr>
            <w:webHidden/>
          </w:rPr>
          <w:fldChar w:fldCharType="begin"/>
        </w:r>
        <w:r w:rsidR="002F0C10">
          <w:rPr>
            <w:webHidden/>
          </w:rPr>
          <w:instrText xml:space="preserve"> PAGEREF _Toc171376386 \h </w:instrText>
        </w:r>
        <w:r w:rsidR="002F0C10">
          <w:rPr>
            <w:webHidden/>
          </w:rPr>
        </w:r>
        <w:r w:rsidR="002F0C10">
          <w:rPr>
            <w:webHidden/>
          </w:rPr>
          <w:fldChar w:fldCharType="separate"/>
        </w:r>
        <w:r w:rsidR="00A25E38">
          <w:rPr>
            <w:webHidden/>
          </w:rPr>
          <w:t>90</w:t>
        </w:r>
        <w:r w:rsidR="002F0C10">
          <w:rPr>
            <w:webHidden/>
          </w:rPr>
          <w:fldChar w:fldCharType="end"/>
        </w:r>
      </w:hyperlink>
    </w:p>
    <w:p w14:paraId="2F5D985F" w14:textId="1F759DDB"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7" w:history="1">
        <w:r w:rsidR="002F0C10" w:rsidRPr="00CF340F">
          <w:rPr>
            <w:rStyle w:val="Hyperlink"/>
          </w:rPr>
          <w:t>Bảng 4.16</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 xml:space="preserve">Bảng thông số của </w:t>
        </w:r>
        <w:r w:rsidR="002F0C10" w:rsidRPr="00CF340F">
          <w:rPr>
            <w:rStyle w:val="Hyperlink"/>
            <w:rFonts w:eastAsiaTheme="majorEastAsia" w:cs="Times New Roman"/>
          </w:rPr>
          <w:t>Công Tắc 1 Bit Dip Switch</w:t>
        </w:r>
        <w:r w:rsidR="002F0C10">
          <w:rPr>
            <w:webHidden/>
          </w:rPr>
          <w:tab/>
        </w:r>
        <w:r w:rsidR="002F0C10">
          <w:rPr>
            <w:webHidden/>
          </w:rPr>
          <w:fldChar w:fldCharType="begin"/>
        </w:r>
        <w:r w:rsidR="002F0C10">
          <w:rPr>
            <w:webHidden/>
          </w:rPr>
          <w:instrText xml:space="preserve"> PAGEREF _Toc171376387 \h </w:instrText>
        </w:r>
        <w:r w:rsidR="002F0C10">
          <w:rPr>
            <w:webHidden/>
          </w:rPr>
        </w:r>
        <w:r w:rsidR="002F0C10">
          <w:rPr>
            <w:webHidden/>
          </w:rPr>
          <w:fldChar w:fldCharType="separate"/>
        </w:r>
        <w:r w:rsidR="00A25E38">
          <w:rPr>
            <w:webHidden/>
          </w:rPr>
          <w:t>91</w:t>
        </w:r>
        <w:r w:rsidR="002F0C10">
          <w:rPr>
            <w:webHidden/>
          </w:rPr>
          <w:fldChar w:fldCharType="end"/>
        </w:r>
      </w:hyperlink>
    </w:p>
    <w:p w14:paraId="34AB3F5E" w14:textId="6B3CF6E8"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8" w:history="1">
        <w:r w:rsidR="002F0C10" w:rsidRPr="00CF340F">
          <w:rPr>
            <w:rStyle w:val="Hyperlink"/>
          </w:rPr>
          <w:t>Bảng 4.17</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Bảng cấu hình chính cho các ngoại vi trên vi điều khiển</w:t>
        </w:r>
        <w:r w:rsidR="002F0C10">
          <w:rPr>
            <w:webHidden/>
          </w:rPr>
          <w:tab/>
        </w:r>
        <w:r w:rsidR="002F0C10">
          <w:rPr>
            <w:webHidden/>
          </w:rPr>
          <w:fldChar w:fldCharType="begin"/>
        </w:r>
        <w:r w:rsidR="002F0C10">
          <w:rPr>
            <w:webHidden/>
          </w:rPr>
          <w:instrText xml:space="preserve"> PAGEREF _Toc171376388 \h </w:instrText>
        </w:r>
        <w:r w:rsidR="002F0C10">
          <w:rPr>
            <w:webHidden/>
          </w:rPr>
        </w:r>
        <w:r w:rsidR="002F0C10">
          <w:rPr>
            <w:webHidden/>
          </w:rPr>
          <w:fldChar w:fldCharType="separate"/>
        </w:r>
        <w:r w:rsidR="00A25E38">
          <w:rPr>
            <w:webHidden/>
          </w:rPr>
          <w:t>95</w:t>
        </w:r>
        <w:r w:rsidR="002F0C10">
          <w:rPr>
            <w:webHidden/>
          </w:rPr>
          <w:fldChar w:fldCharType="end"/>
        </w:r>
      </w:hyperlink>
    </w:p>
    <w:p w14:paraId="28AABE3C" w14:textId="517FBB9F"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9" w:history="1">
        <w:r w:rsidR="002F0C10" w:rsidRPr="00CF340F">
          <w:rPr>
            <w:rStyle w:val="Hyperlink"/>
          </w:rPr>
          <w:t>Bảng 4.18. Bảng ý nghĩa của các Command ID</w:t>
        </w:r>
        <w:r w:rsidR="002F0C10">
          <w:rPr>
            <w:webHidden/>
          </w:rPr>
          <w:tab/>
        </w:r>
        <w:r w:rsidR="002F0C10">
          <w:rPr>
            <w:webHidden/>
          </w:rPr>
          <w:fldChar w:fldCharType="begin"/>
        </w:r>
        <w:r w:rsidR="002F0C10">
          <w:rPr>
            <w:webHidden/>
          </w:rPr>
          <w:instrText xml:space="preserve"> PAGEREF _Toc171376389 \h </w:instrText>
        </w:r>
        <w:r w:rsidR="002F0C10">
          <w:rPr>
            <w:webHidden/>
          </w:rPr>
        </w:r>
        <w:r w:rsidR="002F0C10">
          <w:rPr>
            <w:webHidden/>
          </w:rPr>
          <w:fldChar w:fldCharType="separate"/>
        </w:r>
        <w:r w:rsidR="00A25E38">
          <w:rPr>
            <w:webHidden/>
          </w:rPr>
          <w:t>106</w:t>
        </w:r>
        <w:r w:rsidR="002F0C10">
          <w:rPr>
            <w:webHidden/>
          </w:rPr>
          <w:fldChar w:fldCharType="end"/>
        </w:r>
      </w:hyperlink>
    </w:p>
    <w:p w14:paraId="3950C968" w14:textId="37C2BA06"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90" w:history="1">
        <w:r w:rsidR="002F0C10" w:rsidRPr="00CF340F">
          <w:rPr>
            <w:rStyle w:val="Hyperlink"/>
          </w:rPr>
          <w:t>Bảng 4.19</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Bảng tổng hợp kết quả giữa tọa độ thực tế và tọa độ tính toán được của thiết bị theo dõi chuyển động cánh tay</w:t>
        </w:r>
        <w:r w:rsidR="002F0C10">
          <w:rPr>
            <w:webHidden/>
          </w:rPr>
          <w:tab/>
        </w:r>
        <w:r w:rsidR="002F0C10">
          <w:rPr>
            <w:webHidden/>
          </w:rPr>
          <w:fldChar w:fldCharType="begin"/>
        </w:r>
        <w:r w:rsidR="002F0C10">
          <w:rPr>
            <w:webHidden/>
          </w:rPr>
          <w:instrText xml:space="preserve"> PAGEREF _Toc171376390 \h </w:instrText>
        </w:r>
        <w:r w:rsidR="002F0C10">
          <w:rPr>
            <w:webHidden/>
          </w:rPr>
        </w:r>
        <w:r w:rsidR="002F0C10">
          <w:rPr>
            <w:webHidden/>
          </w:rPr>
          <w:fldChar w:fldCharType="separate"/>
        </w:r>
        <w:r w:rsidR="00A25E38">
          <w:rPr>
            <w:webHidden/>
          </w:rPr>
          <w:t>112</w:t>
        </w:r>
        <w:r w:rsidR="002F0C10">
          <w:rPr>
            <w:webHidden/>
          </w:rPr>
          <w:fldChar w:fldCharType="end"/>
        </w:r>
      </w:hyperlink>
    </w:p>
    <w:p w14:paraId="6B4B6ACD" w14:textId="4A973D6E"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91" w:history="1">
        <w:r w:rsidR="002F0C10" w:rsidRPr="00CF340F">
          <w:rPr>
            <w:rStyle w:val="Hyperlink"/>
          </w:rPr>
          <w:t>Bảng 4.20</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Bảng cấu hình chính cho các ngoại vi trên vi điều khiển</w:t>
        </w:r>
        <w:r w:rsidR="002F0C10">
          <w:rPr>
            <w:webHidden/>
          </w:rPr>
          <w:tab/>
        </w:r>
        <w:r w:rsidR="002F0C10">
          <w:rPr>
            <w:webHidden/>
          </w:rPr>
          <w:fldChar w:fldCharType="begin"/>
        </w:r>
        <w:r w:rsidR="002F0C10">
          <w:rPr>
            <w:webHidden/>
          </w:rPr>
          <w:instrText xml:space="preserve"> PAGEREF _Toc171376391 \h </w:instrText>
        </w:r>
        <w:r w:rsidR="002F0C10">
          <w:rPr>
            <w:webHidden/>
          </w:rPr>
        </w:r>
        <w:r w:rsidR="002F0C10">
          <w:rPr>
            <w:webHidden/>
          </w:rPr>
          <w:fldChar w:fldCharType="separate"/>
        </w:r>
        <w:r w:rsidR="00A25E38">
          <w:rPr>
            <w:webHidden/>
          </w:rPr>
          <w:t>127</w:t>
        </w:r>
        <w:r w:rsidR="002F0C10">
          <w:rPr>
            <w:webHidden/>
          </w:rPr>
          <w:fldChar w:fldCharType="end"/>
        </w:r>
      </w:hyperlink>
    </w:p>
    <w:p w14:paraId="31F83311" w14:textId="474D3A60" w:rsidR="003D5463" w:rsidRPr="00F32999" w:rsidRDefault="0082030A" w:rsidP="006C28A4">
      <w:pPr>
        <w:pStyle w:val="DACHUONG"/>
        <w:outlineLvl w:val="9"/>
      </w:pPr>
      <w:r w:rsidRPr="00F32999">
        <w:fldChar w:fldCharType="end"/>
      </w:r>
    </w:p>
    <w:p w14:paraId="3E7EAD91" w14:textId="1CD56700" w:rsidR="003D5463" w:rsidRPr="00F32999" w:rsidRDefault="003D5463" w:rsidP="006C28A4">
      <w:pPr>
        <w:pStyle w:val="DACHUONG"/>
        <w:outlineLvl w:val="9"/>
      </w:pPr>
    </w:p>
    <w:p w14:paraId="41DD1DE0" w14:textId="5AD00107" w:rsidR="003D5463" w:rsidRPr="00F32999" w:rsidRDefault="003D5463" w:rsidP="006C28A4">
      <w:pPr>
        <w:pStyle w:val="DACHUONG"/>
        <w:outlineLvl w:val="9"/>
      </w:pPr>
    </w:p>
    <w:p w14:paraId="78C43D89" w14:textId="1B79A25D" w:rsidR="003D5463" w:rsidRPr="00F32999" w:rsidRDefault="003D5463" w:rsidP="006C28A4">
      <w:pPr>
        <w:pStyle w:val="DACHUONG"/>
        <w:outlineLvl w:val="9"/>
      </w:pPr>
    </w:p>
    <w:p w14:paraId="24568B59" w14:textId="272CACB3" w:rsidR="003D5463" w:rsidRPr="00F32999" w:rsidRDefault="003D5463" w:rsidP="006C28A4">
      <w:pPr>
        <w:pStyle w:val="DACHUONG"/>
        <w:outlineLvl w:val="9"/>
      </w:pPr>
    </w:p>
    <w:p w14:paraId="77EA20EC" w14:textId="6BFDEC07" w:rsidR="003D5463" w:rsidRPr="00F32999" w:rsidRDefault="003D5463" w:rsidP="006C28A4">
      <w:pPr>
        <w:pStyle w:val="DACHUONG"/>
        <w:outlineLvl w:val="9"/>
      </w:pPr>
    </w:p>
    <w:p w14:paraId="0754B0C6" w14:textId="570E4284" w:rsidR="003D5463" w:rsidRPr="00F32999" w:rsidRDefault="003D5463" w:rsidP="006C28A4">
      <w:pPr>
        <w:pStyle w:val="DACHUONG"/>
        <w:outlineLvl w:val="9"/>
      </w:pPr>
    </w:p>
    <w:p w14:paraId="591AB0B2" w14:textId="6FF98855" w:rsidR="003D5463" w:rsidRPr="00F32999" w:rsidRDefault="003D5463" w:rsidP="006C28A4">
      <w:pPr>
        <w:pStyle w:val="DACHUONG"/>
        <w:outlineLvl w:val="9"/>
      </w:pPr>
    </w:p>
    <w:p w14:paraId="52F025C1" w14:textId="61E54723" w:rsidR="003D5463" w:rsidRPr="00F32999" w:rsidRDefault="003D5463" w:rsidP="006C28A4">
      <w:pPr>
        <w:pStyle w:val="DACHUONG"/>
        <w:outlineLvl w:val="9"/>
      </w:pPr>
    </w:p>
    <w:p w14:paraId="33E6E461" w14:textId="3BD42ED6" w:rsidR="003D5463" w:rsidRPr="00F32999" w:rsidRDefault="003D5463" w:rsidP="006C28A4">
      <w:pPr>
        <w:pStyle w:val="DACHUONG"/>
        <w:outlineLvl w:val="9"/>
      </w:pPr>
    </w:p>
    <w:p w14:paraId="56159A2A" w14:textId="15C80F9B" w:rsidR="003D5463" w:rsidRPr="00F32999" w:rsidRDefault="003D5463" w:rsidP="006C28A4">
      <w:pPr>
        <w:pStyle w:val="DACHUONG"/>
        <w:outlineLvl w:val="9"/>
      </w:pPr>
    </w:p>
    <w:p w14:paraId="370B78B0" w14:textId="4E21C770" w:rsidR="003D5463" w:rsidRPr="00F32999" w:rsidRDefault="003D5463" w:rsidP="006C28A4">
      <w:pPr>
        <w:pStyle w:val="DACHUONG"/>
        <w:outlineLvl w:val="9"/>
      </w:pPr>
    </w:p>
    <w:p w14:paraId="00ECE2D1" w14:textId="1AC61836" w:rsidR="003D5463" w:rsidRPr="00F32999" w:rsidRDefault="003D5463" w:rsidP="006C28A4">
      <w:pPr>
        <w:pStyle w:val="DACHUONG"/>
        <w:outlineLvl w:val="9"/>
      </w:pPr>
    </w:p>
    <w:p w14:paraId="3C9B9082" w14:textId="370395BE" w:rsidR="003D5463" w:rsidRPr="00F32999" w:rsidRDefault="003D5463" w:rsidP="006C28A4">
      <w:pPr>
        <w:pStyle w:val="DACHUONG"/>
        <w:outlineLvl w:val="9"/>
      </w:pPr>
    </w:p>
    <w:p w14:paraId="42A7DE0F" w14:textId="77777777" w:rsidR="002B52D2" w:rsidRPr="00F32999" w:rsidRDefault="002B52D2" w:rsidP="00080D9D">
      <w:pPr>
        <w:pStyle w:val="DACHUONG"/>
        <w:jc w:val="left"/>
        <w:sectPr w:rsidR="002B52D2" w:rsidRPr="00F32999" w:rsidSect="00357A11">
          <w:footerReference w:type="default" r:id="rId17"/>
          <w:pgSz w:w="11906" w:h="16838" w:code="9"/>
          <w:pgMar w:top="1134" w:right="851" w:bottom="1134" w:left="1418" w:header="720" w:footer="720" w:gutter="0"/>
          <w:pgNumType w:start="1"/>
          <w:cols w:space="720"/>
          <w:docGrid w:linePitch="360"/>
        </w:sectPr>
      </w:pPr>
    </w:p>
    <w:p w14:paraId="53A92E50" w14:textId="55675CBC" w:rsidR="00CA0EB4" w:rsidRPr="00F32999" w:rsidRDefault="003D5463" w:rsidP="006C28A4">
      <w:pPr>
        <w:pStyle w:val="DACHUONG"/>
      </w:pPr>
      <w:bookmarkStart w:id="15" w:name="_Toc171372988"/>
      <w:r w:rsidRPr="00F32999">
        <w:t xml:space="preserve">DANH MỤC </w:t>
      </w:r>
      <w:r w:rsidR="00D32793" w:rsidRPr="00F32999">
        <w:t>HÌNH ẢNH</w:t>
      </w:r>
      <w:bookmarkEnd w:id="15"/>
    </w:p>
    <w:p w14:paraId="2F73A082" w14:textId="08EC0AA9" w:rsidR="0098600F" w:rsidRDefault="003F093C">
      <w:pPr>
        <w:pStyle w:val="TableofFigures"/>
        <w:tabs>
          <w:tab w:val="right" w:leader="dot" w:pos="9627"/>
        </w:tabs>
        <w:rPr>
          <w:rFonts w:asciiTheme="minorHAnsi" w:eastAsiaTheme="minorEastAsia" w:hAnsiTheme="minorHAnsi"/>
          <w:kern w:val="0"/>
          <w:sz w:val="22"/>
          <w:lang w:val="vi-VN" w:eastAsia="vi-VN"/>
          <w14:ligatures w14:val="none"/>
        </w:rPr>
      </w:pPr>
      <w:r w:rsidRPr="00F32999">
        <w:rPr>
          <w:rFonts w:cs="Times New Roman"/>
        </w:rPr>
        <w:fldChar w:fldCharType="begin"/>
      </w:r>
      <w:r w:rsidRPr="00F32999">
        <w:rPr>
          <w:rFonts w:cs="Times New Roman"/>
        </w:rPr>
        <w:instrText xml:space="preserve"> TOC \h \z \c "Hình" </w:instrText>
      </w:r>
      <w:r w:rsidRPr="00F32999">
        <w:rPr>
          <w:rFonts w:cs="Times New Roman"/>
        </w:rPr>
        <w:fldChar w:fldCharType="separate"/>
      </w:r>
      <w:hyperlink w:anchor="_Toc171377236" w:history="1">
        <w:r w:rsidR="0098600F" w:rsidRPr="00874E16">
          <w:rPr>
            <w:rStyle w:val="Hyperlink"/>
          </w:rPr>
          <w:t>Hình 1.1. Cánh tay robot 5 bậc tự do</w:t>
        </w:r>
        <w:r w:rsidR="0098600F">
          <w:rPr>
            <w:webHidden/>
          </w:rPr>
          <w:tab/>
        </w:r>
        <w:r w:rsidR="0098600F">
          <w:rPr>
            <w:webHidden/>
          </w:rPr>
          <w:fldChar w:fldCharType="begin"/>
        </w:r>
        <w:r w:rsidR="0098600F">
          <w:rPr>
            <w:webHidden/>
          </w:rPr>
          <w:instrText xml:space="preserve"> PAGEREF _Toc171377236 \h </w:instrText>
        </w:r>
        <w:r w:rsidR="0098600F">
          <w:rPr>
            <w:webHidden/>
          </w:rPr>
        </w:r>
        <w:r w:rsidR="0098600F">
          <w:rPr>
            <w:webHidden/>
          </w:rPr>
          <w:fldChar w:fldCharType="separate"/>
        </w:r>
        <w:r w:rsidR="00A25E38">
          <w:rPr>
            <w:webHidden/>
          </w:rPr>
          <w:t>3</w:t>
        </w:r>
        <w:r w:rsidR="0098600F">
          <w:rPr>
            <w:webHidden/>
          </w:rPr>
          <w:fldChar w:fldCharType="end"/>
        </w:r>
      </w:hyperlink>
    </w:p>
    <w:p w14:paraId="01E17080" w14:textId="57A6A40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37" w:history="1">
        <w:r w:rsidR="0098600F" w:rsidRPr="00874E16">
          <w:rPr>
            <w:rStyle w:val="Hyperlink"/>
          </w:rPr>
          <w:t>Hình 2.1. Robot nâng bốc xếp Fuji Ace Robot EC-201 [1]</w:t>
        </w:r>
        <w:r w:rsidR="0098600F">
          <w:rPr>
            <w:webHidden/>
          </w:rPr>
          <w:tab/>
        </w:r>
        <w:r w:rsidR="0098600F">
          <w:rPr>
            <w:webHidden/>
          </w:rPr>
          <w:fldChar w:fldCharType="begin"/>
        </w:r>
        <w:r w:rsidR="0098600F">
          <w:rPr>
            <w:webHidden/>
          </w:rPr>
          <w:instrText xml:space="preserve"> PAGEREF _Toc171377237 \h </w:instrText>
        </w:r>
        <w:r w:rsidR="0098600F">
          <w:rPr>
            <w:webHidden/>
          </w:rPr>
        </w:r>
        <w:r w:rsidR="0098600F">
          <w:rPr>
            <w:webHidden/>
          </w:rPr>
          <w:fldChar w:fldCharType="separate"/>
        </w:r>
        <w:r w:rsidR="00A25E38">
          <w:rPr>
            <w:webHidden/>
          </w:rPr>
          <w:t>5</w:t>
        </w:r>
        <w:r w:rsidR="0098600F">
          <w:rPr>
            <w:webHidden/>
          </w:rPr>
          <w:fldChar w:fldCharType="end"/>
        </w:r>
      </w:hyperlink>
    </w:p>
    <w:p w14:paraId="40A586BD" w14:textId="424E50F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38" w:history="1">
        <w:r w:rsidR="0098600F" w:rsidRPr="00874E16">
          <w:rPr>
            <w:rStyle w:val="Hyperlink"/>
          </w:rPr>
          <w:t>Hình 2.2. Bosch Rexroth Cartesian Robot [2]</w:t>
        </w:r>
        <w:r w:rsidR="0098600F">
          <w:rPr>
            <w:webHidden/>
          </w:rPr>
          <w:tab/>
        </w:r>
        <w:r w:rsidR="0098600F">
          <w:rPr>
            <w:webHidden/>
          </w:rPr>
          <w:fldChar w:fldCharType="begin"/>
        </w:r>
        <w:r w:rsidR="0098600F">
          <w:rPr>
            <w:webHidden/>
          </w:rPr>
          <w:instrText xml:space="preserve"> PAGEREF _Toc171377238 \h </w:instrText>
        </w:r>
        <w:r w:rsidR="0098600F">
          <w:rPr>
            <w:webHidden/>
          </w:rPr>
        </w:r>
        <w:r w:rsidR="0098600F">
          <w:rPr>
            <w:webHidden/>
          </w:rPr>
          <w:fldChar w:fldCharType="separate"/>
        </w:r>
        <w:r w:rsidR="00A25E38">
          <w:rPr>
            <w:webHidden/>
          </w:rPr>
          <w:t>6</w:t>
        </w:r>
        <w:r w:rsidR="0098600F">
          <w:rPr>
            <w:webHidden/>
          </w:rPr>
          <w:fldChar w:fldCharType="end"/>
        </w:r>
      </w:hyperlink>
    </w:p>
    <w:p w14:paraId="292EC8E5" w14:textId="7A5A5DF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39" w:history="1">
        <w:r w:rsidR="0098600F" w:rsidRPr="00874E16">
          <w:rPr>
            <w:rStyle w:val="Hyperlink"/>
          </w:rPr>
          <w:t>Hình 2.3. Fanuc M-1jA/0.5A Delta Robot [3]</w:t>
        </w:r>
        <w:r w:rsidR="0098600F">
          <w:rPr>
            <w:webHidden/>
          </w:rPr>
          <w:tab/>
        </w:r>
        <w:r w:rsidR="0098600F">
          <w:rPr>
            <w:webHidden/>
          </w:rPr>
          <w:fldChar w:fldCharType="begin"/>
        </w:r>
        <w:r w:rsidR="0098600F">
          <w:rPr>
            <w:webHidden/>
          </w:rPr>
          <w:instrText xml:space="preserve"> PAGEREF _Toc171377239 \h </w:instrText>
        </w:r>
        <w:r w:rsidR="0098600F">
          <w:rPr>
            <w:webHidden/>
          </w:rPr>
        </w:r>
        <w:r w:rsidR="0098600F">
          <w:rPr>
            <w:webHidden/>
          </w:rPr>
          <w:fldChar w:fldCharType="separate"/>
        </w:r>
        <w:r w:rsidR="00A25E38">
          <w:rPr>
            <w:webHidden/>
          </w:rPr>
          <w:t>7</w:t>
        </w:r>
        <w:r w:rsidR="0098600F">
          <w:rPr>
            <w:webHidden/>
          </w:rPr>
          <w:fldChar w:fldCharType="end"/>
        </w:r>
      </w:hyperlink>
    </w:p>
    <w:p w14:paraId="02DDC792" w14:textId="2CDE397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0" w:history="1">
        <w:r w:rsidR="0098600F" w:rsidRPr="00874E16">
          <w:rPr>
            <w:rStyle w:val="Hyperlink"/>
          </w:rPr>
          <w:t xml:space="preserve">Hình 2.4. </w:t>
        </w:r>
        <w:r w:rsidR="0098600F" w:rsidRPr="00874E16">
          <w:rPr>
            <w:rStyle w:val="Hyperlink"/>
            <w:rFonts w:eastAsia="Times New Roman"/>
          </w:rPr>
          <w:t>Quy trình phân đoạn ảnh MR [4]</w:t>
        </w:r>
        <w:r w:rsidR="0098600F">
          <w:rPr>
            <w:webHidden/>
          </w:rPr>
          <w:tab/>
        </w:r>
        <w:r w:rsidR="0098600F">
          <w:rPr>
            <w:webHidden/>
          </w:rPr>
          <w:fldChar w:fldCharType="begin"/>
        </w:r>
        <w:r w:rsidR="0098600F">
          <w:rPr>
            <w:webHidden/>
          </w:rPr>
          <w:instrText xml:space="preserve"> PAGEREF _Toc171377240 \h </w:instrText>
        </w:r>
        <w:r w:rsidR="0098600F">
          <w:rPr>
            <w:webHidden/>
          </w:rPr>
        </w:r>
        <w:r w:rsidR="0098600F">
          <w:rPr>
            <w:webHidden/>
          </w:rPr>
          <w:fldChar w:fldCharType="separate"/>
        </w:r>
        <w:r w:rsidR="00A25E38">
          <w:rPr>
            <w:webHidden/>
          </w:rPr>
          <w:t>8</w:t>
        </w:r>
        <w:r w:rsidR="0098600F">
          <w:rPr>
            <w:webHidden/>
          </w:rPr>
          <w:fldChar w:fldCharType="end"/>
        </w:r>
      </w:hyperlink>
    </w:p>
    <w:p w14:paraId="113DDF5E" w14:textId="53C1E39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1" w:history="1">
        <w:r w:rsidR="0098600F" w:rsidRPr="00874E16">
          <w:rPr>
            <w:rStyle w:val="Hyperlink"/>
          </w:rPr>
          <w:t>Hình 2.5. Mô tả hệ thống nhận diện khuôn mặt [5]</w:t>
        </w:r>
        <w:r w:rsidR="0098600F">
          <w:rPr>
            <w:webHidden/>
          </w:rPr>
          <w:tab/>
        </w:r>
        <w:r w:rsidR="0098600F">
          <w:rPr>
            <w:webHidden/>
          </w:rPr>
          <w:fldChar w:fldCharType="begin"/>
        </w:r>
        <w:r w:rsidR="0098600F">
          <w:rPr>
            <w:webHidden/>
          </w:rPr>
          <w:instrText xml:space="preserve"> PAGEREF _Toc171377241 \h </w:instrText>
        </w:r>
        <w:r w:rsidR="0098600F">
          <w:rPr>
            <w:webHidden/>
          </w:rPr>
        </w:r>
        <w:r w:rsidR="0098600F">
          <w:rPr>
            <w:webHidden/>
          </w:rPr>
          <w:fldChar w:fldCharType="separate"/>
        </w:r>
        <w:r w:rsidR="00A25E38">
          <w:rPr>
            <w:webHidden/>
          </w:rPr>
          <w:t>8</w:t>
        </w:r>
        <w:r w:rsidR="0098600F">
          <w:rPr>
            <w:webHidden/>
          </w:rPr>
          <w:fldChar w:fldCharType="end"/>
        </w:r>
      </w:hyperlink>
    </w:p>
    <w:p w14:paraId="0DAEDCE4" w14:textId="0282AE1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2" w:history="1">
        <w:r w:rsidR="0098600F" w:rsidRPr="00874E16">
          <w:rPr>
            <w:rStyle w:val="Hyperlink"/>
          </w:rPr>
          <w:t>Hình 2.6. Barcode và QRcode trên sản phẩm [6]</w:t>
        </w:r>
        <w:r w:rsidR="0098600F">
          <w:rPr>
            <w:webHidden/>
          </w:rPr>
          <w:tab/>
        </w:r>
        <w:r w:rsidR="0098600F">
          <w:rPr>
            <w:webHidden/>
          </w:rPr>
          <w:fldChar w:fldCharType="begin"/>
        </w:r>
        <w:r w:rsidR="0098600F">
          <w:rPr>
            <w:webHidden/>
          </w:rPr>
          <w:instrText xml:space="preserve"> PAGEREF _Toc171377242 \h </w:instrText>
        </w:r>
        <w:r w:rsidR="0098600F">
          <w:rPr>
            <w:webHidden/>
          </w:rPr>
        </w:r>
        <w:r w:rsidR="0098600F">
          <w:rPr>
            <w:webHidden/>
          </w:rPr>
          <w:fldChar w:fldCharType="separate"/>
        </w:r>
        <w:r w:rsidR="00A25E38">
          <w:rPr>
            <w:webHidden/>
          </w:rPr>
          <w:t>9</w:t>
        </w:r>
        <w:r w:rsidR="0098600F">
          <w:rPr>
            <w:webHidden/>
          </w:rPr>
          <w:fldChar w:fldCharType="end"/>
        </w:r>
      </w:hyperlink>
    </w:p>
    <w:p w14:paraId="085CC2BD" w14:textId="3B6DD1E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3" w:history="1">
        <w:r w:rsidR="0098600F" w:rsidRPr="00874E16">
          <w:rPr>
            <w:rStyle w:val="Hyperlink"/>
          </w:rPr>
          <w:t xml:space="preserve">Hình 2.7. </w:t>
        </w:r>
        <w:r w:rsidR="0098600F" w:rsidRPr="00874E16">
          <w:rPr>
            <w:rStyle w:val="Hyperlink"/>
            <w:rFonts w:eastAsia="Times New Roman"/>
          </w:rPr>
          <w:t>Nhận diện biển số xe [7]</w:t>
        </w:r>
        <w:r w:rsidR="0098600F">
          <w:rPr>
            <w:webHidden/>
          </w:rPr>
          <w:tab/>
        </w:r>
        <w:r w:rsidR="0098600F">
          <w:rPr>
            <w:webHidden/>
          </w:rPr>
          <w:fldChar w:fldCharType="begin"/>
        </w:r>
        <w:r w:rsidR="0098600F">
          <w:rPr>
            <w:webHidden/>
          </w:rPr>
          <w:instrText xml:space="preserve"> PAGEREF _Toc171377243 \h </w:instrText>
        </w:r>
        <w:r w:rsidR="0098600F">
          <w:rPr>
            <w:webHidden/>
          </w:rPr>
        </w:r>
        <w:r w:rsidR="0098600F">
          <w:rPr>
            <w:webHidden/>
          </w:rPr>
          <w:fldChar w:fldCharType="separate"/>
        </w:r>
        <w:r w:rsidR="00A25E38">
          <w:rPr>
            <w:webHidden/>
          </w:rPr>
          <w:t>9</w:t>
        </w:r>
        <w:r w:rsidR="0098600F">
          <w:rPr>
            <w:webHidden/>
          </w:rPr>
          <w:fldChar w:fldCharType="end"/>
        </w:r>
      </w:hyperlink>
    </w:p>
    <w:p w14:paraId="69A79111" w14:textId="3563F7F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4" w:history="1">
        <w:r w:rsidR="0098600F" w:rsidRPr="00874E16">
          <w:rPr>
            <w:rStyle w:val="Hyperlink"/>
          </w:rPr>
          <w:t>Hình 2.8. Camera công nghiệp ứng dụng xử lí ảnh Keyenc [8]</w:t>
        </w:r>
        <w:r w:rsidR="0098600F">
          <w:rPr>
            <w:webHidden/>
          </w:rPr>
          <w:tab/>
        </w:r>
        <w:r w:rsidR="0098600F">
          <w:rPr>
            <w:webHidden/>
          </w:rPr>
          <w:fldChar w:fldCharType="begin"/>
        </w:r>
        <w:r w:rsidR="0098600F">
          <w:rPr>
            <w:webHidden/>
          </w:rPr>
          <w:instrText xml:space="preserve"> PAGEREF _Toc171377244 \h </w:instrText>
        </w:r>
        <w:r w:rsidR="0098600F">
          <w:rPr>
            <w:webHidden/>
          </w:rPr>
        </w:r>
        <w:r w:rsidR="0098600F">
          <w:rPr>
            <w:webHidden/>
          </w:rPr>
          <w:fldChar w:fldCharType="separate"/>
        </w:r>
        <w:r w:rsidR="00A25E38">
          <w:rPr>
            <w:webHidden/>
          </w:rPr>
          <w:t>11</w:t>
        </w:r>
        <w:r w:rsidR="0098600F">
          <w:rPr>
            <w:webHidden/>
          </w:rPr>
          <w:fldChar w:fldCharType="end"/>
        </w:r>
      </w:hyperlink>
    </w:p>
    <w:p w14:paraId="5C753328" w14:textId="498BA5C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5" w:history="1">
        <w:r w:rsidR="0098600F" w:rsidRPr="00874E16">
          <w:rPr>
            <w:rStyle w:val="Hyperlink"/>
          </w:rPr>
          <w:t>Hình 2.9 Object recognition sensor O2D552 [9]</w:t>
        </w:r>
        <w:r w:rsidR="0098600F">
          <w:rPr>
            <w:webHidden/>
          </w:rPr>
          <w:tab/>
        </w:r>
        <w:r w:rsidR="0098600F">
          <w:rPr>
            <w:webHidden/>
          </w:rPr>
          <w:fldChar w:fldCharType="begin"/>
        </w:r>
        <w:r w:rsidR="0098600F">
          <w:rPr>
            <w:webHidden/>
          </w:rPr>
          <w:instrText xml:space="preserve"> PAGEREF _Toc171377245 \h </w:instrText>
        </w:r>
        <w:r w:rsidR="0098600F">
          <w:rPr>
            <w:webHidden/>
          </w:rPr>
        </w:r>
        <w:r w:rsidR="0098600F">
          <w:rPr>
            <w:webHidden/>
          </w:rPr>
          <w:fldChar w:fldCharType="separate"/>
        </w:r>
        <w:r w:rsidR="00A25E38">
          <w:rPr>
            <w:webHidden/>
          </w:rPr>
          <w:t>11</w:t>
        </w:r>
        <w:r w:rsidR="0098600F">
          <w:rPr>
            <w:webHidden/>
          </w:rPr>
          <w:fldChar w:fldCharType="end"/>
        </w:r>
      </w:hyperlink>
    </w:p>
    <w:p w14:paraId="17387AA6" w14:textId="1769188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6" w:history="1">
        <w:r w:rsidR="0098600F" w:rsidRPr="00874E16">
          <w:rPr>
            <w:rStyle w:val="Hyperlink"/>
          </w:rPr>
          <w:t>Hình 2.10. Thiết bị SmartPAD của hãng KUKA dùng trong điều khiển cánh tay robot</w:t>
        </w:r>
        <w:r w:rsidR="0098600F">
          <w:rPr>
            <w:webHidden/>
          </w:rPr>
          <w:tab/>
        </w:r>
        <w:r w:rsidR="0098600F">
          <w:rPr>
            <w:webHidden/>
          </w:rPr>
          <w:fldChar w:fldCharType="begin"/>
        </w:r>
        <w:r w:rsidR="0098600F">
          <w:rPr>
            <w:webHidden/>
          </w:rPr>
          <w:instrText xml:space="preserve"> PAGEREF _Toc171377246 \h </w:instrText>
        </w:r>
        <w:r w:rsidR="0098600F">
          <w:rPr>
            <w:webHidden/>
          </w:rPr>
        </w:r>
        <w:r w:rsidR="0098600F">
          <w:rPr>
            <w:webHidden/>
          </w:rPr>
          <w:fldChar w:fldCharType="separate"/>
        </w:r>
        <w:r w:rsidR="00A25E38">
          <w:rPr>
            <w:webHidden/>
          </w:rPr>
          <w:t>12</w:t>
        </w:r>
        <w:r w:rsidR="0098600F">
          <w:rPr>
            <w:webHidden/>
          </w:rPr>
          <w:fldChar w:fldCharType="end"/>
        </w:r>
      </w:hyperlink>
    </w:p>
    <w:p w14:paraId="6CC5E21B" w14:textId="29D7C41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7" w:history="1">
        <w:r w:rsidR="0098600F" w:rsidRPr="00874E16">
          <w:rPr>
            <w:rStyle w:val="Hyperlink"/>
          </w:rPr>
          <w:t xml:space="preserve">Hình 2.11. </w:t>
        </w:r>
        <w:r w:rsidR="0098600F" w:rsidRPr="00874E16">
          <w:rPr>
            <w:rStyle w:val="Hyperlink"/>
            <w:rFonts w:eastAsia="Times New Roman"/>
          </w:rPr>
          <w:t>Thiết bị theo dõi chuyển động cánh tay người</w:t>
        </w:r>
        <w:r w:rsidR="0098600F" w:rsidRPr="00874E16">
          <w:rPr>
            <w:rStyle w:val="Hyperlink"/>
            <w:shd w:val="clear" w:color="auto" w:fill="FFFFFF"/>
          </w:rPr>
          <w:t xml:space="preserve"> [10]</w:t>
        </w:r>
        <w:r w:rsidR="0098600F">
          <w:rPr>
            <w:webHidden/>
          </w:rPr>
          <w:tab/>
        </w:r>
        <w:r w:rsidR="0098600F">
          <w:rPr>
            <w:webHidden/>
          </w:rPr>
          <w:fldChar w:fldCharType="begin"/>
        </w:r>
        <w:r w:rsidR="0098600F">
          <w:rPr>
            <w:webHidden/>
          </w:rPr>
          <w:instrText xml:space="preserve"> PAGEREF _Toc171377247 \h </w:instrText>
        </w:r>
        <w:r w:rsidR="0098600F">
          <w:rPr>
            <w:webHidden/>
          </w:rPr>
        </w:r>
        <w:r w:rsidR="0098600F">
          <w:rPr>
            <w:webHidden/>
          </w:rPr>
          <w:fldChar w:fldCharType="separate"/>
        </w:r>
        <w:r w:rsidR="00A25E38">
          <w:rPr>
            <w:webHidden/>
          </w:rPr>
          <w:t>12</w:t>
        </w:r>
        <w:r w:rsidR="0098600F">
          <w:rPr>
            <w:webHidden/>
          </w:rPr>
          <w:fldChar w:fldCharType="end"/>
        </w:r>
      </w:hyperlink>
    </w:p>
    <w:p w14:paraId="7E8021A9" w14:textId="2D8446B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8" w:history="1">
        <w:r w:rsidR="0098600F" w:rsidRPr="00874E16">
          <w:rPr>
            <w:rStyle w:val="Hyperlink"/>
          </w:rPr>
          <w:t>Hình 2.12.</w:t>
        </w:r>
        <w:r w:rsidR="0098600F" w:rsidRPr="00874E16">
          <w:rPr>
            <w:rStyle w:val="Hyperlink"/>
            <w:rFonts w:eastAsia="Times New Roman"/>
          </w:rPr>
          <w:t xml:space="preserve"> </w:t>
        </w:r>
        <w:r w:rsidR="0098600F" w:rsidRPr="00874E16">
          <w:rPr>
            <w:rStyle w:val="Hyperlink"/>
            <w:shd w:val="clear" w:color="auto" w:fill="FFFFFF"/>
          </w:rPr>
          <w:t>Điều khiển cánh tay robot bằng chuyển động của cánh tay [10]</w:t>
        </w:r>
        <w:r w:rsidR="0098600F">
          <w:rPr>
            <w:webHidden/>
          </w:rPr>
          <w:tab/>
        </w:r>
        <w:r w:rsidR="0098600F">
          <w:rPr>
            <w:webHidden/>
          </w:rPr>
          <w:fldChar w:fldCharType="begin"/>
        </w:r>
        <w:r w:rsidR="0098600F">
          <w:rPr>
            <w:webHidden/>
          </w:rPr>
          <w:instrText xml:space="preserve"> PAGEREF _Toc171377248 \h </w:instrText>
        </w:r>
        <w:r w:rsidR="0098600F">
          <w:rPr>
            <w:webHidden/>
          </w:rPr>
        </w:r>
        <w:r w:rsidR="0098600F">
          <w:rPr>
            <w:webHidden/>
          </w:rPr>
          <w:fldChar w:fldCharType="separate"/>
        </w:r>
        <w:r w:rsidR="00A25E38">
          <w:rPr>
            <w:webHidden/>
          </w:rPr>
          <w:t>13</w:t>
        </w:r>
        <w:r w:rsidR="0098600F">
          <w:rPr>
            <w:webHidden/>
          </w:rPr>
          <w:fldChar w:fldCharType="end"/>
        </w:r>
      </w:hyperlink>
    </w:p>
    <w:p w14:paraId="14985A57" w14:textId="7FBBCDD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9" w:history="1">
        <w:r w:rsidR="0098600F" w:rsidRPr="00874E16">
          <w:rPr>
            <w:rStyle w:val="Hyperlink"/>
          </w:rPr>
          <w:t>Hình 2.13.</w:t>
        </w:r>
        <w:r w:rsidR="0098600F" w:rsidRPr="00874E16">
          <w:rPr>
            <w:rStyle w:val="Hyperlink"/>
            <w:rFonts w:eastAsia="Times New Roman"/>
          </w:rPr>
          <w:t xml:space="preserve"> </w:t>
        </w:r>
        <w:r w:rsidR="0098600F" w:rsidRPr="00874E16">
          <w:rPr>
            <w:rStyle w:val="Hyperlink"/>
            <w:shd w:val="clear" w:color="auto" w:fill="FFFFFF"/>
          </w:rPr>
          <w:t>Robot 5 bậc tự do VNR-T [11]</w:t>
        </w:r>
        <w:r w:rsidR="0098600F">
          <w:rPr>
            <w:webHidden/>
          </w:rPr>
          <w:tab/>
        </w:r>
        <w:r w:rsidR="0098600F">
          <w:rPr>
            <w:webHidden/>
          </w:rPr>
          <w:fldChar w:fldCharType="begin"/>
        </w:r>
        <w:r w:rsidR="0098600F">
          <w:rPr>
            <w:webHidden/>
          </w:rPr>
          <w:instrText xml:space="preserve"> PAGEREF _Toc171377249 \h </w:instrText>
        </w:r>
        <w:r w:rsidR="0098600F">
          <w:rPr>
            <w:webHidden/>
          </w:rPr>
        </w:r>
        <w:r w:rsidR="0098600F">
          <w:rPr>
            <w:webHidden/>
          </w:rPr>
          <w:fldChar w:fldCharType="separate"/>
        </w:r>
        <w:r w:rsidR="00A25E38">
          <w:rPr>
            <w:webHidden/>
          </w:rPr>
          <w:t>13</w:t>
        </w:r>
        <w:r w:rsidR="0098600F">
          <w:rPr>
            <w:webHidden/>
          </w:rPr>
          <w:fldChar w:fldCharType="end"/>
        </w:r>
      </w:hyperlink>
    </w:p>
    <w:p w14:paraId="33CE7E84" w14:textId="33DFCDA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0" w:history="1">
        <w:r w:rsidR="0098600F" w:rsidRPr="00874E16">
          <w:rPr>
            <w:rStyle w:val="Hyperlink"/>
          </w:rPr>
          <w:t>Hình 2.14. Servo motor [12]</w:t>
        </w:r>
        <w:r w:rsidR="0098600F">
          <w:rPr>
            <w:webHidden/>
          </w:rPr>
          <w:tab/>
        </w:r>
        <w:r w:rsidR="0098600F">
          <w:rPr>
            <w:webHidden/>
          </w:rPr>
          <w:fldChar w:fldCharType="begin"/>
        </w:r>
        <w:r w:rsidR="0098600F">
          <w:rPr>
            <w:webHidden/>
          </w:rPr>
          <w:instrText xml:space="preserve"> PAGEREF _Toc171377250 \h </w:instrText>
        </w:r>
        <w:r w:rsidR="0098600F">
          <w:rPr>
            <w:webHidden/>
          </w:rPr>
        </w:r>
        <w:r w:rsidR="0098600F">
          <w:rPr>
            <w:webHidden/>
          </w:rPr>
          <w:fldChar w:fldCharType="separate"/>
        </w:r>
        <w:r w:rsidR="00A25E38">
          <w:rPr>
            <w:webHidden/>
          </w:rPr>
          <w:t>15</w:t>
        </w:r>
        <w:r w:rsidR="0098600F">
          <w:rPr>
            <w:webHidden/>
          </w:rPr>
          <w:fldChar w:fldCharType="end"/>
        </w:r>
      </w:hyperlink>
    </w:p>
    <w:p w14:paraId="13D86FAA" w14:textId="0C8D682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1" w:history="1">
        <w:r w:rsidR="0098600F" w:rsidRPr="00874E16">
          <w:rPr>
            <w:rStyle w:val="Hyperlink"/>
          </w:rPr>
          <w:t>Hình 2.15. Camera công nghiệp O2D222 [13]</w:t>
        </w:r>
        <w:r w:rsidR="0098600F">
          <w:rPr>
            <w:webHidden/>
          </w:rPr>
          <w:tab/>
        </w:r>
        <w:r w:rsidR="0098600F">
          <w:rPr>
            <w:webHidden/>
          </w:rPr>
          <w:fldChar w:fldCharType="begin"/>
        </w:r>
        <w:r w:rsidR="0098600F">
          <w:rPr>
            <w:webHidden/>
          </w:rPr>
          <w:instrText xml:space="preserve"> PAGEREF _Toc171377251 \h </w:instrText>
        </w:r>
        <w:r w:rsidR="0098600F">
          <w:rPr>
            <w:webHidden/>
          </w:rPr>
        </w:r>
        <w:r w:rsidR="0098600F">
          <w:rPr>
            <w:webHidden/>
          </w:rPr>
          <w:fldChar w:fldCharType="separate"/>
        </w:r>
        <w:r w:rsidR="00A25E38">
          <w:rPr>
            <w:webHidden/>
          </w:rPr>
          <w:t>15</w:t>
        </w:r>
        <w:r w:rsidR="0098600F">
          <w:rPr>
            <w:webHidden/>
          </w:rPr>
          <w:fldChar w:fldCharType="end"/>
        </w:r>
      </w:hyperlink>
    </w:p>
    <w:p w14:paraId="71407AD6" w14:textId="6F180C3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2" w:history="1">
        <w:r w:rsidR="0098600F" w:rsidRPr="00874E16">
          <w:rPr>
            <w:rStyle w:val="Hyperlink"/>
          </w:rPr>
          <w:t>Hình 2.16. Cấu tạo cơ bản của vi điều khiển [14]</w:t>
        </w:r>
        <w:r w:rsidR="0098600F">
          <w:rPr>
            <w:webHidden/>
          </w:rPr>
          <w:tab/>
        </w:r>
        <w:r w:rsidR="0098600F">
          <w:rPr>
            <w:webHidden/>
          </w:rPr>
          <w:fldChar w:fldCharType="begin"/>
        </w:r>
        <w:r w:rsidR="0098600F">
          <w:rPr>
            <w:webHidden/>
          </w:rPr>
          <w:instrText xml:space="preserve"> PAGEREF _Toc171377252 \h </w:instrText>
        </w:r>
        <w:r w:rsidR="0098600F">
          <w:rPr>
            <w:webHidden/>
          </w:rPr>
        </w:r>
        <w:r w:rsidR="0098600F">
          <w:rPr>
            <w:webHidden/>
          </w:rPr>
          <w:fldChar w:fldCharType="separate"/>
        </w:r>
        <w:r w:rsidR="00A25E38">
          <w:rPr>
            <w:webHidden/>
          </w:rPr>
          <w:t>16</w:t>
        </w:r>
        <w:r w:rsidR="0098600F">
          <w:rPr>
            <w:webHidden/>
          </w:rPr>
          <w:fldChar w:fldCharType="end"/>
        </w:r>
      </w:hyperlink>
    </w:p>
    <w:p w14:paraId="51B558C8" w14:textId="16080A1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3" w:history="1">
        <w:r w:rsidR="0098600F" w:rsidRPr="00874E16">
          <w:rPr>
            <w:rStyle w:val="Hyperlink"/>
          </w:rPr>
          <w:t>Hình 2.17. Cảm biến từ trường HMC5883L [15]</w:t>
        </w:r>
        <w:r w:rsidR="0098600F">
          <w:rPr>
            <w:webHidden/>
          </w:rPr>
          <w:tab/>
        </w:r>
        <w:r w:rsidR="0098600F">
          <w:rPr>
            <w:webHidden/>
          </w:rPr>
          <w:fldChar w:fldCharType="begin"/>
        </w:r>
        <w:r w:rsidR="0098600F">
          <w:rPr>
            <w:webHidden/>
          </w:rPr>
          <w:instrText xml:space="preserve"> PAGEREF _Toc171377253 \h </w:instrText>
        </w:r>
        <w:r w:rsidR="0098600F">
          <w:rPr>
            <w:webHidden/>
          </w:rPr>
        </w:r>
        <w:r w:rsidR="0098600F">
          <w:rPr>
            <w:webHidden/>
          </w:rPr>
          <w:fldChar w:fldCharType="separate"/>
        </w:r>
        <w:r w:rsidR="00A25E38">
          <w:rPr>
            <w:webHidden/>
          </w:rPr>
          <w:t>17</w:t>
        </w:r>
        <w:r w:rsidR="0098600F">
          <w:rPr>
            <w:webHidden/>
          </w:rPr>
          <w:fldChar w:fldCharType="end"/>
        </w:r>
      </w:hyperlink>
    </w:p>
    <w:p w14:paraId="351BC002" w14:textId="30D9C8A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4" w:history="1">
        <w:r w:rsidR="0098600F" w:rsidRPr="00874E16">
          <w:rPr>
            <w:rStyle w:val="Hyperlink"/>
          </w:rPr>
          <w:t>Hình 2.18. Cảm biến gia tốc [16]</w:t>
        </w:r>
        <w:r w:rsidR="0098600F">
          <w:rPr>
            <w:webHidden/>
          </w:rPr>
          <w:tab/>
        </w:r>
        <w:r w:rsidR="0098600F">
          <w:rPr>
            <w:webHidden/>
          </w:rPr>
          <w:fldChar w:fldCharType="begin"/>
        </w:r>
        <w:r w:rsidR="0098600F">
          <w:rPr>
            <w:webHidden/>
          </w:rPr>
          <w:instrText xml:space="preserve"> PAGEREF _Toc171377254 \h </w:instrText>
        </w:r>
        <w:r w:rsidR="0098600F">
          <w:rPr>
            <w:webHidden/>
          </w:rPr>
        </w:r>
        <w:r w:rsidR="0098600F">
          <w:rPr>
            <w:webHidden/>
          </w:rPr>
          <w:fldChar w:fldCharType="separate"/>
        </w:r>
        <w:r w:rsidR="00A25E38">
          <w:rPr>
            <w:webHidden/>
          </w:rPr>
          <w:t>18</w:t>
        </w:r>
        <w:r w:rsidR="0098600F">
          <w:rPr>
            <w:webHidden/>
          </w:rPr>
          <w:fldChar w:fldCharType="end"/>
        </w:r>
      </w:hyperlink>
    </w:p>
    <w:p w14:paraId="04A1CDEB" w14:textId="603EEA6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5" w:history="1">
        <w:r w:rsidR="0098600F" w:rsidRPr="00874E16">
          <w:rPr>
            <w:rStyle w:val="Hyperlink"/>
            <w:rFonts w:cs="Times New Roman"/>
          </w:rPr>
          <w:t>Hình 3.1</w:t>
        </w:r>
        <w:r w:rsidR="0098600F" w:rsidRPr="00874E16">
          <w:rPr>
            <w:rStyle w:val="Hyperlink"/>
            <w:rFonts w:cs="Times New Roman"/>
            <w:lang w:val="vi-VN"/>
          </w:rPr>
          <w:t>.</w:t>
        </w:r>
        <w:r w:rsidR="0098600F" w:rsidRPr="00874E16">
          <w:rPr>
            <w:rStyle w:val="Hyperlink"/>
            <w:rFonts w:cs="Times New Roman"/>
          </w:rPr>
          <w:t xml:space="preserve"> Sơ đồ động Robot</w:t>
        </w:r>
        <w:r w:rsidR="0098600F">
          <w:rPr>
            <w:webHidden/>
          </w:rPr>
          <w:tab/>
        </w:r>
        <w:r w:rsidR="0098600F">
          <w:rPr>
            <w:webHidden/>
          </w:rPr>
          <w:fldChar w:fldCharType="begin"/>
        </w:r>
        <w:r w:rsidR="0098600F">
          <w:rPr>
            <w:webHidden/>
          </w:rPr>
          <w:instrText xml:space="preserve"> PAGEREF _Toc171377255 \h </w:instrText>
        </w:r>
        <w:r w:rsidR="0098600F">
          <w:rPr>
            <w:webHidden/>
          </w:rPr>
        </w:r>
        <w:r w:rsidR="0098600F">
          <w:rPr>
            <w:webHidden/>
          </w:rPr>
          <w:fldChar w:fldCharType="separate"/>
        </w:r>
        <w:r w:rsidR="00A25E38">
          <w:rPr>
            <w:webHidden/>
          </w:rPr>
          <w:t>20</w:t>
        </w:r>
        <w:r w:rsidR="0098600F">
          <w:rPr>
            <w:webHidden/>
          </w:rPr>
          <w:fldChar w:fldCharType="end"/>
        </w:r>
      </w:hyperlink>
    </w:p>
    <w:p w14:paraId="4E6564E5" w14:textId="5491375F"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6" w:history="1">
        <w:r w:rsidR="0098600F" w:rsidRPr="00874E16">
          <w:rPr>
            <w:rStyle w:val="Hyperlink"/>
            <w:rFonts w:cs="Times New Roman"/>
          </w:rPr>
          <w:t>Hình 3.2</w:t>
        </w:r>
        <w:r w:rsidR="0098600F" w:rsidRPr="00874E16">
          <w:rPr>
            <w:rStyle w:val="Hyperlink"/>
            <w:rFonts w:cs="Times New Roman"/>
            <w:lang w:val="vi-VN"/>
          </w:rPr>
          <w:t>.</w:t>
        </w:r>
        <w:r w:rsidR="0098600F" w:rsidRPr="00874E16">
          <w:rPr>
            <w:rStyle w:val="Hyperlink"/>
            <w:rFonts w:cs="Times New Roman"/>
          </w:rPr>
          <w:t xml:space="preserve"> Điều khiển vị trí của cánh tay robot</w:t>
        </w:r>
        <w:r w:rsidR="0098600F">
          <w:rPr>
            <w:webHidden/>
          </w:rPr>
          <w:tab/>
        </w:r>
        <w:r w:rsidR="0098600F">
          <w:rPr>
            <w:webHidden/>
          </w:rPr>
          <w:fldChar w:fldCharType="begin"/>
        </w:r>
        <w:r w:rsidR="0098600F">
          <w:rPr>
            <w:webHidden/>
          </w:rPr>
          <w:instrText xml:space="preserve"> PAGEREF _Toc171377256 \h </w:instrText>
        </w:r>
        <w:r w:rsidR="0098600F">
          <w:rPr>
            <w:webHidden/>
          </w:rPr>
        </w:r>
        <w:r w:rsidR="0098600F">
          <w:rPr>
            <w:webHidden/>
          </w:rPr>
          <w:fldChar w:fldCharType="separate"/>
        </w:r>
        <w:r w:rsidR="00A25E38">
          <w:rPr>
            <w:webHidden/>
          </w:rPr>
          <w:t>22</w:t>
        </w:r>
        <w:r w:rsidR="0098600F">
          <w:rPr>
            <w:webHidden/>
          </w:rPr>
          <w:fldChar w:fldCharType="end"/>
        </w:r>
      </w:hyperlink>
    </w:p>
    <w:p w14:paraId="22DC8BB2" w14:textId="1EEB4ED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7" w:history="1">
        <w:r w:rsidR="0098600F" w:rsidRPr="00874E16">
          <w:rPr>
            <w:rStyle w:val="Hyperlink"/>
            <w:rFonts w:cs="Times New Roman"/>
          </w:rPr>
          <w:t>Hình 3.3. Vị trí đặt của cánh tay robot thực tế</w:t>
        </w:r>
        <w:r w:rsidR="0098600F">
          <w:rPr>
            <w:webHidden/>
          </w:rPr>
          <w:tab/>
        </w:r>
        <w:r w:rsidR="0098600F">
          <w:rPr>
            <w:webHidden/>
          </w:rPr>
          <w:fldChar w:fldCharType="begin"/>
        </w:r>
        <w:r w:rsidR="0098600F">
          <w:rPr>
            <w:webHidden/>
          </w:rPr>
          <w:instrText xml:space="preserve"> PAGEREF _Toc171377257 \h </w:instrText>
        </w:r>
        <w:r w:rsidR="0098600F">
          <w:rPr>
            <w:webHidden/>
          </w:rPr>
        </w:r>
        <w:r w:rsidR="0098600F">
          <w:rPr>
            <w:webHidden/>
          </w:rPr>
          <w:fldChar w:fldCharType="separate"/>
        </w:r>
        <w:r w:rsidR="00A25E38">
          <w:rPr>
            <w:webHidden/>
          </w:rPr>
          <w:t>24</w:t>
        </w:r>
        <w:r w:rsidR="0098600F">
          <w:rPr>
            <w:webHidden/>
          </w:rPr>
          <w:fldChar w:fldCharType="end"/>
        </w:r>
      </w:hyperlink>
    </w:p>
    <w:p w14:paraId="01E7F1BA" w14:textId="42F2460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8" w:history="1">
        <w:r w:rsidR="0098600F" w:rsidRPr="00874E16">
          <w:rPr>
            <w:rStyle w:val="Hyperlink"/>
            <w:rFonts w:cs="Times New Roman"/>
          </w:rPr>
          <w:t>Hình 3.4</w:t>
        </w:r>
        <w:r w:rsidR="0098600F" w:rsidRPr="00874E16">
          <w:rPr>
            <w:rStyle w:val="Hyperlink"/>
            <w:rFonts w:cs="Times New Roman"/>
            <w:lang w:val="vi-VN"/>
          </w:rPr>
          <w:t>.</w:t>
        </w:r>
        <w:r w:rsidR="0098600F" w:rsidRPr="00874E16">
          <w:rPr>
            <w:rStyle w:val="Hyperlink"/>
            <w:rFonts w:cs="Times New Roman"/>
          </w:rPr>
          <w:t xml:space="preserve"> Thiết lập chương trình biểu diễn không gian hoạt động cho khâu chấp hành cuối</w:t>
        </w:r>
        <w:r w:rsidR="0098600F">
          <w:rPr>
            <w:webHidden/>
          </w:rPr>
          <w:tab/>
        </w:r>
        <w:r w:rsidR="0098600F">
          <w:rPr>
            <w:webHidden/>
          </w:rPr>
          <w:fldChar w:fldCharType="begin"/>
        </w:r>
        <w:r w:rsidR="0098600F">
          <w:rPr>
            <w:webHidden/>
          </w:rPr>
          <w:instrText xml:space="preserve"> PAGEREF _Toc171377258 \h </w:instrText>
        </w:r>
        <w:r w:rsidR="0098600F">
          <w:rPr>
            <w:webHidden/>
          </w:rPr>
        </w:r>
        <w:r w:rsidR="0098600F">
          <w:rPr>
            <w:webHidden/>
          </w:rPr>
          <w:fldChar w:fldCharType="separate"/>
        </w:r>
        <w:r w:rsidR="00A25E38">
          <w:rPr>
            <w:webHidden/>
          </w:rPr>
          <w:t>25</w:t>
        </w:r>
        <w:r w:rsidR="0098600F">
          <w:rPr>
            <w:webHidden/>
          </w:rPr>
          <w:fldChar w:fldCharType="end"/>
        </w:r>
      </w:hyperlink>
    </w:p>
    <w:p w14:paraId="3A3119AE" w14:textId="25A3774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9" w:history="1">
        <w:r w:rsidR="0098600F" w:rsidRPr="00874E16">
          <w:rPr>
            <w:rStyle w:val="Hyperlink"/>
            <w:rFonts w:cs="Times New Roman"/>
          </w:rPr>
          <w:t>Hình 3.5</w:t>
        </w:r>
        <w:r w:rsidR="0098600F" w:rsidRPr="00874E16">
          <w:rPr>
            <w:rStyle w:val="Hyperlink"/>
            <w:rFonts w:cs="Times New Roman"/>
            <w:lang w:val="vi-VN"/>
          </w:rPr>
          <w:t>.</w:t>
        </w:r>
        <w:r w:rsidR="0098600F" w:rsidRPr="00874E16">
          <w:rPr>
            <w:rStyle w:val="Hyperlink"/>
            <w:rFonts w:cs="Times New Roman"/>
          </w:rPr>
          <w:t xml:space="preserve"> Không gian hoạt động của robot trong hệ tọa độ Oxyz</w:t>
        </w:r>
        <w:r w:rsidR="0098600F">
          <w:rPr>
            <w:webHidden/>
          </w:rPr>
          <w:tab/>
        </w:r>
        <w:r w:rsidR="0098600F">
          <w:rPr>
            <w:webHidden/>
          </w:rPr>
          <w:fldChar w:fldCharType="begin"/>
        </w:r>
        <w:r w:rsidR="0098600F">
          <w:rPr>
            <w:webHidden/>
          </w:rPr>
          <w:instrText xml:space="preserve"> PAGEREF _Toc171377259 \h </w:instrText>
        </w:r>
        <w:r w:rsidR="0098600F">
          <w:rPr>
            <w:webHidden/>
          </w:rPr>
        </w:r>
        <w:r w:rsidR="0098600F">
          <w:rPr>
            <w:webHidden/>
          </w:rPr>
          <w:fldChar w:fldCharType="separate"/>
        </w:r>
        <w:r w:rsidR="00A25E38">
          <w:rPr>
            <w:webHidden/>
          </w:rPr>
          <w:t>26</w:t>
        </w:r>
        <w:r w:rsidR="0098600F">
          <w:rPr>
            <w:webHidden/>
          </w:rPr>
          <w:fldChar w:fldCharType="end"/>
        </w:r>
      </w:hyperlink>
    </w:p>
    <w:p w14:paraId="08B2E908" w14:textId="4BBAE55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0" w:history="1">
        <w:r w:rsidR="0098600F" w:rsidRPr="00874E16">
          <w:rPr>
            <w:rStyle w:val="Hyperlink"/>
            <w:rFonts w:cs="Times New Roman"/>
          </w:rPr>
          <w:t>Hình 3.6</w:t>
        </w:r>
        <w:r w:rsidR="0098600F" w:rsidRPr="00874E16">
          <w:rPr>
            <w:rStyle w:val="Hyperlink"/>
            <w:rFonts w:cs="Times New Roman"/>
            <w:lang w:val="vi-VN"/>
          </w:rPr>
          <w:t>.</w:t>
        </w:r>
        <w:r w:rsidR="0098600F" w:rsidRPr="00874E16">
          <w:rPr>
            <w:rStyle w:val="Hyperlink"/>
            <w:rFonts w:cs="Times New Roman"/>
          </w:rPr>
          <w:t xml:space="preserve"> Hình chiếu tọa độ lên mặt phẳng Oxy</w:t>
        </w:r>
        <w:r w:rsidR="0098600F">
          <w:rPr>
            <w:webHidden/>
          </w:rPr>
          <w:tab/>
        </w:r>
        <w:r w:rsidR="0098600F">
          <w:rPr>
            <w:webHidden/>
          </w:rPr>
          <w:fldChar w:fldCharType="begin"/>
        </w:r>
        <w:r w:rsidR="0098600F">
          <w:rPr>
            <w:webHidden/>
          </w:rPr>
          <w:instrText xml:space="preserve"> PAGEREF _Toc171377260 \h </w:instrText>
        </w:r>
        <w:r w:rsidR="0098600F">
          <w:rPr>
            <w:webHidden/>
          </w:rPr>
        </w:r>
        <w:r w:rsidR="0098600F">
          <w:rPr>
            <w:webHidden/>
          </w:rPr>
          <w:fldChar w:fldCharType="separate"/>
        </w:r>
        <w:r w:rsidR="00A25E38">
          <w:rPr>
            <w:webHidden/>
          </w:rPr>
          <w:t>26</w:t>
        </w:r>
        <w:r w:rsidR="0098600F">
          <w:rPr>
            <w:webHidden/>
          </w:rPr>
          <w:fldChar w:fldCharType="end"/>
        </w:r>
      </w:hyperlink>
    </w:p>
    <w:p w14:paraId="52A28097" w14:textId="0808B7B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1" w:history="1">
        <w:r w:rsidR="0098600F" w:rsidRPr="00874E16">
          <w:rPr>
            <w:rStyle w:val="Hyperlink"/>
            <w:rFonts w:cs="Times New Roman"/>
          </w:rPr>
          <w:t>Hình 3.7</w:t>
        </w:r>
        <w:r w:rsidR="0098600F" w:rsidRPr="00874E16">
          <w:rPr>
            <w:rStyle w:val="Hyperlink"/>
            <w:rFonts w:cs="Times New Roman"/>
            <w:lang w:val="vi-VN"/>
          </w:rPr>
          <w:t>.</w:t>
        </w:r>
        <w:r w:rsidR="0098600F" w:rsidRPr="00874E16">
          <w:rPr>
            <w:rStyle w:val="Hyperlink"/>
            <w:rFonts w:cs="Times New Roman"/>
          </w:rPr>
          <w:t xml:space="preserve"> Tầm hoạt động của robot trong mặt phẳng Oxz khi </w:t>
        </w:r>
        <w:r w:rsidR="0098600F" w:rsidRPr="00874E16">
          <w:rPr>
            <w:rStyle w:val="Hyperlink"/>
            <w:rFonts w:ascii="Cambria Math" w:hAnsi="Cambria Math" w:cs="Cambria Math"/>
          </w:rPr>
          <w:t>𝜃</w:t>
        </w:r>
        <w:r w:rsidR="0098600F" w:rsidRPr="00874E16">
          <w:rPr>
            <w:rStyle w:val="Hyperlink"/>
            <w:rFonts w:cs="Times New Roman"/>
            <w:vertAlign w:val="subscript"/>
          </w:rPr>
          <w:t>1</w:t>
        </w:r>
        <w:r w:rsidR="0098600F" w:rsidRPr="00874E16">
          <w:rPr>
            <w:rStyle w:val="Hyperlink"/>
            <w:rFonts w:cs="Times New Roman"/>
          </w:rPr>
          <w:t xml:space="preserve"> = 0</w:t>
        </w:r>
        <w:r w:rsidR="0098600F">
          <w:rPr>
            <w:webHidden/>
          </w:rPr>
          <w:tab/>
        </w:r>
        <w:r w:rsidR="0098600F">
          <w:rPr>
            <w:webHidden/>
          </w:rPr>
          <w:fldChar w:fldCharType="begin"/>
        </w:r>
        <w:r w:rsidR="0098600F">
          <w:rPr>
            <w:webHidden/>
          </w:rPr>
          <w:instrText xml:space="preserve"> PAGEREF _Toc171377261 \h </w:instrText>
        </w:r>
        <w:r w:rsidR="0098600F">
          <w:rPr>
            <w:webHidden/>
          </w:rPr>
        </w:r>
        <w:r w:rsidR="0098600F">
          <w:rPr>
            <w:webHidden/>
          </w:rPr>
          <w:fldChar w:fldCharType="separate"/>
        </w:r>
        <w:r w:rsidR="00A25E38">
          <w:rPr>
            <w:webHidden/>
          </w:rPr>
          <w:t>27</w:t>
        </w:r>
        <w:r w:rsidR="0098600F">
          <w:rPr>
            <w:webHidden/>
          </w:rPr>
          <w:fldChar w:fldCharType="end"/>
        </w:r>
      </w:hyperlink>
    </w:p>
    <w:p w14:paraId="3F2C12E6" w14:textId="5917732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2" w:history="1">
        <w:r w:rsidR="0098600F" w:rsidRPr="00874E16">
          <w:rPr>
            <w:rStyle w:val="Hyperlink"/>
            <w:rFonts w:cs="Times New Roman"/>
          </w:rPr>
          <w:t>Hình 3.8</w:t>
        </w:r>
        <w:r w:rsidR="0098600F" w:rsidRPr="00874E16">
          <w:rPr>
            <w:rStyle w:val="Hyperlink"/>
            <w:rFonts w:cs="Times New Roman"/>
            <w:lang w:val="vi-VN"/>
          </w:rPr>
          <w:t>.</w:t>
        </w:r>
        <w:r w:rsidR="0098600F" w:rsidRPr="00874E16">
          <w:rPr>
            <w:rStyle w:val="Hyperlink"/>
            <w:rFonts w:cs="Times New Roman"/>
          </w:rPr>
          <w:t xml:space="preserve"> Các khối điều khiển các khớp của robot</w:t>
        </w:r>
        <w:r w:rsidR="0098600F">
          <w:rPr>
            <w:webHidden/>
          </w:rPr>
          <w:tab/>
        </w:r>
        <w:r w:rsidR="0098600F">
          <w:rPr>
            <w:webHidden/>
          </w:rPr>
          <w:fldChar w:fldCharType="begin"/>
        </w:r>
        <w:r w:rsidR="0098600F">
          <w:rPr>
            <w:webHidden/>
          </w:rPr>
          <w:instrText xml:space="preserve"> PAGEREF _Toc171377262 \h </w:instrText>
        </w:r>
        <w:r w:rsidR="0098600F">
          <w:rPr>
            <w:webHidden/>
          </w:rPr>
        </w:r>
        <w:r w:rsidR="0098600F">
          <w:rPr>
            <w:webHidden/>
          </w:rPr>
          <w:fldChar w:fldCharType="separate"/>
        </w:r>
        <w:r w:rsidR="00A25E38">
          <w:rPr>
            <w:webHidden/>
          </w:rPr>
          <w:t>28</w:t>
        </w:r>
        <w:r w:rsidR="0098600F">
          <w:rPr>
            <w:webHidden/>
          </w:rPr>
          <w:fldChar w:fldCharType="end"/>
        </w:r>
      </w:hyperlink>
    </w:p>
    <w:p w14:paraId="18DDC691" w14:textId="2BE0B27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3" w:history="1">
        <w:r w:rsidR="0098600F" w:rsidRPr="00874E16">
          <w:rPr>
            <w:rStyle w:val="Hyperlink"/>
            <w:rFonts w:cs="Times New Roman"/>
          </w:rPr>
          <w:t>Hình 3.9</w:t>
        </w:r>
        <w:r w:rsidR="0098600F" w:rsidRPr="00874E16">
          <w:rPr>
            <w:rStyle w:val="Hyperlink"/>
            <w:rFonts w:cs="Times New Roman"/>
            <w:lang w:val="vi-VN"/>
          </w:rPr>
          <w:t>.</w:t>
        </w:r>
        <w:r w:rsidR="0098600F" w:rsidRPr="00874E16">
          <w:rPr>
            <w:rStyle w:val="Hyperlink"/>
            <w:rFonts w:cs="Times New Roman"/>
          </w:rPr>
          <w:t xml:space="preserve"> Giao diện Guide hỗ trợ mô phỏng cánh tay robot</w:t>
        </w:r>
        <w:r w:rsidR="0098600F">
          <w:rPr>
            <w:webHidden/>
          </w:rPr>
          <w:tab/>
        </w:r>
        <w:r w:rsidR="0098600F">
          <w:rPr>
            <w:webHidden/>
          </w:rPr>
          <w:fldChar w:fldCharType="begin"/>
        </w:r>
        <w:r w:rsidR="0098600F">
          <w:rPr>
            <w:webHidden/>
          </w:rPr>
          <w:instrText xml:space="preserve"> PAGEREF _Toc171377263 \h </w:instrText>
        </w:r>
        <w:r w:rsidR="0098600F">
          <w:rPr>
            <w:webHidden/>
          </w:rPr>
        </w:r>
        <w:r w:rsidR="0098600F">
          <w:rPr>
            <w:webHidden/>
          </w:rPr>
          <w:fldChar w:fldCharType="separate"/>
        </w:r>
        <w:r w:rsidR="00A25E38">
          <w:rPr>
            <w:webHidden/>
          </w:rPr>
          <w:t>29</w:t>
        </w:r>
        <w:r w:rsidR="0098600F">
          <w:rPr>
            <w:webHidden/>
          </w:rPr>
          <w:fldChar w:fldCharType="end"/>
        </w:r>
      </w:hyperlink>
    </w:p>
    <w:p w14:paraId="0F176752" w14:textId="0B46244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4" w:history="1">
        <w:r w:rsidR="0098600F" w:rsidRPr="00874E16">
          <w:rPr>
            <w:rStyle w:val="Hyperlink"/>
            <w:rFonts w:cs="Times New Roman"/>
          </w:rPr>
          <w:t>Hình 3.10</w:t>
        </w:r>
        <w:r w:rsidR="0098600F" w:rsidRPr="00874E16">
          <w:rPr>
            <w:rStyle w:val="Hyperlink"/>
            <w:rFonts w:cs="Times New Roman"/>
            <w:lang w:val="vi-VN"/>
          </w:rPr>
          <w:t>.</w:t>
        </w:r>
        <w:r w:rsidR="0098600F" w:rsidRPr="00874E16">
          <w:rPr>
            <w:rStyle w:val="Hyperlink"/>
            <w:rFonts w:cs="Times New Roman"/>
          </w:rPr>
          <w:t xml:space="preserve"> Thiết lập chương trình tính toán động học nghịch từ vị trí tọa độ điểm cuối</w:t>
        </w:r>
        <w:r w:rsidR="0098600F">
          <w:rPr>
            <w:webHidden/>
          </w:rPr>
          <w:tab/>
        </w:r>
        <w:r w:rsidR="0098600F">
          <w:rPr>
            <w:webHidden/>
          </w:rPr>
          <w:fldChar w:fldCharType="begin"/>
        </w:r>
        <w:r w:rsidR="0098600F">
          <w:rPr>
            <w:webHidden/>
          </w:rPr>
          <w:instrText xml:space="preserve"> PAGEREF _Toc171377264 \h </w:instrText>
        </w:r>
        <w:r w:rsidR="0098600F">
          <w:rPr>
            <w:webHidden/>
          </w:rPr>
        </w:r>
        <w:r w:rsidR="0098600F">
          <w:rPr>
            <w:webHidden/>
          </w:rPr>
          <w:fldChar w:fldCharType="separate"/>
        </w:r>
        <w:r w:rsidR="00A25E38">
          <w:rPr>
            <w:webHidden/>
          </w:rPr>
          <w:t>29</w:t>
        </w:r>
        <w:r w:rsidR="0098600F">
          <w:rPr>
            <w:webHidden/>
          </w:rPr>
          <w:fldChar w:fldCharType="end"/>
        </w:r>
      </w:hyperlink>
    </w:p>
    <w:p w14:paraId="0FE36293" w14:textId="795001D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5" w:history="1">
        <w:r w:rsidR="0098600F" w:rsidRPr="00874E16">
          <w:rPr>
            <w:rStyle w:val="Hyperlink"/>
            <w:rFonts w:cs="Times New Roman"/>
          </w:rPr>
          <w:t>Hình 3.11</w:t>
        </w:r>
        <w:r w:rsidR="0098600F" w:rsidRPr="00874E16">
          <w:rPr>
            <w:rStyle w:val="Hyperlink"/>
            <w:rFonts w:cs="Times New Roman"/>
            <w:lang w:val="vi-VN"/>
          </w:rPr>
          <w:t>.</w:t>
        </w:r>
        <w:r w:rsidR="0098600F" w:rsidRPr="00874E16">
          <w:rPr>
            <w:rStyle w:val="Hyperlink"/>
            <w:rFonts w:cs="Times New Roman"/>
          </w:rPr>
          <w:t xml:space="preserve"> Sơ đồ tính động lực học cho cánh tay robot</w:t>
        </w:r>
        <w:r w:rsidR="0098600F">
          <w:rPr>
            <w:webHidden/>
          </w:rPr>
          <w:tab/>
        </w:r>
        <w:r w:rsidR="0098600F">
          <w:rPr>
            <w:webHidden/>
          </w:rPr>
          <w:fldChar w:fldCharType="begin"/>
        </w:r>
        <w:r w:rsidR="0098600F">
          <w:rPr>
            <w:webHidden/>
          </w:rPr>
          <w:instrText xml:space="preserve"> PAGEREF _Toc171377265 \h </w:instrText>
        </w:r>
        <w:r w:rsidR="0098600F">
          <w:rPr>
            <w:webHidden/>
          </w:rPr>
        </w:r>
        <w:r w:rsidR="0098600F">
          <w:rPr>
            <w:webHidden/>
          </w:rPr>
          <w:fldChar w:fldCharType="separate"/>
        </w:r>
        <w:r w:rsidR="00A25E38">
          <w:rPr>
            <w:webHidden/>
          </w:rPr>
          <w:t>30</w:t>
        </w:r>
        <w:r w:rsidR="0098600F">
          <w:rPr>
            <w:webHidden/>
          </w:rPr>
          <w:fldChar w:fldCharType="end"/>
        </w:r>
      </w:hyperlink>
    </w:p>
    <w:p w14:paraId="21495435" w14:textId="6685924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6" w:history="1">
        <w:r w:rsidR="0098600F" w:rsidRPr="00874E16">
          <w:rPr>
            <w:rStyle w:val="Hyperlink"/>
            <w:rFonts w:cs="Times New Roman"/>
          </w:rPr>
          <w:t>Hình 3.12</w:t>
        </w:r>
        <w:r w:rsidR="0098600F" w:rsidRPr="00874E16">
          <w:rPr>
            <w:rStyle w:val="Hyperlink"/>
            <w:rFonts w:cs="Times New Roman"/>
            <w:lang w:val="vi-VN"/>
          </w:rPr>
          <w:t>.</w:t>
        </w:r>
        <w:r w:rsidR="0098600F" w:rsidRPr="00874E16">
          <w:rPr>
            <w:rStyle w:val="Hyperlink"/>
            <w:rFonts w:cs="Times New Roman"/>
          </w:rPr>
          <w:t xml:space="preserve"> Hình dáng tổng quát để tính Moment quán tính của các khớp</w:t>
        </w:r>
        <w:r w:rsidR="0098600F">
          <w:rPr>
            <w:webHidden/>
          </w:rPr>
          <w:tab/>
        </w:r>
        <w:r w:rsidR="0098600F">
          <w:rPr>
            <w:webHidden/>
          </w:rPr>
          <w:fldChar w:fldCharType="begin"/>
        </w:r>
        <w:r w:rsidR="0098600F">
          <w:rPr>
            <w:webHidden/>
          </w:rPr>
          <w:instrText xml:space="preserve"> PAGEREF _Toc171377266 \h </w:instrText>
        </w:r>
        <w:r w:rsidR="0098600F">
          <w:rPr>
            <w:webHidden/>
          </w:rPr>
        </w:r>
        <w:r w:rsidR="0098600F">
          <w:rPr>
            <w:webHidden/>
          </w:rPr>
          <w:fldChar w:fldCharType="separate"/>
        </w:r>
        <w:r w:rsidR="00A25E38">
          <w:rPr>
            <w:webHidden/>
          </w:rPr>
          <w:t>32</w:t>
        </w:r>
        <w:r w:rsidR="0098600F">
          <w:rPr>
            <w:webHidden/>
          </w:rPr>
          <w:fldChar w:fldCharType="end"/>
        </w:r>
      </w:hyperlink>
    </w:p>
    <w:p w14:paraId="15302E94" w14:textId="588038A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7" w:history="1">
        <w:r w:rsidR="0098600F" w:rsidRPr="00874E16">
          <w:rPr>
            <w:rStyle w:val="Hyperlink"/>
            <w:rFonts w:cs="Times New Roman"/>
          </w:rPr>
          <w:t>Hình 3.13</w:t>
        </w:r>
        <w:r w:rsidR="0098600F" w:rsidRPr="00874E16">
          <w:rPr>
            <w:rStyle w:val="Hyperlink"/>
            <w:rFonts w:cs="Times New Roman"/>
            <w:lang w:val="vi-VN"/>
          </w:rPr>
          <w:t>.</w:t>
        </w:r>
        <w:r w:rsidR="0098600F" w:rsidRPr="00874E16">
          <w:rPr>
            <w:rStyle w:val="Hyperlink"/>
            <w:rFonts w:cs="Times New Roman"/>
          </w:rPr>
          <w:t xml:space="preserve"> Các công thức tính moment quán tính cho các khối cơ bản</w:t>
        </w:r>
        <w:r w:rsidR="0098600F">
          <w:rPr>
            <w:webHidden/>
          </w:rPr>
          <w:tab/>
        </w:r>
        <w:r w:rsidR="0098600F">
          <w:rPr>
            <w:webHidden/>
          </w:rPr>
          <w:fldChar w:fldCharType="begin"/>
        </w:r>
        <w:r w:rsidR="0098600F">
          <w:rPr>
            <w:webHidden/>
          </w:rPr>
          <w:instrText xml:space="preserve"> PAGEREF _Toc171377267 \h </w:instrText>
        </w:r>
        <w:r w:rsidR="0098600F">
          <w:rPr>
            <w:webHidden/>
          </w:rPr>
        </w:r>
        <w:r w:rsidR="0098600F">
          <w:rPr>
            <w:webHidden/>
          </w:rPr>
          <w:fldChar w:fldCharType="separate"/>
        </w:r>
        <w:r w:rsidR="00A25E38">
          <w:rPr>
            <w:webHidden/>
          </w:rPr>
          <w:t>33</w:t>
        </w:r>
        <w:r w:rsidR="0098600F">
          <w:rPr>
            <w:webHidden/>
          </w:rPr>
          <w:fldChar w:fldCharType="end"/>
        </w:r>
      </w:hyperlink>
    </w:p>
    <w:p w14:paraId="74779584" w14:textId="621598C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8" w:history="1">
        <w:r w:rsidR="0098600F" w:rsidRPr="00874E16">
          <w:rPr>
            <w:rStyle w:val="Hyperlink"/>
            <w:rFonts w:cs="Times New Roman"/>
          </w:rPr>
          <w:t>Hình 3.14</w:t>
        </w:r>
        <w:r w:rsidR="0098600F" w:rsidRPr="00874E16">
          <w:rPr>
            <w:rStyle w:val="Hyperlink"/>
            <w:rFonts w:cs="Times New Roman"/>
            <w:lang w:val="vi-VN"/>
          </w:rPr>
          <w:t>.</w:t>
        </w:r>
        <w:r w:rsidR="0098600F" w:rsidRPr="00874E16">
          <w:rPr>
            <w:rStyle w:val="Hyperlink"/>
            <w:rFonts w:cs="Times New Roman"/>
          </w:rPr>
          <w:t xml:space="preserve"> Mô phỏng các khâu của cánh tay robot bằng phần mềm Solidworks</w:t>
        </w:r>
        <w:r w:rsidR="0098600F">
          <w:rPr>
            <w:webHidden/>
          </w:rPr>
          <w:tab/>
        </w:r>
        <w:r w:rsidR="0098600F">
          <w:rPr>
            <w:webHidden/>
          </w:rPr>
          <w:fldChar w:fldCharType="begin"/>
        </w:r>
        <w:r w:rsidR="0098600F">
          <w:rPr>
            <w:webHidden/>
          </w:rPr>
          <w:instrText xml:space="preserve"> PAGEREF _Toc171377268 \h </w:instrText>
        </w:r>
        <w:r w:rsidR="0098600F">
          <w:rPr>
            <w:webHidden/>
          </w:rPr>
        </w:r>
        <w:r w:rsidR="0098600F">
          <w:rPr>
            <w:webHidden/>
          </w:rPr>
          <w:fldChar w:fldCharType="separate"/>
        </w:r>
        <w:r w:rsidR="00A25E38">
          <w:rPr>
            <w:webHidden/>
          </w:rPr>
          <w:t>36</w:t>
        </w:r>
        <w:r w:rsidR="0098600F">
          <w:rPr>
            <w:webHidden/>
          </w:rPr>
          <w:fldChar w:fldCharType="end"/>
        </w:r>
      </w:hyperlink>
    </w:p>
    <w:p w14:paraId="2AAFDA2C" w14:textId="33B57CE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9" w:history="1">
        <w:r w:rsidR="0098600F" w:rsidRPr="00874E16">
          <w:rPr>
            <w:rStyle w:val="Hyperlink"/>
            <w:rFonts w:cs="Times New Roman"/>
          </w:rPr>
          <w:t>Hình 3.15</w:t>
        </w:r>
        <w:r w:rsidR="0098600F" w:rsidRPr="00874E16">
          <w:rPr>
            <w:rStyle w:val="Hyperlink"/>
            <w:rFonts w:cs="Times New Roman"/>
            <w:lang w:val="vi-VN"/>
          </w:rPr>
          <w:t>.</w:t>
        </w:r>
        <w:r w:rsidR="0098600F" w:rsidRPr="00874E16">
          <w:rPr>
            <w:rStyle w:val="Hyperlink"/>
            <w:rFonts w:cs="Times New Roman"/>
          </w:rPr>
          <w:t xml:space="preserve"> Nguyên lí hoạt động của thuật toán lọc nhiễu Kalman</w:t>
        </w:r>
        <w:r w:rsidR="0098600F">
          <w:rPr>
            <w:webHidden/>
          </w:rPr>
          <w:tab/>
        </w:r>
        <w:r w:rsidR="0098600F">
          <w:rPr>
            <w:webHidden/>
          </w:rPr>
          <w:fldChar w:fldCharType="begin"/>
        </w:r>
        <w:r w:rsidR="0098600F">
          <w:rPr>
            <w:webHidden/>
          </w:rPr>
          <w:instrText xml:space="preserve"> PAGEREF _Toc171377269 \h </w:instrText>
        </w:r>
        <w:r w:rsidR="0098600F">
          <w:rPr>
            <w:webHidden/>
          </w:rPr>
        </w:r>
        <w:r w:rsidR="0098600F">
          <w:rPr>
            <w:webHidden/>
          </w:rPr>
          <w:fldChar w:fldCharType="separate"/>
        </w:r>
        <w:r w:rsidR="00A25E38">
          <w:rPr>
            <w:webHidden/>
          </w:rPr>
          <w:t>39</w:t>
        </w:r>
        <w:r w:rsidR="0098600F">
          <w:rPr>
            <w:webHidden/>
          </w:rPr>
          <w:fldChar w:fldCharType="end"/>
        </w:r>
      </w:hyperlink>
    </w:p>
    <w:p w14:paraId="37518F25" w14:textId="1D2E686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0" w:history="1">
        <w:r w:rsidR="0098600F" w:rsidRPr="00874E16">
          <w:rPr>
            <w:rStyle w:val="Hyperlink"/>
            <w:rFonts w:cs="Times New Roman"/>
          </w:rPr>
          <w:t>Hình 3.16</w:t>
        </w:r>
        <w:r w:rsidR="0098600F" w:rsidRPr="00874E16">
          <w:rPr>
            <w:rStyle w:val="Hyperlink"/>
            <w:rFonts w:cs="Times New Roman"/>
            <w:lang w:val="vi-VN"/>
          </w:rPr>
          <w:t>.</w:t>
        </w:r>
        <w:r w:rsidR="0098600F" w:rsidRPr="00874E16">
          <w:rPr>
            <w:rStyle w:val="Hyperlink"/>
            <w:rFonts w:cs="Times New Roman"/>
          </w:rPr>
          <w:t xml:space="preserve"> Nguyên lí hoạt động của thuật toán Madgwick</w:t>
        </w:r>
        <w:r w:rsidR="0098600F">
          <w:rPr>
            <w:webHidden/>
          </w:rPr>
          <w:tab/>
        </w:r>
        <w:r w:rsidR="0098600F">
          <w:rPr>
            <w:webHidden/>
          </w:rPr>
          <w:fldChar w:fldCharType="begin"/>
        </w:r>
        <w:r w:rsidR="0098600F">
          <w:rPr>
            <w:webHidden/>
          </w:rPr>
          <w:instrText xml:space="preserve"> PAGEREF _Toc171377270 \h </w:instrText>
        </w:r>
        <w:r w:rsidR="0098600F">
          <w:rPr>
            <w:webHidden/>
          </w:rPr>
        </w:r>
        <w:r w:rsidR="0098600F">
          <w:rPr>
            <w:webHidden/>
          </w:rPr>
          <w:fldChar w:fldCharType="separate"/>
        </w:r>
        <w:r w:rsidR="00A25E38">
          <w:rPr>
            <w:webHidden/>
          </w:rPr>
          <w:t>40</w:t>
        </w:r>
        <w:r w:rsidR="0098600F">
          <w:rPr>
            <w:webHidden/>
          </w:rPr>
          <w:fldChar w:fldCharType="end"/>
        </w:r>
      </w:hyperlink>
    </w:p>
    <w:p w14:paraId="4EED4B04" w14:textId="7A48B76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1" w:history="1">
        <w:r w:rsidR="0098600F" w:rsidRPr="00874E16">
          <w:rPr>
            <w:rStyle w:val="Hyperlink"/>
            <w:rFonts w:cs="Times New Roman"/>
          </w:rPr>
          <w:t>Hình 3.17</w:t>
        </w:r>
        <w:r w:rsidR="0098600F" w:rsidRPr="00874E16">
          <w:rPr>
            <w:rStyle w:val="Hyperlink"/>
            <w:rFonts w:cs="Times New Roman"/>
            <w:lang w:val="vi-VN"/>
          </w:rPr>
          <w:t>.</w:t>
        </w:r>
        <w:r w:rsidR="0098600F" w:rsidRPr="00874E16">
          <w:rPr>
            <w:rStyle w:val="Hyperlink"/>
            <w:rFonts w:cs="Times New Roman"/>
          </w:rPr>
          <w:t xml:space="preserve"> Nguyên lí hoạt động của thuật toán Mahony</w:t>
        </w:r>
        <w:r w:rsidR="0098600F">
          <w:rPr>
            <w:webHidden/>
          </w:rPr>
          <w:tab/>
        </w:r>
        <w:r w:rsidR="0098600F">
          <w:rPr>
            <w:webHidden/>
          </w:rPr>
          <w:fldChar w:fldCharType="begin"/>
        </w:r>
        <w:r w:rsidR="0098600F">
          <w:rPr>
            <w:webHidden/>
          </w:rPr>
          <w:instrText xml:space="preserve"> PAGEREF _Toc171377271 \h </w:instrText>
        </w:r>
        <w:r w:rsidR="0098600F">
          <w:rPr>
            <w:webHidden/>
          </w:rPr>
        </w:r>
        <w:r w:rsidR="0098600F">
          <w:rPr>
            <w:webHidden/>
          </w:rPr>
          <w:fldChar w:fldCharType="separate"/>
        </w:r>
        <w:r w:rsidR="00A25E38">
          <w:rPr>
            <w:webHidden/>
          </w:rPr>
          <w:t>40</w:t>
        </w:r>
        <w:r w:rsidR="0098600F">
          <w:rPr>
            <w:webHidden/>
          </w:rPr>
          <w:fldChar w:fldCharType="end"/>
        </w:r>
      </w:hyperlink>
    </w:p>
    <w:p w14:paraId="0063CAB9" w14:textId="7DC5EE6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2" w:history="1">
        <w:r w:rsidR="0098600F" w:rsidRPr="00874E16">
          <w:rPr>
            <w:rStyle w:val="Hyperlink"/>
            <w:rFonts w:cs="Times New Roman"/>
          </w:rPr>
          <w:t>Hình 3.18</w:t>
        </w:r>
        <w:r w:rsidR="0098600F" w:rsidRPr="00874E16">
          <w:rPr>
            <w:rStyle w:val="Hyperlink"/>
            <w:rFonts w:cs="Times New Roman"/>
            <w:lang w:val="vi-VN"/>
          </w:rPr>
          <w:t>.</w:t>
        </w:r>
        <w:r w:rsidR="0098600F" w:rsidRPr="00874E16">
          <w:rPr>
            <w:rStyle w:val="Hyperlink"/>
            <w:rFonts w:cs="Times New Roman"/>
          </w:rPr>
          <w:t xml:space="preserve"> Sơ đồ động thể hiện các khớp của cánh tay người</w:t>
        </w:r>
        <w:r w:rsidR="0098600F">
          <w:rPr>
            <w:webHidden/>
          </w:rPr>
          <w:tab/>
        </w:r>
        <w:r w:rsidR="0098600F">
          <w:rPr>
            <w:webHidden/>
          </w:rPr>
          <w:fldChar w:fldCharType="begin"/>
        </w:r>
        <w:r w:rsidR="0098600F">
          <w:rPr>
            <w:webHidden/>
          </w:rPr>
          <w:instrText xml:space="preserve"> PAGEREF _Toc171377272 \h </w:instrText>
        </w:r>
        <w:r w:rsidR="0098600F">
          <w:rPr>
            <w:webHidden/>
          </w:rPr>
        </w:r>
        <w:r w:rsidR="0098600F">
          <w:rPr>
            <w:webHidden/>
          </w:rPr>
          <w:fldChar w:fldCharType="separate"/>
        </w:r>
        <w:r w:rsidR="00A25E38">
          <w:rPr>
            <w:webHidden/>
          </w:rPr>
          <w:t>40</w:t>
        </w:r>
        <w:r w:rsidR="0098600F">
          <w:rPr>
            <w:webHidden/>
          </w:rPr>
          <w:fldChar w:fldCharType="end"/>
        </w:r>
      </w:hyperlink>
    </w:p>
    <w:p w14:paraId="0F64CEC3" w14:textId="3E64D92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3" w:history="1">
        <w:r w:rsidR="0098600F" w:rsidRPr="00874E16">
          <w:rPr>
            <w:rStyle w:val="Hyperlink"/>
            <w:rFonts w:cs="Times New Roman"/>
          </w:rPr>
          <w:t>Hình 3.19</w:t>
        </w:r>
        <w:r w:rsidR="0098600F" w:rsidRPr="00874E16">
          <w:rPr>
            <w:rStyle w:val="Hyperlink"/>
            <w:rFonts w:cs="Times New Roman"/>
            <w:lang w:val="vi-VN"/>
          </w:rPr>
          <w:t>.</w:t>
        </w:r>
        <w:r w:rsidR="0098600F" w:rsidRPr="00874E16">
          <w:rPr>
            <w:rStyle w:val="Hyperlink"/>
            <w:rFonts w:cs="Times New Roman"/>
          </w:rPr>
          <w:t xml:space="preserve"> Đường thẳng được biểu diễn thông qua r và θ.</w:t>
        </w:r>
        <w:r w:rsidR="0098600F">
          <w:rPr>
            <w:webHidden/>
          </w:rPr>
          <w:tab/>
        </w:r>
        <w:r w:rsidR="0098600F">
          <w:rPr>
            <w:webHidden/>
          </w:rPr>
          <w:fldChar w:fldCharType="begin"/>
        </w:r>
        <w:r w:rsidR="0098600F">
          <w:rPr>
            <w:webHidden/>
          </w:rPr>
          <w:instrText xml:space="preserve"> PAGEREF _Toc171377273 \h </w:instrText>
        </w:r>
        <w:r w:rsidR="0098600F">
          <w:rPr>
            <w:webHidden/>
          </w:rPr>
        </w:r>
        <w:r w:rsidR="0098600F">
          <w:rPr>
            <w:webHidden/>
          </w:rPr>
          <w:fldChar w:fldCharType="separate"/>
        </w:r>
        <w:r w:rsidR="00A25E38">
          <w:rPr>
            <w:webHidden/>
          </w:rPr>
          <w:t>44</w:t>
        </w:r>
        <w:r w:rsidR="0098600F">
          <w:rPr>
            <w:webHidden/>
          </w:rPr>
          <w:fldChar w:fldCharType="end"/>
        </w:r>
      </w:hyperlink>
    </w:p>
    <w:p w14:paraId="295CC11F" w14:textId="6680236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4" w:history="1">
        <w:r w:rsidR="0098600F" w:rsidRPr="00874E16">
          <w:rPr>
            <w:rStyle w:val="Hyperlink"/>
            <w:rFonts w:cs="Times New Roman"/>
          </w:rPr>
          <w:t>Hình 3.20</w:t>
        </w:r>
        <w:r w:rsidR="0098600F" w:rsidRPr="00874E16">
          <w:rPr>
            <w:rStyle w:val="Hyperlink"/>
            <w:rFonts w:cs="Times New Roman"/>
            <w:lang w:val="vi-VN"/>
          </w:rPr>
          <w:t>.</w:t>
        </w:r>
        <w:r w:rsidR="0098600F" w:rsidRPr="00874E16">
          <w:rPr>
            <w:rStyle w:val="Hyperlink"/>
            <w:rFonts w:cs="Times New Roman"/>
          </w:rPr>
          <w:t xml:space="preserve"> Phương trình phân bổ độ sáng</w:t>
        </w:r>
        <w:r w:rsidR="0098600F">
          <w:rPr>
            <w:webHidden/>
          </w:rPr>
          <w:tab/>
        </w:r>
        <w:r w:rsidR="0098600F">
          <w:rPr>
            <w:webHidden/>
          </w:rPr>
          <w:fldChar w:fldCharType="begin"/>
        </w:r>
        <w:r w:rsidR="0098600F">
          <w:rPr>
            <w:webHidden/>
          </w:rPr>
          <w:instrText xml:space="preserve"> PAGEREF _Toc171377274 \h </w:instrText>
        </w:r>
        <w:r w:rsidR="0098600F">
          <w:rPr>
            <w:webHidden/>
          </w:rPr>
        </w:r>
        <w:r w:rsidR="0098600F">
          <w:rPr>
            <w:webHidden/>
          </w:rPr>
          <w:fldChar w:fldCharType="separate"/>
        </w:r>
        <w:r w:rsidR="00A25E38">
          <w:rPr>
            <w:webHidden/>
          </w:rPr>
          <w:t>44</w:t>
        </w:r>
        <w:r w:rsidR="0098600F">
          <w:rPr>
            <w:webHidden/>
          </w:rPr>
          <w:fldChar w:fldCharType="end"/>
        </w:r>
      </w:hyperlink>
    </w:p>
    <w:p w14:paraId="66697F88" w14:textId="345E378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5" w:history="1">
        <w:r w:rsidR="0098600F" w:rsidRPr="00874E16">
          <w:rPr>
            <w:rStyle w:val="Hyperlink"/>
            <w:rFonts w:cs="Times New Roman"/>
          </w:rPr>
          <w:t>Hình 3.21</w:t>
        </w:r>
        <w:r w:rsidR="0098600F" w:rsidRPr="00874E16">
          <w:rPr>
            <w:rStyle w:val="Hyperlink"/>
            <w:rFonts w:cs="Times New Roman"/>
            <w:lang w:val="vi-VN"/>
          </w:rPr>
          <w:t>.</w:t>
        </w:r>
        <w:r w:rsidR="0098600F" w:rsidRPr="00874E16">
          <w:rPr>
            <w:rStyle w:val="Hyperlink"/>
            <w:rFonts w:cs="Times New Roman"/>
          </w:rPr>
          <w:t xml:space="preserve"> Phương trình phân bổ độ sáng</w:t>
        </w:r>
        <w:r w:rsidR="0098600F">
          <w:rPr>
            <w:webHidden/>
          </w:rPr>
          <w:tab/>
        </w:r>
        <w:r w:rsidR="0098600F">
          <w:rPr>
            <w:webHidden/>
          </w:rPr>
          <w:fldChar w:fldCharType="begin"/>
        </w:r>
        <w:r w:rsidR="0098600F">
          <w:rPr>
            <w:webHidden/>
          </w:rPr>
          <w:instrText xml:space="preserve"> PAGEREF _Toc171377275 \h </w:instrText>
        </w:r>
        <w:r w:rsidR="0098600F">
          <w:rPr>
            <w:webHidden/>
          </w:rPr>
        </w:r>
        <w:r w:rsidR="0098600F">
          <w:rPr>
            <w:webHidden/>
          </w:rPr>
          <w:fldChar w:fldCharType="separate"/>
        </w:r>
        <w:r w:rsidR="00A25E38">
          <w:rPr>
            <w:webHidden/>
          </w:rPr>
          <w:t>45</w:t>
        </w:r>
        <w:r w:rsidR="0098600F">
          <w:rPr>
            <w:webHidden/>
          </w:rPr>
          <w:fldChar w:fldCharType="end"/>
        </w:r>
      </w:hyperlink>
    </w:p>
    <w:p w14:paraId="784E7C70" w14:textId="6CE58DC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6" w:history="1">
        <w:r w:rsidR="0098600F" w:rsidRPr="00874E16">
          <w:rPr>
            <w:rStyle w:val="Hyperlink"/>
            <w:rFonts w:cs="Times New Roman"/>
          </w:rPr>
          <w:t>Hình 3.22</w:t>
        </w:r>
        <w:r w:rsidR="0098600F" w:rsidRPr="00874E16">
          <w:rPr>
            <w:rStyle w:val="Hyperlink"/>
            <w:rFonts w:cs="Times New Roman"/>
            <w:lang w:val="vi-VN"/>
          </w:rPr>
          <w:t>.</w:t>
        </w:r>
        <w:r w:rsidR="0098600F" w:rsidRPr="00874E16">
          <w:rPr>
            <w:rStyle w:val="Hyperlink"/>
            <w:rFonts w:cs="Times New Roman"/>
            <w:spacing w:val="-6"/>
            <w:shd w:val="clear" w:color="auto" w:fill="FFFFFF"/>
          </w:rPr>
          <w:t xml:space="preserve"> Ảnh gốc (trái) – Hình ảnh bị làm mờ với bộ lọc Gaussian (sigma = 1.4 và kích thước kernel là 5×5)</w:t>
        </w:r>
        <w:r w:rsidR="0098600F">
          <w:rPr>
            <w:webHidden/>
          </w:rPr>
          <w:tab/>
        </w:r>
        <w:r w:rsidR="0098600F">
          <w:rPr>
            <w:webHidden/>
          </w:rPr>
          <w:fldChar w:fldCharType="begin"/>
        </w:r>
        <w:r w:rsidR="0098600F">
          <w:rPr>
            <w:webHidden/>
          </w:rPr>
          <w:instrText xml:space="preserve"> PAGEREF _Toc171377276 \h </w:instrText>
        </w:r>
        <w:r w:rsidR="0098600F">
          <w:rPr>
            <w:webHidden/>
          </w:rPr>
        </w:r>
        <w:r w:rsidR="0098600F">
          <w:rPr>
            <w:webHidden/>
          </w:rPr>
          <w:fldChar w:fldCharType="separate"/>
        </w:r>
        <w:r w:rsidR="00A25E38">
          <w:rPr>
            <w:webHidden/>
          </w:rPr>
          <w:t>47</w:t>
        </w:r>
        <w:r w:rsidR="0098600F">
          <w:rPr>
            <w:webHidden/>
          </w:rPr>
          <w:fldChar w:fldCharType="end"/>
        </w:r>
      </w:hyperlink>
    </w:p>
    <w:p w14:paraId="7608D470" w14:textId="54813B6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7" w:history="1">
        <w:r w:rsidR="0098600F" w:rsidRPr="00874E16">
          <w:rPr>
            <w:rStyle w:val="Hyperlink"/>
            <w:rFonts w:cs="Times New Roman"/>
          </w:rPr>
          <w:t>Hình 3.23</w:t>
        </w:r>
        <w:r w:rsidR="0098600F" w:rsidRPr="00874E16">
          <w:rPr>
            <w:rStyle w:val="Hyperlink"/>
            <w:rFonts w:cs="Times New Roman"/>
            <w:lang w:val="vi-VN"/>
          </w:rPr>
          <w:t>.</w:t>
        </w:r>
        <w:r w:rsidR="0098600F" w:rsidRPr="00874E16">
          <w:rPr>
            <w:rStyle w:val="Hyperlink"/>
            <w:rFonts w:cs="Times New Roman"/>
            <w:spacing w:val="-6"/>
            <w:shd w:val="clear" w:color="auto" w:fill="FFFFFF"/>
          </w:rPr>
          <w:t xml:space="preserve"> Hình ảnh bị mờ (trái) – Cường độ gradient (phải)</w:t>
        </w:r>
        <w:r w:rsidR="0098600F">
          <w:rPr>
            <w:webHidden/>
          </w:rPr>
          <w:tab/>
        </w:r>
        <w:r w:rsidR="0098600F">
          <w:rPr>
            <w:webHidden/>
          </w:rPr>
          <w:fldChar w:fldCharType="begin"/>
        </w:r>
        <w:r w:rsidR="0098600F">
          <w:rPr>
            <w:webHidden/>
          </w:rPr>
          <w:instrText xml:space="preserve"> PAGEREF _Toc171377277 \h </w:instrText>
        </w:r>
        <w:r w:rsidR="0098600F">
          <w:rPr>
            <w:webHidden/>
          </w:rPr>
        </w:r>
        <w:r w:rsidR="0098600F">
          <w:rPr>
            <w:webHidden/>
          </w:rPr>
          <w:fldChar w:fldCharType="separate"/>
        </w:r>
        <w:r w:rsidR="00A25E38">
          <w:rPr>
            <w:webHidden/>
          </w:rPr>
          <w:t>48</w:t>
        </w:r>
        <w:r w:rsidR="0098600F">
          <w:rPr>
            <w:webHidden/>
          </w:rPr>
          <w:fldChar w:fldCharType="end"/>
        </w:r>
      </w:hyperlink>
    </w:p>
    <w:p w14:paraId="4BCAC15A" w14:textId="6524164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8" w:history="1">
        <w:r w:rsidR="0098600F" w:rsidRPr="00874E16">
          <w:rPr>
            <w:rStyle w:val="Hyperlink"/>
            <w:rFonts w:cs="Times New Roman"/>
          </w:rPr>
          <w:t>Hình 3.24</w:t>
        </w:r>
        <w:r w:rsidR="0098600F" w:rsidRPr="00874E16">
          <w:rPr>
            <w:rStyle w:val="Hyperlink"/>
            <w:rFonts w:cs="Times New Roman"/>
            <w:lang w:val="vi-VN"/>
          </w:rPr>
          <w:t>.</w:t>
        </w:r>
        <w:r w:rsidR="0098600F" w:rsidRPr="00874E16">
          <w:rPr>
            <w:rStyle w:val="Hyperlink"/>
            <w:rFonts w:eastAsia="Times New Roman" w:cs="Times New Roman"/>
          </w:rPr>
          <w:t xml:space="preserve"> Kết quả của thuật toán Non-maximum suppression</w:t>
        </w:r>
        <w:r w:rsidR="0098600F">
          <w:rPr>
            <w:webHidden/>
          </w:rPr>
          <w:tab/>
        </w:r>
        <w:r w:rsidR="0098600F">
          <w:rPr>
            <w:webHidden/>
          </w:rPr>
          <w:fldChar w:fldCharType="begin"/>
        </w:r>
        <w:r w:rsidR="0098600F">
          <w:rPr>
            <w:webHidden/>
          </w:rPr>
          <w:instrText xml:space="preserve"> PAGEREF _Toc171377278 \h </w:instrText>
        </w:r>
        <w:r w:rsidR="0098600F">
          <w:rPr>
            <w:webHidden/>
          </w:rPr>
        </w:r>
        <w:r w:rsidR="0098600F">
          <w:rPr>
            <w:webHidden/>
          </w:rPr>
          <w:fldChar w:fldCharType="separate"/>
        </w:r>
        <w:r w:rsidR="00A25E38">
          <w:rPr>
            <w:webHidden/>
          </w:rPr>
          <w:t>48</w:t>
        </w:r>
        <w:r w:rsidR="0098600F">
          <w:rPr>
            <w:webHidden/>
          </w:rPr>
          <w:fldChar w:fldCharType="end"/>
        </w:r>
      </w:hyperlink>
    </w:p>
    <w:p w14:paraId="3C686C7E" w14:textId="6073D0B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9" w:history="1">
        <w:r w:rsidR="0098600F" w:rsidRPr="00874E16">
          <w:rPr>
            <w:rStyle w:val="Hyperlink"/>
          </w:rPr>
          <w:t>Hình 3.25. Hình ảnh trước non-maximum suppression (trái) – Kết quả (phải): pixel yếu có màu xám và pixel mạnh có màu trắng.</w:t>
        </w:r>
        <w:r w:rsidR="0098600F">
          <w:rPr>
            <w:webHidden/>
          </w:rPr>
          <w:tab/>
        </w:r>
        <w:r w:rsidR="0098600F">
          <w:rPr>
            <w:webHidden/>
          </w:rPr>
          <w:fldChar w:fldCharType="begin"/>
        </w:r>
        <w:r w:rsidR="0098600F">
          <w:rPr>
            <w:webHidden/>
          </w:rPr>
          <w:instrText xml:space="preserve"> PAGEREF _Toc171377279 \h </w:instrText>
        </w:r>
        <w:r w:rsidR="0098600F">
          <w:rPr>
            <w:webHidden/>
          </w:rPr>
        </w:r>
        <w:r w:rsidR="0098600F">
          <w:rPr>
            <w:webHidden/>
          </w:rPr>
          <w:fldChar w:fldCharType="separate"/>
        </w:r>
        <w:r w:rsidR="00A25E38">
          <w:rPr>
            <w:webHidden/>
          </w:rPr>
          <w:t>49</w:t>
        </w:r>
        <w:r w:rsidR="0098600F">
          <w:rPr>
            <w:webHidden/>
          </w:rPr>
          <w:fldChar w:fldCharType="end"/>
        </w:r>
      </w:hyperlink>
    </w:p>
    <w:p w14:paraId="0D16EC9A" w14:textId="68E5E2FF"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0" w:history="1">
        <w:r w:rsidR="0098600F" w:rsidRPr="00874E16">
          <w:rPr>
            <w:rStyle w:val="Hyperlink"/>
            <w:rFonts w:cs="Times New Roman"/>
          </w:rPr>
          <w:t>Hình 4.1</w:t>
        </w:r>
        <w:r w:rsidR="0098600F" w:rsidRPr="00874E16">
          <w:rPr>
            <w:rStyle w:val="Hyperlink"/>
            <w:rFonts w:cs="Times New Roman"/>
            <w:lang w:val="vi-VN"/>
          </w:rPr>
          <w:t>.</w:t>
        </w:r>
        <w:r w:rsidR="0098600F" w:rsidRPr="00874E16">
          <w:rPr>
            <w:rStyle w:val="Hyperlink"/>
            <w:rFonts w:cs="Times New Roman"/>
          </w:rPr>
          <w:t xml:space="preserve"> Các thành phần của khâu 1</w:t>
        </w:r>
        <w:r w:rsidR="0098600F">
          <w:rPr>
            <w:webHidden/>
          </w:rPr>
          <w:tab/>
        </w:r>
        <w:r w:rsidR="0098600F">
          <w:rPr>
            <w:webHidden/>
          </w:rPr>
          <w:fldChar w:fldCharType="begin"/>
        </w:r>
        <w:r w:rsidR="0098600F">
          <w:rPr>
            <w:webHidden/>
          </w:rPr>
          <w:instrText xml:space="preserve"> PAGEREF _Toc171377280 \h </w:instrText>
        </w:r>
        <w:r w:rsidR="0098600F">
          <w:rPr>
            <w:webHidden/>
          </w:rPr>
        </w:r>
        <w:r w:rsidR="0098600F">
          <w:rPr>
            <w:webHidden/>
          </w:rPr>
          <w:fldChar w:fldCharType="separate"/>
        </w:r>
        <w:r w:rsidR="00A25E38">
          <w:rPr>
            <w:webHidden/>
          </w:rPr>
          <w:t>56</w:t>
        </w:r>
        <w:r w:rsidR="0098600F">
          <w:rPr>
            <w:webHidden/>
          </w:rPr>
          <w:fldChar w:fldCharType="end"/>
        </w:r>
      </w:hyperlink>
    </w:p>
    <w:p w14:paraId="437F86B8" w14:textId="46C874F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1" w:history="1">
        <w:r w:rsidR="0098600F" w:rsidRPr="00874E16">
          <w:rPr>
            <w:rStyle w:val="Hyperlink"/>
            <w:rFonts w:cs="Times New Roman"/>
          </w:rPr>
          <w:t>Hình 4.2</w:t>
        </w:r>
        <w:r w:rsidR="0098600F" w:rsidRPr="00874E16">
          <w:rPr>
            <w:rStyle w:val="Hyperlink"/>
            <w:rFonts w:cs="Times New Roman"/>
            <w:lang w:val="vi-VN"/>
          </w:rPr>
          <w:t>.</w:t>
        </w:r>
        <w:r w:rsidR="0098600F" w:rsidRPr="00874E16">
          <w:rPr>
            <w:rStyle w:val="Hyperlink"/>
            <w:rFonts w:cs="Times New Roman"/>
          </w:rPr>
          <w:t xml:space="preserve"> Các thành phần của khâu 2</w:t>
        </w:r>
        <w:r w:rsidR="0098600F">
          <w:rPr>
            <w:webHidden/>
          </w:rPr>
          <w:tab/>
        </w:r>
        <w:r w:rsidR="0098600F">
          <w:rPr>
            <w:webHidden/>
          </w:rPr>
          <w:fldChar w:fldCharType="begin"/>
        </w:r>
        <w:r w:rsidR="0098600F">
          <w:rPr>
            <w:webHidden/>
          </w:rPr>
          <w:instrText xml:space="preserve"> PAGEREF _Toc171377281 \h </w:instrText>
        </w:r>
        <w:r w:rsidR="0098600F">
          <w:rPr>
            <w:webHidden/>
          </w:rPr>
        </w:r>
        <w:r w:rsidR="0098600F">
          <w:rPr>
            <w:webHidden/>
          </w:rPr>
          <w:fldChar w:fldCharType="separate"/>
        </w:r>
        <w:r w:rsidR="00A25E38">
          <w:rPr>
            <w:webHidden/>
          </w:rPr>
          <w:t>56</w:t>
        </w:r>
        <w:r w:rsidR="0098600F">
          <w:rPr>
            <w:webHidden/>
          </w:rPr>
          <w:fldChar w:fldCharType="end"/>
        </w:r>
      </w:hyperlink>
    </w:p>
    <w:p w14:paraId="0E601238" w14:textId="553BFD3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2" w:history="1">
        <w:r w:rsidR="0098600F" w:rsidRPr="00874E16">
          <w:rPr>
            <w:rStyle w:val="Hyperlink"/>
            <w:rFonts w:cs="Times New Roman"/>
          </w:rPr>
          <w:t>Hình 4.3</w:t>
        </w:r>
        <w:r w:rsidR="0098600F" w:rsidRPr="00874E16">
          <w:rPr>
            <w:rStyle w:val="Hyperlink"/>
            <w:rFonts w:cs="Times New Roman"/>
            <w:lang w:val="vi-VN"/>
          </w:rPr>
          <w:t>.</w:t>
        </w:r>
        <w:r w:rsidR="0098600F" w:rsidRPr="00874E16">
          <w:rPr>
            <w:rStyle w:val="Hyperlink"/>
            <w:rFonts w:cs="Times New Roman"/>
          </w:rPr>
          <w:t xml:space="preserve"> Các thành phần của khớp 3</w:t>
        </w:r>
        <w:r w:rsidR="0098600F">
          <w:rPr>
            <w:webHidden/>
          </w:rPr>
          <w:tab/>
        </w:r>
        <w:r w:rsidR="0098600F">
          <w:rPr>
            <w:webHidden/>
          </w:rPr>
          <w:fldChar w:fldCharType="begin"/>
        </w:r>
        <w:r w:rsidR="0098600F">
          <w:rPr>
            <w:webHidden/>
          </w:rPr>
          <w:instrText xml:space="preserve"> PAGEREF _Toc171377282 \h </w:instrText>
        </w:r>
        <w:r w:rsidR="0098600F">
          <w:rPr>
            <w:webHidden/>
          </w:rPr>
        </w:r>
        <w:r w:rsidR="0098600F">
          <w:rPr>
            <w:webHidden/>
          </w:rPr>
          <w:fldChar w:fldCharType="separate"/>
        </w:r>
        <w:r w:rsidR="00A25E38">
          <w:rPr>
            <w:webHidden/>
          </w:rPr>
          <w:t>57</w:t>
        </w:r>
        <w:r w:rsidR="0098600F">
          <w:rPr>
            <w:webHidden/>
          </w:rPr>
          <w:fldChar w:fldCharType="end"/>
        </w:r>
      </w:hyperlink>
    </w:p>
    <w:p w14:paraId="16A7ABDD" w14:textId="115DCDB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3" w:history="1">
        <w:r w:rsidR="0098600F" w:rsidRPr="00874E16">
          <w:rPr>
            <w:rStyle w:val="Hyperlink"/>
            <w:rFonts w:cs="Times New Roman"/>
          </w:rPr>
          <w:t>Hình 4.4</w:t>
        </w:r>
        <w:r w:rsidR="0098600F" w:rsidRPr="00874E16">
          <w:rPr>
            <w:rStyle w:val="Hyperlink"/>
            <w:rFonts w:cs="Times New Roman"/>
            <w:lang w:val="vi-VN"/>
          </w:rPr>
          <w:t>.</w:t>
        </w:r>
        <w:r w:rsidR="0098600F" w:rsidRPr="00874E16">
          <w:rPr>
            <w:rStyle w:val="Hyperlink"/>
            <w:rFonts w:cs="Times New Roman"/>
          </w:rPr>
          <w:t xml:space="preserve"> Các thành phần của khớp 4</w:t>
        </w:r>
        <w:r w:rsidR="0098600F">
          <w:rPr>
            <w:webHidden/>
          </w:rPr>
          <w:tab/>
        </w:r>
        <w:r w:rsidR="0098600F">
          <w:rPr>
            <w:webHidden/>
          </w:rPr>
          <w:fldChar w:fldCharType="begin"/>
        </w:r>
        <w:r w:rsidR="0098600F">
          <w:rPr>
            <w:webHidden/>
          </w:rPr>
          <w:instrText xml:space="preserve"> PAGEREF _Toc171377283 \h </w:instrText>
        </w:r>
        <w:r w:rsidR="0098600F">
          <w:rPr>
            <w:webHidden/>
          </w:rPr>
        </w:r>
        <w:r w:rsidR="0098600F">
          <w:rPr>
            <w:webHidden/>
          </w:rPr>
          <w:fldChar w:fldCharType="separate"/>
        </w:r>
        <w:r w:rsidR="00A25E38">
          <w:rPr>
            <w:webHidden/>
          </w:rPr>
          <w:t>57</w:t>
        </w:r>
        <w:r w:rsidR="0098600F">
          <w:rPr>
            <w:webHidden/>
          </w:rPr>
          <w:fldChar w:fldCharType="end"/>
        </w:r>
      </w:hyperlink>
    </w:p>
    <w:p w14:paraId="3978F5A2" w14:textId="2BF74E3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4" w:history="1">
        <w:r w:rsidR="0098600F" w:rsidRPr="00874E16">
          <w:rPr>
            <w:rStyle w:val="Hyperlink"/>
            <w:rFonts w:cs="Times New Roman"/>
          </w:rPr>
          <w:t>Hình 4.5</w:t>
        </w:r>
        <w:r w:rsidR="0098600F" w:rsidRPr="00874E16">
          <w:rPr>
            <w:rStyle w:val="Hyperlink"/>
            <w:rFonts w:eastAsia="Times New Roman" w:cs="Times New Roman"/>
          </w:rPr>
          <w:t>. Lực hút chân không theo phương thẳng đứng [18]</w:t>
        </w:r>
        <w:r w:rsidR="0098600F">
          <w:rPr>
            <w:webHidden/>
          </w:rPr>
          <w:tab/>
        </w:r>
        <w:r w:rsidR="0098600F">
          <w:rPr>
            <w:webHidden/>
          </w:rPr>
          <w:fldChar w:fldCharType="begin"/>
        </w:r>
        <w:r w:rsidR="0098600F">
          <w:rPr>
            <w:webHidden/>
          </w:rPr>
          <w:instrText xml:space="preserve"> PAGEREF _Toc171377284 \h </w:instrText>
        </w:r>
        <w:r w:rsidR="0098600F">
          <w:rPr>
            <w:webHidden/>
          </w:rPr>
        </w:r>
        <w:r w:rsidR="0098600F">
          <w:rPr>
            <w:webHidden/>
          </w:rPr>
          <w:fldChar w:fldCharType="separate"/>
        </w:r>
        <w:r w:rsidR="00A25E38">
          <w:rPr>
            <w:webHidden/>
          </w:rPr>
          <w:t>59</w:t>
        </w:r>
        <w:r w:rsidR="0098600F">
          <w:rPr>
            <w:webHidden/>
          </w:rPr>
          <w:fldChar w:fldCharType="end"/>
        </w:r>
      </w:hyperlink>
    </w:p>
    <w:p w14:paraId="7074121A" w14:textId="3BAEB9D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5" w:history="1">
        <w:r w:rsidR="0098600F" w:rsidRPr="00874E16">
          <w:rPr>
            <w:rStyle w:val="Hyperlink"/>
            <w:rFonts w:cs="Times New Roman"/>
          </w:rPr>
          <w:t>Hình 4.6</w:t>
        </w:r>
        <w:r w:rsidR="0098600F" w:rsidRPr="00874E16">
          <w:rPr>
            <w:rStyle w:val="Hyperlink"/>
            <w:rFonts w:cs="Times New Roman"/>
            <w:lang w:val="vi-VN"/>
          </w:rPr>
          <w:t>.</w:t>
        </w:r>
        <w:r w:rsidR="0098600F" w:rsidRPr="00874E16">
          <w:rPr>
            <w:rStyle w:val="Hyperlink"/>
            <w:rFonts w:eastAsia="Times New Roman" w:cs="Times New Roman"/>
          </w:rPr>
          <w:t xml:space="preserve"> Lực hút chân không theo phương ngang [19]</w:t>
        </w:r>
        <w:r w:rsidR="0098600F">
          <w:rPr>
            <w:webHidden/>
          </w:rPr>
          <w:tab/>
        </w:r>
        <w:r w:rsidR="0098600F">
          <w:rPr>
            <w:webHidden/>
          </w:rPr>
          <w:fldChar w:fldCharType="begin"/>
        </w:r>
        <w:r w:rsidR="0098600F">
          <w:rPr>
            <w:webHidden/>
          </w:rPr>
          <w:instrText xml:space="preserve"> PAGEREF _Toc171377285 \h </w:instrText>
        </w:r>
        <w:r w:rsidR="0098600F">
          <w:rPr>
            <w:webHidden/>
          </w:rPr>
        </w:r>
        <w:r w:rsidR="0098600F">
          <w:rPr>
            <w:webHidden/>
          </w:rPr>
          <w:fldChar w:fldCharType="separate"/>
        </w:r>
        <w:r w:rsidR="00A25E38">
          <w:rPr>
            <w:webHidden/>
          </w:rPr>
          <w:t>60</w:t>
        </w:r>
        <w:r w:rsidR="0098600F">
          <w:rPr>
            <w:webHidden/>
          </w:rPr>
          <w:fldChar w:fldCharType="end"/>
        </w:r>
      </w:hyperlink>
    </w:p>
    <w:p w14:paraId="2FE76FE0" w14:textId="6FBFD2C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6" w:history="1">
        <w:r w:rsidR="0098600F" w:rsidRPr="00874E16">
          <w:rPr>
            <w:rStyle w:val="Hyperlink"/>
            <w:rFonts w:cs="Times New Roman"/>
          </w:rPr>
          <w:t>Hình 4.7</w:t>
        </w:r>
        <w:r w:rsidR="0098600F" w:rsidRPr="00874E16">
          <w:rPr>
            <w:rStyle w:val="Hyperlink"/>
            <w:rFonts w:cs="Times New Roman"/>
            <w:lang w:val="vi-VN"/>
          </w:rPr>
          <w:t>.</w:t>
        </w:r>
        <w:r w:rsidR="0098600F" w:rsidRPr="00874E16">
          <w:rPr>
            <w:rStyle w:val="Hyperlink"/>
            <w:rFonts w:cs="Times New Roman"/>
          </w:rPr>
          <w:t xml:space="preserve"> </w:t>
        </w:r>
        <w:r w:rsidR="0098600F" w:rsidRPr="00874E16">
          <w:rPr>
            <w:rStyle w:val="Hyperlink"/>
            <w:rFonts w:eastAsia="Times New Roman" w:cs="Times New Roman"/>
          </w:rPr>
          <w:t>Công tắc áp suất Fvus011-Na [20]</w:t>
        </w:r>
        <w:r w:rsidR="0098600F">
          <w:rPr>
            <w:webHidden/>
          </w:rPr>
          <w:tab/>
        </w:r>
        <w:r w:rsidR="0098600F">
          <w:rPr>
            <w:webHidden/>
          </w:rPr>
          <w:fldChar w:fldCharType="begin"/>
        </w:r>
        <w:r w:rsidR="0098600F">
          <w:rPr>
            <w:webHidden/>
          </w:rPr>
          <w:instrText xml:space="preserve"> PAGEREF _Toc171377286 \h </w:instrText>
        </w:r>
        <w:r w:rsidR="0098600F">
          <w:rPr>
            <w:webHidden/>
          </w:rPr>
        </w:r>
        <w:r w:rsidR="0098600F">
          <w:rPr>
            <w:webHidden/>
          </w:rPr>
          <w:fldChar w:fldCharType="separate"/>
        </w:r>
        <w:r w:rsidR="00A25E38">
          <w:rPr>
            <w:webHidden/>
          </w:rPr>
          <w:t>61</w:t>
        </w:r>
        <w:r w:rsidR="0098600F">
          <w:rPr>
            <w:webHidden/>
          </w:rPr>
          <w:fldChar w:fldCharType="end"/>
        </w:r>
      </w:hyperlink>
    </w:p>
    <w:p w14:paraId="5CBBA4BD" w14:textId="77F1A0D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7" w:history="1">
        <w:r w:rsidR="0098600F" w:rsidRPr="00874E16">
          <w:rPr>
            <w:rStyle w:val="Hyperlink"/>
            <w:rFonts w:cs="Times New Roman"/>
          </w:rPr>
          <w:t>Hình 4.8. Mô tả số lượng giác hút đặt trên bề mặt</w:t>
        </w:r>
        <w:r w:rsidR="0098600F">
          <w:rPr>
            <w:webHidden/>
          </w:rPr>
          <w:tab/>
        </w:r>
        <w:r w:rsidR="0098600F">
          <w:rPr>
            <w:webHidden/>
          </w:rPr>
          <w:fldChar w:fldCharType="begin"/>
        </w:r>
        <w:r w:rsidR="0098600F">
          <w:rPr>
            <w:webHidden/>
          </w:rPr>
          <w:instrText xml:space="preserve"> PAGEREF _Toc171377287 \h </w:instrText>
        </w:r>
        <w:r w:rsidR="0098600F">
          <w:rPr>
            <w:webHidden/>
          </w:rPr>
        </w:r>
        <w:r w:rsidR="0098600F">
          <w:rPr>
            <w:webHidden/>
          </w:rPr>
          <w:fldChar w:fldCharType="separate"/>
        </w:r>
        <w:r w:rsidR="00A25E38">
          <w:rPr>
            <w:webHidden/>
          </w:rPr>
          <w:t>62</w:t>
        </w:r>
        <w:r w:rsidR="0098600F">
          <w:rPr>
            <w:webHidden/>
          </w:rPr>
          <w:fldChar w:fldCharType="end"/>
        </w:r>
      </w:hyperlink>
    </w:p>
    <w:p w14:paraId="25ABC1A0" w14:textId="0E00577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8" w:history="1">
        <w:r w:rsidR="0098600F" w:rsidRPr="00874E16">
          <w:rPr>
            <w:rStyle w:val="Hyperlink"/>
            <w:rFonts w:cs="Times New Roman"/>
          </w:rPr>
          <w:t>Hình 4.9. Giác hút chân không [21]</w:t>
        </w:r>
        <w:r w:rsidR="0098600F">
          <w:rPr>
            <w:webHidden/>
          </w:rPr>
          <w:tab/>
        </w:r>
        <w:r w:rsidR="0098600F">
          <w:rPr>
            <w:webHidden/>
          </w:rPr>
          <w:fldChar w:fldCharType="begin"/>
        </w:r>
        <w:r w:rsidR="0098600F">
          <w:rPr>
            <w:webHidden/>
          </w:rPr>
          <w:instrText xml:space="preserve"> PAGEREF _Toc171377288 \h </w:instrText>
        </w:r>
        <w:r w:rsidR="0098600F">
          <w:rPr>
            <w:webHidden/>
          </w:rPr>
        </w:r>
        <w:r w:rsidR="0098600F">
          <w:rPr>
            <w:webHidden/>
          </w:rPr>
          <w:fldChar w:fldCharType="separate"/>
        </w:r>
        <w:r w:rsidR="00A25E38">
          <w:rPr>
            <w:webHidden/>
          </w:rPr>
          <w:t>62</w:t>
        </w:r>
        <w:r w:rsidR="0098600F">
          <w:rPr>
            <w:webHidden/>
          </w:rPr>
          <w:fldChar w:fldCharType="end"/>
        </w:r>
      </w:hyperlink>
    </w:p>
    <w:p w14:paraId="492FDE3B" w14:textId="0610ABF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9" w:history="1">
        <w:r w:rsidR="0098600F" w:rsidRPr="00874E16">
          <w:rPr>
            <w:rStyle w:val="Hyperlink"/>
            <w:rFonts w:cs="Times New Roman"/>
          </w:rPr>
          <w:t>Hình 4.10</w:t>
        </w:r>
        <w:r w:rsidR="0098600F" w:rsidRPr="00874E16">
          <w:rPr>
            <w:rStyle w:val="Hyperlink"/>
            <w:rFonts w:eastAsia="Times New Roman" w:cs="Times New Roman"/>
          </w:rPr>
          <w:t>. Tổng quan về hệ thống điều khiển của PLC</w:t>
        </w:r>
        <w:r w:rsidR="0098600F">
          <w:rPr>
            <w:webHidden/>
          </w:rPr>
          <w:tab/>
        </w:r>
        <w:r w:rsidR="0098600F">
          <w:rPr>
            <w:webHidden/>
          </w:rPr>
          <w:fldChar w:fldCharType="begin"/>
        </w:r>
        <w:r w:rsidR="0098600F">
          <w:rPr>
            <w:webHidden/>
          </w:rPr>
          <w:instrText xml:space="preserve"> PAGEREF _Toc171377289 \h </w:instrText>
        </w:r>
        <w:r w:rsidR="0098600F">
          <w:rPr>
            <w:webHidden/>
          </w:rPr>
        </w:r>
        <w:r w:rsidR="0098600F">
          <w:rPr>
            <w:webHidden/>
          </w:rPr>
          <w:fldChar w:fldCharType="separate"/>
        </w:r>
        <w:r w:rsidR="00A25E38">
          <w:rPr>
            <w:webHidden/>
          </w:rPr>
          <w:t>63</w:t>
        </w:r>
        <w:r w:rsidR="0098600F">
          <w:rPr>
            <w:webHidden/>
          </w:rPr>
          <w:fldChar w:fldCharType="end"/>
        </w:r>
      </w:hyperlink>
    </w:p>
    <w:p w14:paraId="4C6D65BC" w14:textId="689118B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0" w:history="1">
        <w:r w:rsidR="0098600F" w:rsidRPr="00874E16">
          <w:rPr>
            <w:rStyle w:val="Hyperlink"/>
            <w:rFonts w:cs="Times New Roman"/>
          </w:rPr>
          <w:t>Hình 4.11</w:t>
        </w:r>
        <w:r w:rsidR="0098600F" w:rsidRPr="00874E16">
          <w:rPr>
            <w:rStyle w:val="Hyperlink"/>
            <w:rFonts w:cs="Times New Roman"/>
            <w:lang w:val="vi-VN"/>
          </w:rPr>
          <w:t>.</w:t>
        </w:r>
        <w:r w:rsidR="0098600F" w:rsidRPr="00874E16">
          <w:rPr>
            <w:rStyle w:val="Hyperlink"/>
            <w:rFonts w:cs="Times New Roman"/>
          </w:rPr>
          <w:t xml:space="preserve"> Giao diện điều khiển cho phần Control</w:t>
        </w:r>
        <w:r w:rsidR="0098600F">
          <w:rPr>
            <w:webHidden/>
          </w:rPr>
          <w:tab/>
        </w:r>
        <w:r w:rsidR="0098600F">
          <w:rPr>
            <w:webHidden/>
          </w:rPr>
          <w:fldChar w:fldCharType="begin"/>
        </w:r>
        <w:r w:rsidR="0098600F">
          <w:rPr>
            <w:webHidden/>
          </w:rPr>
          <w:instrText xml:space="preserve"> PAGEREF _Toc171377290 \h </w:instrText>
        </w:r>
        <w:r w:rsidR="0098600F">
          <w:rPr>
            <w:webHidden/>
          </w:rPr>
        </w:r>
        <w:r w:rsidR="0098600F">
          <w:rPr>
            <w:webHidden/>
          </w:rPr>
          <w:fldChar w:fldCharType="separate"/>
        </w:r>
        <w:r w:rsidR="00A25E38">
          <w:rPr>
            <w:webHidden/>
          </w:rPr>
          <w:t>64</w:t>
        </w:r>
        <w:r w:rsidR="0098600F">
          <w:rPr>
            <w:webHidden/>
          </w:rPr>
          <w:fldChar w:fldCharType="end"/>
        </w:r>
      </w:hyperlink>
    </w:p>
    <w:p w14:paraId="1BE4B125" w14:textId="2AA779C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1" w:history="1">
        <w:r w:rsidR="0098600F" w:rsidRPr="00874E16">
          <w:rPr>
            <w:rStyle w:val="Hyperlink"/>
            <w:rFonts w:cs="Times New Roman"/>
          </w:rPr>
          <w:t>Hình 4.12</w:t>
        </w:r>
        <w:r w:rsidR="0098600F" w:rsidRPr="00874E16">
          <w:rPr>
            <w:rStyle w:val="Hyperlink"/>
            <w:rFonts w:cs="Times New Roman"/>
            <w:lang w:val="vi-VN"/>
          </w:rPr>
          <w:t>.</w:t>
        </w:r>
        <w:r w:rsidR="0098600F" w:rsidRPr="00874E16">
          <w:rPr>
            <w:rStyle w:val="Hyperlink"/>
            <w:rFonts w:cs="Times New Roman"/>
          </w:rPr>
          <w:t xml:space="preserve"> Giao diện điều khiển phần Program</w:t>
        </w:r>
        <w:r w:rsidR="0098600F">
          <w:rPr>
            <w:webHidden/>
          </w:rPr>
          <w:tab/>
        </w:r>
        <w:r w:rsidR="0098600F">
          <w:rPr>
            <w:webHidden/>
          </w:rPr>
          <w:fldChar w:fldCharType="begin"/>
        </w:r>
        <w:r w:rsidR="0098600F">
          <w:rPr>
            <w:webHidden/>
          </w:rPr>
          <w:instrText xml:space="preserve"> PAGEREF _Toc171377291 \h </w:instrText>
        </w:r>
        <w:r w:rsidR="0098600F">
          <w:rPr>
            <w:webHidden/>
          </w:rPr>
        </w:r>
        <w:r w:rsidR="0098600F">
          <w:rPr>
            <w:webHidden/>
          </w:rPr>
          <w:fldChar w:fldCharType="separate"/>
        </w:r>
        <w:r w:rsidR="00A25E38">
          <w:rPr>
            <w:webHidden/>
          </w:rPr>
          <w:t>64</w:t>
        </w:r>
        <w:r w:rsidR="0098600F">
          <w:rPr>
            <w:webHidden/>
          </w:rPr>
          <w:fldChar w:fldCharType="end"/>
        </w:r>
      </w:hyperlink>
    </w:p>
    <w:p w14:paraId="2F6C95BC" w14:textId="266C10A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2" w:history="1">
        <w:r w:rsidR="0098600F" w:rsidRPr="00874E16">
          <w:rPr>
            <w:rStyle w:val="Hyperlink"/>
          </w:rPr>
          <w:t xml:space="preserve">Hình 4.13. </w:t>
        </w:r>
        <w:r w:rsidR="0098600F" w:rsidRPr="00874E16">
          <w:rPr>
            <w:rStyle w:val="Hyperlink"/>
            <w:rFonts w:cs="Times New Roman"/>
          </w:rPr>
          <w:t>Lưu đồ cho lệnh Set Home</w:t>
        </w:r>
        <w:r w:rsidR="0098600F">
          <w:rPr>
            <w:webHidden/>
          </w:rPr>
          <w:tab/>
        </w:r>
        <w:r w:rsidR="0098600F">
          <w:rPr>
            <w:webHidden/>
          </w:rPr>
          <w:fldChar w:fldCharType="begin"/>
        </w:r>
        <w:r w:rsidR="0098600F">
          <w:rPr>
            <w:webHidden/>
          </w:rPr>
          <w:instrText xml:space="preserve"> PAGEREF _Toc171377292 \h </w:instrText>
        </w:r>
        <w:r w:rsidR="0098600F">
          <w:rPr>
            <w:webHidden/>
          </w:rPr>
        </w:r>
        <w:r w:rsidR="0098600F">
          <w:rPr>
            <w:webHidden/>
          </w:rPr>
          <w:fldChar w:fldCharType="separate"/>
        </w:r>
        <w:r w:rsidR="00A25E38">
          <w:rPr>
            <w:webHidden/>
          </w:rPr>
          <w:t>66</w:t>
        </w:r>
        <w:r w:rsidR="0098600F">
          <w:rPr>
            <w:webHidden/>
          </w:rPr>
          <w:fldChar w:fldCharType="end"/>
        </w:r>
      </w:hyperlink>
    </w:p>
    <w:p w14:paraId="73B91719" w14:textId="6B32650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3" w:history="1">
        <w:r w:rsidR="0098600F" w:rsidRPr="00874E16">
          <w:rPr>
            <w:rStyle w:val="Hyperlink"/>
          </w:rPr>
          <w:t xml:space="preserve">Hình 4.14. </w:t>
        </w:r>
        <w:r w:rsidR="0098600F" w:rsidRPr="00874E16">
          <w:rPr>
            <w:rStyle w:val="Hyperlink"/>
            <w:rFonts w:cs="Times New Roman"/>
          </w:rPr>
          <w:t>Lưu đồ cho lệnh MoveJ</w:t>
        </w:r>
        <w:r w:rsidR="0098600F">
          <w:rPr>
            <w:webHidden/>
          </w:rPr>
          <w:tab/>
        </w:r>
        <w:r w:rsidR="0098600F">
          <w:rPr>
            <w:webHidden/>
          </w:rPr>
          <w:fldChar w:fldCharType="begin"/>
        </w:r>
        <w:r w:rsidR="0098600F">
          <w:rPr>
            <w:webHidden/>
          </w:rPr>
          <w:instrText xml:space="preserve"> PAGEREF _Toc171377293 \h </w:instrText>
        </w:r>
        <w:r w:rsidR="0098600F">
          <w:rPr>
            <w:webHidden/>
          </w:rPr>
        </w:r>
        <w:r w:rsidR="0098600F">
          <w:rPr>
            <w:webHidden/>
          </w:rPr>
          <w:fldChar w:fldCharType="separate"/>
        </w:r>
        <w:r w:rsidR="00A25E38">
          <w:rPr>
            <w:webHidden/>
          </w:rPr>
          <w:t>67</w:t>
        </w:r>
        <w:r w:rsidR="0098600F">
          <w:rPr>
            <w:webHidden/>
          </w:rPr>
          <w:fldChar w:fldCharType="end"/>
        </w:r>
      </w:hyperlink>
    </w:p>
    <w:p w14:paraId="1EB81711" w14:textId="3197F69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4" w:history="1">
        <w:r w:rsidR="0098600F" w:rsidRPr="00874E16">
          <w:rPr>
            <w:rStyle w:val="Hyperlink"/>
          </w:rPr>
          <w:t>Hình 4.15. Lưu đồ cho lệnh MoveL</w:t>
        </w:r>
        <w:r w:rsidR="0098600F">
          <w:rPr>
            <w:webHidden/>
          </w:rPr>
          <w:tab/>
        </w:r>
        <w:r w:rsidR="0098600F">
          <w:rPr>
            <w:webHidden/>
          </w:rPr>
          <w:fldChar w:fldCharType="begin"/>
        </w:r>
        <w:r w:rsidR="0098600F">
          <w:rPr>
            <w:webHidden/>
          </w:rPr>
          <w:instrText xml:space="preserve"> PAGEREF _Toc171377294 \h </w:instrText>
        </w:r>
        <w:r w:rsidR="0098600F">
          <w:rPr>
            <w:webHidden/>
          </w:rPr>
        </w:r>
        <w:r w:rsidR="0098600F">
          <w:rPr>
            <w:webHidden/>
          </w:rPr>
          <w:fldChar w:fldCharType="separate"/>
        </w:r>
        <w:r w:rsidR="00A25E38">
          <w:rPr>
            <w:webHidden/>
          </w:rPr>
          <w:t>68</w:t>
        </w:r>
        <w:r w:rsidR="0098600F">
          <w:rPr>
            <w:webHidden/>
          </w:rPr>
          <w:fldChar w:fldCharType="end"/>
        </w:r>
      </w:hyperlink>
    </w:p>
    <w:p w14:paraId="175999C1" w14:textId="0F307CE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5" w:history="1">
        <w:r w:rsidR="0098600F" w:rsidRPr="00874E16">
          <w:rPr>
            <w:rStyle w:val="Hyperlink"/>
            <w:rFonts w:cs="Times New Roman"/>
          </w:rPr>
          <w:t>Hình 4.16</w:t>
        </w:r>
        <w:r w:rsidR="0098600F" w:rsidRPr="00874E16">
          <w:rPr>
            <w:rStyle w:val="Hyperlink"/>
            <w:rFonts w:cs="Times New Roman"/>
            <w:lang w:val="vi-VN"/>
          </w:rPr>
          <w:t>.</w:t>
        </w:r>
        <w:r w:rsidR="0098600F" w:rsidRPr="00874E16">
          <w:rPr>
            <w:rStyle w:val="Hyperlink"/>
            <w:rFonts w:cs="Times New Roman"/>
          </w:rPr>
          <w:t xml:space="preserve"> Thiết đặt mô hình gắp vật trên robot thực tế</w:t>
        </w:r>
        <w:r w:rsidR="0098600F">
          <w:rPr>
            <w:webHidden/>
          </w:rPr>
          <w:tab/>
        </w:r>
        <w:r w:rsidR="0098600F">
          <w:rPr>
            <w:webHidden/>
          </w:rPr>
          <w:fldChar w:fldCharType="begin"/>
        </w:r>
        <w:r w:rsidR="0098600F">
          <w:rPr>
            <w:webHidden/>
          </w:rPr>
          <w:instrText xml:space="preserve"> PAGEREF _Toc171377295 \h </w:instrText>
        </w:r>
        <w:r w:rsidR="0098600F">
          <w:rPr>
            <w:webHidden/>
          </w:rPr>
        </w:r>
        <w:r w:rsidR="0098600F">
          <w:rPr>
            <w:webHidden/>
          </w:rPr>
          <w:fldChar w:fldCharType="separate"/>
        </w:r>
        <w:r w:rsidR="00A25E38">
          <w:rPr>
            <w:webHidden/>
          </w:rPr>
          <w:t>69</w:t>
        </w:r>
        <w:r w:rsidR="0098600F">
          <w:rPr>
            <w:webHidden/>
          </w:rPr>
          <w:fldChar w:fldCharType="end"/>
        </w:r>
      </w:hyperlink>
    </w:p>
    <w:p w14:paraId="636C4BE4" w14:textId="19D07D6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6" w:history="1">
        <w:r w:rsidR="0098600F" w:rsidRPr="00874E16">
          <w:rPr>
            <w:rStyle w:val="Hyperlink"/>
          </w:rPr>
          <w:t>Hình 4.17. Hành trình di chuyển của cánh tay robot trong không gian</w:t>
        </w:r>
        <w:r w:rsidR="0098600F">
          <w:rPr>
            <w:webHidden/>
          </w:rPr>
          <w:tab/>
        </w:r>
        <w:r w:rsidR="0098600F">
          <w:rPr>
            <w:webHidden/>
          </w:rPr>
          <w:fldChar w:fldCharType="begin"/>
        </w:r>
        <w:r w:rsidR="0098600F">
          <w:rPr>
            <w:webHidden/>
          </w:rPr>
          <w:instrText xml:space="preserve"> PAGEREF _Toc171377296 \h </w:instrText>
        </w:r>
        <w:r w:rsidR="0098600F">
          <w:rPr>
            <w:webHidden/>
          </w:rPr>
        </w:r>
        <w:r w:rsidR="0098600F">
          <w:rPr>
            <w:webHidden/>
          </w:rPr>
          <w:fldChar w:fldCharType="separate"/>
        </w:r>
        <w:r w:rsidR="00A25E38">
          <w:rPr>
            <w:webHidden/>
          </w:rPr>
          <w:t>69</w:t>
        </w:r>
        <w:r w:rsidR="0098600F">
          <w:rPr>
            <w:webHidden/>
          </w:rPr>
          <w:fldChar w:fldCharType="end"/>
        </w:r>
      </w:hyperlink>
    </w:p>
    <w:p w14:paraId="4CA84E4E" w14:textId="1E6D1A4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7" w:history="1">
        <w:r w:rsidR="0098600F" w:rsidRPr="00874E16">
          <w:rPr>
            <w:rStyle w:val="Hyperlink"/>
          </w:rPr>
          <w:t>Hình 4.18. Quỹ đạo của cánh tay robot được tạo ra từ lệnh moveL() trên mặt phẳng Oxy</w:t>
        </w:r>
        <w:r w:rsidR="0098600F">
          <w:rPr>
            <w:webHidden/>
          </w:rPr>
          <w:tab/>
        </w:r>
        <w:r w:rsidR="0098600F">
          <w:rPr>
            <w:webHidden/>
          </w:rPr>
          <w:fldChar w:fldCharType="begin"/>
        </w:r>
        <w:r w:rsidR="0098600F">
          <w:rPr>
            <w:webHidden/>
          </w:rPr>
          <w:instrText xml:space="preserve"> PAGEREF _Toc171377297 \h </w:instrText>
        </w:r>
        <w:r w:rsidR="0098600F">
          <w:rPr>
            <w:webHidden/>
          </w:rPr>
        </w:r>
        <w:r w:rsidR="0098600F">
          <w:rPr>
            <w:webHidden/>
          </w:rPr>
          <w:fldChar w:fldCharType="separate"/>
        </w:r>
        <w:r w:rsidR="00A25E38">
          <w:rPr>
            <w:webHidden/>
          </w:rPr>
          <w:t>70</w:t>
        </w:r>
        <w:r w:rsidR="0098600F">
          <w:rPr>
            <w:webHidden/>
          </w:rPr>
          <w:fldChar w:fldCharType="end"/>
        </w:r>
      </w:hyperlink>
    </w:p>
    <w:p w14:paraId="6FD0F66D" w14:textId="3F06B15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8" w:history="1">
        <w:r w:rsidR="0098600F" w:rsidRPr="00874E16">
          <w:rPr>
            <w:rStyle w:val="Hyperlink"/>
          </w:rPr>
          <w:t>Hình 4.19. Giá trị vị trí đọc về của robot thực tế trên mặt phẳng Oxy</w:t>
        </w:r>
        <w:r w:rsidR="0098600F">
          <w:rPr>
            <w:webHidden/>
          </w:rPr>
          <w:tab/>
        </w:r>
        <w:r w:rsidR="0098600F">
          <w:rPr>
            <w:webHidden/>
          </w:rPr>
          <w:fldChar w:fldCharType="begin"/>
        </w:r>
        <w:r w:rsidR="0098600F">
          <w:rPr>
            <w:webHidden/>
          </w:rPr>
          <w:instrText xml:space="preserve"> PAGEREF _Toc171377298 \h </w:instrText>
        </w:r>
        <w:r w:rsidR="0098600F">
          <w:rPr>
            <w:webHidden/>
          </w:rPr>
        </w:r>
        <w:r w:rsidR="0098600F">
          <w:rPr>
            <w:webHidden/>
          </w:rPr>
          <w:fldChar w:fldCharType="separate"/>
        </w:r>
        <w:r w:rsidR="00A25E38">
          <w:rPr>
            <w:webHidden/>
          </w:rPr>
          <w:t>70</w:t>
        </w:r>
        <w:r w:rsidR="0098600F">
          <w:rPr>
            <w:webHidden/>
          </w:rPr>
          <w:fldChar w:fldCharType="end"/>
        </w:r>
      </w:hyperlink>
    </w:p>
    <w:p w14:paraId="3E8AA99C" w14:textId="63DE4C4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9" w:history="1">
        <w:r w:rsidR="0098600F" w:rsidRPr="00874E16">
          <w:rPr>
            <w:rStyle w:val="Hyperlink"/>
          </w:rPr>
          <w:t>Hình 4.20. Biểu đồ moment tại khớp 1 theo tính toán lí thuyết</w:t>
        </w:r>
        <w:r w:rsidR="0098600F">
          <w:rPr>
            <w:webHidden/>
          </w:rPr>
          <w:tab/>
        </w:r>
        <w:r w:rsidR="0098600F">
          <w:rPr>
            <w:webHidden/>
          </w:rPr>
          <w:fldChar w:fldCharType="begin"/>
        </w:r>
        <w:r w:rsidR="0098600F">
          <w:rPr>
            <w:webHidden/>
          </w:rPr>
          <w:instrText xml:space="preserve"> PAGEREF _Toc171377299 \h </w:instrText>
        </w:r>
        <w:r w:rsidR="0098600F">
          <w:rPr>
            <w:webHidden/>
          </w:rPr>
        </w:r>
        <w:r w:rsidR="0098600F">
          <w:rPr>
            <w:webHidden/>
          </w:rPr>
          <w:fldChar w:fldCharType="separate"/>
        </w:r>
        <w:r w:rsidR="00A25E38">
          <w:rPr>
            <w:webHidden/>
          </w:rPr>
          <w:t>71</w:t>
        </w:r>
        <w:r w:rsidR="0098600F">
          <w:rPr>
            <w:webHidden/>
          </w:rPr>
          <w:fldChar w:fldCharType="end"/>
        </w:r>
      </w:hyperlink>
    </w:p>
    <w:p w14:paraId="6899A2CE" w14:textId="208CA48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0" w:history="1">
        <w:r w:rsidR="0098600F" w:rsidRPr="00874E16">
          <w:rPr>
            <w:rStyle w:val="Hyperlink"/>
          </w:rPr>
          <w:t>Hình 4.21. Biểu đồ moment động cơ 1 đọc được từ driver</w:t>
        </w:r>
        <w:r w:rsidR="0098600F">
          <w:rPr>
            <w:webHidden/>
          </w:rPr>
          <w:tab/>
        </w:r>
        <w:r w:rsidR="0098600F">
          <w:rPr>
            <w:webHidden/>
          </w:rPr>
          <w:fldChar w:fldCharType="begin"/>
        </w:r>
        <w:r w:rsidR="0098600F">
          <w:rPr>
            <w:webHidden/>
          </w:rPr>
          <w:instrText xml:space="preserve"> PAGEREF _Toc171377300 \h </w:instrText>
        </w:r>
        <w:r w:rsidR="0098600F">
          <w:rPr>
            <w:webHidden/>
          </w:rPr>
        </w:r>
        <w:r w:rsidR="0098600F">
          <w:rPr>
            <w:webHidden/>
          </w:rPr>
          <w:fldChar w:fldCharType="separate"/>
        </w:r>
        <w:r w:rsidR="00A25E38">
          <w:rPr>
            <w:webHidden/>
          </w:rPr>
          <w:t>71</w:t>
        </w:r>
        <w:r w:rsidR="0098600F">
          <w:rPr>
            <w:webHidden/>
          </w:rPr>
          <w:fldChar w:fldCharType="end"/>
        </w:r>
      </w:hyperlink>
    </w:p>
    <w:p w14:paraId="6907B092" w14:textId="7B1F113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1" w:history="1">
        <w:r w:rsidR="0098600F" w:rsidRPr="00874E16">
          <w:rPr>
            <w:rStyle w:val="Hyperlink"/>
          </w:rPr>
          <w:t>Hình 4.22. Biểu đồ moment tại khớp 2 theo tính toán lí thuyết</w:t>
        </w:r>
        <w:r w:rsidR="0098600F">
          <w:rPr>
            <w:webHidden/>
          </w:rPr>
          <w:tab/>
        </w:r>
        <w:r w:rsidR="0098600F">
          <w:rPr>
            <w:webHidden/>
          </w:rPr>
          <w:fldChar w:fldCharType="begin"/>
        </w:r>
        <w:r w:rsidR="0098600F">
          <w:rPr>
            <w:webHidden/>
          </w:rPr>
          <w:instrText xml:space="preserve"> PAGEREF _Toc171377301 \h </w:instrText>
        </w:r>
        <w:r w:rsidR="0098600F">
          <w:rPr>
            <w:webHidden/>
          </w:rPr>
        </w:r>
        <w:r w:rsidR="0098600F">
          <w:rPr>
            <w:webHidden/>
          </w:rPr>
          <w:fldChar w:fldCharType="separate"/>
        </w:r>
        <w:r w:rsidR="00A25E38">
          <w:rPr>
            <w:webHidden/>
          </w:rPr>
          <w:t>72</w:t>
        </w:r>
        <w:r w:rsidR="0098600F">
          <w:rPr>
            <w:webHidden/>
          </w:rPr>
          <w:fldChar w:fldCharType="end"/>
        </w:r>
      </w:hyperlink>
    </w:p>
    <w:p w14:paraId="670DB4EB" w14:textId="636F362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2" w:history="1">
        <w:r w:rsidR="0098600F" w:rsidRPr="00874E16">
          <w:rPr>
            <w:rStyle w:val="Hyperlink"/>
          </w:rPr>
          <w:t>Hình 4.23. Biểu đồ moment động cơ 2 đọc được từ driver</w:t>
        </w:r>
        <w:r w:rsidR="0098600F">
          <w:rPr>
            <w:webHidden/>
          </w:rPr>
          <w:tab/>
        </w:r>
        <w:r w:rsidR="0098600F">
          <w:rPr>
            <w:webHidden/>
          </w:rPr>
          <w:fldChar w:fldCharType="begin"/>
        </w:r>
        <w:r w:rsidR="0098600F">
          <w:rPr>
            <w:webHidden/>
          </w:rPr>
          <w:instrText xml:space="preserve"> PAGEREF _Toc171377302 \h </w:instrText>
        </w:r>
        <w:r w:rsidR="0098600F">
          <w:rPr>
            <w:webHidden/>
          </w:rPr>
        </w:r>
        <w:r w:rsidR="0098600F">
          <w:rPr>
            <w:webHidden/>
          </w:rPr>
          <w:fldChar w:fldCharType="separate"/>
        </w:r>
        <w:r w:rsidR="00A25E38">
          <w:rPr>
            <w:webHidden/>
          </w:rPr>
          <w:t>72</w:t>
        </w:r>
        <w:r w:rsidR="0098600F">
          <w:rPr>
            <w:webHidden/>
          </w:rPr>
          <w:fldChar w:fldCharType="end"/>
        </w:r>
      </w:hyperlink>
    </w:p>
    <w:p w14:paraId="13E27A15" w14:textId="0E841E3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3" w:history="1">
        <w:r w:rsidR="0098600F" w:rsidRPr="00874E16">
          <w:rPr>
            <w:rStyle w:val="Hyperlink"/>
          </w:rPr>
          <w:t>Hình 4.24. Biểu đồ moment tại khớp 3 theo tính toán lí thuyết</w:t>
        </w:r>
        <w:r w:rsidR="0098600F">
          <w:rPr>
            <w:webHidden/>
          </w:rPr>
          <w:tab/>
        </w:r>
        <w:r w:rsidR="0098600F">
          <w:rPr>
            <w:webHidden/>
          </w:rPr>
          <w:fldChar w:fldCharType="begin"/>
        </w:r>
        <w:r w:rsidR="0098600F">
          <w:rPr>
            <w:webHidden/>
          </w:rPr>
          <w:instrText xml:space="preserve"> PAGEREF _Toc171377303 \h </w:instrText>
        </w:r>
        <w:r w:rsidR="0098600F">
          <w:rPr>
            <w:webHidden/>
          </w:rPr>
        </w:r>
        <w:r w:rsidR="0098600F">
          <w:rPr>
            <w:webHidden/>
          </w:rPr>
          <w:fldChar w:fldCharType="separate"/>
        </w:r>
        <w:r w:rsidR="00A25E38">
          <w:rPr>
            <w:webHidden/>
          </w:rPr>
          <w:t>73</w:t>
        </w:r>
        <w:r w:rsidR="0098600F">
          <w:rPr>
            <w:webHidden/>
          </w:rPr>
          <w:fldChar w:fldCharType="end"/>
        </w:r>
      </w:hyperlink>
    </w:p>
    <w:p w14:paraId="727241E1" w14:textId="50FC5AF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4" w:history="1">
        <w:r w:rsidR="0098600F" w:rsidRPr="00874E16">
          <w:rPr>
            <w:rStyle w:val="Hyperlink"/>
          </w:rPr>
          <w:t>Hình 4.25. Biểu đồ moment động cơ 3 đọc được từ driver</w:t>
        </w:r>
        <w:r w:rsidR="0098600F">
          <w:rPr>
            <w:webHidden/>
          </w:rPr>
          <w:tab/>
        </w:r>
        <w:r w:rsidR="0098600F">
          <w:rPr>
            <w:webHidden/>
          </w:rPr>
          <w:fldChar w:fldCharType="begin"/>
        </w:r>
        <w:r w:rsidR="0098600F">
          <w:rPr>
            <w:webHidden/>
          </w:rPr>
          <w:instrText xml:space="preserve"> PAGEREF _Toc171377304 \h </w:instrText>
        </w:r>
        <w:r w:rsidR="0098600F">
          <w:rPr>
            <w:webHidden/>
          </w:rPr>
        </w:r>
        <w:r w:rsidR="0098600F">
          <w:rPr>
            <w:webHidden/>
          </w:rPr>
          <w:fldChar w:fldCharType="separate"/>
        </w:r>
        <w:r w:rsidR="00A25E38">
          <w:rPr>
            <w:webHidden/>
          </w:rPr>
          <w:t>73</w:t>
        </w:r>
        <w:r w:rsidR="0098600F">
          <w:rPr>
            <w:webHidden/>
          </w:rPr>
          <w:fldChar w:fldCharType="end"/>
        </w:r>
      </w:hyperlink>
    </w:p>
    <w:p w14:paraId="2456552B" w14:textId="776D34F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5" w:history="1">
        <w:r w:rsidR="0098600F" w:rsidRPr="00874E16">
          <w:rPr>
            <w:rStyle w:val="Hyperlink"/>
          </w:rPr>
          <w:t>Hình 4.26. Biểu đồ moment động cơ 4 đọc được từ driver</w:t>
        </w:r>
        <w:r w:rsidR="0098600F">
          <w:rPr>
            <w:webHidden/>
          </w:rPr>
          <w:tab/>
        </w:r>
        <w:r w:rsidR="0098600F">
          <w:rPr>
            <w:webHidden/>
          </w:rPr>
          <w:fldChar w:fldCharType="begin"/>
        </w:r>
        <w:r w:rsidR="0098600F">
          <w:rPr>
            <w:webHidden/>
          </w:rPr>
          <w:instrText xml:space="preserve"> PAGEREF _Toc171377305 \h </w:instrText>
        </w:r>
        <w:r w:rsidR="0098600F">
          <w:rPr>
            <w:webHidden/>
          </w:rPr>
        </w:r>
        <w:r w:rsidR="0098600F">
          <w:rPr>
            <w:webHidden/>
          </w:rPr>
          <w:fldChar w:fldCharType="separate"/>
        </w:r>
        <w:r w:rsidR="00A25E38">
          <w:rPr>
            <w:webHidden/>
          </w:rPr>
          <w:t>74</w:t>
        </w:r>
        <w:r w:rsidR="0098600F">
          <w:rPr>
            <w:webHidden/>
          </w:rPr>
          <w:fldChar w:fldCharType="end"/>
        </w:r>
      </w:hyperlink>
    </w:p>
    <w:p w14:paraId="1F0E12FD" w14:textId="6CC90A1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6" w:history="1">
        <w:r w:rsidR="0098600F" w:rsidRPr="00874E16">
          <w:rPr>
            <w:rStyle w:val="Hyperlink"/>
          </w:rPr>
          <w:t>Hình 4.27. Biểu đồ moment động cơ 5 đọc được từ driver</w:t>
        </w:r>
        <w:r w:rsidR="0098600F">
          <w:rPr>
            <w:webHidden/>
          </w:rPr>
          <w:tab/>
        </w:r>
        <w:r w:rsidR="0098600F">
          <w:rPr>
            <w:webHidden/>
          </w:rPr>
          <w:fldChar w:fldCharType="begin"/>
        </w:r>
        <w:r w:rsidR="0098600F">
          <w:rPr>
            <w:webHidden/>
          </w:rPr>
          <w:instrText xml:space="preserve"> PAGEREF _Toc171377306 \h </w:instrText>
        </w:r>
        <w:r w:rsidR="0098600F">
          <w:rPr>
            <w:webHidden/>
          </w:rPr>
        </w:r>
        <w:r w:rsidR="0098600F">
          <w:rPr>
            <w:webHidden/>
          </w:rPr>
          <w:fldChar w:fldCharType="separate"/>
        </w:r>
        <w:r w:rsidR="00A25E38">
          <w:rPr>
            <w:webHidden/>
          </w:rPr>
          <w:t>74</w:t>
        </w:r>
        <w:r w:rsidR="0098600F">
          <w:rPr>
            <w:webHidden/>
          </w:rPr>
          <w:fldChar w:fldCharType="end"/>
        </w:r>
      </w:hyperlink>
    </w:p>
    <w:p w14:paraId="79FB2882" w14:textId="1971080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7" w:history="1">
        <w:r w:rsidR="0098600F" w:rsidRPr="00874E16">
          <w:rPr>
            <w:rStyle w:val="Hyperlink"/>
            <w:rFonts w:cs="Times New Roman"/>
          </w:rPr>
          <w:t>Hình 4.28</w:t>
        </w:r>
        <w:r w:rsidR="0098600F" w:rsidRPr="00874E16">
          <w:rPr>
            <w:rStyle w:val="Hyperlink"/>
            <w:rFonts w:cs="Times New Roman"/>
            <w:lang w:val="vi-VN"/>
          </w:rPr>
          <w:t xml:space="preserve">. Các </w:t>
        </w:r>
        <w:r w:rsidR="0098600F" w:rsidRPr="00874E16">
          <w:rPr>
            <w:rStyle w:val="Hyperlink"/>
            <w:rFonts w:cs="Times New Roman"/>
          </w:rPr>
          <w:t>bộ phận chính của cánh tay người</w:t>
        </w:r>
        <w:r w:rsidR="0098600F">
          <w:rPr>
            <w:webHidden/>
          </w:rPr>
          <w:tab/>
        </w:r>
        <w:r w:rsidR="0098600F">
          <w:rPr>
            <w:webHidden/>
          </w:rPr>
          <w:fldChar w:fldCharType="begin"/>
        </w:r>
        <w:r w:rsidR="0098600F">
          <w:rPr>
            <w:webHidden/>
          </w:rPr>
          <w:instrText xml:space="preserve"> PAGEREF _Toc171377307 \h </w:instrText>
        </w:r>
        <w:r w:rsidR="0098600F">
          <w:rPr>
            <w:webHidden/>
          </w:rPr>
        </w:r>
        <w:r w:rsidR="0098600F">
          <w:rPr>
            <w:webHidden/>
          </w:rPr>
          <w:fldChar w:fldCharType="separate"/>
        </w:r>
        <w:r w:rsidR="00A25E38">
          <w:rPr>
            <w:webHidden/>
          </w:rPr>
          <w:t>75</w:t>
        </w:r>
        <w:r w:rsidR="0098600F">
          <w:rPr>
            <w:webHidden/>
          </w:rPr>
          <w:fldChar w:fldCharType="end"/>
        </w:r>
      </w:hyperlink>
    </w:p>
    <w:p w14:paraId="334DF0B3" w14:textId="696E182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8" w:history="1">
        <w:r w:rsidR="0098600F" w:rsidRPr="00874E16">
          <w:rPr>
            <w:rStyle w:val="Hyperlink"/>
          </w:rPr>
          <w:t>Hình 4.29</w:t>
        </w:r>
        <w:r w:rsidR="0098600F" w:rsidRPr="00874E16">
          <w:rPr>
            <w:rStyle w:val="Hyperlink"/>
            <w:rFonts w:eastAsiaTheme="majorEastAsia"/>
          </w:rPr>
          <w:t>. Một số thông số về cơ khí của vật liệu nhựa PLA [23]</w:t>
        </w:r>
        <w:r w:rsidR="0098600F">
          <w:rPr>
            <w:webHidden/>
          </w:rPr>
          <w:tab/>
        </w:r>
        <w:r w:rsidR="0098600F">
          <w:rPr>
            <w:webHidden/>
          </w:rPr>
          <w:fldChar w:fldCharType="begin"/>
        </w:r>
        <w:r w:rsidR="0098600F">
          <w:rPr>
            <w:webHidden/>
          </w:rPr>
          <w:instrText xml:space="preserve"> PAGEREF _Toc171377308 \h </w:instrText>
        </w:r>
        <w:r w:rsidR="0098600F">
          <w:rPr>
            <w:webHidden/>
          </w:rPr>
        </w:r>
        <w:r w:rsidR="0098600F">
          <w:rPr>
            <w:webHidden/>
          </w:rPr>
          <w:fldChar w:fldCharType="separate"/>
        </w:r>
        <w:r w:rsidR="00A25E38">
          <w:rPr>
            <w:webHidden/>
          </w:rPr>
          <w:t>77</w:t>
        </w:r>
        <w:r w:rsidR="0098600F">
          <w:rPr>
            <w:webHidden/>
          </w:rPr>
          <w:fldChar w:fldCharType="end"/>
        </w:r>
      </w:hyperlink>
    </w:p>
    <w:p w14:paraId="5017C50A" w14:textId="3D2DB67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9" w:history="1">
        <w:r w:rsidR="0098600F" w:rsidRPr="00874E16">
          <w:rPr>
            <w:rStyle w:val="Hyperlink"/>
          </w:rPr>
          <w:t>Hình 4.30</w:t>
        </w:r>
        <w:r w:rsidR="0098600F" w:rsidRPr="00874E16">
          <w:rPr>
            <w:rStyle w:val="Hyperlink"/>
            <w:lang w:val="vi-VN"/>
          </w:rPr>
          <w:t xml:space="preserve">. </w:t>
        </w:r>
        <w:r w:rsidR="0098600F" w:rsidRPr="00874E16">
          <w:rPr>
            <w:rStyle w:val="Hyperlink"/>
            <w:rFonts w:eastAsiaTheme="majorEastAsia"/>
          </w:rPr>
          <w:t xml:space="preserve"> Sơ đồ tác dụng lực lên trục</w:t>
        </w:r>
        <w:r w:rsidR="0098600F">
          <w:rPr>
            <w:webHidden/>
          </w:rPr>
          <w:tab/>
        </w:r>
        <w:r w:rsidR="0098600F">
          <w:rPr>
            <w:webHidden/>
          </w:rPr>
          <w:fldChar w:fldCharType="begin"/>
        </w:r>
        <w:r w:rsidR="0098600F">
          <w:rPr>
            <w:webHidden/>
          </w:rPr>
          <w:instrText xml:space="preserve"> PAGEREF _Toc171377309 \h </w:instrText>
        </w:r>
        <w:r w:rsidR="0098600F">
          <w:rPr>
            <w:webHidden/>
          </w:rPr>
        </w:r>
        <w:r w:rsidR="0098600F">
          <w:rPr>
            <w:webHidden/>
          </w:rPr>
          <w:fldChar w:fldCharType="separate"/>
        </w:r>
        <w:r w:rsidR="00A25E38">
          <w:rPr>
            <w:webHidden/>
          </w:rPr>
          <w:t>80</w:t>
        </w:r>
        <w:r w:rsidR="0098600F">
          <w:rPr>
            <w:webHidden/>
          </w:rPr>
          <w:fldChar w:fldCharType="end"/>
        </w:r>
      </w:hyperlink>
    </w:p>
    <w:p w14:paraId="3AEEEB72" w14:textId="147F881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0" w:history="1">
        <w:r w:rsidR="0098600F" w:rsidRPr="00874E16">
          <w:rPr>
            <w:rStyle w:val="Hyperlink"/>
          </w:rPr>
          <w:t>Hình 4.31. Biểu đồ moment tại trục khủy tay</w:t>
        </w:r>
        <w:r w:rsidR="0098600F">
          <w:rPr>
            <w:webHidden/>
          </w:rPr>
          <w:tab/>
        </w:r>
        <w:r w:rsidR="0098600F">
          <w:rPr>
            <w:webHidden/>
          </w:rPr>
          <w:fldChar w:fldCharType="begin"/>
        </w:r>
        <w:r w:rsidR="0098600F">
          <w:rPr>
            <w:webHidden/>
          </w:rPr>
          <w:instrText xml:space="preserve"> PAGEREF _Toc171377310 \h </w:instrText>
        </w:r>
        <w:r w:rsidR="0098600F">
          <w:rPr>
            <w:webHidden/>
          </w:rPr>
        </w:r>
        <w:r w:rsidR="0098600F">
          <w:rPr>
            <w:webHidden/>
          </w:rPr>
          <w:fldChar w:fldCharType="separate"/>
        </w:r>
        <w:r w:rsidR="00A25E38">
          <w:rPr>
            <w:webHidden/>
          </w:rPr>
          <w:t>81</w:t>
        </w:r>
        <w:r w:rsidR="0098600F">
          <w:rPr>
            <w:webHidden/>
          </w:rPr>
          <w:fldChar w:fldCharType="end"/>
        </w:r>
      </w:hyperlink>
    </w:p>
    <w:p w14:paraId="7ACB53F2" w14:textId="7BE3FBE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r:id="rId18" w:anchor="_Toc171377311" w:history="1">
        <w:r w:rsidR="0098600F" w:rsidRPr="00874E16">
          <w:rPr>
            <w:rStyle w:val="Hyperlink"/>
          </w:rPr>
          <w:t>Hình 4.32. Mặt cắt của bản vẽ 3D tại trục khủy tay</w:t>
        </w:r>
        <w:r w:rsidR="0098600F">
          <w:rPr>
            <w:webHidden/>
          </w:rPr>
          <w:tab/>
        </w:r>
        <w:r w:rsidR="0098600F">
          <w:rPr>
            <w:webHidden/>
          </w:rPr>
          <w:fldChar w:fldCharType="begin"/>
        </w:r>
        <w:r w:rsidR="0098600F">
          <w:rPr>
            <w:webHidden/>
          </w:rPr>
          <w:instrText xml:space="preserve"> PAGEREF _Toc171377311 \h </w:instrText>
        </w:r>
        <w:r w:rsidR="0098600F">
          <w:rPr>
            <w:webHidden/>
          </w:rPr>
        </w:r>
        <w:r w:rsidR="0098600F">
          <w:rPr>
            <w:webHidden/>
          </w:rPr>
          <w:fldChar w:fldCharType="separate"/>
        </w:r>
        <w:r w:rsidR="00A25E38">
          <w:rPr>
            <w:webHidden/>
          </w:rPr>
          <w:t>82</w:t>
        </w:r>
        <w:r w:rsidR="0098600F">
          <w:rPr>
            <w:webHidden/>
          </w:rPr>
          <w:fldChar w:fldCharType="end"/>
        </w:r>
      </w:hyperlink>
    </w:p>
    <w:p w14:paraId="65605B74" w14:textId="7B5A129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2" w:history="1">
        <w:r w:rsidR="0098600F" w:rsidRPr="00874E16">
          <w:rPr>
            <w:rStyle w:val="Hyperlink"/>
          </w:rPr>
          <w:t>Hình 4.33</w:t>
        </w:r>
        <w:r w:rsidR="0098600F" w:rsidRPr="00874E16">
          <w:rPr>
            <w:rStyle w:val="Hyperlink"/>
            <w:rFonts w:eastAsiaTheme="majorEastAsia"/>
          </w:rPr>
          <w:t>. Bản vẽ 3D cho cánh tay robot</w:t>
        </w:r>
        <w:r w:rsidR="0098600F">
          <w:rPr>
            <w:webHidden/>
          </w:rPr>
          <w:tab/>
        </w:r>
        <w:r w:rsidR="0098600F">
          <w:rPr>
            <w:webHidden/>
          </w:rPr>
          <w:fldChar w:fldCharType="begin"/>
        </w:r>
        <w:r w:rsidR="0098600F">
          <w:rPr>
            <w:webHidden/>
          </w:rPr>
          <w:instrText xml:space="preserve"> PAGEREF _Toc171377312 \h </w:instrText>
        </w:r>
        <w:r w:rsidR="0098600F">
          <w:rPr>
            <w:webHidden/>
          </w:rPr>
        </w:r>
        <w:r w:rsidR="0098600F">
          <w:rPr>
            <w:webHidden/>
          </w:rPr>
          <w:fldChar w:fldCharType="separate"/>
        </w:r>
        <w:r w:rsidR="00A25E38">
          <w:rPr>
            <w:webHidden/>
          </w:rPr>
          <w:t>83</w:t>
        </w:r>
        <w:r w:rsidR="0098600F">
          <w:rPr>
            <w:webHidden/>
          </w:rPr>
          <w:fldChar w:fldCharType="end"/>
        </w:r>
      </w:hyperlink>
    </w:p>
    <w:p w14:paraId="3CA16AC0" w14:textId="14EF1A2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3" w:history="1">
        <w:r w:rsidR="0098600F" w:rsidRPr="00874E16">
          <w:rPr>
            <w:rStyle w:val="Hyperlink"/>
          </w:rPr>
          <w:t>Hình 4.34</w:t>
        </w:r>
        <w:r w:rsidR="0098600F" w:rsidRPr="00874E16">
          <w:rPr>
            <w:rStyle w:val="Hyperlink"/>
            <w:rFonts w:eastAsiaTheme="majorEastAsia"/>
          </w:rPr>
          <w:t>. Mô hình 3D trong phần mềm CURA</w:t>
        </w:r>
        <w:r w:rsidR="0098600F">
          <w:rPr>
            <w:webHidden/>
          </w:rPr>
          <w:tab/>
        </w:r>
        <w:r w:rsidR="0098600F">
          <w:rPr>
            <w:webHidden/>
          </w:rPr>
          <w:fldChar w:fldCharType="begin"/>
        </w:r>
        <w:r w:rsidR="0098600F">
          <w:rPr>
            <w:webHidden/>
          </w:rPr>
          <w:instrText xml:space="preserve"> PAGEREF _Toc171377313 \h </w:instrText>
        </w:r>
        <w:r w:rsidR="0098600F">
          <w:rPr>
            <w:webHidden/>
          </w:rPr>
        </w:r>
        <w:r w:rsidR="0098600F">
          <w:rPr>
            <w:webHidden/>
          </w:rPr>
          <w:fldChar w:fldCharType="separate"/>
        </w:r>
        <w:r w:rsidR="00A25E38">
          <w:rPr>
            <w:webHidden/>
          </w:rPr>
          <w:t>83</w:t>
        </w:r>
        <w:r w:rsidR="0098600F">
          <w:rPr>
            <w:webHidden/>
          </w:rPr>
          <w:fldChar w:fldCharType="end"/>
        </w:r>
      </w:hyperlink>
    </w:p>
    <w:p w14:paraId="17891A06" w14:textId="38E89FF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4" w:history="1">
        <w:r w:rsidR="0098600F" w:rsidRPr="00874E16">
          <w:rPr>
            <w:rStyle w:val="Hyperlink"/>
          </w:rPr>
          <w:t>Hình 4.35. Mặt trước của thiết bị theo dõi chuyển động cánh tay</w:t>
        </w:r>
        <w:r w:rsidR="0098600F">
          <w:rPr>
            <w:webHidden/>
          </w:rPr>
          <w:tab/>
        </w:r>
        <w:r w:rsidR="0098600F">
          <w:rPr>
            <w:webHidden/>
          </w:rPr>
          <w:fldChar w:fldCharType="begin"/>
        </w:r>
        <w:r w:rsidR="0098600F">
          <w:rPr>
            <w:webHidden/>
          </w:rPr>
          <w:instrText xml:space="preserve"> PAGEREF _Toc171377314 \h </w:instrText>
        </w:r>
        <w:r w:rsidR="0098600F">
          <w:rPr>
            <w:webHidden/>
          </w:rPr>
        </w:r>
        <w:r w:rsidR="0098600F">
          <w:rPr>
            <w:webHidden/>
          </w:rPr>
          <w:fldChar w:fldCharType="separate"/>
        </w:r>
        <w:r w:rsidR="00A25E38">
          <w:rPr>
            <w:webHidden/>
          </w:rPr>
          <w:t>84</w:t>
        </w:r>
        <w:r w:rsidR="0098600F">
          <w:rPr>
            <w:webHidden/>
          </w:rPr>
          <w:fldChar w:fldCharType="end"/>
        </w:r>
      </w:hyperlink>
    </w:p>
    <w:p w14:paraId="01B81C98" w14:textId="193CD8B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5" w:history="1">
        <w:r w:rsidR="0098600F" w:rsidRPr="00874E16">
          <w:rPr>
            <w:rStyle w:val="Hyperlink"/>
          </w:rPr>
          <w:t>Hình 4.36. Mặt sau của thiết bị theo dõi chuyển động cánh tay</w:t>
        </w:r>
        <w:r w:rsidR="0098600F">
          <w:rPr>
            <w:webHidden/>
          </w:rPr>
          <w:tab/>
        </w:r>
        <w:r w:rsidR="0098600F">
          <w:rPr>
            <w:webHidden/>
          </w:rPr>
          <w:fldChar w:fldCharType="begin"/>
        </w:r>
        <w:r w:rsidR="0098600F">
          <w:rPr>
            <w:webHidden/>
          </w:rPr>
          <w:instrText xml:space="preserve"> PAGEREF _Toc171377315 \h </w:instrText>
        </w:r>
        <w:r w:rsidR="0098600F">
          <w:rPr>
            <w:webHidden/>
          </w:rPr>
        </w:r>
        <w:r w:rsidR="0098600F">
          <w:rPr>
            <w:webHidden/>
          </w:rPr>
          <w:fldChar w:fldCharType="separate"/>
        </w:r>
        <w:r w:rsidR="00A25E38">
          <w:rPr>
            <w:webHidden/>
          </w:rPr>
          <w:t>84</w:t>
        </w:r>
        <w:r w:rsidR="0098600F">
          <w:rPr>
            <w:webHidden/>
          </w:rPr>
          <w:fldChar w:fldCharType="end"/>
        </w:r>
      </w:hyperlink>
    </w:p>
    <w:p w14:paraId="0F2DA07B" w14:textId="7001A59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6" w:history="1">
        <w:r w:rsidR="0098600F" w:rsidRPr="00874E16">
          <w:rPr>
            <w:rStyle w:val="Hyperlink"/>
          </w:rPr>
          <w:t>Hình 4.37. Tổng quan hệ thống điện của thiết bị theo dõi chuyển động cánh tay</w:t>
        </w:r>
        <w:r w:rsidR="0098600F">
          <w:rPr>
            <w:webHidden/>
          </w:rPr>
          <w:tab/>
        </w:r>
        <w:r w:rsidR="0098600F">
          <w:rPr>
            <w:webHidden/>
          </w:rPr>
          <w:fldChar w:fldCharType="begin"/>
        </w:r>
        <w:r w:rsidR="0098600F">
          <w:rPr>
            <w:webHidden/>
          </w:rPr>
          <w:instrText xml:space="preserve"> PAGEREF _Toc171377316 \h </w:instrText>
        </w:r>
        <w:r w:rsidR="0098600F">
          <w:rPr>
            <w:webHidden/>
          </w:rPr>
        </w:r>
        <w:r w:rsidR="0098600F">
          <w:rPr>
            <w:webHidden/>
          </w:rPr>
          <w:fldChar w:fldCharType="separate"/>
        </w:r>
        <w:r w:rsidR="00A25E38">
          <w:rPr>
            <w:webHidden/>
          </w:rPr>
          <w:t>85</w:t>
        </w:r>
        <w:r w:rsidR="0098600F">
          <w:rPr>
            <w:webHidden/>
          </w:rPr>
          <w:fldChar w:fldCharType="end"/>
        </w:r>
      </w:hyperlink>
    </w:p>
    <w:p w14:paraId="64723712" w14:textId="7F64B04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7" w:history="1">
        <w:r w:rsidR="0098600F" w:rsidRPr="00874E16">
          <w:rPr>
            <w:rStyle w:val="Hyperlink"/>
          </w:rPr>
          <w:t>Hình 4.38</w:t>
        </w:r>
        <w:r w:rsidR="0098600F" w:rsidRPr="00874E16">
          <w:rPr>
            <w:rStyle w:val="Hyperlink"/>
            <w:rFonts w:eastAsiaTheme="majorEastAsia"/>
          </w:rPr>
          <w:t>. STM32F401CCU</w:t>
        </w:r>
        <w:r w:rsidR="0098600F">
          <w:rPr>
            <w:webHidden/>
          </w:rPr>
          <w:tab/>
        </w:r>
        <w:r w:rsidR="0098600F">
          <w:rPr>
            <w:webHidden/>
          </w:rPr>
          <w:fldChar w:fldCharType="begin"/>
        </w:r>
        <w:r w:rsidR="0098600F">
          <w:rPr>
            <w:webHidden/>
          </w:rPr>
          <w:instrText xml:space="preserve"> PAGEREF _Toc171377317 \h </w:instrText>
        </w:r>
        <w:r w:rsidR="0098600F">
          <w:rPr>
            <w:webHidden/>
          </w:rPr>
        </w:r>
        <w:r w:rsidR="0098600F">
          <w:rPr>
            <w:webHidden/>
          </w:rPr>
          <w:fldChar w:fldCharType="separate"/>
        </w:r>
        <w:r w:rsidR="00A25E38">
          <w:rPr>
            <w:webHidden/>
          </w:rPr>
          <w:t>85</w:t>
        </w:r>
        <w:r w:rsidR="0098600F">
          <w:rPr>
            <w:webHidden/>
          </w:rPr>
          <w:fldChar w:fldCharType="end"/>
        </w:r>
      </w:hyperlink>
    </w:p>
    <w:p w14:paraId="0CB79AB7" w14:textId="16460AB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8" w:history="1">
        <w:r w:rsidR="0098600F" w:rsidRPr="00874E16">
          <w:rPr>
            <w:rStyle w:val="Hyperlink"/>
            <w:rFonts w:cs="Times New Roman"/>
          </w:rPr>
          <w:t>Hình 4.39</w:t>
        </w:r>
        <w:r w:rsidR="0098600F" w:rsidRPr="00874E16">
          <w:rPr>
            <w:rStyle w:val="Hyperlink"/>
            <w:rFonts w:eastAsiaTheme="majorEastAsia" w:cs="Times New Roman"/>
          </w:rPr>
          <w:t xml:space="preserve">. Cảm biến IMU </w:t>
        </w:r>
        <w:r w:rsidR="0098600F" w:rsidRPr="00874E16">
          <w:rPr>
            <w:rStyle w:val="Hyperlink"/>
            <w:rFonts w:cs="Times New Roman"/>
          </w:rPr>
          <w:t>MPU6050</w:t>
        </w:r>
        <w:r w:rsidR="0098600F">
          <w:rPr>
            <w:webHidden/>
          </w:rPr>
          <w:tab/>
        </w:r>
        <w:r w:rsidR="0098600F">
          <w:rPr>
            <w:webHidden/>
          </w:rPr>
          <w:fldChar w:fldCharType="begin"/>
        </w:r>
        <w:r w:rsidR="0098600F">
          <w:rPr>
            <w:webHidden/>
          </w:rPr>
          <w:instrText xml:space="preserve"> PAGEREF _Toc171377318 \h </w:instrText>
        </w:r>
        <w:r w:rsidR="0098600F">
          <w:rPr>
            <w:webHidden/>
          </w:rPr>
        </w:r>
        <w:r w:rsidR="0098600F">
          <w:rPr>
            <w:webHidden/>
          </w:rPr>
          <w:fldChar w:fldCharType="separate"/>
        </w:r>
        <w:r w:rsidR="00A25E38">
          <w:rPr>
            <w:webHidden/>
          </w:rPr>
          <w:t>86</w:t>
        </w:r>
        <w:r w:rsidR="0098600F">
          <w:rPr>
            <w:webHidden/>
          </w:rPr>
          <w:fldChar w:fldCharType="end"/>
        </w:r>
      </w:hyperlink>
    </w:p>
    <w:p w14:paraId="7AB7048A" w14:textId="0E699A2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9" w:history="1">
        <w:r w:rsidR="0098600F" w:rsidRPr="00874E16">
          <w:rPr>
            <w:rStyle w:val="Hyperlink"/>
            <w:rFonts w:cs="Times New Roman"/>
          </w:rPr>
          <w:t>Hình 4.40</w:t>
        </w:r>
        <w:r w:rsidR="0098600F" w:rsidRPr="00874E16">
          <w:rPr>
            <w:rStyle w:val="Hyperlink"/>
            <w:rFonts w:eastAsiaTheme="majorEastAsia" w:cs="Times New Roman"/>
          </w:rPr>
          <w:t xml:space="preserve">. Cảm biến từ trường </w:t>
        </w:r>
        <w:r w:rsidR="0098600F" w:rsidRPr="00874E16">
          <w:rPr>
            <w:rStyle w:val="Hyperlink"/>
            <w:rFonts w:cs="Times New Roman"/>
          </w:rPr>
          <w:t>HMC5883L</w:t>
        </w:r>
        <w:r w:rsidR="0098600F">
          <w:rPr>
            <w:webHidden/>
          </w:rPr>
          <w:tab/>
        </w:r>
        <w:r w:rsidR="0098600F">
          <w:rPr>
            <w:webHidden/>
          </w:rPr>
          <w:fldChar w:fldCharType="begin"/>
        </w:r>
        <w:r w:rsidR="0098600F">
          <w:rPr>
            <w:webHidden/>
          </w:rPr>
          <w:instrText xml:space="preserve"> PAGEREF _Toc171377319 \h </w:instrText>
        </w:r>
        <w:r w:rsidR="0098600F">
          <w:rPr>
            <w:webHidden/>
          </w:rPr>
        </w:r>
        <w:r w:rsidR="0098600F">
          <w:rPr>
            <w:webHidden/>
          </w:rPr>
          <w:fldChar w:fldCharType="separate"/>
        </w:r>
        <w:r w:rsidR="00A25E38">
          <w:rPr>
            <w:webHidden/>
          </w:rPr>
          <w:t>87</w:t>
        </w:r>
        <w:r w:rsidR="0098600F">
          <w:rPr>
            <w:webHidden/>
          </w:rPr>
          <w:fldChar w:fldCharType="end"/>
        </w:r>
      </w:hyperlink>
    </w:p>
    <w:p w14:paraId="5A362CD3" w14:textId="3D67D8F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0" w:history="1">
        <w:r w:rsidR="0098600F" w:rsidRPr="00874E16">
          <w:rPr>
            <w:rStyle w:val="Hyperlink"/>
            <w:rFonts w:cs="Times New Roman"/>
          </w:rPr>
          <w:t>Hình 4.41</w:t>
        </w:r>
        <w:r w:rsidR="0098600F" w:rsidRPr="00874E16">
          <w:rPr>
            <w:rStyle w:val="Hyperlink"/>
            <w:rFonts w:eastAsiaTheme="majorEastAsia" w:cs="Times New Roman"/>
          </w:rPr>
          <w:t>. Module UART giao tiếp không dây GT-38</w:t>
        </w:r>
        <w:r w:rsidR="0098600F">
          <w:rPr>
            <w:webHidden/>
          </w:rPr>
          <w:tab/>
        </w:r>
        <w:r w:rsidR="0098600F">
          <w:rPr>
            <w:webHidden/>
          </w:rPr>
          <w:fldChar w:fldCharType="begin"/>
        </w:r>
        <w:r w:rsidR="0098600F">
          <w:rPr>
            <w:webHidden/>
          </w:rPr>
          <w:instrText xml:space="preserve"> PAGEREF _Toc171377320 \h </w:instrText>
        </w:r>
        <w:r w:rsidR="0098600F">
          <w:rPr>
            <w:webHidden/>
          </w:rPr>
        </w:r>
        <w:r w:rsidR="0098600F">
          <w:rPr>
            <w:webHidden/>
          </w:rPr>
          <w:fldChar w:fldCharType="separate"/>
        </w:r>
        <w:r w:rsidR="00A25E38">
          <w:rPr>
            <w:webHidden/>
          </w:rPr>
          <w:t>88</w:t>
        </w:r>
        <w:r w:rsidR="0098600F">
          <w:rPr>
            <w:webHidden/>
          </w:rPr>
          <w:fldChar w:fldCharType="end"/>
        </w:r>
      </w:hyperlink>
    </w:p>
    <w:p w14:paraId="6B627CE2" w14:textId="009DC6E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1" w:history="1">
        <w:r w:rsidR="0098600F" w:rsidRPr="00874E16">
          <w:rPr>
            <w:rStyle w:val="Hyperlink"/>
            <w:rFonts w:cs="Times New Roman"/>
          </w:rPr>
          <w:t>Hình 4.42</w:t>
        </w:r>
        <w:r w:rsidR="0098600F" w:rsidRPr="00874E16">
          <w:rPr>
            <w:rStyle w:val="Hyperlink"/>
            <w:rFonts w:eastAsiaTheme="majorEastAsia" w:cs="Times New Roman"/>
          </w:rPr>
          <w:t xml:space="preserve">. </w:t>
        </w:r>
        <w:r w:rsidR="0098600F" w:rsidRPr="00874E16">
          <w:rPr>
            <w:rStyle w:val="Hyperlink"/>
            <w:rFonts w:cs="Times New Roman"/>
          </w:rPr>
          <w:t>Pin Lipo803860 3.7V</w:t>
        </w:r>
        <w:r w:rsidR="0098600F">
          <w:rPr>
            <w:webHidden/>
          </w:rPr>
          <w:tab/>
        </w:r>
        <w:r w:rsidR="0098600F">
          <w:rPr>
            <w:webHidden/>
          </w:rPr>
          <w:fldChar w:fldCharType="begin"/>
        </w:r>
        <w:r w:rsidR="0098600F">
          <w:rPr>
            <w:webHidden/>
          </w:rPr>
          <w:instrText xml:space="preserve"> PAGEREF _Toc171377321 \h </w:instrText>
        </w:r>
        <w:r w:rsidR="0098600F">
          <w:rPr>
            <w:webHidden/>
          </w:rPr>
        </w:r>
        <w:r w:rsidR="0098600F">
          <w:rPr>
            <w:webHidden/>
          </w:rPr>
          <w:fldChar w:fldCharType="separate"/>
        </w:r>
        <w:r w:rsidR="00A25E38">
          <w:rPr>
            <w:webHidden/>
          </w:rPr>
          <w:t>89</w:t>
        </w:r>
        <w:r w:rsidR="0098600F">
          <w:rPr>
            <w:webHidden/>
          </w:rPr>
          <w:fldChar w:fldCharType="end"/>
        </w:r>
      </w:hyperlink>
    </w:p>
    <w:p w14:paraId="3C5DC8F6" w14:textId="4B179AB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2" w:history="1">
        <w:r w:rsidR="0098600F" w:rsidRPr="00874E16">
          <w:rPr>
            <w:rStyle w:val="Hyperlink"/>
            <w:rFonts w:cs="Times New Roman"/>
          </w:rPr>
          <w:t>Hình 4.43</w:t>
        </w:r>
        <w:r w:rsidR="0098600F" w:rsidRPr="00874E16">
          <w:rPr>
            <w:rStyle w:val="Hyperlink"/>
            <w:rFonts w:eastAsiaTheme="majorEastAsia" w:cs="Times New Roman"/>
          </w:rPr>
          <w:t>. Module mạch sạc</w:t>
        </w:r>
        <w:r w:rsidR="0098600F">
          <w:rPr>
            <w:webHidden/>
          </w:rPr>
          <w:tab/>
        </w:r>
        <w:r w:rsidR="0098600F">
          <w:rPr>
            <w:webHidden/>
          </w:rPr>
          <w:fldChar w:fldCharType="begin"/>
        </w:r>
        <w:r w:rsidR="0098600F">
          <w:rPr>
            <w:webHidden/>
          </w:rPr>
          <w:instrText xml:space="preserve"> PAGEREF _Toc171377322 \h </w:instrText>
        </w:r>
        <w:r w:rsidR="0098600F">
          <w:rPr>
            <w:webHidden/>
          </w:rPr>
        </w:r>
        <w:r w:rsidR="0098600F">
          <w:rPr>
            <w:webHidden/>
          </w:rPr>
          <w:fldChar w:fldCharType="separate"/>
        </w:r>
        <w:r w:rsidR="00A25E38">
          <w:rPr>
            <w:webHidden/>
          </w:rPr>
          <w:t>89</w:t>
        </w:r>
        <w:r w:rsidR="0098600F">
          <w:rPr>
            <w:webHidden/>
          </w:rPr>
          <w:fldChar w:fldCharType="end"/>
        </w:r>
      </w:hyperlink>
    </w:p>
    <w:p w14:paraId="74F35DB4" w14:textId="403DBB1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3" w:history="1">
        <w:r w:rsidR="0098600F" w:rsidRPr="00874E16">
          <w:rPr>
            <w:rStyle w:val="Hyperlink"/>
          </w:rPr>
          <w:t>Hình 4.44. Thiết kế tại module nguồn và MCU</w:t>
        </w:r>
        <w:r w:rsidR="0098600F">
          <w:rPr>
            <w:webHidden/>
          </w:rPr>
          <w:tab/>
        </w:r>
        <w:r w:rsidR="0098600F">
          <w:rPr>
            <w:webHidden/>
          </w:rPr>
          <w:fldChar w:fldCharType="begin"/>
        </w:r>
        <w:r w:rsidR="0098600F">
          <w:rPr>
            <w:webHidden/>
          </w:rPr>
          <w:instrText xml:space="preserve"> PAGEREF _Toc171377323 \h </w:instrText>
        </w:r>
        <w:r w:rsidR="0098600F">
          <w:rPr>
            <w:webHidden/>
          </w:rPr>
        </w:r>
        <w:r w:rsidR="0098600F">
          <w:rPr>
            <w:webHidden/>
          </w:rPr>
          <w:fldChar w:fldCharType="separate"/>
        </w:r>
        <w:r w:rsidR="00A25E38">
          <w:rPr>
            <w:webHidden/>
          </w:rPr>
          <w:t>90</w:t>
        </w:r>
        <w:r w:rsidR="0098600F">
          <w:rPr>
            <w:webHidden/>
          </w:rPr>
          <w:fldChar w:fldCharType="end"/>
        </w:r>
      </w:hyperlink>
    </w:p>
    <w:p w14:paraId="375EC883" w14:textId="4DAFFD9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4" w:history="1">
        <w:r w:rsidR="0098600F" w:rsidRPr="00874E16">
          <w:rPr>
            <w:rStyle w:val="Hyperlink"/>
          </w:rPr>
          <w:t>Hình 4.45. Thiết kế tại vị trí biến trở</w:t>
        </w:r>
        <w:r w:rsidR="0098600F">
          <w:rPr>
            <w:webHidden/>
          </w:rPr>
          <w:tab/>
        </w:r>
        <w:r w:rsidR="0098600F">
          <w:rPr>
            <w:webHidden/>
          </w:rPr>
          <w:fldChar w:fldCharType="begin"/>
        </w:r>
        <w:r w:rsidR="0098600F">
          <w:rPr>
            <w:webHidden/>
          </w:rPr>
          <w:instrText xml:space="preserve"> PAGEREF _Toc171377324 \h </w:instrText>
        </w:r>
        <w:r w:rsidR="0098600F">
          <w:rPr>
            <w:webHidden/>
          </w:rPr>
        </w:r>
        <w:r w:rsidR="0098600F">
          <w:rPr>
            <w:webHidden/>
          </w:rPr>
          <w:fldChar w:fldCharType="separate"/>
        </w:r>
        <w:r w:rsidR="00A25E38">
          <w:rPr>
            <w:webHidden/>
          </w:rPr>
          <w:t>92</w:t>
        </w:r>
        <w:r w:rsidR="0098600F">
          <w:rPr>
            <w:webHidden/>
          </w:rPr>
          <w:fldChar w:fldCharType="end"/>
        </w:r>
      </w:hyperlink>
    </w:p>
    <w:p w14:paraId="4A3F28D3" w14:textId="059D442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5" w:history="1">
        <w:r w:rsidR="0098600F" w:rsidRPr="00874E16">
          <w:rPr>
            <w:rStyle w:val="Hyperlink"/>
          </w:rPr>
          <w:t>Hình 4.46. Thiết kế tại vị trí nút nhấn</w:t>
        </w:r>
        <w:r w:rsidR="0098600F">
          <w:rPr>
            <w:webHidden/>
          </w:rPr>
          <w:tab/>
        </w:r>
        <w:r w:rsidR="0098600F">
          <w:rPr>
            <w:webHidden/>
          </w:rPr>
          <w:fldChar w:fldCharType="begin"/>
        </w:r>
        <w:r w:rsidR="0098600F">
          <w:rPr>
            <w:webHidden/>
          </w:rPr>
          <w:instrText xml:space="preserve"> PAGEREF _Toc171377325 \h </w:instrText>
        </w:r>
        <w:r w:rsidR="0098600F">
          <w:rPr>
            <w:webHidden/>
          </w:rPr>
        </w:r>
        <w:r w:rsidR="0098600F">
          <w:rPr>
            <w:webHidden/>
          </w:rPr>
          <w:fldChar w:fldCharType="separate"/>
        </w:r>
        <w:r w:rsidR="00A25E38">
          <w:rPr>
            <w:webHidden/>
          </w:rPr>
          <w:t>92</w:t>
        </w:r>
        <w:r w:rsidR="0098600F">
          <w:rPr>
            <w:webHidden/>
          </w:rPr>
          <w:fldChar w:fldCharType="end"/>
        </w:r>
      </w:hyperlink>
    </w:p>
    <w:p w14:paraId="740DFB52" w14:textId="51715C5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6" w:history="1">
        <w:r w:rsidR="0098600F" w:rsidRPr="00874E16">
          <w:rPr>
            <w:rStyle w:val="Hyperlink"/>
          </w:rPr>
          <w:t>Hình 4.47. Thiết kế cho module UART, LED và I2C bus</w:t>
        </w:r>
        <w:r w:rsidR="0098600F">
          <w:rPr>
            <w:webHidden/>
          </w:rPr>
          <w:tab/>
        </w:r>
        <w:r w:rsidR="0098600F">
          <w:rPr>
            <w:webHidden/>
          </w:rPr>
          <w:fldChar w:fldCharType="begin"/>
        </w:r>
        <w:r w:rsidR="0098600F">
          <w:rPr>
            <w:webHidden/>
          </w:rPr>
          <w:instrText xml:space="preserve"> PAGEREF _Toc171377326 \h </w:instrText>
        </w:r>
        <w:r w:rsidR="0098600F">
          <w:rPr>
            <w:webHidden/>
          </w:rPr>
        </w:r>
        <w:r w:rsidR="0098600F">
          <w:rPr>
            <w:webHidden/>
          </w:rPr>
          <w:fldChar w:fldCharType="separate"/>
        </w:r>
        <w:r w:rsidR="00A25E38">
          <w:rPr>
            <w:webHidden/>
          </w:rPr>
          <w:t>93</w:t>
        </w:r>
        <w:r w:rsidR="0098600F">
          <w:rPr>
            <w:webHidden/>
          </w:rPr>
          <w:fldChar w:fldCharType="end"/>
        </w:r>
      </w:hyperlink>
    </w:p>
    <w:p w14:paraId="576F5C5E" w14:textId="1C62242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7" w:history="1">
        <w:r w:rsidR="0098600F" w:rsidRPr="00874E16">
          <w:rPr>
            <w:rStyle w:val="Hyperlink"/>
          </w:rPr>
          <w:t>Hình 4.48. Mạch in được hiển thị 3D trên KiCAD</w:t>
        </w:r>
        <w:r w:rsidR="0098600F">
          <w:rPr>
            <w:webHidden/>
          </w:rPr>
          <w:tab/>
        </w:r>
        <w:r w:rsidR="0098600F">
          <w:rPr>
            <w:webHidden/>
          </w:rPr>
          <w:fldChar w:fldCharType="begin"/>
        </w:r>
        <w:r w:rsidR="0098600F">
          <w:rPr>
            <w:webHidden/>
          </w:rPr>
          <w:instrText xml:space="preserve"> PAGEREF _Toc171377327 \h </w:instrText>
        </w:r>
        <w:r w:rsidR="0098600F">
          <w:rPr>
            <w:webHidden/>
          </w:rPr>
        </w:r>
        <w:r w:rsidR="0098600F">
          <w:rPr>
            <w:webHidden/>
          </w:rPr>
          <w:fldChar w:fldCharType="separate"/>
        </w:r>
        <w:r w:rsidR="00A25E38">
          <w:rPr>
            <w:webHidden/>
          </w:rPr>
          <w:t>93</w:t>
        </w:r>
        <w:r w:rsidR="0098600F">
          <w:rPr>
            <w:webHidden/>
          </w:rPr>
          <w:fldChar w:fldCharType="end"/>
        </w:r>
      </w:hyperlink>
    </w:p>
    <w:p w14:paraId="66376B6C" w14:textId="3FC391C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8" w:history="1">
        <w:r w:rsidR="0098600F" w:rsidRPr="00874E16">
          <w:rPr>
            <w:rStyle w:val="Hyperlink"/>
            <w:rFonts w:cs="Times New Roman"/>
          </w:rPr>
          <w:t>Hình 4.49</w:t>
        </w:r>
        <w:r w:rsidR="0098600F" w:rsidRPr="00874E16">
          <w:rPr>
            <w:rStyle w:val="Hyperlink"/>
            <w:rFonts w:eastAsiaTheme="majorEastAsia" w:cs="Times New Roman"/>
          </w:rPr>
          <w:t xml:space="preserve">. </w:t>
        </w:r>
        <w:r w:rsidR="0098600F" w:rsidRPr="00874E16">
          <w:rPr>
            <w:rStyle w:val="Hyperlink"/>
            <w:rFonts w:cs="Times New Roman"/>
          </w:rPr>
          <w:t>Mạch in khi được xuất sang pdf file</w:t>
        </w:r>
        <w:r w:rsidR="0098600F">
          <w:rPr>
            <w:webHidden/>
          </w:rPr>
          <w:tab/>
        </w:r>
        <w:r w:rsidR="0098600F">
          <w:rPr>
            <w:webHidden/>
          </w:rPr>
          <w:fldChar w:fldCharType="begin"/>
        </w:r>
        <w:r w:rsidR="0098600F">
          <w:rPr>
            <w:webHidden/>
          </w:rPr>
          <w:instrText xml:space="preserve"> PAGEREF _Toc171377328 \h </w:instrText>
        </w:r>
        <w:r w:rsidR="0098600F">
          <w:rPr>
            <w:webHidden/>
          </w:rPr>
        </w:r>
        <w:r w:rsidR="0098600F">
          <w:rPr>
            <w:webHidden/>
          </w:rPr>
          <w:fldChar w:fldCharType="separate"/>
        </w:r>
        <w:r w:rsidR="00A25E38">
          <w:rPr>
            <w:webHidden/>
          </w:rPr>
          <w:t>94</w:t>
        </w:r>
        <w:r w:rsidR="0098600F">
          <w:rPr>
            <w:webHidden/>
          </w:rPr>
          <w:fldChar w:fldCharType="end"/>
        </w:r>
      </w:hyperlink>
    </w:p>
    <w:p w14:paraId="7720EFF0" w14:textId="47F7943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9" w:history="1">
        <w:r w:rsidR="0098600F" w:rsidRPr="00874E16">
          <w:rPr>
            <w:rStyle w:val="Hyperlink"/>
            <w:rFonts w:cs="Times New Roman"/>
          </w:rPr>
          <w:t>Hình 4.50</w:t>
        </w:r>
        <w:r w:rsidR="0098600F" w:rsidRPr="00874E16">
          <w:rPr>
            <w:rStyle w:val="Hyperlink"/>
            <w:rFonts w:eastAsiaTheme="majorEastAsia" w:cs="Times New Roman"/>
          </w:rPr>
          <w:t xml:space="preserve">. </w:t>
        </w:r>
        <w:r w:rsidR="0098600F" w:rsidRPr="00874E16">
          <w:rPr>
            <w:rStyle w:val="Hyperlink"/>
            <w:rFonts w:cs="Times New Roman"/>
          </w:rPr>
          <w:t>Kết quả sau khi thực hiện gia công mạch in</w:t>
        </w:r>
        <w:r w:rsidR="0098600F">
          <w:rPr>
            <w:webHidden/>
          </w:rPr>
          <w:tab/>
        </w:r>
        <w:r w:rsidR="0098600F">
          <w:rPr>
            <w:webHidden/>
          </w:rPr>
          <w:fldChar w:fldCharType="begin"/>
        </w:r>
        <w:r w:rsidR="0098600F">
          <w:rPr>
            <w:webHidden/>
          </w:rPr>
          <w:instrText xml:space="preserve"> PAGEREF _Toc171377329 \h </w:instrText>
        </w:r>
        <w:r w:rsidR="0098600F">
          <w:rPr>
            <w:webHidden/>
          </w:rPr>
        </w:r>
        <w:r w:rsidR="0098600F">
          <w:rPr>
            <w:webHidden/>
          </w:rPr>
          <w:fldChar w:fldCharType="separate"/>
        </w:r>
        <w:r w:rsidR="00A25E38">
          <w:rPr>
            <w:webHidden/>
          </w:rPr>
          <w:t>94</w:t>
        </w:r>
        <w:r w:rsidR="0098600F">
          <w:rPr>
            <w:webHidden/>
          </w:rPr>
          <w:fldChar w:fldCharType="end"/>
        </w:r>
      </w:hyperlink>
    </w:p>
    <w:p w14:paraId="45A1C4FF" w14:textId="4D02E9A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0" w:history="1">
        <w:r w:rsidR="0098600F" w:rsidRPr="00874E16">
          <w:rPr>
            <w:rStyle w:val="Hyperlink"/>
          </w:rPr>
          <w:t>Hình 4.51. Cấu hình các chân cho MCU</w:t>
        </w:r>
        <w:r w:rsidR="0098600F">
          <w:rPr>
            <w:webHidden/>
          </w:rPr>
          <w:tab/>
        </w:r>
        <w:r w:rsidR="0098600F">
          <w:rPr>
            <w:webHidden/>
          </w:rPr>
          <w:fldChar w:fldCharType="begin"/>
        </w:r>
        <w:r w:rsidR="0098600F">
          <w:rPr>
            <w:webHidden/>
          </w:rPr>
          <w:instrText xml:space="preserve"> PAGEREF _Toc171377330 \h </w:instrText>
        </w:r>
        <w:r w:rsidR="0098600F">
          <w:rPr>
            <w:webHidden/>
          </w:rPr>
        </w:r>
        <w:r w:rsidR="0098600F">
          <w:rPr>
            <w:webHidden/>
          </w:rPr>
          <w:fldChar w:fldCharType="separate"/>
        </w:r>
        <w:r w:rsidR="00A25E38">
          <w:rPr>
            <w:webHidden/>
          </w:rPr>
          <w:t>95</w:t>
        </w:r>
        <w:r w:rsidR="0098600F">
          <w:rPr>
            <w:webHidden/>
          </w:rPr>
          <w:fldChar w:fldCharType="end"/>
        </w:r>
      </w:hyperlink>
    </w:p>
    <w:p w14:paraId="6A0F3962" w14:textId="670F40E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1" w:history="1">
        <w:r w:rsidR="0098600F" w:rsidRPr="00874E16">
          <w:rPr>
            <w:rStyle w:val="Hyperlink"/>
          </w:rPr>
          <w:t>Hình 4.52</w:t>
        </w:r>
        <w:r w:rsidR="0098600F" w:rsidRPr="00874E16">
          <w:rPr>
            <w:rStyle w:val="Hyperlink"/>
            <w:rFonts w:eastAsiaTheme="majorEastAsia"/>
          </w:rPr>
          <w:t>. Cấu trúc của MPU-60X0 [24]</w:t>
        </w:r>
        <w:r w:rsidR="0098600F">
          <w:rPr>
            <w:webHidden/>
          </w:rPr>
          <w:tab/>
        </w:r>
        <w:r w:rsidR="0098600F">
          <w:rPr>
            <w:webHidden/>
          </w:rPr>
          <w:fldChar w:fldCharType="begin"/>
        </w:r>
        <w:r w:rsidR="0098600F">
          <w:rPr>
            <w:webHidden/>
          </w:rPr>
          <w:instrText xml:space="preserve"> PAGEREF _Toc171377331 \h </w:instrText>
        </w:r>
        <w:r w:rsidR="0098600F">
          <w:rPr>
            <w:webHidden/>
          </w:rPr>
        </w:r>
        <w:r w:rsidR="0098600F">
          <w:rPr>
            <w:webHidden/>
          </w:rPr>
          <w:fldChar w:fldCharType="separate"/>
        </w:r>
        <w:r w:rsidR="00A25E38">
          <w:rPr>
            <w:webHidden/>
          </w:rPr>
          <w:t>96</w:t>
        </w:r>
        <w:r w:rsidR="0098600F">
          <w:rPr>
            <w:webHidden/>
          </w:rPr>
          <w:fldChar w:fldCharType="end"/>
        </w:r>
      </w:hyperlink>
    </w:p>
    <w:p w14:paraId="65196121" w14:textId="05BE562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2" w:history="1">
        <w:r w:rsidR="0098600F" w:rsidRPr="00874E16">
          <w:rPr>
            <w:rStyle w:val="Hyperlink"/>
          </w:rPr>
          <w:t>Hình 4.53. Lưu đồ cấu hình cho MPU6050</w:t>
        </w:r>
        <w:r w:rsidR="0098600F">
          <w:rPr>
            <w:webHidden/>
          </w:rPr>
          <w:tab/>
        </w:r>
        <w:r w:rsidR="0098600F">
          <w:rPr>
            <w:webHidden/>
          </w:rPr>
          <w:fldChar w:fldCharType="begin"/>
        </w:r>
        <w:r w:rsidR="0098600F">
          <w:rPr>
            <w:webHidden/>
          </w:rPr>
          <w:instrText xml:space="preserve"> PAGEREF _Toc171377332 \h </w:instrText>
        </w:r>
        <w:r w:rsidR="0098600F">
          <w:rPr>
            <w:webHidden/>
          </w:rPr>
        </w:r>
        <w:r w:rsidR="0098600F">
          <w:rPr>
            <w:webHidden/>
          </w:rPr>
          <w:fldChar w:fldCharType="separate"/>
        </w:r>
        <w:r w:rsidR="00A25E38">
          <w:rPr>
            <w:webHidden/>
          </w:rPr>
          <w:t>96</w:t>
        </w:r>
        <w:r w:rsidR="0098600F">
          <w:rPr>
            <w:webHidden/>
          </w:rPr>
          <w:fldChar w:fldCharType="end"/>
        </w:r>
      </w:hyperlink>
    </w:p>
    <w:p w14:paraId="19B02AD9" w14:textId="0C023D7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3" w:history="1">
        <w:r w:rsidR="0098600F" w:rsidRPr="00874E16">
          <w:rPr>
            <w:rStyle w:val="Hyperlink"/>
          </w:rPr>
          <w:t>Hình 4.54. Lưu đồ đọc giá trị gia tốc và gygrocsope từ MPU6050</w:t>
        </w:r>
        <w:r w:rsidR="0098600F">
          <w:rPr>
            <w:webHidden/>
          </w:rPr>
          <w:tab/>
        </w:r>
        <w:r w:rsidR="0098600F">
          <w:rPr>
            <w:webHidden/>
          </w:rPr>
          <w:fldChar w:fldCharType="begin"/>
        </w:r>
        <w:r w:rsidR="0098600F">
          <w:rPr>
            <w:webHidden/>
          </w:rPr>
          <w:instrText xml:space="preserve"> PAGEREF _Toc171377333 \h </w:instrText>
        </w:r>
        <w:r w:rsidR="0098600F">
          <w:rPr>
            <w:webHidden/>
          </w:rPr>
        </w:r>
        <w:r w:rsidR="0098600F">
          <w:rPr>
            <w:webHidden/>
          </w:rPr>
          <w:fldChar w:fldCharType="separate"/>
        </w:r>
        <w:r w:rsidR="00A25E38">
          <w:rPr>
            <w:webHidden/>
          </w:rPr>
          <w:t>97</w:t>
        </w:r>
        <w:r w:rsidR="0098600F">
          <w:rPr>
            <w:webHidden/>
          </w:rPr>
          <w:fldChar w:fldCharType="end"/>
        </w:r>
      </w:hyperlink>
    </w:p>
    <w:p w14:paraId="166883FA" w14:textId="3D616FF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4" w:history="1">
        <w:r w:rsidR="0098600F" w:rsidRPr="00874E16">
          <w:rPr>
            <w:rStyle w:val="Hyperlink"/>
          </w:rPr>
          <w:t>Hình 4.55. Lưu đồ calib giá trị ban đầu cho MPU6050</w:t>
        </w:r>
        <w:r w:rsidR="0098600F">
          <w:rPr>
            <w:webHidden/>
          </w:rPr>
          <w:tab/>
        </w:r>
        <w:r w:rsidR="0098600F">
          <w:rPr>
            <w:webHidden/>
          </w:rPr>
          <w:fldChar w:fldCharType="begin"/>
        </w:r>
        <w:r w:rsidR="0098600F">
          <w:rPr>
            <w:webHidden/>
          </w:rPr>
          <w:instrText xml:space="preserve"> PAGEREF _Toc171377334 \h </w:instrText>
        </w:r>
        <w:r w:rsidR="0098600F">
          <w:rPr>
            <w:webHidden/>
          </w:rPr>
        </w:r>
        <w:r w:rsidR="0098600F">
          <w:rPr>
            <w:webHidden/>
          </w:rPr>
          <w:fldChar w:fldCharType="separate"/>
        </w:r>
        <w:r w:rsidR="00A25E38">
          <w:rPr>
            <w:webHidden/>
          </w:rPr>
          <w:t>98</w:t>
        </w:r>
        <w:r w:rsidR="0098600F">
          <w:rPr>
            <w:webHidden/>
          </w:rPr>
          <w:fldChar w:fldCharType="end"/>
        </w:r>
      </w:hyperlink>
    </w:p>
    <w:p w14:paraId="429BC9B0" w14:textId="4821713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5" w:history="1">
        <w:r w:rsidR="0098600F" w:rsidRPr="00874E16">
          <w:rPr>
            <w:rStyle w:val="Hyperlink"/>
          </w:rPr>
          <w:t>Hình 4.56. Đồ thị 3 trục gia tốc trước khi thực hiện calib</w:t>
        </w:r>
        <w:r w:rsidR="0098600F">
          <w:rPr>
            <w:webHidden/>
          </w:rPr>
          <w:tab/>
        </w:r>
        <w:r w:rsidR="0098600F">
          <w:rPr>
            <w:webHidden/>
          </w:rPr>
          <w:fldChar w:fldCharType="begin"/>
        </w:r>
        <w:r w:rsidR="0098600F">
          <w:rPr>
            <w:webHidden/>
          </w:rPr>
          <w:instrText xml:space="preserve"> PAGEREF _Toc171377335 \h </w:instrText>
        </w:r>
        <w:r w:rsidR="0098600F">
          <w:rPr>
            <w:webHidden/>
          </w:rPr>
        </w:r>
        <w:r w:rsidR="0098600F">
          <w:rPr>
            <w:webHidden/>
          </w:rPr>
          <w:fldChar w:fldCharType="separate"/>
        </w:r>
        <w:r w:rsidR="00A25E38">
          <w:rPr>
            <w:webHidden/>
          </w:rPr>
          <w:t>99</w:t>
        </w:r>
        <w:r w:rsidR="0098600F">
          <w:rPr>
            <w:webHidden/>
          </w:rPr>
          <w:fldChar w:fldCharType="end"/>
        </w:r>
      </w:hyperlink>
    </w:p>
    <w:p w14:paraId="6D9543CB" w14:textId="4849FF0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6" w:history="1">
        <w:r w:rsidR="0098600F" w:rsidRPr="00874E16">
          <w:rPr>
            <w:rStyle w:val="Hyperlink"/>
          </w:rPr>
          <w:t>Hình 4.57. Đồ thị 3 trục gia tốc sau khi thực hiện calib</w:t>
        </w:r>
        <w:r w:rsidR="0098600F">
          <w:rPr>
            <w:webHidden/>
          </w:rPr>
          <w:tab/>
        </w:r>
        <w:r w:rsidR="0098600F">
          <w:rPr>
            <w:webHidden/>
          </w:rPr>
          <w:fldChar w:fldCharType="begin"/>
        </w:r>
        <w:r w:rsidR="0098600F">
          <w:rPr>
            <w:webHidden/>
          </w:rPr>
          <w:instrText xml:space="preserve"> PAGEREF _Toc171377336 \h </w:instrText>
        </w:r>
        <w:r w:rsidR="0098600F">
          <w:rPr>
            <w:webHidden/>
          </w:rPr>
        </w:r>
        <w:r w:rsidR="0098600F">
          <w:rPr>
            <w:webHidden/>
          </w:rPr>
          <w:fldChar w:fldCharType="separate"/>
        </w:r>
        <w:r w:rsidR="00A25E38">
          <w:rPr>
            <w:webHidden/>
          </w:rPr>
          <w:t>99</w:t>
        </w:r>
        <w:r w:rsidR="0098600F">
          <w:rPr>
            <w:webHidden/>
          </w:rPr>
          <w:fldChar w:fldCharType="end"/>
        </w:r>
      </w:hyperlink>
    </w:p>
    <w:p w14:paraId="1256C14E" w14:textId="7FF9214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7" w:history="1">
        <w:r w:rsidR="0098600F" w:rsidRPr="00874E16">
          <w:rPr>
            <w:rStyle w:val="Hyperlink"/>
          </w:rPr>
          <w:t>Hình 4.58. Đồ thị 3 trục gygroscope trước khi thực hiện calib</w:t>
        </w:r>
        <w:r w:rsidR="0098600F">
          <w:rPr>
            <w:webHidden/>
          </w:rPr>
          <w:tab/>
        </w:r>
        <w:r w:rsidR="0098600F">
          <w:rPr>
            <w:webHidden/>
          </w:rPr>
          <w:fldChar w:fldCharType="begin"/>
        </w:r>
        <w:r w:rsidR="0098600F">
          <w:rPr>
            <w:webHidden/>
          </w:rPr>
          <w:instrText xml:space="preserve"> PAGEREF _Toc171377337 \h </w:instrText>
        </w:r>
        <w:r w:rsidR="0098600F">
          <w:rPr>
            <w:webHidden/>
          </w:rPr>
        </w:r>
        <w:r w:rsidR="0098600F">
          <w:rPr>
            <w:webHidden/>
          </w:rPr>
          <w:fldChar w:fldCharType="separate"/>
        </w:r>
        <w:r w:rsidR="00A25E38">
          <w:rPr>
            <w:webHidden/>
          </w:rPr>
          <w:t>100</w:t>
        </w:r>
        <w:r w:rsidR="0098600F">
          <w:rPr>
            <w:webHidden/>
          </w:rPr>
          <w:fldChar w:fldCharType="end"/>
        </w:r>
      </w:hyperlink>
    </w:p>
    <w:p w14:paraId="254278DF" w14:textId="6CDBD63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8" w:history="1">
        <w:r w:rsidR="0098600F" w:rsidRPr="00874E16">
          <w:rPr>
            <w:rStyle w:val="Hyperlink"/>
          </w:rPr>
          <w:t>Hình 4.59. Đồ thị 3 trục gygroscope sau khi thực hiện calib</w:t>
        </w:r>
        <w:r w:rsidR="0098600F">
          <w:rPr>
            <w:webHidden/>
          </w:rPr>
          <w:tab/>
        </w:r>
        <w:r w:rsidR="0098600F">
          <w:rPr>
            <w:webHidden/>
          </w:rPr>
          <w:fldChar w:fldCharType="begin"/>
        </w:r>
        <w:r w:rsidR="0098600F">
          <w:rPr>
            <w:webHidden/>
          </w:rPr>
          <w:instrText xml:space="preserve"> PAGEREF _Toc171377338 \h </w:instrText>
        </w:r>
        <w:r w:rsidR="0098600F">
          <w:rPr>
            <w:webHidden/>
          </w:rPr>
        </w:r>
        <w:r w:rsidR="0098600F">
          <w:rPr>
            <w:webHidden/>
          </w:rPr>
          <w:fldChar w:fldCharType="separate"/>
        </w:r>
        <w:r w:rsidR="00A25E38">
          <w:rPr>
            <w:webHidden/>
          </w:rPr>
          <w:t>100</w:t>
        </w:r>
        <w:r w:rsidR="0098600F">
          <w:rPr>
            <w:webHidden/>
          </w:rPr>
          <w:fldChar w:fldCharType="end"/>
        </w:r>
      </w:hyperlink>
    </w:p>
    <w:p w14:paraId="0223CAF2" w14:textId="693BF21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9" w:history="1">
        <w:r w:rsidR="0098600F" w:rsidRPr="00874E16">
          <w:rPr>
            <w:rStyle w:val="Hyperlink"/>
          </w:rPr>
          <w:t>Hình 4.60. Cấu trúc và cách giao tiếp với MCU của HMC5883L</w:t>
        </w:r>
        <w:r w:rsidR="0098600F">
          <w:rPr>
            <w:webHidden/>
          </w:rPr>
          <w:tab/>
        </w:r>
        <w:r w:rsidR="0098600F">
          <w:rPr>
            <w:webHidden/>
          </w:rPr>
          <w:fldChar w:fldCharType="begin"/>
        </w:r>
        <w:r w:rsidR="0098600F">
          <w:rPr>
            <w:webHidden/>
          </w:rPr>
          <w:instrText xml:space="preserve"> PAGEREF _Toc171377339 \h </w:instrText>
        </w:r>
        <w:r w:rsidR="0098600F">
          <w:rPr>
            <w:webHidden/>
          </w:rPr>
        </w:r>
        <w:r w:rsidR="0098600F">
          <w:rPr>
            <w:webHidden/>
          </w:rPr>
          <w:fldChar w:fldCharType="separate"/>
        </w:r>
        <w:r w:rsidR="00A25E38">
          <w:rPr>
            <w:webHidden/>
          </w:rPr>
          <w:t>101</w:t>
        </w:r>
        <w:r w:rsidR="0098600F">
          <w:rPr>
            <w:webHidden/>
          </w:rPr>
          <w:fldChar w:fldCharType="end"/>
        </w:r>
      </w:hyperlink>
    </w:p>
    <w:p w14:paraId="322D67C7" w14:textId="5E72ADF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0" w:history="1">
        <w:r w:rsidR="0098600F" w:rsidRPr="00874E16">
          <w:rPr>
            <w:rStyle w:val="Hyperlink"/>
          </w:rPr>
          <w:t>Hình 4.61. Lưu đồ cấu hình cho HMC5883L</w:t>
        </w:r>
        <w:r w:rsidR="0098600F">
          <w:rPr>
            <w:webHidden/>
          </w:rPr>
          <w:tab/>
        </w:r>
        <w:r w:rsidR="0098600F">
          <w:rPr>
            <w:webHidden/>
          </w:rPr>
          <w:fldChar w:fldCharType="begin"/>
        </w:r>
        <w:r w:rsidR="0098600F">
          <w:rPr>
            <w:webHidden/>
          </w:rPr>
          <w:instrText xml:space="preserve"> PAGEREF _Toc171377340 \h </w:instrText>
        </w:r>
        <w:r w:rsidR="0098600F">
          <w:rPr>
            <w:webHidden/>
          </w:rPr>
        </w:r>
        <w:r w:rsidR="0098600F">
          <w:rPr>
            <w:webHidden/>
          </w:rPr>
          <w:fldChar w:fldCharType="separate"/>
        </w:r>
        <w:r w:rsidR="00A25E38">
          <w:rPr>
            <w:webHidden/>
          </w:rPr>
          <w:t>101</w:t>
        </w:r>
        <w:r w:rsidR="0098600F">
          <w:rPr>
            <w:webHidden/>
          </w:rPr>
          <w:fldChar w:fldCharType="end"/>
        </w:r>
      </w:hyperlink>
    </w:p>
    <w:p w14:paraId="12F30A2D" w14:textId="538CA99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1" w:history="1">
        <w:r w:rsidR="0098600F" w:rsidRPr="00874E16">
          <w:rPr>
            <w:rStyle w:val="Hyperlink"/>
          </w:rPr>
          <w:t>Hình 4.62. Lưu đồ đọc giá trị từ trường từ HMC5883L</w:t>
        </w:r>
        <w:r w:rsidR="0098600F">
          <w:rPr>
            <w:webHidden/>
          </w:rPr>
          <w:tab/>
        </w:r>
        <w:r w:rsidR="0098600F">
          <w:rPr>
            <w:webHidden/>
          </w:rPr>
          <w:fldChar w:fldCharType="begin"/>
        </w:r>
        <w:r w:rsidR="0098600F">
          <w:rPr>
            <w:webHidden/>
          </w:rPr>
          <w:instrText xml:space="preserve"> PAGEREF _Toc171377341 \h </w:instrText>
        </w:r>
        <w:r w:rsidR="0098600F">
          <w:rPr>
            <w:webHidden/>
          </w:rPr>
        </w:r>
        <w:r w:rsidR="0098600F">
          <w:rPr>
            <w:webHidden/>
          </w:rPr>
          <w:fldChar w:fldCharType="separate"/>
        </w:r>
        <w:r w:rsidR="00A25E38">
          <w:rPr>
            <w:webHidden/>
          </w:rPr>
          <w:t>102</w:t>
        </w:r>
        <w:r w:rsidR="0098600F">
          <w:rPr>
            <w:webHidden/>
          </w:rPr>
          <w:fldChar w:fldCharType="end"/>
        </w:r>
      </w:hyperlink>
    </w:p>
    <w:p w14:paraId="10DA1267" w14:textId="2057203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2" w:history="1">
        <w:r w:rsidR="0098600F" w:rsidRPr="00874E16">
          <w:rPr>
            <w:rStyle w:val="Hyperlink"/>
          </w:rPr>
          <w:t>Hình 4.63</w:t>
        </w:r>
        <w:r w:rsidR="0098600F" w:rsidRPr="00874E16">
          <w:rPr>
            <w:rStyle w:val="Hyperlink"/>
            <w:lang w:val="vi-VN"/>
          </w:rPr>
          <w:t>.</w:t>
        </w:r>
        <w:r w:rsidR="0098600F" w:rsidRPr="00874E16">
          <w:rPr>
            <w:rStyle w:val="Hyperlink"/>
            <w:rFonts w:eastAsiaTheme="majorEastAsia"/>
          </w:rPr>
          <w:t xml:space="preserve"> Xác định từ trường tại thành phố Hồ Chí Minh [25]</w:t>
        </w:r>
        <w:r w:rsidR="0098600F">
          <w:rPr>
            <w:webHidden/>
          </w:rPr>
          <w:tab/>
        </w:r>
        <w:r w:rsidR="0098600F">
          <w:rPr>
            <w:webHidden/>
          </w:rPr>
          <w:fldChar w:fldCharType="begin"/>
        </w:r>
        <w:r w:rsidR="0098600F">
          <w:rPr>
            <w:webHidden/>
          </w:rPr>
          <w:instrText xml:space="preserve"> PAGEREF _Toc171377342 \h </w:instrText>
        </w:r>
        <w:r w:rsidR="0098600F">
          <w:rPr>
            <w:webHidden/>
          </w:rPr>
        </w:r>
        <w:r w:rsidR="0098600F">
          <w:rPr>
            <w:webHidden/>
          </w:rPr>
          <w:fldChar w:fldCharType="separate"/>
        </w:r>
        <w:r w:rsidR="00A25E38">
          <w:rPr>
            <w:webHidden/>
          </w:rPr>
          <w:t>103</w:t>
        </w:r>
        <w:r w:rsidR="0098600F">
          <w:rPr>
            <w:webHidden/>
          </w:rPr>
          <w:fldChar w:fldCharType="end"/>
        </w:r>
      </w:hyperlink>
    </w:p>
    <w:p w14:paraId="1900B9C9" w14:textId="27F79F9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3" w:history="1">
        <w:r w:rsidR="0098600F" w:rsidRPr="00874E16">
          <w:rPr>
            <w:rStyle w:val="Hyperlink"/>
          </w:rPr>
          <w:t>Hình 4.64</w:t>
        </w:r>
        <w:r w:rsidR="0098600F" w:rsidRPr="00874E16">
          <w:rPr>
            <w:rStyle w:val="Hyperlink"/>
            <w:lang w:val="vi-VN"/>
          </w:rPr>
          <w:t>.</w:t>
        </w:r>
        <w:r w:rsidR="0098600F" w:rsidRPr="00874E16">
          <w:rPr>
            <w:rStyle w:val="Hyperlink"/>
            <w:rFonts w:eastAsiaTheme="majorEastAsia"/>
          </w:rPr>
          <w:t xml:space="preserve"> Tính toán thông số từ trường bằng phần mềm Magneto</w:t>
        </w:r>
        <w:r w:rsidR="0098600F">
          <w:rPr>
            <w:webHidden/>
          </w:rPr>
          <w:tab/>
        </w:r>
        <w:r w:rsidR="0098600F">
          <w:rPr>
            <w:webHidden/>
          </w:rPr>
          <w:fldChar w:fldCharType="begin"/>
        </w:r>
        <w:r w:rsidR="0098600F">
          <w:rPr>
            <w:webHidden/>
          </w:rPr>
          <w:instrText xml:space="preserve"> PAGEREF _Toc171377343 \h </w:instrText>
        </w:r>
        <w:r w:rsidR="0098600F">
          <w:rPr>
            <w:webHidden/>
          </w:rPr>
        </w:r>
        <w:r w:rsidR="0098600F">
          <w:rPr>
            <w:webHidden/>
          </w:rPr>
          <w:fldChar w:fldCharType="separate"/>
        </w:r>
        <w:r w:rsidR="00A25E38">
          <w:rPr>
            <w:webHidden/>
          </w:rPr>
          <w:t>103</w:t>
        </w:r>
        <w:r w:rsidR="0098600F">
          <w:rPr>
            <w:webHidden/>
          </w:rPr>
          <w:fldChar w:fldCharType="end"/>
        </w:r>
      </w:hyperlink>
    </w:p>
    <w:p w14:paraId="4BE4089E" w14:textId="1FE158EF"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4" w:history="1">
        <w:r w:rsidR="0098600F" w:rsidRPr="00874E16">
          <w:rPr>
            <w:rStyle w:val="Hyperlink"/>
          </w:rPr>
          <w:t>Hình 4.65. Các đồ thị thể hiện tập hợp các giá trị từ trường trước và sau khi calib trên 3 mặt phẳng Oyz, Oxy và Oxz</w:t>
        </w:r>
        <w:r w:rsidR="0098600F">
          <w:rPr>
            <w:webHidden/>
          </w:rPr>
          <w:tab/>
        </w:r>
        <w:r w:rsidR="0098600F">
          <w:rPr>
            <w:webHidden/>
          </w:rPr>
          <w:fldChar w:fldCharType="begin"/>
        </w:r>
        <w:r w:rsidR="0098600F">
          <w:rPr>
            <w:webHidden/>
          </w:rPr>
          <w:instrText xml:space="preserve"> PAGEREF _Toc171377344 \h </w:instrText>
        </w:r>
        <w:r w:rsidR="0098600F">
          <w:rPr>
            <w:webHidden/>
          </w:rPr>
        </w:r>
        <w:r w:rsidR="0098600F">
          <w:rPr>
            <w:webHidden/>
          </w:rPr>
          <w:fldChar w:fldCharType="separate"/>
        </w:r>
        <w:r w:rsidR="00A25E38">
          <w:rPr>
            <w:webHidden/>
          </w:rPr>
          <w:t>104</w:t>
        </w:r>
        <w:r w:rsidR="0098600F">
          <w:rPr>
            <w:webHidden/>
          </w:rPr>
          <w:fldChar w:fldCharType="end"/>
        </w:r>
      </w:hyperlink>
    </w:p>
    <w:p w14:paraId="062B82DF" w14:textId="405583B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5" w:history="1">
        <w:r w:rsidR="0098600F" w:rsidRPr="00874E16">
          <w:rPr>
            <w:rStyle w:val="Hyperlink"/>
          </w:rPr>
          <w:t>Hình 4.66. Lưu đồ lấy giá trị ADC, lọc nhiễu và tính toán giá trị góc khủy tay</w:t>
        </w:r>
        <w:r w:rsidR="0098600F">
          <w:rPr>
            <w:webHidden/>
          </w:rPr>
          <w:tab/>
        </w:r>
        <w:r w:rsidR="0098600F">
          <w:rPr>
            <w:webHidden/>
          </w:rPr>
          <w:fldChar w:fldCharType="begin"/>
        </w:r>
        <w:r w:rsidR="0098600F">
          <w:rPr>
            <w:webHidden/>
          </w:rPr>
          <w:instrText xml:space="preserve"> PAGEREF _Toc171377345 \h </w:instrText>
        </w:r>
        <w:r w:rsidR="0098600F">
          <w:rPr>
            <w:webHidden/>
          </w:rPr>
        </w:r>
        <w:r w:rsidR="0098600F">
          <w:rPr>
            <w:webHidden/>
          </w:rPr>
          <w:fldChar w:fldCharType="separate"/>
        </w:r>
        <w:r w:rsidR="00A25E38">
          <w:rPr>
            <w:webHidden/>
          </w:rPr>
          <w:t>104</w:t>
        </w:r>
        <w:r w:rsidR="0098600F">
          <w:rPr>
            <w:webHidden/>
          </w:rPr>
          <w:fldChar w:fldCharType="end"/>
        </w:r>
      </w:hyperlink>
    </w:p>
    <w:p w14:paraId="4E4866F3" w14:textId="3332E97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6" w:history="1">
        <w:r w:rsidR="0098600F" w:rsidRPr="00874E16">
          <w:rPr>
            <w:rStyle w:val="Hyperlink"/>
          </w:rPr>
          <w:t>Hình 4.67. Đồ thị thể hiện mối liên hệ giữa giá trị ADC trước và sau khi lọc nhiễu và giá trị góc khủy tay tính toán được</w:t>
        </w:r>
        <w:r w:rsidR="0098600F">
          <w:rPr>
            <w:webHidden/>
          </w:rPr>
          <w:tab/>
        </w:r>
        <w:r w:rsidR="0098600F">
          <w:rPr>
            <w:webHidden/>
          </w:rPr>
          <w:fldChar w:fldCharType="begin"/>
        </w:r>
        <w:r w:rsidR="0098600F">
          <w:rPr>
            <w:webHidden/>
          </w:rPr>
          <w:instrText xml:space="preserve"> PAGEREF _Toc171377346 \h </w:instrText>
        </w:r>
        <w:r w:rsidR="0098600F">
          <w:rPr>
            <w:webHidden/>
          </w:rPr>
        </w:r>
        <w:r w:rsidR="0098600F">
          <w:rPr>
            <w:webHidden/>
          </w:rPr>
          <w:fldChar w:fldCharType="separate"/>
        </w:r>
        <w:r w:rsidR="00A25E38">
          <w:rPr>
            <w:webHidden/>
          </w:rPr>
          <w:t>105</w:t>
        </w:r>
        <w:r w:rsidR="0098600F">
          <w:rPr>
            <w:webHidden/>
          </w:rPr>
          <w:fldChar w:fldCharType="end"/>
        </w:r>
      </w:hyperlink>
    </w:p>
    <w:p w14:paraId="4AA24C1F" w14:textId="2F533C4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7" w:history="1">
        <w:r w:rsidR="0098600F" w:rsidRPr="00874E16">
          <w:rPr>
            <w:rStyle w:val="Hyperlink"/>
          </w:rPr>
          <w:t>Hình 4.68. Frame data khi truyền từ thiết bị theo dõi chuyển động sang tool</w:t>
        </w:r>
        <w:r w:rsidR="0098600F">
          <w:rPr>
            <w:webHidden/>
          </w:rPr>
          <w:tab/>
        </w:r>
        <w:r w:rsidR="0098600F">
          <w:rPr>
            <w:webHidden/>
          </w:rPr>
          <w:fldChar w:fldCharType="begin"/>
        </w:r>
        <w:r w:rsidR="0098600F">
          <w:rPr>
            <w:webHidden/>
          </w:rPr>
          <w:instrText xml:space="preserve"> PAGEREF _Toc171377347 \h </w:instrText>
        </w:r>
        <w:r w:rsidR="0098600F">
          <w:rPr>
            <w:webHidden/>
          </w:rPr>
        </w:r>
        <w:r w:rsidR="0098600F">
          <w:rPr>
            <w:webHidden/>
          </w:rPr>
          <w:fldChar w:fldCharType="separate"/>
        </w:r>
        <w:r w:rsidR="00A25E38">
          <w:rPr>
            <w:webHidden/>
          </w:rPr>
          <w:t>106</w:t>
        </w:r>
        <w:r w:rsidR="0098600F">
          <w:rPr>
            <w:webHidden/>
          </w:rPr>
          <w:fldChar w:fldCharType="end"/>
        </w:r>
      </w:hyperlink>
    </w:p>
    <w:p w14:paraId="4F4F24EA" w14:textId="533CEB5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8" w:history="1">
        <w:r w:rsidR="0098600F" w:rsidRPr="00874E16">
          <w:rPr>
            <w:rStyle w:val="Hyperlink"/>
          </w:rPr>
          <w:t>Hình 4.69. Lưu đồ mã hóa và giải mã giá trị vị trí</w:t>
        </w:r>
        <w:r w:rsidR="0098600F">
          <w:rPr>
            <w:webHidden/>
          </w:rPr>
          <w:tab/>
        </w:r>
        <w:r w:rsidR="0098600F">
          <w:rPr>
            <w:webHidden/>
          </w:rPr>
          <w:fldChar w:fldCharType="begin"/>
        </w:r>
        <w:r w:rsidR="0098600F">
          <w:rPr>
            <w:webHidden/>
          </w:rPr>
          <w:instrText xml:space="preserve"> PAGEREF _Toc171377348 \h </w:instrText>
        </w:r>
        <w:r w:rsidR="0098600F">
          <w:rPr>
            <w:webHidden/>
          </w:rPr>
        </w:r>
        <w:r w:rsidR="0098600F">
          <w:rPr>
            <w:webHidden/>
          </w:rPr>
          <w:fldChar w:fldCharType="separate"/>
        </w:r>
        <w:r w:rsidR="00A25E38">
          <w:rPr>
            <w:webHidden/>
          </w:rPr>
          <w:t>107</w:t>
        </w:r>
        <w:r w:rsidR="0098600F">
          <w:rPr>
            <w:webHidden/>
          </w:rPr>
          <w:fldChar w:fldCharType="end"/>
        </w:r>
      </w:hyperlink>
    </w:p>
    <w:p w14:paraId="2A48152D" w14:textId="7C10CA6F"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9" w:history="1">
        <w:r w:rsidR="0098600F" w:rsidRPr="00874E16">
          <w:rPr>
            <w:rStyle w:val="Hyperlink"/>
          </w:rPr>
          <w:t>Hình 4.70. Lưu đồ mã hóa giá trị vận tốc</w:t>
        </w:r>
        <w:r w:rsidR="0098600F">
          <w:rPr>
            <w:webHidden/>
          </w:rPr>
          <w:tab/>
        </w:r>
        <w:r w:rsidR="0098600F">
          <w:rPr>
            <w:webHidden/>
          </w:rPr>
          <w:fldChar w:fldCharType="begin"/>
        </w:r>
        <w:r w:rsidR="0098600F">
          <w:rPr>
            <w:webHidden/>
          </w:rPr>
          <w:instrText xml:space="preserve"> PAGEREF _Toc171377349 \h </w:instrText>
        </w:r>
        <w:r w:rsidR="0098600F">
          <w:rPr>
            <w:webHidden/>
          </w:rPr>
        </w:r>
        <w:r w:rsidR="0098600F">
          <w:rPr>
            <w:webHidden/>
          </w:rPr>
          <w:fldChar w:fldCharType="separate"/>
        </w:r>
        <w:r w:rsidR="00A25E38">
          <w:rPr>
            <w:webHidden/>
          </w:rPr>
          <w:t>108</w:t>
        </w:r>
        <w:r w:rsidR="0098600F">
          <w:rPr>
            <w:webHidden/>
          </w:rPr>
          <w:fldChar w:fldCharType="end"/>
        </w:r>
      </w:hyperlink>
    </w:p>
    <w:p w14:paraId="2A6135F7" w14:textId="5F587FC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0" w:history="1">
        <w:r w:rsidR="0098600F" w:rsidRPr="00874E16">
          <w:rPr>
            <w:rStyle w:val="Hyperlink"/>
          </w:rPr>
          <w:t>Hình 4.71. Sơ đồ thể hiện các giá trị được gửi qua UART trong test mode</w:t>
        </w:r>
        <w:r w:rsidR="0098600F">
          <w:rPr>
            <w:webHidden/>
          </w:rPr>
          <w:tab/>
        </w:r>
        <w:r w:rsidR="0098600F">
          <w:rPr>
            <w:webHidden/>
          </w:rPr>
          <w:fldChar w:fldCharType="begin"/>
        </w:r>
        <w:r w:rsidR="0098600F">
          <w:rPr>
            <w:webHidden/>
          </w:rPr>
          <w:instrText xml:space="preserve"> PAGEREF _Toc171377350 \h </w:instrText>
        </w:r>
        <w:r w:rsidR="0098600F">
          <w:rPr>
            <w:webHidden/>
          </w:rPr>
        </w:r>
        <w:r w:rsidR="0098600F">
          <w:rPr>
            <w:webHidden/>
          </w:rPr>
          <w:fldChar w:fldCharType="separate"/>
        </w:r>
        <w:r w:rsidR="00A25E38">
          <w:rPr>
            <w:webHidden/>
          </w:rPr>
          <w:t>109</w:t>
        </w:r>
        <w:r w:rsidR="0098600F">
          <w:rPr>
            <w:webHidden/>
          </w:rPr>
          <w:fldChar w:fldCharType="end"/>
        </w:r>
      </w:hyperlink>
    </w:p>
    <w:p w14:paraId="6E601DAB" w14:textId="21A3B5C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1" w:history="1">
        <w:r w:rsidR="0098600F" w:rsidRPr="00874E16">
          <w:rPr>
            <w:rStyle w:val="Hyperlink"/>
          </w:rPr>
          <w:t>Hình 4.72. Lưu đồ hoạt động trong mode calib</w:t>
        </w:r>
        <w:r w:rsidR="0098600F">
          <w:rPr>
            <w:webHidden/>
          </w:rPr>
          <w:tab/>
        </w:r>
        <w:r w:rsidR="0098600F">
          <w:rPr>
            <w:webHidden/>
          </w:rPr>
          <w:fldChar w:fldCharType="begin"/>
        </w:r>
        <w:r w:rsidR="0098600F">
          <w:rPr>
            <w:webHidden/>
          </w:rPr>
          <w:instrText xml:space="preserve"> PAGEREF _Toc171377351 \h </w:instrText>
        </w:r>
        <w:r w:rsidR="0098600F">
          <w:rPr>
            <w:webHidden/>
          </w:rPr>
        </w:r>
        <w:r w:rsidR="0098600F">
          <w:rPr>
            <w:webHidden/>
          </w:rPr>
          <w:fldChar w:fldCharType="separate"/>
        </w:r>
        <w:r w:rsidR="00A25E38">
          <w:rPr>
            <w:webHidden/>
          </w:rPr>
          <w:t>110</w:t>
        </w:r>
        <w:r w:rsidR="0098600F">
          <w:rPr>
            <w:webHidden/>
          </w:rPr>
          <w:fldChar w:fldCharType="end"/>
        </w:r>
      </w:hyperlink>
    </w:p>
    <w:p w14:paraId="785F1A42" w14:textId="777F389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2" w:history="1">
        <w:r w:rsidR="0098600F" w:rsidRPr="00874E16">
          <w:rPr>
            <w:rStyle w:val="Hyperlink"/>
          </w:rPr>
          <w:t>Hình 4.73. Lưu đồ hoạt động trong mode run</w:t>
        </w:r>
        <w:r w:rsidR="0098600F">
          <w:rPr>
            <w:webHidden/>
          </w:rPr>
          <w:tab/>
        </w:r>
        <w:r w:rsidR="0098600F">
          <w:rPr>
            <w:webHidden/>
          </w:rPr>
          <w:fldChar w:fldCharType="begin"/>
        </w:r>
        <w:r w:rsidR="0098600F">
          <w:rPr>
            <w:webHidden/>
          </w:rPr>
          <w:instrText xml:space="preserve"> PAGEREF _Toc171377352 \h </w:instrText>
        </w:r>
        <w:r w:rsidR="0098600F">
          <w:rPr>
            <w:webHidden/>
          </w:rPr>
        </w:r>
        <w:r w:rsidR="0098600F">
          <w:rPr>
            <w:webHidden/>
          </w:rPr>
          <w:fldChar w:fldCharType="separate"/>
        </w:r>
        <w:r w:rsidR="00A25E38">
          <w:rPr>
            <w:webHidden/>
          </w:rPr>
          <w:t>111</w:t>
        </w:r>
        <w:r w:rsidR="0098600F">
          <w:rPr>
            <w:webHidden/>
          </w:rPr>
          <w:fldChar w:fldCharType="end"/>
        </w:r>
      </w:hyperlink>
    </w:p>
    <w:p w14:paraId="737F60F7" w14:textId="59975D2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3" w:history="1">
        <w:r w:rsidR="0098600F" w:rsidRPr="00874E16">
          <w:rPr>
            <w:rStyle w:val="Hyperlink"/>
          </w:rPr>
          <w:t>Hình 4.74. Set up đo độ chính xác giữa giá trị vị trí đọc về và thực tế đo được</w:t>
        </w:r>
        <w:r w:rsidR="0098600F">
          <w:rPr>
            <w:webHidden/>
          </w:rPr>
          <w:tab/>
        </w:r>
        <w:r w:rsidR="0098600F">
          <w:rPr>
            <w:webHidden/>
          </w:rPr>
          <w:fldChar w:fldCharType="begin"/>
        </w:r>
        <w:r w:rsidR="0098600F">
          <w:rPr>
            <w:webHidden/>
          </w:rPr>
          <w:instrText xml:space="preserve"> PAGEREF _Toc171377353 \h </w:instrText>
        </w:r>
        <w:r w:rsidR="0098600F">
          <w:rPr>
            <w:webHidden/>
          </w:rPr>
        </w:r>
        <w:r w:rsidR="0098600F">
          <w:rPr>
            <w:webHidden/>
          </w:rPr>
          <w:fldChar w:fldCharType="separate"/>
        </w:r>
        <w:r w:rsidR="00A25E38">
          <w:rPr>
            <w:webHidden/>
          </w:rPr>
          <w:t>112</w:t>
        </w:r>
        <w:r w:rsidR="0098600F">
          <w:rPr>
            <w:webHidden/>
          </w:rPr>
          <w:fldChar w:fldCharType="end"/>
        </w:r>
      </w:hyperlink>
    </w:p>
    <w:p w14:paraId="78B7E1D5" w14:textId="4A8CCFF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4" w:history="1">
        <w:r w:rsidR="0098600F" w:rsidRPr="00874E16">
          <w:rPr>
            <w:rStyle w:val="Hyperlink"/>
          </w:rPr>
          <w:t>Hình 4.75. Cách đeo thiết bị theo dõi chuyển động lên cánh tay</w:t>
        </w:r>
        <w:r w:rsidR="0098600F">
          <w:rPr>
            <w:webHidden/>
          </w:rPr>
          <w:tab/>
        </w:r>
        <w:r w:rsidR="0098600F">
          <w:rPr>
            <w:webHidden/>
          </w:rPr>
          <w:fldChar w:fldCharType="begin"/>
        </w:r>
        <w:r w:rsidR="0098600F">
          <w:rPr>
            <w:webHidden/>
          </w:rPr>
          <w:instrText xml:space="preserve"> PAGEREF _Toc171377354 \h </w:instrText>
        </w:r>
        <w:r w:rsidR="0098600F">
          <w:rPr>
            <w:webHidden/>
          </w:rPr>
        </w:r>
        <w:r w:rsidR="0098600F">
          <w:rPr>
            <w:webHidden/>
          </w:rPr>
          <w:fldChar w:fldCharType="separate"/>
        </w:r>
        <w:r w:rsidR="00A25E38">
          <w:rPr>
            <w:webHidden/>
          </w:rPr>
          <w:t>113</w:t>
        </w:r>
        <w:r w:rsidR="0098600F">
          <w:rPr>
            <w:webHidden/>
          </w:rPr>
          <w:fldChar w:fldCharType="end"/>
        </w:r>
      </w:hyperlink>
    </w:p>
    <w:p w14:paraId="415F9D31" w14:textId="6227A22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5" w:history="1">
        <w:r w:rsidR="0098600F" w:rsidRPr="00874E16">
          <w:rPr>
            <w:rStyle w:val="Hyperlink"/>
          </w:rPr>
          <w:t>Hình 4.76. Biểu đồ thể hiện giá trị tọa độ điểm cuối của thiết bị khi giữ nguyên vị trí cánh tay trong 100 giây</w:t>
        </w:r>
        <w:r w:rsidR="0098600F">
          <w:rPr>
            <w:webHidden/>
          </w:rPr>
          <w:tab/>
        </w:r>
        <w:r w:rsidR="0098600F">
          <w:rPr>
            <w:webHidden/>
          </w:rPr>
          <w:fldChar w:fldCharType="begin"/>
        </w:r>
        <w:r w:rsidR="0098600F">
          <w:rPr>
            <w:webHidden/>
          </w:rPr>
          <w:instrText xml:space="preserve"> PAGEREF _Toc171377355 \h </w:instrText>
        </w:r>
        <w:r w:rsidR="0098600F">
          <w:rPr>
            <w:webHidden/>
          </w:rPr>
        </w:r>
        <w:r w:rsidR="0098600F">
          <w:rPr>
            <w:webHidden/>
          </w:rPr>
          <w:fldChar w:fldCharType="separate"/>
        </w:r>
        <w:r w:rsidR="00A25E38">
          <w:rPr>
            <w:webHidden/>
          </w:rPr>
          <w:t>114</w:t>
        </w:r>
        <w:r w:rsidR="0098600F">
          <w:rPr>
            <w:webHidden/>
          </w:rPr>
          <w:fldChar w:fldCharType="end"/>
        </w:r>
      </w:hyperlink>
    </w:p>
    <w:p w14:paraId="0C1E4189" w14:textId="5DB31C5F"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6" w:history="1">
        <w:r w:rsidR="0098600F" w:rsidRPr="00874E16">
          <w:rPr>
            <w:rStyle w:val="Hyperlink"/>
          </w:rPr>
          <w:t>Hình 4.77. Biểu đồ thể hiện tọa độ điểm cuối khi thay đổi đột ngột vị trí cánh</w:t>
        </w:r>
        <w:r w:rsidR="0098600F">
          <w:rPr>
            <w:webHidden/>
          </w:rPr>
          <w:tab/>
        </w:r>
        <w:r w:rsidR="0098600F">
          <w:rPr>
            <w:webHidden/>
          </w:rPr>
          <w:fldChar w:fldCharType="begin"/>
        </w:r>
        <w:r w:rsidR="0098600F">
          <w:rPr>
            <w:webHidden/>
          </w:rPr>
          <w:instrText xml:space="preserve"> PAGEREF _Toc171377356 \h </w:instrText>
        </w:r>
        <w:r w:rsidR="0098600F">
          <w:rPr>
            <w:webHidden/>
          </w:rPr>
        </w:r>
        <w:r w:rsidR="0098600F">
          <w:rPr>
            <w:webHidden/>
          </w:rPr>
          <w:fldChar w:fldCharType="separate"/>
        </w:r>
        <w:r w:rsidR="00A25E38">
          <w:rPr>
            <w:webHidden/>
          </w:rPr>
          <w:t>115</w:t>
        </w:r>
        <w:r w:rsidR="0098600F">
          <w:rPr>
            <w:webHidden/>
          </w:rPr>
          <w:fldChar w:fldCharType="end"/>
        </w:r>
      </w:hyperlink>
    </w:p>
    <w:p w14:paraId="7FC4EB59" w14:textId="2A34ABD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7" w:history="1">
        <w:r w:rsidR="0098600F" w:rsidRPr="00874E16">
          <w:rPr>
            <w:rStyle w:val="Hyperlink"/>
          </w:rPr>
          <w:t>Hình 4.78. Các điểm di chuyển của thiết bị trong không gian</w:t>
        </w:r>
        <w:r w:rsidR="0098600F">
          <w:rPr>
            <w:webHidden/>
          </w:rPr>
          <w:tab/>
        </w:r>
        <w:r w:rsidR="0098600F">
          <w:rPr>
            <w:webHidden/>
          </w:rPr>
          <w:fldChar w:fldCharType="begin"/>
        </w:r>
        <w:r w:rsidR="0098600F">
          <w:rPr>
            <w:webHidden/>
          </w:rPr>
          <w:instrText xml:space="preserve"> PAGEREF _Toc171377357 \h </w:instrText>
        </w:r>
        <w:r w:rsidR="0098600F">
          <w:rPr>
            <w:webHidden/>
          </w:rPr>
        </w:r>
        <w:r w:rsidR="0098600F">
          <w:rPr>
            <w:webHidden/>
          </w:rPr>
          <w:fldChar w:fldCharType="separate"/>
        </w:r>
        <w:r w:rsidR="00A25E38">
          <w:rPr>
            <w:webHidden/>
          </w:rPr>
          <w:t>116</w:t>
        </w:r>
        <w:r w:rsidR="0098600F">
          <w:rPr>
            <w:webHidden/>
          </w:rPr>
          <w:fldChar w:fldCharType="end"/>
        </w:r>
      </w:hyperlink>
    </w:p>
    <w:p w14:paraId="4085B995" w14:textId="61CA61E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8" w:history="1">
        <w:r w:rsidR="0098600F" w:rsidRPr="00874E16">
          <w:rPr>
            <w:rStyle w:val="Hyperlink"/>
          </w:rPr>
          <w:t>Hình 4.79. Biểu đồ thể hiện giá trị tọa độ điểm cuối khi lặp lại một quỹ đạo 5 lần</w:t>
        </w:r>
        <w:r w:rsidR="0098600F">
          <w:rPr>
            <w:webHidden/>
          </w:rPr>
          <w:tab/>
        </w:r>
        <w:r w:rsidR="0098600F">
          <w:rPr>
            <w:webHidden/>
          </w:rPr>
          <w:fldChar w:fldCharType="begin"/>
        </w:r>
        <w:r w:rsidR="0098600F">
          <w:rPr>
            <w:webHidden/>
          </w:rPr>
          <w:instrText xml:space="preserve"> PAGEREF _Toc171377358 \h </w:instrText>
        </w:r>
        <w:r w:rsidR="0098600F">
          <w:rPr>
            <w:webHidden/>
          </w:rPr>
        </w:r>
        <w:r w:rsidR="0098600F">
          <w:rPr>
            <w:webHidden/>
          </w:rPr>
          <w:fldChar w:fldCharType="separate"/>
        </w:r>
        <w:r w:rsidR="00A25E38">
          <w:rPr>
            <w:webHidden/>
          </w:rPr>
          <w:t>116</w:t>
        </w:r>
        <w:r w:rsidR="0098600F">
          <w:rPr>
            <w:webHidden/>
          </w:rPr>
          <w:fldChar w:fldCharType="end"/>
        </w:r>
      </w:hyperlink>
    </w:p>
    <w:p w14:paraId="652D5388" w14:textId="7B7A6BD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9" w:history="1">
        <w:r w:rsidR="0098600F" w:rsidRPr="00874E16">
          <w:rPr>
            <w:rStyle w:val="Hyperlink"/>
          </w:rPr>
          <w:t>Hình 4.80</w:t>
        </w:r>
        <w:r w:rsidR="0098600F" w:rsidRPr="00874E16">
          <w:rPr>
            <w:rStyle w:val="Hyperlink"/>
            <w:rFonts w:eastAsia="Times New Roman"/>
          </w:rPr>
          <w:t>. Lưu đồ giải thuật xử lí ảnh tìm các đặc trưng của vật thể</w:t>
        </w:r>
        <w:r w:rsidR="0098600F">
          <w:rPr>
            <w:webHidden/>
          </w:rPr>
          <w:tab/>
        </w:r>
        <w:r w:rsidR="0098600F">
          <w:rPr>
            <w:webHidden/>
          </w:rPr>
          <w:fldChar w:fldCharType="begin"/>
        </w:r>
        <w:r w:rsidR="0098600F">
          <w:rPr>
            <w:webHidden/>
          </w:rPr>
          <w:instrText xml:space="preserve"> PAGEREF _Toc171377359 \h </w:instrText>
        </w:r>
        <w:r w:rsidR="0098600F">
          <w:rPr>
            <w:webHidden/>
          </w:rPr>
        </w:r>
        <w:r w:rsidR="0098600F">
          <w:rPr>
            <w:webHidden/>
          </w:rPr>
          <w:fldChar w:fldCharType="separate"/>
        </w:r>
        <w:r w:rsidR="00A25E38">
          <w:rPr>
            <w:webHidden/>
          </w:rPr>
          <w:t>117</w:t>
        </w:r>
        <w:r w:rsidR="0098600F">
          <w:rPr>
            <w:webHidden/>
          </w:rPr>
          <w:fldChar w:fldCharType="end"/>
        </w:r>
      </w:hyperlink>
    </w:p>
    <w:p w14:paraId="16EA7069" w14:textId="64AC280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0" w:history="1">
        <w:r w:rsidR="0098600F" w:rsidRPr="00874E16">
          <w:rPr>
            <w:rStyle w:val="Hyperlink"/>
            <w:rFonts w:cs="Times New Roman"/>
          </w:rPr>
          <w:t>Hình 4.81</w:t>
        </w:r>
        <w:r w:rsidR="0098600F" w:rsidRPr="00874E16">
          <w:rPr>
            <w:rStyle w:val="Hyperlink"/>
            <w:rFonts w:cs="Times New Roman"/>
            <w:lang w:val="vi-VN"/>
          </w:rPr>
          <w:t>.</w:t>
        </w:r>
        <w:r w:rsidR="0098600F" w:rsidRPr="00874E16">
          <w:rPr>
            <w:rStyle w:val="Hyperlink"/>
            <w:rFonts w:cs="Times New Roman"/>
          </w:rPr>
          <w:t xml:space="preserve"> Kết quả của quy trình từ 1 bước ảnh đầu vào có thể vẽ lại được biên dạng.</w:t>
        </w:r>
        <w:r w:rsidR="0098600F">
          <w:rPr>
            <w:webHidden/>
          </w:rPr>
          <w:tab/>
        </w:r>
        <w:r w:rsidR="0098600F">
          <w:rPr>
            <w:webHidden/>
          </w:rPr>
          <w:fldChar w:fldCharType="begin"/>
        </w:r>
        <w:r w:rsidR="0098600F">
          <w:rPr>
            <w:webHidden/>
          </w:rPr>
          <w:instrText xml:space="preserve"> PAGEREF _Toc171377360 \h </w:instrText>
        </w:r>
        <w:r w:rsidR="0098600F">
          <w:rPr>
            <w:webHidden/>
          </w:rPr>
        </w:r>
        <w:r w:rsidR="0098600F">
          <w:rPr>
            <w:webHidden/>
          </w:rPr>
          <w:fldChar w:fldCharType="separate"/>
        </w:r>
        <w:r w:rsidR="00A25E38">
          <w:rPr>
            <w:webHidden/>
          </w:rPr>
          <w:t>118</w:t>
        </w:r>
        <w:r w:rsidR="0098600F">
          <w:rPr>
            <w:webHidden/>
          </w:rPr>
          <w:fldChar w:fldCharType="end"/>
        </w:r>
      </w:hyperlink>
    </w:p>
    <w:p w14:paraId="3AE7241E" w14:textId="69646D9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1" w:history="1">
        <w:r w:rsidR="0098600F" w:rsidRPr="00874E16">
          <w:rPr>
            <w:rStyle w:val="Hyperlink"/>
            <w:rFonts w:cs="Times New Roman"/>
          </w:rPr>
          <w:t>Hình 4.82</w:t>
        </w:r>
        <w:r w:rsidR="0098600F" w:rsidRPr="00874E16">
          <w:rPr>
            <w:rStyle w:val="Hyperlink"/>
            <w:rFonts w:cs="Times New Roman"/>
            <w:lang w:val="vi-VN"/>
          </w:rPr>
          <w:t>.</w:t>
        </w:r>
        <w:r w:rsidR="0098600F" w:rsidRPr="00874E16">
          <w:rPr>
            <w:rStyle w:val="Hyperlink"/>
            <w:rFonts w:cs="Times New Roman"/>
          </w:rPr>
          <w:t xml:space="preserve"> Xây dựng đoạn chương trình chuyển đổi từ mảng 1 chiều sang 2 chiều</w:t>
        </w:r>
        <w:r w:rsidR="0098600F">
          <w:rPr>
            <w:webHidden/>
          </w:rPr>
          <w:tab/>
        </w:r>
        <w:r w:rsidR="0098600F">
          <w:rPr>
            <w:webHidden/>
          </w:rPr>
          <w:fldChar w:fldCharType="begin"/>
        </w:r>
        <w:r w:rsidR="0098600F">
          <w:rPr>
            <w:webHidden/>
          </w:rPr>
          <w:instrText xml:space="preserve"> PAGEREF _Toc171377361 \h </w:instrText>
        </w:r>
        <w:r w:rsidR="0098600F">
          <w:rPr>
            <w:webHidden/>
          </w:rPr>
        </w:r>
        <w:r w:rsidR="0098600F">
          <w:rPr>
            <w:webHidden/>
          </w:rPr>
          <w:fldChar w:fldCharType="separate"/>
        </w:r>
        <w:r w:rsidR="00A25E38">
          <w:rPr>
            <w:webHidden/>
          </w:rPr>
          <w:t>119</w:t>
        </w:r>
        <w:r w:rsidR="0098600F">
          <w:rPr>
            <w:webHidden/>
          </w:rPr>
          <w:fldChar w:fldCharType="end"/>
        </w:r>
      </w:hyperlink>
    </w:p>
    <w:p w14:paraId="506160AC" w14:textId="4FE6D38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2" w:history="1">
        <w:r w:rsidR="0098600F" w:rsidRPr="00874E16">
          <w:rPr>
            <w:rStyle w:val="Hyperlink"/>
            <w:rFonts w:cs="Times New Roman"/>
          </w:rPr>
          <w:t>Hình 4.83</w:t>
        </w:r>
        <w:r w:rsidR="0098600F" w:rsidRPr="00874E16">
          <w:rPr>
            <w:rStyle w:val="Hyperlink"/>
            <w:rFonts w:cs="Times New Roman"/>
            <w:lang w:val="vi-VN"/>
          </w:rPr>
          <w:t>.</w:t>
        </w:r>
        <w:r w:rsidR="0098600F" w:rsidRPr="00874E16">
          <w:rPr>
            <w:rStyle w:val="Hyperlink"/>
            <w:rFonts w:cs="Times New Roman"/>
          </w:rPr>
          <w:t xml:space="preserve"> Ảnh vật thể đầu vào</w:t>
        </w:r>
        <w:r w:rsidR="0098600F">
          <w:rPr>
            <w:webHidden/>
          </w:rPr>
          <w:tab/>
        </w:r>
        <w:r w:rsidR="0098600F">
          <w:rPr>
            <w:webHidden/>
          </w:rPr>
          <w:fldChar w:fldCharType="begin"/>
        </w:r>
        <w:r w:rsidR="0098600F">
          <w:rPr>
            <w:webHidden/>
          </w:rPr>
          <w:instrText xml:space="preserve"> PAGEREF _Toc171377362 \h </w:instrText>
        </w:r>
        <w:r w:rsidR="0098600F">
          <w:rPr>
            <w:webHidden/>
          </w:rPr>
        </w:r>
        <w:r w:rsidR="0098600F">
          <w:rPr>
            <w:webHidden/>
          </w:rPr>
          <w:fldChar w:fldCharType="separate"/>
        </w:r>
        <w:r w:rsidR="00A25E38">
          <w:rPr>
            <w:webHidden/>
          </w:rPr>
          <w:t>119</w:t>
        </w:r>
        <w:r w:rsidR="0098600F">
          <w:rPr>
            <w:webHidden/>
          </w:rPr>
          <w:fldChar w:fldCharType="end"/>
        </w:r>
      </w:hyperlink>
    </w:p>
    <w:p w14:paraId="42C69527" w14:textId="766F0DC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3" w:history="1">
        <w:r w:rsidR="0098600F" w:rsidRPr="00874E16">
          <w:rPr>
            <w:rStyle w:val="Hyperlink"/>
            <w:rFonts w:cs="Times New Roman"/>
          </w:rPr>
          <w:t>Hình 4.84</w:t>
        </w:r>
        <w:r w:rsidR="0098600F" w:rsidRPr="00874E16">
          <w:rPr>
            <w:rStyle w:val="Hyperlink"/>
            <w:rFonts w:cs="Times New Roman"/>
            <w:lang w:val="vi-VN"/>
          </w:rPr>
          <w:t>. X</w:t>
        </w:r>
        <w:r w:rsidR="0098600F" w:rsidRPr="00874E16">
          <w:rPr>
            <w:rStyle w:val="Hyperlink"/>
            <w:rFonts w:cs="Times New Roman"/>
          </w:rPr>
          <w:t>ây dựng đoạn chương trình ứng dụng thuật toán Otsu</w:t>
        </w:r>
        <w:r w:rsidR="0098600F">
          <w:rPr>
            <w:webHidden/>
          </w:rPr>
          <w:tab/>
        </w:r>
        <w:r w:rsidR="0098600F">
          <w:rPr>
            <w:webHidden/>
          </w:rPr>
          <w:fldChar w:fldCharType="begin"/>
        </w:r>
        <w:r w:rsidR="0098600F">
          <w:rPr>
            <w:webHidden/>
          </w:rPr>
          <w:instrText xml:space="preserve"> PAGEREF _Toc171377363 \h </w:instrText>
        </w:r>
        <w:r w:rsidR="0098600F">
          <w:rPr>
            <w:webHidden/>
          </w:rPr>
        </w:r>
        <w:r w:rsidR="0098600F">
          <w:rPr>
            <w:webHidden/>
          </w:rPr>
          <w:fldChar w:fldCharType="separate"/>
        </w:r>
        <w:r w:rsidR="00A25E38">
          <w:rPr>
            <w:webHidden/>
          </w:rPr>
          <w:t>120</w:t>
        </w:r>
        <w:r w:rsidR="0098600F">
          <w:rPr>
            <w:webHidden/>
          </w:rPr>
          <w:fldChar w:fldCharType="end"/>
        </w:r>
      </w:hyperlink>
    </w:p>
    <w:p w14:paraId="5754DDDF" w14:textId="60BB33D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4" w:history="1">
        <w:r w:rsidR="0098600F" w:rsidRPr="00874E16">
          <w:rPr>
            <w:rStyle w:val="Hyperlink"/>
            <w:rFonts w:cs="Times New Roman"/>
          </w:rPr>
          <w:t>Hình 4.85</w:t>
        </w:r>
        <w:r w:rsidR="0098600F" w:rsidRPr="00874E16">
          <w:rPr>
            <w:rStyle w:val="Hyperlink"/>
            <w:rFonts w:cs="Times New Roman"/>
            <w:lang w:val="vi-VN"/>
          </w:rPr>
          <w:t>.</w:t>
        </w:r>
        <w:r w:rsidR="0098600F" w:rsidRPr="00874E16">
          <w:rPr>
            <w:rStyle w:val="Hyperlink"/>
            <w:rFonts w:cs="Times New Roman"/>
          </w:rPr>
          <w:t xml:space="preserve"> Kết quả phân đoạn ảnh bằng ngưỡng Otsu.</w:t>
        </w:r>
        <w:r w:rsidR="0098600F">
          <w:rPr>
            <w:webHidden/>
          </w:rPr>
          <w:tab/>
        </w:r>
        <w:r w:rsidR="0098600F">
          <w:rPr>
            <w:webHidden/>
          </w:rPr>
          <w:fldChar w:fldCharType="begin"/>
        </w:r>
        <w:r w:rsidR="0098600F">
          <w:rPr>
            <w:webHidden/>
          </w:rPr>
          <w:instrText xml:space="preserve"> PAGEREF _Toc171377364 \h </w:instrText>
        </w:r>
        <w:r w:rsidR="0098600F">
          <w:rPr>
            <w:webHidden/>
          </w:rPr>
        </w:r>
        <w:r w:rsidR="0098600F">
          <w:rPr>
            <w:webHidden/>
          </w:rPr>
          <w:fldChar w:fldCharType="separate"/>
        </w:r>
        <w:r w:rsidR="00A25E38">
          <w:rPr>
            <w:webHidden/>
          </w:rPr>
          <w:t>120</w:t>
        </w:r>
        <w:r w:rsidR="0098600F">
          <w:rPr>
            <w:webHidden/>
          </w:rPr>
          <w:fldChar w:fldCharType="end"/>
        </w:r>
      </w:hyperlink>
    </w:p>
    <w:p w14:paraId="6DD092A5" w14:textId="014DEAC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5" w:history="1">
        <w:r w:rsidR="0098600F" w:rsidRPr="00874E16">
          <w:rPr>
            <w:rStyle w:val="Hyperlink"/>
            <w:rFonts w:cs="Times New Roman"/>
          </w:rPr>
          <w:t>Hình 4.86</w:t>
        </w:r>
        <w:r w:rsidR="0098600F" w:rsidRPr="00874E16">
          <w:rPr>
            <w:rStyle w:val="Hyperlink"/>
            <w:rFonts w:cs="Times New Roman"/>
            <w:lang w:val="vi-VN"/>
          </w:rPr>
          <w:t>. X</w:t>
        </w:r>
        <w:r w:rsidR="0098600F" w:rsidRPr="00874E16">
          <w:rPr>
            <w:rStyle w:val="Hyperlink"/>
            <w:rFonts w:cs="Times New Roman"/>
          </w:rPr>
          <w:t>ây dựng chương trình sử dụng thuật toán BFS</w:t>
        </w:r>
        <w:r w:rsidR="0098600F">
          <w:rPr>
            <w:webHidden/>
          </w:rPr>
          <w:tab/>
        </w:r>
        <w:r w:rsidR="0098600F">
          <w:rPr>
            <w:webHidden/>
          </w:rPr>
          <w:fldChar w:fldCharType="begin"/>
        </w:r>
        <w:r w:rsidR="0098600F">
          <w:rPr>
            <w:webHidden/>
          </w:rPr>
          <w:instrText xml:space="preserve"> PAGEREF _Toc171377365 \h </w:instrText>
        </w:r>
        <w:r w:rsidR="0098600F">
          <w:rPr>
            <w:webHidden/>
          </w:rPr>
        </w:r>
        <w:r w:rsidR="0098600F">
          <w:rPr>
            <w:webHidden/>
          </w:rPr>
          <w:fldChar w:fldCharType="separate"/>
        </w:r>
        <w:r w:rsidR="00A25E38">
          <w:rPr>
            <w:webHidden/>
          </w:rPr>
          <w:t>121</w:t>
        </w:r>
        <w:r w:rsidR="0098600F">
          <w:rPr>
            <w:webHidden/>
          </w:rPr>
          <w:fldChar w:fldCharType="end"/>
        </w:r>
      </w:hyperlink>
    </w:p>
    <w:p w14:paraId="7596AD96" w14:textId="698056C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6" w:history="1">
        <w:r w:rsidR="0098600F" w:rsidRPr="00874E16">
          <w:rPr>
            <w:rStyle w:val="Hyperlink"/>
            <w:rFonts w:cs="Times New Roman"/>
          </w:rPr>
          <w:t>Hình 4.87</w:t>
        </w:r>
        <w:r w:rsidR="0098600F" w:rsidRPr="00874E16">
          <w:rPr>
            <w:rStyle w:val="Hyperlink"/>
            <w:rFonts w:cs="Times New Roman"/>
            <w:lang w:val="vi-VN"/>
          </w:rPr>
          <w:t>.</w:t>
        </w:r>
        <w:r w:rsidR="0098600F" w:rsidRPr="00874E16">
          <w:rPr>
            <w:rStyle w:val="Hyperlink"/>
            <w:rFonts w:cs="Times New Roman"/>
          </w:rPr>
          <w:t xml:space="preserve"> Sau khi lọc nhiễu bằng thuật toán BFS.</w:t>
        </w:r>
        <w:r w:rsidR="0098600F">
          <w:rPr>
            <w:webHidden/>
          </w:rPr>
          <w:tab/>
        </w:r>
        <w:r w:rsidR="0098600F">
          <w:rPr>
            <w:webHidden/>
          </w:rPr>
          <w:fldChar w:fldCharType="begin"/>
        </w:r>
        <w:r w:rsidR="0098600F">
          <w:rPr>
            <w:webHidden/>
          </w:rPr>
          <w:instrText xml:space="preserve"> PAGEREF _Toc171377366 \h </w:instrText>
        </w:r>
        <w:r w:rsidR="0098600F">
          <w:rPr>
            <w:webHidden/>
          </w:rPr>
        </w:r>
        <w:r w:rsidR="0098600F">
          <w:rPr>
            <w:webHidden/>
          </w:rPr>
          <w:fldChar w:fldCharType="separate"/>
        </w:r>
        <w:r w:rsidR="00A25E38">
          <w:rPr>
            <w:webHidden/>
          </w:rPr>
          <w:t>121</w:t>
        </w:r>
        <w:r w:rsidR="0098600F">
          <w:rPr>
            <w:webHidden/>
          </w:rPr>
          <w:fldChar w:fldCharType="end"/>
        </w:r>
      </w:hyperlink>
    </w:p>
    <w:p w14:paraId="308E5831" w14:textId="32F8365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7" w:history="1">
        <w:r w:rsidR="0098600F" w:rsidRPr="00874E16">
          <w:rPr>
            <w:rStyle w:val="Hyperlink"/>
            <w:rFonts w:cs="Times New Roman"/>
          </w:rPr>
          <w:t>Hình 4.88</w:t>
        </w:r>
        <w:r w:rsidR="0098600F" w:rsidRPr="00874E16">
          <w:rPr>
            <w:rStyle w:val="Hyperlink"/>
            <w:rFonts w:cs="Times New Roman"/>
            <w:lang w:val="vi-VN"/>
          </w:rPr>
          <w:t>.</w:t>
        </w:r>
        <w:r w:rsidR="0098600F" w:rsidRPr="00874E16">
          <w:rPr>
            <w:rStyle w:val="Hyperlink"/>
            <w:rFonts w:cs="Times New Roman"/>
          </w:rPr>
          <w:t xml:space="preserve"> Xây dựng chương trình sử dụng thuật toán Canny</w:t>
        </w:r>
        <w:r w:rsidR="0098600F">
          <w:rPr>
            <w:webHidden/>
          </w:rPr>
          <w:tab/>
        </w:r>
        <w:r w:rsidR="0098600F">
          <w:rPr>
            <w:webHidden/>
          </w:rPr>
          <w:fldChar w:fldCharType="begin"/>
        </w:r>
        <w:r w:rsidR="0098600F">
          <w:rPr>
            <w:webHidden/>
          </w:rPr>
          <w:instrText xml:space="preserve"> PAGEREF _Toc171377367 \h </w:instrText>
        </w:r>
        <w:r w:rsidR="0098600F">
          <w:rPr>
            <w:webHidden/>
          </w:rPr>
        </w:r>
        <w:r w:rsidR="0098600F">
          <w:rPr>
            <w:webHidden/>
          </w:rPr>
          <w:fldChar w:fldCharType="separate"/>
        </w:r>
        <w:r w:rsidR="00A25E38">
          <w:rPr>
            <w:webHidden/>
          </w:rPr>
          <w:t>122</w:t>
        </w:r>
        <w:r w:rsidR="0098600F">
          <w:rPr>
            <w:webHidden/>
          </w:rPr>
          <w:fldChar w:fldCharType="end"/>
        </w:r>
      </w:hyperlink>
    </w:p>
    <w:p w14:paraId="5FDA1DA6" w14:textId="3B33A67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8" w:history="1">
        <w:r w:rsidR="0098600F" w:rsidRPr="00874E16">
          <w:rPr>
            <w:rStyle w:val="Hyperlink"/>
            <w:rFonts w:cs="Times New Roman"/>
          </w:rPr>
          <w:t>Hình 4.89</w:t>
        </w:r>
        <w:r w:rsidR="0098600F" w:rsidRPr="00874E16">
          <w:rPr>
            <w:rStyle w:val="Hyperlink"/>
            <w:rFonts w:cs="Times New Roman"/>
            <w:lang w:val="vi-VN"/>
          </w:rPr>
          <w:t>.</w:t>
        </w:r>
        <w:r w:rsidR="0098600F" w:rsidRPr="00874E16">
          <w:rPr>
            <w:rStyle w:val="Hyperlink"/>
            <w:rFonts w:cs="Times New Roman"/>
          </w:rPr>
          <w:t xml:space="preserve"> Nhận diện cạnh bằng phương pháp Canny.</w:t>
        </w:r>
        <w:r w:rsidR="0098600F">
          <w:rPr>
            <w:webHidden/>
          </w:rPr>
          <w:tab/>
        </w:r>
        <w:r w:rsidR="0098600F">
          <w:rPr>
            <w:webHidden/>
          </w:rPr>
          <w:fldChar w:fldCharType="begin"/>
        </w:r>
        <w:r w:rsidR="0098600F">
          <w:rPr>
            <w:webHidden/>
          </w:rPr>
          <w:instrText xml:space="preserve"> PAGEREF _Toc171377368 \h </w:instrText>
        </w:r>
        <w:r w:rsidR="0098600F">
          <w:rPr>
            <w:webHidden/>
          </w:rPr>
        </w:r>
        <w:r w:rsidR="0098600F">
          <w:rPr>
            <w:webHidden/>
          </w:rPr>
          <w:fldChar w:fldCharType="separate"/>
        </w:r>
        <w:r w:rsidR="00A25E38">
          <w:rPr>
            <w:webHidden/>
          </w:rPr>
          <w:t>122</w:t>
        </w:r>
        <w:r w:rsidR="0098600F">
          <w:rPr>
            <w:webHidden/>
          </w:rPr>
          <w:fldChar w:fldCharType="end"/>
        </w:r>
      </w:hyperlink>
    </w:p>
    <w:p w14:paraId="4DB05EF1" w14:textId="53EF26F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9" w:history="1">
        <w:r w:rsidR="0098600F" w:rsidRPr="00874E16">
          <w:rPr>
            <w:rStyle w:val="Hyperlink"/>
            <w:rFonts w:cs="Times New Roman"/>
          </w:rPr>
          <w:t>Hình 4.90</w:t>
        </w:r>
        <w:r w:rsidR="0098600F" w:rsidRPr="00874E16">
          <w:rPr>
            <w:rStyle w:val="Hyperlink"/>
            <w:rFonts w:cs="Times New Roman"/>
            <w:lang w:val="vi-VN"/>
          </w:rPr>
          <w:t>.</w:t>
        </w:r>
        <w:r w:rsidR="0098600F" w:rsidRPr="00874E16">
          <w:rPr>
            <w:rStyle w:val="Hyperlink"/>
            <w:rFonts w:cs="Times New Roman"/>
          </w:rPr>
          <w:t xml:space="preserve"> Xây dựng chương trình sử dụng thuật toán Hough</w:t>
        </w:r>
        <w:r w:rsidR="0098600F">
          <w:rPr>
            <w:webHidden/>
          </w:rPr>
          <w:tab/>
        </w:r>
        <w:r w:rsidR="0098600F">
          <w:rPr>
            <w:webHidden/>
          </w:rPr>
          <w:fldChar w:fldCharType="begin"/>
        </w:r>
        <w:r w:rsidR="0098600F">
          <w:rPr>
            <w:webHidden/>
          </w:rPr>
          <w:instrText xml:space="preserve"> PAGEREF _Toc171377369 \h </w:instrText>
        </w:r>
        <w:r w:rsidR="0098600F">
          <w:rPr>
            <w:webHidden/>
          </w:rPr>
        </w:r>
        <w:r w:rsidR="0098600F">
          <w:rPr>
            <w:webHidden/>
          </w:rPr>
          <w:fldChar w:fldCharType="separate"/>
        </w:r>
        <w:r w:rsidR="00A25E38">
          <w:rPr>
            <w:webHidden/>
          </w:rPr>
          <w:t>123</w:t>
        </w:r>
        <w:r w:rsidR="0098600F">
          <w:rPr>
            <w:webHidden/>
          </w:rPr>
          <w:fldChar w:fldCharType="end"/>
        </w:r>
      </w:hyperlink>
    </w:p>
    <w:p w14:paraId="02372423" w14:textId="5509084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0" w:history="1">
        <w:r w:rsidR="0098600F" w:rsidRPr="00874E16">
          <w:rPr>
            <w:rStyle w:val="Hyperlink"/>
            <w:rFonts w:cs="Times New Roman"/>
          </w:rPr>
          <w:t>Hình 4.91</w:t>
        </w:r>
        <w:r w:rsidR="0098600F" w:rsidRPr="00874E16">
          <w:rPr>
            <w:rStyle w:val="Hyperlink"/>
            <w:rFonts w:cs="Times New Roman"/>
            <w:lang w:val="vi-VN"/>
          </w:rPr>
          <w:t>.</w:t>
        </w:r>
        <w:r w:rsidR="0098600F" w:rsidRPr="00874E16">
          <w:rPr>
            <w:rStyle w:val="Hyperlink"/>
            <w:rFonts w:cs="Times New Roman"/>
          </w:rPr>
          <w:t xml:space="preserve"> Ma trận Hough để chọn ra các cặp (r,θ)</w:t>
        </w:r>
        <w:r w:rsidR="0098600F">
          <w:rPr>
            <w:webHidden/>
          </w:rPr>
          <w:tab/>
        </w:r>
        <w:r w:rsidR="0098600F">
          <w:rPr>
            <w:webHidden/>
          </w:rPr>
          <w:fldChar w:fldCharType="begin"/>
        </w:r>
        <w:r w:rsidR="0098600F">
          <w:rPr>
            <w:webHidden/>
          </w:rPr>
          <w:instrText xml:space="preserve"> PAGEREF _Toc171377370 \h </w:instrText>
        </w:r>
        <w:r w:rsidR="0098600F">
          <w:rPr>
            <w:webHidden/>
          </w:rPr>
        </w:r>
        <w:r w:rsidR="0098600F">
          <w:rPr>
            <w:webHidden/>
          </w:rPr>
          <w:fldChar w:fldCharType="separate"/>
        </w:r>
        <w:r w:rsidR="00A25E38">
          <w:rPr>
            <w:webHidden/>
          </w:rPr>
          <w:t>123</w:t>
        </w:r>
        <w:r w:rsidR="0098600F">
          <w:rPr>
            <w:webHidden/>
          </w:rPr>
          <w:fldChar w:fldCharType="end"/>
        </w:r>
      </w:hyperlink>
    </w:p>
    <w:p w14:paraId="18720B5D" w14:textId="79EFAE4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1" w:history="1">
        <w:r w:rsidR="0098600F" w:rsidRPr="00874E16">
          <w:rPr>
            <w:rStyle w:val="Hyperlink"/>
            <w:rFonts w:cs="Times New Roman"/>
          </w:rPr>
          <w:t>Hình 4.92</w:t>
        </w:r>
        <w:r w:rsidR="0098600F" w:rsidRPr="00874E16">
          <w:rPr>
            <w:rStyle w:val="Hyperlink"/>
            <w:rFonts w:cs="Times New Roman"/>
            <w:lang w:val="vi-VN"/>
          </w:rPr>
          <w:t>.</w:t>
        </w:r>
        <w:r w:rsidR="0098600F" w:rsidRPr="00874E16">
          <w:rPr>
            <w:rStyle w:val="Hyperlink"/>
            <w:rFonts w:cs="Times New Roman"/>
          </w:rPr>
          <w:t xml:space="preserve"> Trích xuất các điểm đặc trưng từ ma trận Hough</w:t>
        </w:r>
        <w:r w:rsidR="0098600F">
          <w:rPr>
            <w:webHidden/>
          </w:rPr>
          <w:tab/>
        </w:r>
        <w:r w:rsidR="0098600F">
          <w:rPr>
            <w:webHidden/>
          </w:rPr>
          <w:fldChar w:fldCharType="begin"/>
        </w:r>
        <w:r w:rsidR="0098600F">
          <w:rPr>
            <w:webHidden/>
          </w:rPr>
          <w:instrText xml:space="preserve"> PAGEREF _Toc171377371 \h </w:instrText>
        </w:r>
        <w:r w:rsidR="0098600F">
          <w:rPr>
            <w:webHidden/>
          </w:rPr>
        </w:r>
        <w:r w:rsidR="0098600F">
          <w:rPr>
            <w:webHidden/>
          </w:rPr>
          <w:fldChar w:fldCharType="separate"/>
        </w:r>
        <w:r w:rsidR="00A25E38">
          <w:rPr>
            <w:webHidden/>
          </w:rPr>
          <w:t>124</w:t>
        </w:r>
        <w:r w:rsidR="0098600F">
          <w:rPr>
            <w:webHidden/>
          </w:rPr>
          <w:fldChar w:fldCharType="end"/>
        </w:r>
      </w:hyperlink>
    </w:p>
    <w:p w14:paraId="6A2AAE8D" w14:textId="62DB0CA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2" w:history="1">
        <w:r w:rsidR="0098600F" w:rsidRPr="00874E16">
          <w:rPr>
            <w:rStyle w:val="Hyperlink"/>
            <w:rFonts w:cs="Times New Roman"/>
          </w:rPr>
          <w:t>Hình 4.93</w:t>
        </w:r>
        <w:r w:rsidR="0098600F" w:rsidRPr="00874E16">
          <w:rPr>
            <w:rStyle w:val="Hyperlink"/>
            <w:rFonts w:cs="Times New Roman"/>
            <w:lang w:val="vi-VN"/>
          </w:rPr>
          <w:t>.</w:t>
        </w:r>
        <w:r w:rsidR="0098600F" w:rsidRPr="00874E16">
          <w:rPr>
            <w:rStyle w:val="Hyperlink"/>
            <w:rFonts w:cs="Times New Roman"/>
          </w:rPr>
          <w:t xml:space="preserve"> Đưa các điểm đặc trưng về phương trình đường thẳng</w:t>
        </w:r>
        <w:r w:rsidR="0098600F">
          <w:rPr>
            <w:webHidden/>
          </w:rPr>
          <w:tab/>
        </w:r>
        <w:r w:rsidR="0098600F">
          <w:rPr>
            <w:webHidden/>
          </w:rPr>
          <w:fldChar w:fldCharType="begin"/>
        </w:r>
        <w:r w:rsidR="0098600F">
          <w:rPr>
            <w:webHidden/>
          </w:rPr>
          <w:instrText xml:space="preserve"> PAGEREF _Toc171377372 \h </w:instrText>
        </w:r>
        <w:r w:rsidR="0098600F">
          <w:rPr>
            <w:webHidden/>
          </w:rPr>
        </w:r>
        <w:r w:rsidR="0098600F">
          <w:rPr>
            <w:webHidden/>
          </w:rPr>
          <w:fldChar w:fldCharType="separate"/>
        </w:r>
        <w:r w:rsidR="00A25E38">
          <w:rPr>
            <w:webHidden/>
          </w:rPr>
          <w:t>124</w:t>
        </w:r>
        <w:r w:rsidR="0098600F">
          <w:rPr>
            <w:webHidden/>
          </w:rPr>
          <w:fldChar w:fldCharType="end"/>
        </w:r>
      </w:hyperlink>
    </w:p>
    <w:p w14:paraId="027737CF" w14:textId="496C683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3" w:history="1">
        <w:r w:rsidR="0098600F" w:rsidRPr="00874E16">
          <w:rPr>
            <w:rStyle w:val="Hyperlink"/>
            <w:rFonts w:cs="Times New Roman"/>
          </w:rPr>
          <w:t>Hình 4.94</w:t>
        </w:r>
        <w:r w:rsidR="0098600F" w:rsidRPr="00874E16">
          <w:rPr>
            <w:rStyle w:val="Hyperlink"/>
            <w:rFonts w:cs="Times New Roman"/>
            <w:lang w:val="vi-VN"/>
          </w:rPr>
          <w:t>.</w:t>
        </w:r>
        <w:r w:rsidR="0098600F" w:rsidRPr="00874E16">
          <w:rPr>
            <w:rStyle w:val="Hyperlink"/>
            <w:rFonts w:cs="Times New Roman"/>
          </w:rPr>
          <w:t xml:space="preserve"> Xác định các điểm mang nét đặc trưng cho loại vật thể</w:t>
        </w:r>
        <w:r w:rsidR="0098600F">
          <w:rPr>
            <w:webHidden/>
          </w:rPr>
          <w:tab/>
        </w:r>
        <w:r w:rsidR="0098600F">
          <w:rPr>
            <w:webHidden/>
          </w:rPr>
          <w:fldChar w:fldCharType="begin"/>
        </w:r>
        <w:r w:rsidR="0098600F">
          <w:rPr>
            <w:webHidden/>
          </w:rPr>
          <w:instrText xml:space="preserve"> PAGEREF _Toc171377373 \h </w:instrText>
        </w:r>
        <w:r w:rsidR="0098600F">
          <w:rPr>
            <w:webHidden/>
          </w:rPr>
        </w:r>
        <w:r w:rsidR="0098600F">
          <w:rPr>
            <w:webHidden/>
          </w:rPr>
          <w:fldChar w:fldCharType="separate"/>
        </w:r>
        <w:r w:rsidR="00A25E38">
          <w:rPr>
            <w:webHidden/>
          </w:rPr>
          <w:t>125</w:t>
        </w:r>
        <w:r w:rsidR="0098600F">
          <w:rPr>
            <w:webHidden/>
          </w:rPr>
          <w:fldChar w:fldCharType="end"/>
        </w:r>
      </w:hyperlink>
    </w:p>
    <w:p w14:paraId="32A4B8D9" w14:textId="67B5B0B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4" w:history="1">
        <w:r w:rsidR="0098600F" w:rsidRPr="00874E16">
          <w:rPr>
            <w:rStyle w:val="Hyperlink"/>
            <w:rFonts w:cs="Times New Roman"/>
          </w:rPr>
          <w:t>Hình 4.95</w:t>
        </w:r>
        <w:r w:rsidR="0098600F" w:rsidRPr="00874E16">
          <w:rPr>
            <w:rStyle w:val="Hyperlink"/>
            <w:rFonts w:cs="Times New Roman"/>
            <w:lang w:val="vi-VN"/>
          </w:rPr>
          <w:t>.</w:t>
        </w:r>
        <w:r w:rsidR="0098600F" w:rsidRPr="00874E16">
          <w:rPr>
            <w:rStyle w:val="Hyperlink"/>
            <w:rFonts w:cs="Times New Roman"/>
          </w:rPr>
          <w:t xml:space="preserve"> Nhận dạng hình hộp chữ nhật.</w:t>
        </w:r>
        <w:r w:rsidR="0098600F">
          <w:rPr>
            <w:webHidden/>
          </w:rPr>
          <w:tab/>
        </w:r>
        <w:r w:rsidR="0098600F">
          <w:rPr>
            <w:webHidden/>
          </w:rPr>
          <w:fldChar w:fldCharType="begin"/>
        </w:r>
        <w:r w:rsidR="0098600F">
          <w:rPr>
            <w:webHidden/>
          </w:rPr>
          <w:instrText xml:space="preserve"> PAGEREF _Toc171377374 \h </w:instrText>
        </w:r>
        <w:r w:rsidR="0098600F">
          <w:rPr>
            <w:webHidden/>
          </w:rPr>
        </w:r>
        <w:r w:rsidR="0098600F">
          <w:rPr>
            <w:webHidden/>
          </w:rPr>
          <w:fldChar w:fldCharType="separate"/>
        </w:r>
        <w:r w:rsidR="00A25E38">
          <w:rPr>
            <w:webHidden/>
          </w:rPr>
          <w:t>125</w:t>
        </w:r>
        <w:r w:rsidR="0098600F">
          <w:rPr>
            <w:webHidden/>
          </w:rPr>
          <w:fldChar w:fldCharType="end"/>
        </w:r>
      </w:hyperlink>
    </w:p>
    <w:p w14:paraId="74541C98" w14:textId="71BC1FA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5" w:history="1">
        <w:r w:rsidR="0098600F" w:rsidRPr="00874E16">
          <w:rPr>
            <w:rStyle w:val="Hyperlink"/>
            <w:rFonts w:cs="Times New Roman"/>
          </w:rPr>
          <w:t>Hình 4.96</w:t>
        </w:r>
        <w:r w:rsidR="0098600F" w:rsidRPr="00874E16">
          <w:rPr>
            <w:rStyle w:val="Hyperlink"/>
            <w:rFonts w:cs="Times New Roman"/>
            <w:lang w:val="vi-VN"/>
          </w:rPr>
          <w:t>.</w:t>
        </w:r>
        <w:r w:rsidR="0098600F" w:rsidRPr="00874E16">
          <w:rPr>
            <w:rStyle w:val="Hyperlink"/>
            <w:rFonts w:cs="Times New Roman"/>
          </w:rPr>
          <w:t xml:space="preserve"> Nhận dạng hình hộp tam giác.</w:t>
        </w:r>
        <w:r w:rsidR="0098600F">
          <w:rPr>
            <w:webHidden/>
          </w:rPr>
          <w:tab/>
        </w:r>
        <w:r w:rsidR="0098600F">
          <w:rPr>
            <w:webHidden/>
          </w:rPr>
          <w:fldChar w:fldCharType="begin"/>
        </w:r>
        <w:r w:rsidR="0098600F">
          <w:rPr>
            <w:webHidden/>
          </w:rPr>
          <w:instrText xml:space="preserve"> PAGEREF _Toc171377375 \h </w:instrText>
        </w:r>
        <w:r w:rsidR="0098600F">
          <w:rPr>
            <w:webHidden/>
          </w:rPr>
        </w:r>
        <w:r w:rsidR="0098600F">
          <w:rPr>
            <w:webHidden/>
          </w:rPr>
          <w:fldChar w:fldCharType="separate"/>
        </w:r>
        <w:r w:rsidR="00A25E38">
          <w:rPr>
            <w:webHidden/>
          </w:rPr>
          <w:t>126</w:t>
        </w:r>
        <w:r w:rsidR="0098600F">
          <w:rPr>
            <w:webHidden/>
          </w:rPr>
          <w:fldChar w:fldCharType="end"/>
        </w:r>
      </w:hyperlink>
    </w:p>
    <w:p w14:paraId="59D9FA2A" w14:textId="5ABF197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6" w:history="1">
        <w:r w:rsidR="0098600F" w:rsidRPr="00874E16">
          <w:rPr>
            <w:rStyle w:val="Hyperlink"/>
            <w:rFonts w:cs="Times New Roman"/>
          </w:rPr>
          <w:t>Hình 4.97</w:t>
        </w:r>
        <w:r w:rsidR="0098600F" w:rsidRPr="00874E16">
          <w:rPr>
            <w:rStyle w:val="Hyperlink"/>
            <w:rFonts w:cs="Times New Roman"/>
            <w:lang w:val="vi-VN"/>
          </w:rPr>
          <w:t>.</w:t>
        </w:r>
        <w:r w:rsidR="0098600F" w:rsidRPr="00874E16">
          <w:rPr>
            <w:rStyle w:val="Hyperlink"/>
            <w:rFonts w:cs="Times New Roman"/>
          </w:rPr>
          <w:t xml:space="preserve"> Nhận dạng hình tròn.</w:t>
        </w:r>
        <w:r w:rsidR="0098600F">
          <w:rPr>
            <w:webHidden/>
          </w:rPr>
          <w:tab/>
        </w:r>
        <w:r w:rsidR="0098600F">
          <w:rPr>
            <w:webHidden/>
          </w:rPr>
          <w:fldChar w:fldCharType="begin"/>
        </w:r>
        <w:r w:rsidR="0098600F">
          <w:rPr>
            <w:webHidden/>
          </w:rPr>
          <w:instrText xml:space="preserve"> PAGEREF _Toc171377376 \h </w:instrText>
        </w:r>
        <w:r w:rsidR="0098600F">
          <w:rPr>
            <w:webHidden/>
          </w:rPr>
        </w:r>
        <w:r w:rsidR="0098600F">
          <w:rPr>
            <w:webHidden/>
          </w:rPr>
          <w:fldChar w:fldCharType="separate"/>
        </w:r>
        <w:r w:rsidR="00A25E38">
          <w:rPr>
            <w:webHidden/>
          </w:rPr>
          <w:t>126</w:t>
        </w:r>
        <w:r w:rsidR="0098600F">
          <w:rPr>
            <w:webHidden/>
          </w:rPr>
          <w:fldChar w:fldCharType="end"/>
        </w:r>
      </w:hyperlink>
    </w:p>
    <w:p w14:paraId="1A5EFC58" w14:textId="0D30BCA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7" w:history="1">
        <w:r w:rsidR="0098600F" w:rsidRPr="00874E16">
          <w:rPr>
            <w:rStyle w:val="Hyperlink"/>
            <w:rFonts w:cs="Times New Roman"/>
          </w:rPr>
          <w:t>Hình 4.98</w:t>
        </w:r>
        <w:r w:rsidR="0098600F" w:rsidRPr="00874E16">
          <w:rPr>
            <w:rStyle w:val="Hyperlink"/>
            <w:rFonts w:cs="Times New Roman"/>
            <w:lang w:val="vi-VN"/>
          </w:rPr>
          <w:t>.</w:t>
        </w:r>
        <w:r w:rsidR="0098600F" w:rsidRPr="00874E16">
          <w:rPr>
            <w:rStyle w:val="Hyperlink"/>
            <w:rFonts w:cs="Times New Roman"/>
          </w:rPr>
          <w:t xml:space="preserve"> Nhận dạng hình vuông.</w:t>
        </w:r>
        <w:r w:rsidR="0098600F">
          <w:rPr>
            <w:webHidden/>
          </w:rPr>
          <w:tab/>
        </w:r>
        <w:r w:rsidR="0098600F">
          <w:rPr>
            <w:webHidden/>
          </w:rPr>
          <w:fldChar w:fldCharType="begin"/>
        </w:r>
        <w:r w:rsidR="0098600F">
          <w:rPr>
            <w:webHidden/>
          </w:rPr>
          <w:instrText xml:space="preserve"> PAGEREF _Toc171377377 \h </w:instrText>
        </w:r>
        <w:r w:rsidR="0098600F">
          <w:rPr>
            <w:webHidden/>
          </w:rPr>
        </w:r>
        <w:r w:rsidR="0098600F">
          <w:rPr>
            <w:webHidden/>
          </w:rPr>
          <w:fldChar w:fldCharType="separate"/>
        </w:r>
        <w:r w:rsidR="00A25E38">
          <w:rPr>
            <w:webHidden/>
          </w:rPr>
          <w:t>127</w:t>
        </w:r>
        <w:r w:rsidR="0098600F">
          <w:rPr>
            <w:webHidden/>
          </w:rPr>
          <w:fldChar w:fldCharType="end"/>
        </w:r>
      </w:hyperlink>
    </w:p>
    <w:p w14:paraId="490382B3" w14:textId="1314E3C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8" w:history="1">
        <w:r w:rsidR="0098600F" w:rsidRPr="00874E16">
          <w:rPr>
            <w:rStyle w:val="Hyperlink"/>
            <w:rFonts w:cs="Times New Roman"/>
          </w:rPr>
          <w:t>Hình 4.99</w:t>
        </w:r>
        <w:r w:rsidR="0098600F" w:rsidRPr="00874E16">
          <w:rPr>
            <w:rStyle w:val="Hyperlink"/>
            <w:rFonts w:cs="Times New Roman"/>
            <w:lang w:val="vi-VN"/>
          </w:rPr>
          <w:t>.</w:t>
        </w:r>
        <w:r w:rsidR="0098600F" w:rsidRPr="00874E16">
          <w:rPr>
            <w:rStyle w:val="Hyperlink"/>
            <w:rFonts w:cs="Times New Roman"/>
          </w:rPr>
          <w:t xml:space="preserve"> Nhận dạng vật thể sai kết quả</w:t>
        </w:r>
        <w:r w:rsidR="0098600F">
          <w:rPr>
            <w:webHidden/>
          </w:rPr>
          <w:tab/>
        </w:r>
        <w:r w:rsidR="0098600F">
          <w:rPr>
            <w:webHidden/>
          </w:rPr>
          <w:fldChar w:fldCharType="begin"/>
        </w:r>
        <w:r w:rsidR="0098600F">
          <w:rPr>
            <w:webHidden/>
          </w:rPr>
          <w:instrText xml:space="preserve"> PAGEREF _Toc171377378 \h </w:instrText>
        </w:r>
        <w:r w:rsidR="0098600F">
          <w:rPr>
            <w:webHidden/>
          </w:rPr>
        </w:r>
        <w:r w:rsidR="0098600F">
          <w:rPr>
            <w:webHidden/>
          </w:rPr>
          <w:fldChar w:fldCharType="separate"/>
        </w:r>
        <w:r w:rsidR="00A25E38">
          <w:rPr>
            <w:webHidden/>
          </w:rPr>
          <w:t>128</w:t>
        </w:r>
        <w:r w:rsidR="0098600F">
          <w:rPr>
            <w:webHidden/>
          </w:rPr>
          <w:fldChar w:fldCharType="end"/>
        </w:r>
      </w:hyperlink>
    </w:p>
    <w:p w14:paraId="26B9F8DA" w14:textId="6B636A5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9" w:history="1">
        <w:r w:rsidR="0098600F" w:rsidRPr="00874E16">
          <w:rPr>
            <w:rStyle w:val="Hyperlink"/>
          </w:rPr>
          <w:t>Hình 5.1</w:t>
        </w:r>
        <w:r w:rsidR="0098600F" w:rsidRPr="00874E16">
          <w:rPr>
            <w:rStyle w:val="Hyperlink"/>
            <w:lang w:val="vi-VN"/>
          </w:rPr>
          <w:t>.</w:t>
        </w:r>
        <w:r w:rsidR="0098600F" w:rsidRPr="00874E16">
          <w:rPr>
            <w:rStyle w:val="Hyperlink"/>
          </w:rPr>
          <w:t xml:space="preserve"> Thiết lập các vị trí sẽ thả tương ứng với từng loại vật thể</w:t>
        </w:r>
        <w:r w:rsidR="0098600F">
          <w:rPr>
            <w:webHidden/>
          </w:rPr>
          <w:tab/>
        </w:r>
        <w:r w:rsidR="0098600F">
          <w:rPr>
            <w:webHidden/>
          </w:rPr>
          <w:fldChar w:fldCharType="begin"/>
        </w:r>
        <w:r w:rsidR="0098600F">
          <w:rPr>
            <w:webHidden/>
          </w:rPr>
          <w:instrText xml:space="preserve"> PAGEREF _Toc171377379 \h </w:instrText>
        </w:r>
        <w:r w:rsidR="0098600F">
          <w:rPr>
            <w:webHidden/>
          </w:rPr>
        </w:r>
        <w:r w:rsidR="0098600F">
          <w:rPr>
            <w:webHidden/>
          </w:rPr>
          <w:fldChar w:fldCharType="separate"/>
        </w:r>
        <w:r w:rsidR="00A25E38">
          <w:rPr>
            <w:webHidden/>
          </w:rPr>
          <w:t>130</w:t>
        </w:r>
        <w:r w:rsidR="0098600F">
          <w:rPr>
            <w:webHidden/>
          </w:rPr>
          <w:fldChar w:fldCharType="end"/>
        </w:r>
      </w:hyperlink>
    </w:p>
    <w:p w14:paraId="478C8548" w14:textId="79D1AE5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0" w:history="1">
        <w:r w:rsidR="0098600F" w:rsidRPr="00874E16">
          <w:rPr>
            <w:rStyle w:val="Hyperlink"/>
          </w:rPr>
          <w:t>Hình 5.2</w:t>
        </w:r>
        <w:r w:rsidR="0098600F" w:rsidRPr="00874E16">
          <w:rPr>
            <w:rStyle w:val="Hyperlink"/>
            <w:lang w:val="vi-VN"/>
          </w:rPr>
          <w:t>. T</w:t>
        </w:r>
        <w:r w:rsidR="0098600F" w:rsidRPr="00874E16">
          <w:rPr>
            <w:rStyle w:val="Hyperlink"/>
          </w:rPr>
          <w:t>hực hiện tạo quỹ đạo từ thiết bị theo dõi chuyển động cánh tay</w:t>
        </w:r>
        <w:r w:rsidR="0098600F">
          <w:rPr>
            <w:webHidden/>
          </w:rPr>
          <w:tab/>
        </w:r>
        <w:r w:rsidR="0098600F">
          <w:rPr>
            <w:webHidden/>
          </w:rPr>
          <w:fldChar w:fldCharType="begin"/>
        </w:r>
        <w:r w:rsidR="0098600F">
          <w:rPr>
            <w:webHidden/>
          </w:rPr>
          <w:instrText xml:space="preserve"> PAGEREF _Toc171377380 \h </w:instrText>
        </w:r>
        <w:r w:rsidR="0098600F">
          <w:rPr>
            <w:webHidden/>
          </w:rPr>
        </w:r>
        <w:r w:rsidR="0098600F">
          <w:rPr>
            <w:webHidden/>
          </w:rPr>
          <w:fldChar w:fldCharType="separate"/>
        </w:r>
        <w:r w:rsidR="00A25E38">
          <w:rPr>
            <w:webHidden/>
          </w:rPr>
          <w:t>131</w:t>
        </w:r>
        <w:r w:rsidR="0098600F">
          <w:rPr>
            <w:webHidden/>
          </w:rPr>
          <w:fldChar w:fldCharType="end"/>
        </w:r>
      </w:hyperlink>
    </w:p>
    <w:p w14:paraId="74E1FCEF" w14:textId="29A6B83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1" w:history="1">
        <w:r w:rsidR="0098600F" w:rsidRPr="00874E16">
          <w:rPr>
            <w:rStyle w:val="Hyperlink"/>
          </w:rPr>
          <w:t>Hình 5.3</w:t>
        </w:r>
        <w:r w:rsidR="0098600F" w:rsidRPr="00874E16">
          <w:rPr>
            <w:rStyle w:val="Hyperlink"/>
            <w:lang w:val="vi-VN"/>
          </w:rPr>
          <w:t xml:space="preserve">. </w:t>
        </w:r>
        <w:r w:rsidR="0098600F" w:rsidRPr="00874E16">
          <w:rPr>
            <w:rStyle w:val="Hyperlink"/>
          </w:rPr>
          <w:t>Thực hiện tạo quỹ đạo từ thiết bị theo dõi chuyển động cánh tay</w:t>
        </w:r>
        <w:r w:rsidR="0098600F">
          <w:rPr>
            <w:webHidden/>
          </w:rPr>
          <w:tab/>
        </w:r>
        <w:r w:rsidR="0098600F">
          <w:rPr>
            <w:webHidden/>
          </w:rPr>
          <w:fldChar w:fldCharType="begin"/>
        </w:r>
        <w:r w:rsidR="0098600F">
          <w:rPr>
            <w:webHidden/>
          </w:rPr>
          <w:instrText xml:space="preserve"> PAGEREF _Toc171377381 \h </w:instrText>
        </w:r>
        <w:r w:rsidR="0098600F">
          <w:rPr>
            <w:webHidden/>
          </w:rPr>
        </w:r>
        <w:r w:rsidR="0098600F">
          <w:rPr>
            <w:webHidden/>
          </w:rPr>
          <w:fldChar w:fldCharType="separate"/>
        </w:r>
        <w:r w:rsidR="00A25E38">
          <w:rPr>
            <w:webHidden/>
          </w:rPr>
          <w:t>131</w:t>
        </w:r>
        <w:r w:rsidR="0098600F">
          <w:rPr>
            <w:webHidden/>
          </w:rPr>
          <w:fldChar w:fldCharType="end"/>
        </w:r>
      </w:hyperlink>
    </w:p>
    <w:p w14:paraId="1CB15E9A" w14:textId="0B58C45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2" w:history="1">
        <w:r w:rsidR="0098600F" w:rsidRPr="00874E16">
          <w:rPr>
            <w:rStyle w:val="Hyperlink"/>
          </w:rPr>
          <w:t>Hình 5.4. Quỹ đạo di chuyển đến băng tải chính và 4 quỹ đạo cho từng loại sản phẩm</w:t>
        </w:r>
        <w:r w:rsidR="0098600F">
          <w:rPr>
            <w:webHidden/>
          </w:rPr>
          <w:tab/>
        </w:r>
        <w:r w:rsidR="0098600F">
          <w:rPr>
            <w:webHidden/>
          </w:rPr>
          <w:fldChar w:fldCharType="begin"/>
        </w:r>
        <w:r w:rsidR="0098600F">
          <w:rPr>
            <w:webHidden/>
          </w:rPr>
          <w:instrText xml:space="preserve"> PAGEREF _Toc171377382 \h </w:instrText>
        </w:r>
        <w:r w:rsidR="0098600F">
          <w:rPr>
            <w:webHidden/>
          </w:rPr>
        </w:r>
        <w:r w:rsidR="0098600F">
          <w:rPr>
            <w:webHidden/>
          </w:rPr>
          <w:fldChar w:fldCharType="separate"/>
        </w:r>
        <w:r w:rsidR="00A25E38">
          <w:rPr>
            <w:webHidden/>
          </w:rPr>
          <w:t>132</w:t>
        </w:r>
        <w:r w:rsidR="0098600F">
          <w:rPr>
            <w:webHidden/>
          </w:rPr>
          <w:fldChar w:fldCharType="end"/>
        </w:r>
      </w:hyperlink>
    </w:p>
    <w:p w14:paraId="5B87047F" w14:textId="7A972B5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3" w:history="1">
        <w:r w:rsidR="0098600F" w:rsidRPr="00874E16">
          <w:rPr>
            <w:rStyle w:val="Hyperlink"/>
          </w:rPr>
          <w:t>Hình 5.5. Hệ thống băng tải và Camera</w:t>
        </w:r>
        <w:r w:rsidR="0098600F">
          <w:rPr>
            <w:webHidden/>
          </w:rPr>
          <w:tab/>
        </w:r>
        <w:r w:rsidR="0098600F">
          <w:rPr>
            <w:webHidden/>
          </w:rPr>
          <w:fldChar w:fldCharType="begin"/>
        </w:r>
        <w:r w:rsidR="0098600F">
          <w:rPr>
            <w:webHidden/>
          </w:rPr>
          <w:instrText xml:space="preserve"> PAGEREF _Toc171377383 \h </w:instrText>
        </w:r>
        <w:r w:rsidR="0098600F">
          <w:rPr>
            <w:webHidden/>
          </w:rPr>
        </w:r>
        <w:r w:rsidR="0098600F">
          <w:rPr>
            <w:webHidden/>
          </w:rPr>
          <w:fldChar w:fldCharType="separate"/>
        </w:r>
        <w:r w:rsidR="00A25E38">
          <w:rPr>
            <w:webHidden/>
          </w:rPr>
          <w:t>132</w:t>
        </w:r>
        <w:r w:rsidR="0098600F">
          <w:rPr>
            <w:webHidden/>
          </w:rPr>
          <w:fldChar w:fldCharType="end"/>
        </w:r>
      </w:hyperlink>
    </w:p>
    <w:p w14:paraId="65C47212" w14:textId="2520E49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4" w:history="1">
        <w:r w:rsidR="0098600F" w:rsidRPr="00874E16">
          <w:rPr>
            <w:rStyle w:val="Hyperlink"/>
          </w:rPr>
          <w:t>Hình 5.6</w:t>
        </w:r>
        <w:r w:rsidR="0098600F" w:rsidRPr="00874E16">
          <w:rPr>
            <w:rStyle w:val="Hyperlink"/>
            <w:lang w:val="vi-VN"/>
          </w:rPr>
          <w:t>.</w:t>
        </w:r>
        <w:r w:rsidR="0098600F" w:rsidRPr="00874E16">
          <w:rPr>
            <w:rStyle w:val="Hyperlink"/>
          </w:rPr>
          <w:t xml:space="preserve"> Cánh tay robot đang ở vị trí băng tải chính</w:t>
        </w:r>
        <w:r w:rsidR="0098600F">
          <w:rPr>
            <w:webHidden/>
          </w:rPr>
          <w:tab/>
        </w:r>
        <w:r w:rsidR="0098600F">
          <w:rPr>
            <w:webHidden/>
          </w:rPr>
          <w:fldChar w:fldCharType="begin"/>
        </w:r>
        <w:r w:rsidR="0098600F">
          <w:rPr>
            <w:webHidden/>
          </w:rPr>
          <w:instrText xml:space="preserve"> PAGEREF _Toc171377384 \h </w:instrText>
        </w:r>
        <w:r w:rsidR="0098600F">
          <w:rPr>
            <w:webHidden/>
          </w:rPr>
        </w:r>
        <w:r w:rsidR="0098600F">
          <w:rPr>
            <w:webHidden/>
          </w:rPr>
          <w:fldChar w:fldCharType="separate"/>
        </w:r>
        <w:r w:rsidR="00A25E38">
          <w:rPr>
            <w:webHidden/>
          </w:rPr>
          <w:t>133</w:t>
        </w:r>
        <w:r w:rsidR="0098600F">
          <w:rPr>
            <w:webHidden/>
          </w:rPr>
          <w:fldChar w:fldCharType="end"/>
        </w:r>
      </w:hyperlink>
    </w:p>
    <w:p w14:paraId="3C5918FF" w14:textId="4456CAF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5" w:history="1">
        <w:r w:rsidR="0098600F" w:rsidRPr="00874E16">
          <w:rPr>
            <w:rStyle w:val="Hyperlink"/>
          </w:rPr>
          <w:t>Hình 5.7</w:t>
        </w:r>
        <w:r w:rsidR="0098600F" w:rsidRPr="00874E16">
          <w:rPr>
            <w:rStyle w:val="Hyperlink"/>
            <w:lang w:val="vi-VN"/>
          </w:rPr>
          <w:t>.</w:t>
        </w:r>
        <w:r w:rsidR="0098600F" w:rsidRPr="00874E16">
          <w:rPr>
            <w:rStyle w:val="Hyperlink"/>
          </w:rPr>
          <w:t xml:space="preserve"> Cánh tay robot đang nằm ở vị trí phân loại sản phẩm</w:t>
        </w:r>
        <w:r w:rsidR="0098600F">
          <w:rPr>
            <w:webHidden/>
          </w:rPr>
          <w:tab/>
        </w:r>
        <w:r w:rsidR="0098600F">
          <w:rPr>
            <w:webHidden/>
          </w:rPr>
          <w:fldChar w:fldCharType="begin"/>
        </w:r>
        <w:r w:rsidR="0098600F">
          <w:rPr>
            <w:webHidden/>
          </w:rPr>
          <w:instrText xml:space="preserve"> PAGEREF _Toc171377385 \h </w:instrText>
        </w:r>
        <w:r w:rsidR="0098600F">
          <w:rPr>
            <w:webHidden/>
          </w:rPr>
        </w:r>
        <w:r w:rsidR="0098600F">
          <w:rPr>
            <w:webHidden/>
          </w:rPr>
          <w:fldChar w:fldCharType="separate"/>
        </w:r>
        <w:r w:rsidR="00A25E38">
          <w:rPr>
            <w:webHidden/>
          </w:rPr>
          <w:t>133</w:t>
        </w:r>
        <w:r w:rsidR="0098600F">
          <w:rPr>
            <w:webHidden/>
          </w:rPr>
          <w:fldChar w:fldCharType="end"/>
        </w:r>
      </w:hyperlink>
    </w:p>
    <w:p w14:paraId="2197F1F6" w14:textId="4120BD29" w:rsidR="004657DE" w:rsidRPr="00F32999" w:rsidRDefault="003F093C" w:rsidP="008B3C04">
      <w:pPr>
        <w:pStyle w:val="DACHUONG"/>
        <w:outlineLvl w:val="9"/>
        <w:sectPr w:rsidR="004657DE" w:rsidRPr="00F32999" w:rsidSect="00357A11">
          <w:footerReference w:type="default" r:id="rId19"/>
          <w:pgSz w:w="11906" w:h="16838" w:code="9"/>
          <w:pgMar w:top="1134" w:right="851" w:bottom="1134" w:left="1418" w:header="720" w:footer="720" w:gutter="0"/>
          <w:pgNumType w:start="1"/>
          <w:cols w:space="720"/>
          <w:docGrid w:linePitch="360"/>
        </w:sectPr>
      </w:pPr>
      <w:r w:rsidRPr="00F32999">
        <w:fldChar w:fldCharType="end"/>
      </w:r>
    </w:p>
    <w:p w14:paraId="4677A8AD" w14:textId="3F126AD5" w:rsidR="008B3C04" w:rsidRPr="00F32999" w:rsidRDefault="003D5463" w:rsidP="008B3C04">
      <w:pPr>
        <w:pStyle w:val="DACHUONG"/>
        <w:outlineLvl w:val="9"/>
      </w:pPr>
      <w:r w:rsidRPr="00F32999">
        <w:t>DANH MỤC TỪ VIẾT TẮT</w:t>
      </w:r>
    </w:p>
    <w:p w14:paraId="4099462B" w14:textId="77777777" w:rsidR="008B3C04" w:rsidRPr="00F32999" w:rsidRDefault="008B3C04" w:rsidP="008B3C04">
      <w:pPr>
        <w:pStyle w:val="DACHUONG"/>
        <w:outlineLvl w:val="9"/>
      </w:pPr>
    </w:p>
    <w:p w14:paraId="6AB0055F" w14:textId="4159AC27" w:rsidR="008B3C04" w:rsidRPr="00F32999" w:rsidRDefault="008B3C04" w:rsidP="008B3C04">
      <w:pPr>
        <w:pStyle w:val="DACHUONG"/>
        <w:ind w:left="720" w:firstLine="720"/>
        <w:jc w:val="left"/>
        <w:outlineLvl w:val="9"/>
        <w:rPr>
          <w:b w:val="0"/>
          <w:bCs w:val="0"/>
        </w:rPr>
      </w:pPr>
      <w:r w:rsidRPr="00F32999">
        <w:t xml:space="preserve">PLC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P</w:t>
      </w:r>
      <w:r w:rsidRPr="00F32999">
        <w:rPr>
          <w:b w:val="0"/>
          <w:bCs w:val="0"/>
        </w:rPr>
        <w:t xml:space="preserve">rogrammable </w:t>
      </w:r>
      <w:r w:rsidRPr="00F32999">
        <w:rPr>
          <w:u w:val="single"/>
        </w:rPr>
        <w:t>L</w:t>
      </w:r>
      <w:r w:rsidRPr="00F32999">
        <w:rPr>
          <w:b w:val="0"/>
          <w:bCs w:val="0"/>
        </w:rPr>
        <w:t xml:space="preserve">ogic </w:t>
      </w:r>
      <w:r w:rsidRPr="00F32999">
        <w:rPr>
          <w:u w:val="single"/>
        </w:rPr>
        <w:t>C</w:t>
      </w:r>
      <w:r w:rsidRPr="00F32999">
        <w:rPr>
          <w:b w:val="0"/>
          <w:bCs w:val="0"/>
        </w:rPr>
        <w:t>ontroller</w:t>
      </w:r>
    </w:p>
    <w:p w14:paraId="442EB086" w14:textId="69A0DE6D" w:rsidR="008B3C04" w:rsidRPr="00F32999" w:rsidRDefault="008B3C04" w:rsidP="008B3C04">
      <w:pPr>
        <w:pStyle w:val="DACHUONG"/>
        <w:ind w:left="3600" w:firstLine="720"/>
        <w:jc w:val="left"/>
        <w:outlineLvl w:val="9"/>
      </w:pPr>
      <w:r w:rsidRPr="00F32999">
        <w:rPr>
          <w:b w:val="0"/>
          <w:bCs w:val="0"/>
        </w:rPr>
        <w:t>(Bộ điều khiển logic khả trình)</w:t>
      </w:r>
    </w:p>
    <w:p w14:paraId="6F533440" w14:textId="362EED7D" w:rsidR="008B3C04" w:rsidRPr="00F32999" w:rsidRDefault="008B3C04" w:rsidP="008B3C04">
      <w:pPr>
        <w:pStyle w:val="DACHUONG"/>
        <w:ind w:left="720" w:firstLine="720"/>
        <w:jc w:val="left"/>
        <w:outlineLvl w:val="9"/>
        <w:rPr>
          <w:b w:val="0"/>
          <w:bCs w:val="0"/>
        </w:rPr>
      </w:pPr>
      <w:r w:rsidRPr="00F32999">
        <w:t>IMU</w:t>
      </w:r>
      <w:r w:rsidRPr="00F32999">
        <w:rPr>
          <w:b w:val="0"/>
          <w:bCs w:val="0"/>
        </w:rPr>
        <w:t xml:space="preserve">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I</w:t>
      </w:r>
      <w:r w:rsidRPr="00F32999">
        <w:rPr>
          <w:b w:val="0"/>
          <w:bCs w:val="0"/>
        </w:rPr>
        <w:t xml:space="preserve">nertial </w:t>
      </w:r>
      <w:r w:rsidRPr="00F32999">
        <w:rPr>
          <w:u w:val="single"/>
        </w:rPr>
        <w:t>M</w:t>
      </w:r>
      <w:r w:rsidRPr="00F32999">
        <w:rPr>
          <w:b w:val="0"/>
          <w:bCs w:val="0"/>
        </w:rPr>
        <w:t xml:space="preserve">easurement </w:t>
      </w:r>
      <w:r w:rsidRPr="00F32999">
        <w:rPr>
          <w:u w:val="single"/>
        </w:rPr>
        <w:t>U</w:t>
      </w:r>
      <w:r w:rsidRPr="00F32999">
        <w:rPr>
          <w:b w:val="0"/>
          <w:bCs w:val="0"/>
        </w:rPr>
        <w:t xml:space="preserve">nit </w:t>
      </w:r>
    </w:p>
    <w:p w14:paraId="2A9BBF23" w14:textId="1FC35167" w:rsidR="008B3C04" w:rsidRPr="00F32999" w:rsidRDefault="008B3C04" w:rsidP="008B3C04">
      <w:pPr>
        <w:pStyle w:val="DACHUONG"/>
        <w:ind w:left="3600" w:firstLine="720"/>
        <w:jc w:val="left"/>
        <w:outlineLvl w:val="9"/>
        <w:rPr>
          <w:b w:val="0"/>
          <w:bCs w:val="0"/>
        </w:rPr>
      </w:pPr>
      <w:r w:rsidRPr="00F32999">
        <w:rPr>
          <w:b w:val="0"/>
          <w:bCs w:val="0"/>
        </w:rPr>
        <w:t>(Đơn vị đo quán tính)</w:t>
      </w:r>
    </w:p>
    <w:p w14:paraId="69A0DA7F" w14:textId="7694668C" w:rsidR="008B3C04" w:rsidRPr="00F32999" w:rsidRDefault="008B3C04" w:rsidP="008B3C04">
      <w:pPr>
        <w:pStyle w:val="DACHUONG"/>
        <w:ind w:left="720" w:firstLine="720"/>
        <w:jc w:val="left"/>
        <w:outlineLvl w:val="9"/>
        <w:rPr>
          <w:b w:val="0"/>
          <w:bCs w:val="0"/>
        </w:rPr>
      </w:pPr>
      <w:r w:rsidRPr="00F32999">
        <w:t>MARG</w:t>
      </w:r>
      <w:r w:rsidRPr="00F32999">
        <w:rPr>
          <w:b w:val="0"/>
          <w:bCs w:val="0"/>
        </w:rPr>
        <w:t xml:space="preserve"> </w:t>
      </w:r>
      <w:r w:rsidRPr="00F32999">
        <w:rPr>
          <w:b w:val="0"/>
          <w:bCs w:val="0"/>
        </w:rPr>
        <w:tab/>
      </w:r>
      <w:r w:rsidRPr="00F32999">
        <w:rPr>
          <w:b w:val="0"/>
          <w:bCs w:val="0"/>
        </w:rPr>
        <w:tab/>
      </w:r>
      <w:r w:rsidRPr="00F32999">
        <w:rPr>
          <w:b w:val="0"/>
          <w:bCs w:val="0"/>
        </w:rPr>
        <w:tab/>
        <w:t>(</w:t>
      </w:r>
      <w:r w:rsidRPr="00F32999">
        <w:rPr>
          <w:u w:val="single"/>
        </w:rPr>
        <w:t>M</w:t>
      </w:r>
      <w:r w:rsidRPr="00F32999">
        <w:rPr>
          <w:b w:val="0"/>
          <w:bCs w:val="0"/>
        </w:rPr>
        <w:t xml:space="preserve">agnetometer, </w:t>
      </w:r>
      <w:r w:rsidRPr="00F32999">
        <w:rPr>
          <w:u w:val="single"/>
        </w:rPr>
        <w:t>A</w:t>
      </w:r>
      <w:r w:rsidRPr="00F32999">
        <w:rPr>
          <w:b w:val="0"/>
          <w:bCs w:val="0"/>
        </w:rPr>
        <w:t xml:space="preserve">ccelerometer, </w:t>
      </w:r>
      <w:r w:rsidRPr="00F32999">
        <w:rPr>
          <w:u w:val="single"/>
        </w:rPr>
        <w:t>R</w:t>
      </w:r>
      <w:r w:rsidRPr="00F32999">
        <w:rPr>
          <w:b w:val="0"/>
          <w:bCs w:val="0"/>
        </w:rPr>
        <w:t xml:space="preserve">ate </w:t>
      </w:r>
      <w:r w:rsidRPr="00F32999">
        <w:rPr>
          <w:u w:val="single"/>
        </w:rPr>
        <w:t>G</w:t>
      </w:r>
      <w:r w:rsidRPr="00F32999">
        <w:rPr>
          <w:b w:val="0"/>
          <w:bCs w:val="0"/>
        </w:rPr>
        <w:t xml:space="preserve">yroscope): </w:t>
      </w:r>
    </w:p>
    <w:p w14:paraId="0D8316F3" w14:textId="66085B3B" w:rsidR="008B3C04" w:rsidRPr="00F32999" w:rsidRDefault="008B3C04" w:rsidP="008B3C04">
      <w:pPr>
        <w:pStyle w:val="DACHUONG"/>
        <w:ind w:left="4320"/>
        <w:jc w:val="left"/>
        <w:outlineLvl w:val="9"/>
        <w:rPr>
          <w:b w:val="0"/>
          <w:bCs w:val="0"/>
        </w:rPr>
      </w:pPr>
      <w:r w:rsidRPr="00F32999">
        <w:rPr>
          <w:b w:val="0"/>
          <w:bCs w:val="0"/>
        </w:rPr>
        <w:t>Hệ thống cảm biến bao gồm máy đo từ trường, gia tốc kế và con quay hồi chuyển</w:t>
      </w:r>
    </w:p>
    <w:p w14:paraId="097DF792" w14:textId="0773007C" w:rsidR="008B3C04" w:rsidRPr="00F32999" w:rsidRDefault="008B3C04" w:rsidP="008B3C04">
      <w:pPr>
        <w:pStyle w:val="DACHUONG"/>
        <w:ind w:left="1440"/>
        <w:jc w:val="left"/>
        <w:outlineLvl w:val="9"/>
        <w:rPr>
          <w:b w:val="0"/>
          <w:bCs w:val="0"/>
        </w:rPr>
      </w:pPr>
      <w:r w:rsidRPr="00F32999">
        <w:t>MCU</w:t>
      </w:r>
      <w:r w:rsidRPr="00F32999">
        <w:rPr>
          <w:b w:val="0"/>
          <w:bCs w:val="0"/>
        </w:rPr>
        <w:t xml:space="preserve">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M</w:t>
      </w:r>
      <w:r w:rsidRPr="00F32999">
        <w:rPr>
          <w:b w:val="0"/>
          <w:bCs w:val="0"/>
        </w:rPr>
        <w:t xml:space="preserve">icrocontroller </w:t>
      </w:r>
      <w:r w:rsidRPr="00F32999">
        <w:rPr>
          <w:u w:val="single"/>
        </w:rPr>
        <w:t>U</w:t>
      </w:r>
      <w:r w:rsidRPr="00F32999">
        <w:rPr>
          <w:b w:val="0"/>
          <w:bCs w:val="0"/>
        </w:rPr>
        <w:t>nit</w:t>
      </w:r>
    </w:p>
    <w:p w14:paraId="12237C2E" w14:textId="5A50D029" w:rsidR="008B3C04" w:rsidRPr="00F32999" w:rsidRDefault="008B3C04" w:rsidP="008B3C04">
      <w:pPr>
        <w:pStyle w:val="DACHUONG"/>
        <w:ind w:left="3600" w:firstLine="720"/>
        <w:jc w:val="left"/>
        <w:outlineLvl w:val="9"/>
        <w:rPr>
          <w:b w:val="0"/>
          <w:bCs w:val="0"/>
        </w:rPr>
      </w:pPr>
      <w:r w:rsidRPr="00F32999">
        <w:rPr>
          <w:b w:val="0"/>
          <w:bCs w:val="0"/>
        </w:rPr>
        <w:t>(Vi điều khiển)</w:t>
      </w:r>
    </w:p>
    <w:p w14:paraId="5593E4FE" w14:textId="340B5C04" w:rsidR="008B3C04" w:rsidRPr="00F32999" w:rsidRDefault="008B3C04" w:rsidP="008B3C04">
      <w:pPr>
        <w:pStyle w:val="DACHUONG"/>
        <w:ind w:left="720" w:firstLine="720"/>
        <w:jc w:val="left"/>
        <w:outlineLvl w:val="9"/>
        <w:rPr>
          <w:b w:val="0"/>
          <w:bCs w:val="0"/>
        </w:rPr>
      </w:pPr>
      <w:r w:rsidRPr="00F32999">
        <w:t>ADC</w:t>
      </w:r>
      <w:r w:rsidRPr="00F32999">
        <w:tab/>
      </w:r>
      <w:r w:rsidRPr="00F32999">
        <w:tab/>
      </w:r>
      <w:r w:rsidRPr="00F32999">
        <w:tab/>
      </w:r>
      <w:r w:rsidRPr="00F32999">
        <w:tab/>
      </w:r>
      <w:r w:rsidRPr="00F32999">
        <w:rPr>
          <w:b w:val="0"/>
          <w:bCs w:val="0"/>
        </w:rPr>
        <w:t xml:space="preserve"> </w:t>
      </w:r>
      <w:r w:rsidRPr="00F32999">
        <w:rPr>
          <w:u w:val="single"/>
        </w:rPr>
        <w:t>A</w:t>
      </w:r>
      <w:r w:rsidRPr="00F32999">
        <w:rPr>
          <w:b w:val="0"/>
          <w:bCs w:val="0"/>
        </w:rPr>
        <w:t>nalog-to-</w:t>
      </w:r>
      <w:r w:rsidRPr="00F32999">
        <w:rPr>
          <w:u w:val="single"/>
        </w:rPr>
        <w:t>D</w:t>
      </w:r>
      <w:r w:rsidRPr="00F32999">
        <w:rPr>
          <w:b w:val="0"/>
          <w:bCs w:val="0"/>
        </w:rPr>
        <w:t xml:space="preserve">igital </w:t>
      </w:r>
      <w:r w:rsidRPr="00F32999">
        <w:rPr>
          <w:u w:val="single"/>
        </w:rPr>
        <w:t>C</w:t>
      </w:r>
      <w:r w:rsidRPr="00F32999">
        <w:rPr>
          <w:b w:val="0"/>
          <w:bCs w:val="0"/>
        </w:rPr>
        <w:t>onverter</w:t>
      </w:r>
    </w:p>
    <w:p w14:paraId="4CDD261C" w14:textId="408F53F0" w:rsidR="008B3C04" w:rsidRPr="00F32999" w:rsidRDefault="008B3C04" w:rsidP="008B3C04">
      <w:pPr>
        <w:pStyle w:val="DACHUONG"/>
        <w:ind w:left="4320"/>
        <w:jc w:val="left"/>
        <w:outlineLvl w:val="9"/>
        <w:rPr>
          <w:b w:val="0"/>
          <w:bCs w:val="0"/>
        </w:rPr>
      </w:pPr>
      <w:r w:rsidRPr="00F32999">
        <w:rPr>
          <w:b w:val="0"/>
          <w:bCs w:val="0"/>
        </w:rPr>
        <w:t>Bộ chuyển đổi tín hiệu Analog sang Digital</w:t>
      </w:r>
    </w:p>
    <w:p w14:paraId="0B7B6525" w14:textId="7CB4D069" w:rsidR="008B3C04" w:rsidRPr="00F32999" w:rsidRDefault="008B3C04" w:rsidP="008B3C04">
      <w:pPr>
        <w:pStyle w:val="DACHUONG"/>
        <w:ind w:left="720" w:firstLine="720"/>
        <w:jc w:val="left"/>
        <w:outlineLvl w:val="9"/>
        <w:rPr>
          <w:b w:val="0"/>
          <w:bCs w:val="0"/>
        </w:rPr>
      </w:pPr>
      <w:r w:rsidRPr="00F32999">
        <w:t>UART</w:t>
      </w:r>
      <w:r w:rsidRPr="00F32999">
        <w:tab/>
      </w:r>
      <w:r w:rsidRPr="00F32999">
        <w:tab/>
      </w:r>
      <w:r w:rsidRPr="00F32999">
        <w:tab/>
      </w:r>
      <w:r w:rsidRPr="00F32999">
        <w:rPr>
          <w:b w:val="0"/>
          <w:bCs w:val="0"/>
        </w:rPr>
        <w:t xml:space="preserve"> </w:t>
      </w:r>
      <w:r w:rsidRPr="00F32999">
        <w:rPr>
          <w:u w:val="single"/>
        </w:rPr>
        <w:t>U</w:t>
      </w:r>
      <w:r w:rsidRPr="00F32999">
        <w:rPr>
          <w:b w:val="0"/>
          <w:bCs w:val="0"/>
        </w:rPr>
        <w:t xml:space="preserve">niversal </w:t>
      </w:r>
      <w:r w:rsidRPr="00F32999">
        <w:rPr>
          <w:u w:val="single"/>
        </w:rPr>
        <w:t>A</w:t>
      </w:r>
      <w:r w:rsidRPr="00F32999">
        <w:rPr>
          <w:b w:val="0"/>
          <w:bCs w:val="0"/>
        </w:rPr>
        <w:t xml:space="preserve">synchronous </w:t>
      </w:r>
      <w:r w:rsidRPr="00F32999">
        <w:rPr>
          <w:u w:val="single"/>
        </w:rPr>
        <w:t>R</w:t>
      </w:r>
      <w:r w:rsidRPr="00F32999">
        <w:rPr>
          <w:b w:val="0"/>
          <w:bCs w:val="0"/>
        </w:rPr>
        <w:t>eceiver/</w:t>
      </w:r>
      <w:r w:rsidRPr="00F32999">
        <w:rPr>
          <w:u w:val="single"/>
        </w:rPr>
        <w:t>T</w:t>
      </w:r>
      <w:r w:rsidRPr="00F32999">
        <w:rPr>
          <w:b w:val="0"/>
          <w:bCs w:val="0"/>
        </w:rPr>
        <w:t>ransmitter</w:t>
      </w:r>
    </w:p>
    <w:p w14:paraId="735258C1" w14:textId="25C4D711" w:rsidR="008B3C04" w:rsidRPr="00F32999" w:rsidRDefault="008B3C04" w:rsidP="008B3C04">
      <w:pPr>
        <w:pStyle w:val="DACHUONG"/>
        <w:ind w:left="3600" w:firstLine="720"/>
        <w:jc w:val="left"/>
        <w:outlineLvl w:val="9"/>
        <w:rPr>
          <w:b w:val="0"/>
          <w:bCs w:val="0"/>
        </w:rPr>
      </w:pPr>
      <w:r w:rsidRPr="00F32999">
        <w:rPr>
          <w:b w:val="0"/>
          <w:bCs w:val="0"/>
        </w:rPr>
        <w:t>Bộ thu phát dữ liệu tuần tự không đồng bộ</w:t>
      </w:r>
    </w:p>
    <w:p w14:paraId="1FB6EDB1" w14:textId="67CF7BB7" w:rsidR="008B3C04" w:rsidRPr="00F32999" w:rsidRDefault="008B3C04" w:rsidP="008B3C04">
      <w:pPr>
        <w:pStyle w:val="DACHUONG"/>
        <w:ind w:left="720" w:firstLine="720"/>
        <w:jc w:val="left"/>
        <w:outlineLvl w:val="9"/>
        <w:rPr>
          <w:b w:val="0"/>
          <w:bCs w:val="0"/>
        </w:rPr>
      </w:pPr>
      <w:r w:rsidRPr="00F32999">
        <w:t>I2C</w:t>
      </w:r>
      <w:r w:rsidRPr="00F32999">
        <w:rPr>
          <w:b w:val="0"/>
          <w:bCs w:val="0"/>
        </w:rPr>
        <w:t xml:space="preserve">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I</w:t>
      </w:r>
      <w:r w:rsidRPr="00F32999">
        <w:rPr>
          <w:b w:val="0"/>
          <w:bCs w:val="0"/>
        </w:rPr>
        <w:t>nter-</w:t>
      </w:r>
      <w:r w:rsidRPr="00F32999">
        <w:rPr>
          <w:u w:val="single"/>
        </w:rPr>
        <w:t>I</w:t>
      </w:r>
      <w:r w:rsidRPr="00F32999">
        <w:rPr>
          <w:b w:val="0"/>
          <w:bCs w:val="0"/>
        </w:rPr>
        <w:t xml:space="preserve">ntegrated </w:t>
      </w:r>
      <w:r w:rsidRPr="00F32999">
        <w:rPr>
          <w:u w:val="single"/>
        </w:rPr>
        <w:t>C</w:t>
      </w:r>
      <w:r w:rsidRPr="00F32999">
        <w:rPr>
          <w:b w:val="0"/>
          <w:bCs w:val="0"/>
        </w:rPr>
        <w:t xml:space="preserve">ircuit </w:t>
      </w:r>
    </w:p>
    <w:p w14:paraId="3923E6DD" w14:textId="17E3F83D" w:rsidR="008B3C04" w:rsidRPr="00F32999" w:rsidRDefault="008B3C04" w:rsidP="008B3C04">
      <w:pPr>
        <w:pStyle w:val="DACHUONG"/>
        <w:ind w:left="3600" w:firstLine="720"/>
        <w:jc w:val="left"/>
        <w:outlineLvl w:val="9"/>
        <w:rPr>
          <w:b w:val="0"/>
          <w:bCs w:val="0"/>
        </w:rPr>
      </w:pPr>
      <w:r w:rsidRPr="00F32999">
        <w:rPr>
          <w:b w:val="0"/>
          <w:bCs w:val="0"/>
        </w:rPr>
        <w:t>Giao tiếp nối tiếp giữa các mạch tích hợp</w:t>
      </w:r>
    </w:p>
    <w:p w14:paraId="5FEFFE76" w14:textId="77777777" w:rsidR="000E399D" w:rsidRPr="00F32999" w:rsidRDefault="000E399D" w:rsidP="006C28A4">
      <w:pPr>
        <w:pStyle w:val="DACHUONG"/>
        <w:outlineLvl w:val="9"/>
      </w:pPr>
    </w:p>
    <w:p w14:paraId="7A1C66D2" w14:textId="77777777" w:rsidR="000E399D" w:rsidRPr="00F32999" w:rsidRDefault="000E399D" w:rsidP="006C28A4">
      <w:pPr>
        <w:pStyle w:val="DACHUONG"/>
        <w:outlineLvl w:val="9"/>
      </w:pPr>
    </w:p>
    <w:p w14:paraId="759AFE54" w14:textId="2C11BCCF" w:rsidR="00B3772A" w:rsidRPr="00F32999" w:rsidRDefault="00B3772A" w:rsidP="006C28A4">
      <w:pPr>
        <w:pStyle w:val="DACHUONG"/>
        <w:outlineLvl w:val="9"/>
      </w:pPr>
    </w:p>
    <w:p w14:paraId="3F850906" w14:textId="73BFA352" w:rsidR="00B3772A" w:rsidRPr="00F32999" w:rsidRDefault="00B3772A" w:rsidP="006C28A4">
      <w:pPr>
        <w:pStyle w:val="DACHUONG"/>
        <w:outlineLvl w:val="9"/>
      </w:pPr>
    </w:p>
    <w:p w14:paraId="19E97455" w14:textId="2D091214" w:rsidR="00B3772A" w:rsidRPr="00F32999" w:rsidRDefault="00B3772A" w:rsidP="006C28A4">
      <w:pPr>
        <w:pStyle w:val="DACHUONG"/>
        <w:outlineLvl w:val="9"/>
      </w:pPr>
    </w:p>
    <w:p w14:paraId="5007432F" w14:textId="2202CCC0" w:rsidR="00B3772A" w:rsidRPr="00F32999" w:rsidRDefault="00B3772A" w:rsidP="006C28A4">
      <w:pPr>
        <w:pStyle w:val="DACHUONG"/>
        <w:outlineLvl w:val="9"/>
      </w:pPr>
    </w:p>
    <w:p w14:paraId="6075B18C" w14:textId="2A8AE261" w:rsidR="00B3772A" w:rsidRPr="00F32999" w:rsidRDefault="00B3772A" w:rsidP="006C28A4">
      <w:pPr>
        <w:pStyle w:val="DACHUONG"/>
        <w:outlineLvl w:val="9"/>
      </w:pPr>
    </w:p>
    <w:p w14:paraId="2D1B7A88" w14:textId="48C7A619" w:rsidR="00B3772A" w:rsidRPr="00F32999" w:rsidRDefault="00B3772A" w:rsidP="006C28A4">
      <w:pPr>
        <w:pStyle w:val="DACHUONG"/>
        <w:outlineLvl w:val="9"/>
      </w:pPr>
    </w:p>
    <w:p w14:paraId="2E3BDD7B" w14:textId="4EB5A4A9" w:rsidR="00B3772A" w:rsidRPr="00F32999" w:rsidRDefault="00B3772A" w:rsidP="006C28A4">
      <w:pPr>
        <w:pStyle w:val="DACHUONG"/>
        <w:outlineLvl w:val="9"/>
      </w:pPr>
    </w:p>
    <w:p w14:paraId="297AC907" w14:textId="77FE76DB" w:rsidR="00B3772A" w:rsidRPr="00F32999" w:rsidRDefault="00B3772A" w:rsidP="006C28A4">
      <w:pPr>
        <w:pStyle w:val="DACHUONG"/>
        <w:outlineLvl w:val="9"/>
      </w:pPr>
    </w:p>
    <w:p w14:paraId="24D2FB10" w14:textId="77777777" w:rsidR="00B3772A" w:rsidRPr="00F32999" w:rsidRDefault="00B3772A" w:rsidP="008B3C04">
      <w:pPr>
        <w:pStyle w:val="DACHUONG"/>
        <w:jc w:val="left"/>
        <w:outlineLvl w:val="9"/>
      </w:pPr>
    </w:p>
    <w:p w14:paraId="59578D73" w14:textId="77777777" w:rsidR="004657DE" w:rsidRPr="00F32999" w:rsidRDefault="004657DE" w:rsidP="004657DE">
      <w:pPr>
        <w:pStyle w:val="DACHUONG"/>
        <w:outlineLvl w:val="9"/>
      </w:pPr>
    </w:p>
    <w:p w14:paraId="61F21940" w14:textId="77777777" w:rsidR="00C747C0" w:rsidRPr="00F32999" w:rsidRDefault="00C747C0" w:rsidP="006C28A4">
      <w:pPr>
        <w:pStyle w:val="DACHUONG"/>
        <w:sectPr w:rsidR="00C747C0" w:rsidRPr="00F32999" w:rsidSect="00357A11">
          <w:footerReference w:type="default" r:id="rId20"/>
          <w:pgSz w:w="11906" w:h="16838" w:code="9"/>
          <w:pgMar w:top="1134" w:right="851" w:bottom="1134" w:left="1418" w:header="720" w:footer="720" w:gutter="0"/>
          <w:pgNumType w:start="1"/>
          <w:cols w:space="720"/>
          <w:docGrid w:linePitch="360"/>
        </w:sectPr>
      </w:pPr>
    </w:p>
    <w:p w14:paraId="2628AFFC" w14:textId="503855AF" w:rsidR="00C128FA" w:rsidRPr="00F32999" w:rsidRDefault="00DA5F09" w:rsidP="00C128FA">
      <w:pPr>
        <w:pStyle w:val="Heading1"/>
        <w:numPr>
          <w:ilvl w:val="0"/>
          <w:numId w:val="72"/>
        </w:numPr>
      </w:pPr>
      <w:bookmarkStart w:id="16" w:name="_Toc171372989"/>
      <w:r w:rsidRPr="00F32999">
        <w:t>GIỚI THIỆU CHUNG</w:t>
      </w:r>
      <w:bookmarkEnd w:id="16"/>
    </w:p>
    <w:p w14:paraId="0A8607AB" w14:textId="77777777" w:rsidR="00DA5F09" w:rsidRPr="00F32999" w:rsidRDefault="00DA5F09" w:rsidP="006C28A4">
      <w:pPr>
        <w:pStyle w:val="DACHUONG"/>
        <w:jc w:val="left"/>
        <w:outlineLvl w:val="1"/>
      </w:pPr>
      <w:bookmarkStart w:id="17" w:name="_Toc171372990"/>
      <w:r w:rsidRPr="00F32999">
        <w:t>1.1. Tính cấp thiết và lí do chọn đề tài</w:t>
      </w:r>
      <w:bookmarkEnd w:id="17"/>
    </w:p>
    <w:p w14:paraId="52E0D827" w14:textId="77777777" w:rsidR="00DA5F09" w:rsidRPr="00F32999" w:rsidRDefault="00DA5F09" w:rsidP="006C28A4">
      <w:pPr>
        <w:pStyle w:val="DACHUONG"/>
        <w:ind w:firstLine="720"/>
        <w:jc w:val="both"/>
        <w:outlineLvl w:val="9"/>
        <w:rPr>
          <w:b w:val="0"/>
          <w:bCs w:val="0"/>
        </w:rPr>
      </w:pPr>
      <w:r w:rsidRPr="00F32999">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F32999" w:rsidRDefault="00DA5F09" w:rsidP="006C28A4">
      <w:pPr>
        <w:pStyle w:val="DACHUONG"/>
        <w:ind w:firstLine="720"/>
        <w:jc w:val="both"/>
        <w:outlineLvl w:val="9"/>
        <w:rPr>
          <w:b w:val="0"/>
          <w:bCs w:val="0"/>
        </w:rPr>
      </w:pPr>
      <w:r w:rsidRPr="00F32999">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F32999" w:rsidRDefault="00DA5F09" w:rsidP="006C28A4">
      <w:pPr>
        <w:pStyle w:val="DACHUONG"/>
        <w:ind w:firstLine="720"/>
        <w:jc w:val="both"/>
        <w:outlineLvl w:val="9"/>
        <w:rPr>
          <w:b w:val="0"/>
          <w:bCs w:val="0"/>
        </w:rPr>
      </w:pPr>
      <w:r w:rsidRPr="00F32999">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F32999" w:rsidRDefault="00DA5F09" w:rsidP="006C28A4">
      <w:pPr>
        <w:pStyle w:val="DACHUONG"/>
        <w:jc w:val="left"/>
        <w:outlineLvl w:val="9"/>
      </w:pPr>
      <w:r w:rsidRPr="00F32999">
        <w:t>1.2. Ý nghĩa khoa học và thực tiễn của đề tài</w:t>
      </w:r>
    </w:p>
    <w:p w14:paraId="01113F07" w14:textId="5B4D700F" w:rsidR="00DA5F09" w:rsidRPr="00F32999" w:rsidRDefault="00DA5F09" w:rsidP="006C28A4">
      <w:pPr>
        <w:pStyle w:val="DACHUONG"/>
        <w:jc w:val="left"/>
        <w:outlineLvl w:val="2"/>
      </w:pPr>
      <w:bookmarkStart w:id="18" w:name="_Toc171372991"/>
      <w:r w:rsidRPr="00F32999">
        <w:t>1.2.1. Ý nghĩa khoa học</w:t>
      </w:r>
      <w:bookmarkEnd w:id="18"/>
    </w:p>
    <w:p w14:paraId="0DABAA71" w14:textId="77777777" w:rsidR="00DA5F09" w:rsidRPr="00F32999" w:rsidRDefault="00DA5F09" w:rsidP="006C28A4">
      <w:pPr>
        <w:pStyle w:val="DACHUONG"/>
        <w:ind w:firstLine="720"/>
        <w:jc w:val="both"/>
        <w:outlineLvl w:val="9"/>
      </w:pPr>
      <w:r w:rsidRPr="00F32999">
        <w:rPr>
          <w:b w:val="0"/>
          <w:bCs w:val="0"/>
        </w:rPr>
        <w:t>Ý nghĩa khoa học của đề tài này thể hiện ở các điểm sau:</w:t>
      </w:r>
    </w:p>
    <w:p w14:paraId="0DB65BB1" w14:textId="77777777" w:rsidR="00DA5F09" w:rsidRPr="00F32999" w:rsidRDefault="00DA5F09" w:rsidP="006C28A4">
      <w:pPr>
        <w:pStyle w:val="DACHUONG"/>
        <w:ind w:firstLine="720"/>
        <w:jc w:val="both"/>
        <w:outlineLvl w:val="9"/>
      </w:pPr>
      <w:r w:rsidRPr="00F32999">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F32999" w:rsidRDefault="00DA5F09" w:rsidP="006C28A4">
      <w:pPr>
        <w:pStyle w:val="DACHUONG"/>
        <w:ind w:firstLine="720"/>
        <w:jc w:val="both"/>
        <w:outlineLvl w:val="9"/>
      </w:pPr>
      <w:r w:rsidRPr="00F32999">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F32999" w:rsidRDefault="00DA5F09" w:rsidP="006C28A4">
      <w:pPr>
        <w:pStyle w:val="DACHUONG"/>
        <w:jc w:val="left"/>
        <w:outlineLvl w:val="9"/>
        <w:rPr>
          <w:rStyle w:val="Strong"/>
          <w:b/>
          <w:bCs/>
        </w:rPr>
      </w:pPr>
      <w:r w:rsidRPr="00F32999">
        <w:rPr>
          <w:rStyle w:val="Strong"/>
          <w:b/>
          <w:bCs/>
        </w:rPr>
        <w:t>1.2.2. Ý nghĩa thực tiễn</w:t>
      </w:r>
    </w:p>
    <w:p w14:paraId="62973087" w14:textId="77777777" w:rsidR="00DA5F09" w:rsidRPr="00F32999" w:rsidRDefault="00DA5F09" w:rsidP="008B3C04">
      <w:pPr>
        <w:pStyle w:val="DACHUONG"/>
        <w:ind w:firstLine="720"/>
        <w:jc w:val="both"/>
        <w:outlineLvl w:val="9"/>
        <w:rPr>
          <w:b w:val="0"/>
          <w:bCs w:val="0"/>
        </w:rPr>
      </w:pPr>
      <w:r w:rsidRPr="00F32999">
        <w:rPr>
          <w:b w:val="0"/>
          <w:bCs w:val="0"/>
        </w:rPr>
        <w:t>Về mặt thực tiễn, đề tài sẽ giúp mang lại một số lợi ích:</w:t>
      </w:r>
    </w:p>
    <w:p w14:paraId="5D2D837F" w14:textId="77777777" w:rsidR="00DA5F09" w:rsidRPr="00F32999" w:rsidRDefault="00DA5F09" w:rsidP="008B3C04">
      <w:pPr>
        <w:pStyle w:val="DACHUONG"/>
        <w:ind w:firstLine="720"/>
        <w:jc w:val="both"/>
        <w:outlineLvl w:val="9"/>
        <w:rPr>
          <w:b w:val="0"/>
          <w:bCs w:val="0"/>
        </w:rPr>
      </w:pPr>
      <w:r w:rsidRPr="00F32999">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F32999" w:rsidRDefault="00DA5F09" w:rsidP="008B3C04">
      <w:pPr>
        <w:pStyle w:val="DACHUONG"/>
        <w:ind w:firstLine="720"/>
        <w:jc w:val="both"/>
        <w:outlineLvl w:val="9"/>
        <w:rPr>
          <w:b w:val="0"/>
          <w:bCs w:val="0"/>
        </w:rPr>
      </w:pPr>
      <w:r w:rsidRPr="00F32999">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F32999" w:rsidRDefault="00DA5F09" w:rsidP="008B3C04">
      <w:pPr>
        <w:pStyle w:val="DACHUONG"/>
        <w:ind w:firstLine="720"/>
        <w:jc w:val="both"/>
        <w:outlineLvl w:val="9"/>
        <w:rPr>
          <w:b w:val="0"/>
          <w:bCs w:val="0"/>
        </w:rPr>
      </w:pPr>
      <w:r w:rsidRPr="00F32999">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F32999" w:rsidRDefault="00DA5F09" w:rsidP="006C28A4">
      <w:pPr>
        <w:pStyle w:val="DACHUONG"/>
        <w:jc w:val="both"/>
        <w:outlineLvl w:val="1"/>
      </w:pPr>
      <w:bookmarkStart w:id="19" w:name="_Toc171372992"/>
      <w:r w:rsidRPr="00F32999">
        <w:t>1.2. Mục tiêu nghiên cứu của đề tài</w:t>
      </w:r>
      <w:bookmarkEnd w:id="19"/>
    </w:p>
    <w:p w14:paraId="073B50FC" w14:textId="77777777" w:rsidR="00DA5F09" w:rsidRPr="00F32999" w:rsidRDefault="00DA5F09" w:rsidP="00CA0296">
      <w:pPr>
        <w:pStyle w:val="DACHUONG"/>
        <w:ind w:firstLine="360"/>
        <w:jc w:val="both"/>
        <w:outlineLvl w:val="9"/>
        <w:rPr>
          <w:b w:val="0"/>
          <w:bCs w:val="0"/>
        </w:rPr>
      </w:pPr>
      <w:r w:rsidRPr="00F32999">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F32999" w:rsidRDefault="00DA5F09" w:rsidP="00CA0296">
      <w:pPr>
        <w:pStyle w:val="DACHUONG"/>
        <w:ind w:firstLine="360"/>
        <w:jc w:val="both"/>
        <w:outlineLvl w:val="9"/>
        <w:rPr>
          <w:b w:val="0"/>
          <w:bCs w:val="0"/>
        </w:rPr>
      </w:pPr>
      <w:r w:rsidRPr="00F32999">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F32999" w:rsidRDefault="00DA5F09" w:rsidP="00CA0296">
      <w:pPr>
        <w:pStyle w:val="DACHUONG"/>
        <w:ind w:firstLine="360"/>
        <w:jc w:val="both"/>
        <w:outlineLvl w:val="9"/>
        <w:rPr>
          <w:b w:val="0"/>
          <w:bCs w:val="0"/>
        </w:rPr>
      </w:pPr>
      <w:r w:rsidRPr="00F32999">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F32999" w:rsidRDefault="00DA5F09" w:rsidP="006C28A4">
      <w:pPr>
        <w:pStyle w:val="DACHUONG"/>
        <w:jc w:val="both"/>
        <w:outlineLvl w:val="1"/>
      </w:pPr>
      <w:bookmarkStart w:id="20" w:name="_Toc171372993"/>
      <w:r w:rsidRPr="00F32999">
        <w:t>1.3. Đối tượng và phạm vi nghiên cứu</w:t>
      </w:r>
      <w:bookmarkEnd w:id="20"/>
    </w:p>
    <w:p w14:paraId="232D41C3" w14:textId="21ADDB3D" w:rsidR="00DA5F09" w:rsidRPr="00F32999" w:rsidRDefault="00DA5F09" w:rsidP="006C28A4">
      <w:pPr>
        <w:pStyle w:val="DACHUONG"/>
        <w:jc w:val="both"/>
        <w:outlineLvl w:val="2"/>
      </w:pPr>
      <w:bookmarkStart w:id="21" w:name="_Toc171372994"/>
      <w:r w:rsidRPr="00F32999">
        <w:t>1.3.1. Đối tượng nghiên cứu</w:t>
      </w:r>
      <w:bookmarkEnd w:id="21"/>
    </w:p>
    <w:p w14:paraId="1A409322" w14:textId="77777777" w:rsidR="00DA5F09" w:rsidRPr="00F32999" w:rsidRDefault="00DA5F09" w:rsidP="00A428BD">
      <w:pPr>
        <w:pStyle w:val="DACHUONG"/>
        <w:ind w:firstLine="360"/>
        <w:jc w:val="both"/>
        <w:outlineLvl w:val="9"/>
        <w:rPr>
          <w:b w:val="0"/>
          <w:bCs w:val="0"/>
        </w:rPr>
      </w:pPr>
      <w:r w:rsidRPr="00F32999">
        <w:rPr>
          <w:b w:val="0"/>
          <w:bCs w:val="0"/>
        </w:rPr>
        <w:t>Từ mục tiêu đặt ra của đề tài, ta có 3 đối tượng nghiên cứu chính:</w:t>
      </w:r>
    </w:p>
    <w:p w14:paraId="3A594928" w14:textId="2BF74706" w:rsidR="00DA5F09" w:rsidRPr="00F32999" w:rsidRDefault="00DA5F09">
      <w:pPr>
        <w:pStyle w:val="DACHUONG"/>
        <w:numPr>
          <w:ilvl w:val="0"/>
          <w:numId w:val="44"/>
        </w:numPr>
        <w:jc w:val="both"/>
        <w:outlineLvl w:val="9"/>
        <w:rPr>
          <w:b w:val="0"/>
          <w:bCs w:val="0"/>
        </w:rPr>
      </w:pPr>
      <w:r w:rsidRPr="00F32999">
        <w:rPr>
          <w:b w:val="0"/>
          <w:bCs w:val="0"/>
        </w:rPr>
        <w:t xml:space="preserve">Thứ </w:t>
      </w:r>
      <w:r w:rsidR="00C747C0" w:rsidRPr="00F32999">
        <w:rPr>
          <w:b w:val="0"/>
          <w:bCs w:val="0"/>
        </w:rPr>
        <w:t>nhất:</w:t>
      </w:r>
      <w:r w:rsidRPr="00F32999">
        <w:rPr>
          <w:b w:val="0"/>
          <w:bCs w:val="0"/>
        </w:rPr>
        <w:t xml:space="preserve"> cánh tay robot 5 bậc tự do đã được chế tạo và phát triển từ một số đề tài </w:t>
      </w:r>
      <w:r w:rsidR="00C747C0" w:rsidRPr="00F32999">
        <w:rPr>
          <w:b w:val="0"/>
          <w:bCs w:val="0"/>
        </w:rPr>
        <w:t>trước</w:t>
      </w:r>
      <w:r w:rsidRPr="00F32999">
        <w:rPr>
          <w:b w:val="0"/>
          <w:bCs w:val="0"/>
        </w:rPr>
        <w:t xml:space="preserve">. </w:t>
      </w:r>
    </w:p>
    <w:p w14:paraId="4FB6F7BD" w14:textId="77777777" w:rsidR="00F32999" w:rsidRPr="00F32999" w:rsidRDefault="00DA5F09" w:rsidP="00F32999">
      <w:pPr>
        <w:pStyle w:val="DACHUONG"/>
        <w:keepNext/>
        <w:ind w:left="360"/>
        <w:outlineLvl w:val="9"/>
      </w:pPr>
      <w:r w:rsidRPr="00F32999">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21"/>
                    <a:stretch>
                      <a:fillRect/>
                    </a:stretch>
                  </pic:blipFill>
                  <pic:spPr>
                    <a:xfrm>
                      <a:off x="0" y="0"/>
                      <a:ext cx="5715031" cy="3487017"/>
                    </a:xfrm>
                    <a:prstGeom prst="rect">
                      <a:avLst/>
                    </a:prstGeom>
                  </pic:spPr>
                </pic:pic>
              </a:graphicData>
            </a:graphic>
          </wp:inline>
        </w:drawing>
      </w:r>
    </w:p>
    <w:p w14:paraId="1E5F6C8E" w14:textId="38749D72" w:rsidR="00B909B8" w:rsidRPr="00F32999" w:rsidRDefault="00F32999" w:rsidP="00347C90">
      <w:pPr>
        <w:pStyle w:val="Caption"/>
      </w:pPr>
      <w:bookmarkStart w:id="22" w:name="_Toc171377236"/>
      <w:r w:rsidRPr="00F32999">
        <w:t xml:space="preserve">Hình </w:t>
      </w:r>
      <w:r w:rsidR="002F0C10">
        <w:fldChar w:fldCharType="begin"/>
      </w:r>
      <w:r w:rsidR="002F0C10">
        <w:instrText xml:space="preserve"> STYLEREF 1 \s </w:instrText>
      </w:r>
      <w:r w:rsidR="002F0C10">
        <w:fldChar w:fldCharType="separate"/>
      </w:r>
      <w:r w:rsidR="00A25E38">
        <w:t>1</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w:t>
      </w:r>
      <w:r w:rsidR="002F0C10">
        <w:fldChar w:fldCharType="end"/>
      </w:r>
      <w:r w:rsidRPr="00F32999">
        <w:t>. Cánh tay robot 5 bậc tự do</w:t>
      </w:r>
      <w:bookmarkEnd w:id="22"/>
    </w:p>
    <w:p w14:paraId="5532362A" w14:textId="38FED4BB" w:rsidR="00DA5F09" w:rsidRPr="00F32999" w:rsidRDefault="00DA5F09">
      <w:pPr>
        <w:pStyle w:val="DACHUONG"/>
        <w:numPr>
          <w:ilvl w:val="0"/>
          <w:numId w:val="44"/>
        </w:numPr>
        <w:jc w:val="both"/>
        <w:outlineLvl w:val="9"/>
        <w:rPr>
          <w:b w:val="0"/>
          <w:bCs w:val="0"/>
        </w:rPr>
      </w:pPr>
      <w:r w:rsidRPr="00F32999">
        <w:rPr>
          <w:b w:val="0"/>
          <w:bCs w:val="0"/>
        </w:rPr>
        <w:t xml:space="preserve">Thứ </w:t>
      </w:r>
      <w:r w:rsidR="00C747C0" w:rsidRPr="00F32999">
        <w:rPr>
          <w:b w:val="0"/>
          <w:bCs w:val="0"/>
        </w:rPr>
        <w:t>hai:</w:t>
      </w:r>
      <w:r w:rsidRPr="00F32999">
        <w:rPr>
          <w:b w:val="0"/>
          <w:bCs w:val="0"/>
        </w:rPr>
        <w:t xml:space="preserve"> thiết bị theo dõi chuyển động cánh tay </w:t>
      </w:r>
      <w:r w:rsidR="00C747C0" w:rsidRPr="00F32999">
        <w:rPr>
          <w:b w:val="0"/>
          <w:bCs w:val="0"/>
        </w:rPr>
        <w:t>người.</w:t>
      </w:r>
    </w:p>
    <w:p w14:paraId="0254CDE4" w14:textId="0C69310C" w:rsidR="00DA5F09" w:rsidRPr="00F32999" w:rsidRDefault="00DA5F09">
      <w:pPr>
        <w:pStyle w:val="DACHUONG"/>
        <w:numPr>
          <w:ilvl w:val="0"/>
          <w:numId w:val="44"/>
        </w:numPr>
        <w:jc w:val="both"/>
        <w:outlineLvl w:val="9"/>
        <w:rPr>
          <w:b w:val="0"/>
          <w:bCs w:val="0"/>
        </w:rPr>
      </w:pPr>
      <w:r w:rsidRPr="00F32999">
        <w:rPr>
          <w:b w:val="0"/>
          <w:bCs w:val="0"/>
        </w:rPr>
        <w:t xml:space="preserve">Thứ </w:t>
      </w:r>
      <w:r w:rsidR="00C747C0" w:rsidRPr="00F32999">
        <w:rPr>
          <w:b w:val="0"/>
          <w:bCs w:val="0"/>
        </w:rPr>
        <w:t xml:space="preserve">ba: </w:t>
      </w:r>
      <w:r w:rsidRPr="00F32999">
        <w:rPr>
          <w:b w:val="0"/>
          <w:bCs w:val="0"/>
        </w:rPr>
        <w:t xml:space="preserve">thuật toán xử lí ảnh nhận dạng vật thể từ </w:t>
      </w:r>
      <w:r w:rsidR="00C747C0" w:rsidRPr="00F32999">
        <w:rPr>
          <w:b w:val="0"/>
          <w:bCs w:val="0"/>
        </w:rPr>
        <w:t>camera.</w:t>
      </w:r>
    </w:p>
    <w:p w14:paraId="0A6B5522" w14:textId="3F71C65D" w:rsidR="00DA5F09" w:rsidRPr="00F32999" w:rsidRDefault="00DA5F09" w:rsidP="006C28A4">
      <w:pPr>
        <w:pStyle w:val="DACHUONG"/>
        <w:jc w:val="both"/>
        <w:outlineLvl w:val="2"/>
      </w:pPr>
      <w:bookmarkStart w:id="23" w:name="_Toc171372995"/>
      <w:r w:rsidRPr="00F32999">
        <w:t>1.3.2. Phạm vi nghiên cứ</w:t>
      </w:r>
      <w:r w:rsidR="00E970AE" w:rsidRPr="00F32999">
        <w:t>u</w:t>
      </w:r>
      <w:bookmarkEnd w:id="23"/>
    </w:p>
    <w:p w14:paraId="52ADC0C2" w14:textId="77777777" w:rsidR="00DA5F09" w:rsidRPr="00F32999" w:rsidRDefault="00DA5F09" w:rsidP="00E970AE">
      <w:pPr>
        <w:pStyle w:val="DACHUONG"/>
        <w:ind w:firstLine="360"/>
        <w:jc w:val="both"/>
        <w:outlineLvl w:val="9"/>
        <w:rPr>
          <w:b w:val="0"/>
          <w:bCs w:val="0"/>
        </w:rPr>
      </w:pPr>
      <w:r w:rsidRPr="00F32999">
        <w:rPr>
          <w:b w:val="0"/>
          <w:bCs w:val="0"/>
        </w:rPr>
        <w:t>Về mặt lí thuyết và mô phỏng:</w:t>
      </w:r>
    </w:p>
    <w:p w14:paraId="6EC8C747" w14:textId="77777777" w:rsidR="00DA5F09" w:rsidRPr="00F32999" w:rsidRDefault="00DA5F09">
      <w:pPr>
        <w:pStyle w:val="DACHUONG"/>
        <w:numPr>
          <w:ilvl w:val="0"/>
          <w:numId w:val="12"/>
        </w:numPr>
        <w:jc w:val="both"/>
        <w:outlineLvl w:val="9"/>
        <w:rPr>
          <w:b w:val="0"/>
          <w:bCs w:val="0"/>
        </w:rPr>
      </w:pPr>
      <w:r w:rsidRPr="00F32999">
        <w:rPr>
          <w:b w:val="0"/>
          <w:bCs w:val="0"/>
        </w:rPr>
        <w:t>Tính toán và mô phỏng động học vị trí cho cánh tay robot</w:t>
      </w:r>
    </w:p>
    <w:p w14:paraId="2791E688" w14:textId="77777777" w:rsidR="00DA5F09" w:rsidRPr="00F32999" w:rsidRDefault="00DA5F09">
      <w:pPr>
        <w:pStyle w:val="DACHUONG"/>
        <w:numPr>
          <w:ilvl w:val="0"/>
          <w:numId w:val="12"/>
        </w:numPr>
        <w:jc w:val="both"/>
        <w:outlineLvl w:val="9"/>
        <w:rPr>
          <w:b w:val="0"/>
          <w:bCs w:val="0"/>
        </w:rPr>
      </w:pPr>
      <w:r w:rsidRPr="00F32999">
        <w:rPr>
          <w:b w:val="0"/>
          <w:bCs w:val="0"/>
        </w:rPr>
        <w:t>Tính toán và kiểm chứng động lực học cho cánh tay robot.</w:t>
      </w:r>
    </w:p>
    <w:p w14:paraId="2345AD13" w14:textId="77777777" w:rsidR="00DA5F09" w:rsidRPr="00F32999" w:rsidRDefault="00DA5F09">
      <w:pPr>
        <w:pStyle w:val="DACHUONG"/>
        <w:numPr>
          <w:ilvl w:val="0"/>
          <w:numId w:val="12"/>
        </w:numPr>
        <w:jc w:val="both"/>
        <w:outlineLvl w:val="9"/>
        <w:rPr>
          <w:b w:val="0"/>
          <w:bCs w:val="0"/>
        </w:rPr>
      </w:pPr>
      <w:r w:rsidRPr="00F32999">
        <w:rPr>
          <w:b w:val="0"/>
          <w:bCs w:val="0"/>
        </w:rPr>
        <w:t>Tính toán các giá trị vị trí và vận tốc từ thiết bị theo dõi chuyển động</w:t>
      </w:r>
    </w:p>
    <w:p w14:paraId="430D782F" w14:textId="77777777" w:rsidR="00DA5F09" w:rsidRPr="00F32999" w:rsidRDefault="00DA5F09">
      <w:pPr>
        <w:pStyle w:val="DACHUONG"/>
        <w:numPr>
          <w:ilvl w:val="0"/>
          <w:numId w:val="12"/>
        </w:numPr>
        <w:jc w:val="both"/>
        <w:outlineLvl w:val="9"/>
        <w:rPr>
          <w:b w:val="0"/>
          <w:bCs w:val="0"/>
        </w:rPr>
      </w:pPr>
      <w:r w:rsidRPr="00F32999">
        <w:rPr>
          <w:b w:val="0"/>
          <w:bCs w:val="0"/>
        </w:rPr>
        <w:t>Thuật toán nhận dạng hình dạng, trọng tâm và kích thước vật thể từ ảnh</w:t>
      </w:r>
    </w:p>
    <w:p w14:paraId="76C88B72" w14:textId="77777777" w:rsidR="00DA5F09" w:rsidRPr="00F32999" w:rsidRDefault="00DA5F09">
      <w:pPr>
        <w:pStyle w:val="DACHUONG"/>
        <w:numPr>
          <w:ilvl w:val="0"/>
          <w:numId w:val="12"/>
        </w:numPr>
        <w:jc w:val="both"/>
        <w:outlineLvl w:val="9"/>
        <w:rPr>
          <w:b w:val="0"/>
          <w:bCs w:val="0"/>
        </w:rPr>
      </w:pPr>
      <w:r w:rsidRPr="00F32999">
        <w:rPr>
          <w:b w:val="0"/>
          <w:bCs w:val="0"/>
        </w:rPr>
        <w:t>Tính toán lực hút từ đầu hút</w:t>
      </w:r>
    </w:p>
    <w:p w14:paraId="069A9598" w14:textId="77777777" w:rsidR="00DA5F09" w:rsidRPr="00F32999" w:rsidRDefault="00DA5F09">
      <w:pPr>
        <w:pStyle w:val="DACHUONG"/>
        <w:numPr>
          <w:ilvl w:val="0"/>
          <w:numId w:val="12"/>
        </w:numPr>
        <w:jc w:val="both"/>
        <w:outlineLvl w:val="9"/>
        <w:rPr>
          <w:b w:val="0"/>
          <w:bCs w:val="0"/>
        </w:rPr>
      </w:pPr>
      <w:r w:rsidRPr="00F32999">
        <w:rPr>
          <w:b w:val="0"/>
          <w:bCs w:val="0"/>
        </w:rPr>
        <w:t>Tính toán cơ khí cho thiết bị theo dõi chuyển động</w:t>
      </w:r>
    </w:p>
    <w:p w14:paraId="7369A163" w14:textId="77777777" w:rsidR="00DA5F09" w:rsidRPr="00F32999" w:rsidRDefault="00DA5F09" w:rsidP="00E970AE">
      <w:pPr>
        <w:pStyle w:val="DACHUONG"/>
        <w:ind w:firstLine="360"/>
        <w:jc w:val="both"/>
        <w:outlineLvl w:val="9"/>
        <w:rPr>
          <w:b w:val="0"/>
          <w:bCs w:val="0"/>
        </w:rPr>
      </w:pPr>
      <w:r w:rsidRPr="00F32999">
        <w:rPr>
          <w:b w:val="0"/>
          <w:bCs w:val="0"/>
        </w:rPr>
        <w:t>Về mặt ứng dụng:</w:t>
      </w:r>
    </w:p>
    <w:p w14:paraId="36614382" w14:textId="7F83AD74" w:rsidR="00DA5F09" w:rsidRPr="00F32999" w:rsidRDefault="00DA5F09">
      <w:pPr>
        <w:pStyle w:val="DACHUONG"/>
        <w:numPr>
          <w:ilvl w:val="0"/>
          <w:numId w:val="13"/>
        </w:numPr>
        <w:jc w:val="both"/>
        <w:outlineLvl w:val="9"/>
        <w:rPr>
          <w:b w:val="0"/>
          <w:bCs w:val="0"/>
        </w:rPr>
      </w:pPr>
      <w:r w:rsidRPr="00F32999">
        <w:rPr>
          <w:b w:val="0"/>
          <w:bCs w:val="0"/>
        </w:rPr>
        <w:t>Thiết kế và lập trình ứng dụng giám sát điều khiển cho cánh tay robot và hệ thống băng</w:t>
      </w:r>
      <w:r w:rsidR="00E970AE" w:rsidRPr="00F32999">
        <w:rPr>
          <w:b w:val="0"/>
          <w:bCs w:val="0"/>
        </w:rPr>
        <w:t xml:space="preserve"> </w:t>
      </w:r>
      <w:r w:rsidRPr="00F32999">
        <w:rPr>
          <w:b w:val="0"/>
          <w:bCs w:val="0"/>
        </w:rPr>
        <w:t>tải.</w:t>
      </w:r>
    </w:p>
    <w:p w14:paraId="4C67A579" w14:textId="77777777" w:rsidR="00DA5F09" w:rsidRPr="00F32999" w:rsidRDefault="00DA5F09">
      <w:pPr>
        <w:pStyle w:val="DACHUONG"/>
        <w:numPr>
          <w:ilvl w:val="0"/>
          <w:numId w:val="13"/>
        </w:numPr>
        <w:jc w:val="both"/>
        <w:outlineLvl w:val="9"/>
        <w:rPr>
          <w:b w:val="0"/>
          <w:bCs w:val="0"/>
        </w:rPr>
      </w:pPr>
      <w:r w:rsidRPr="00F32999">
        <w:rPr>
          <w:b w:val="0"/>
          <w:bCs w:val="0"/>
        </w:rPr>
        <w:t>Thiết kế, chế tạo và lập trình chương trình điều khiển cho thiết bị theo dõi chuyển động</w:t>
      </w:r>
    </w:p>
    <w:p w14:paraId="3F43E53B" w14:textId="77777777" w:rsidR="00DA5F09" w:rsidRPr="00F32999" w:rsidRDefault="00DA5F09" w:rsidP="002E7E46">
      <w:pPr>
        <w:pStyle w:val="DACHUONG"/>
        <w:ind w:firstLine="360"/>
        <w:jc w:val="both"/>
        <w:outlineLvl w:val="9"/>
        <w:rPr>
          <w:b w:val="0"/>
          <w:bCs w:val="0"/>
        </w:rPr>
      </w:pPr>
      <w:r w:rsidRPr="00F32999">
        <w:rPr>
          <w:b w:val="0"/>
          <w:bCs w:val="0"/>
        </w:rPr>
        <w:t>Các giới hạn về vật thể cần phân loại:</w:t>
      </w:r>
    </w:p>
    <w:p w14:paraId="2ABDCCD8" w14:textId="50A85140"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 xml:space="preserve">Hình dạng vật gắp: Hình chữ nhật, hình tròn, hình tam giác, hình </w:t>
      </w:r>
      <w:r w:rsidR="00DC24A9">
        <w:rPr>
          <w:rFonts w:cs="Times New Roman"/>
          <w:szCs w:val="26"/>
        </w:rPr>
        <w:t>vuông</w:t>
      </w:r>
      <w:r w:rsidRPr="00F32999">
        <w:rPr>
          <w:rFonts w:cs="Times New Roman"/>
          <w:szCs w:val="26"/>
        </w:rPr>
        <w:t>.</w:t>
      </w:r>
    </w:p>
    <w:p w14:paraId="4E684E17" w14:textId="77777777"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Vật liệu: Hộp bìa giấy</w:t>
      </w:r>
    </w:p>
    <w:p w14:paraId="1288971C" w14:textId="77777777"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Kích thước: Không quá kích thước băng tải khoảng 15 x 15 cm</w:t>
      </w:r>
    </w:p>
    <w:p w14:paraId="1D19BCFB" w14:textId="063C08FB"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 xml:space="preserve">Khối lượng: Không quá 2 </w:t>
      </w:r>
      <w:r w:rsidR="00C747C0" w:rsidRPr="00F32999">
        <w:rPr>
          <w:rFonts w:cs="Times New Roman"/>
          <w:szCs w:val="26"/>
        </w:rPr>
        <w:t>k</w:t>
      </w:r>
      <w:r w:rsidRPr="00F32999">
        <w:rPr>
          <w:rFonts w:cs="Times New Roman"/>
          <w:szCs w:val="26"/>
        </w:rPr>
        <w:t>g</w:t>
      </w:r>
    </w:p>
    <w:p w14:paraId="7F73984F" w14:textId="4F6FDB30" w:rsidR="00DA5F09" w:rsidRPr="00F32999" w:rsidRDefault="00DA5F09" w:rsidP="006C28A4">
      <w:pPr>
        <w:pStyle w:val="DACHUONG"/>
        <w:jc w:val="both"/>
        <w:outlineLvl w:val="1"/>
      </w:pPr>
      <w:bookmarkStart w:id="24" w:name="_Toc171372996"/>
      <w:r w:rsidRPr="00F32999">
        <w:t>1.4. Phương pháp nghiên cứu</w:t>
      </w:r>
      <w:bookmarkEnd w:id="24"/>
    </w:p>
    <w:p w14:paraId="10A71892" w14:textId="77777777" w:rsidR="00DA5F09" w:rsidRPr="00F32999" w:rsidRDefault="00DA5F09" w:rsidP="002E7E46">
      <w:pPr>
        <w:pStyle w:val="DACHUONG"/>
        <w:ind w:firstLine="360"/>
        <w:jc w:val="both"/>
        <w:outlineLvl w:val="9"/>
        <w:rPr>
          <w:b w:val="0"/>
          <w:bCs w:val="0"/>
        </w:rPr>
      </w:pPr>
      <w:r w:rsidRPr="00F32999">
        <w:rPr>
          <w:b w:val="0"/>
          <w:bCs w:val="0"/>
        </w:rPr>
        <w:t>Trong đề tài có sử dụng kết hợp nhiều phương pháp nghiên cứu khác nhau:</w:t>
      </w:r>
    </w:p>
    <w:p w14:paraId="756654E7" w14:textId="77777777" w:rsidR="00DA5F09" w:rsidRPr="00F32999" w:rsidRDefault="00DA5F09">
      <w:pPr>
        <w:pStyle w:val="DACHUONG"/>
        <w:numPr>
          <w:ilvl w:val="0"/>
          <w:numId w:val="15"/>
        </w:numPr>
        <w:jc w:val="both"/>
        <w:outlineLvl w:val="9"/>
        <w:rPr>
          <w:b w:val="0"/>
          <w:bCs w:val="0"/>
        </w:rPr>
      </w:pPr>
      <w:r w:rsidRPr="00F32999">
        <w:rPr>
          <w:b w:val="0"/>
          <w:bCs w:val="0"/>
        </w:rPr>
        <w:t>Phương pháp mô phỏng</w:t>
      </w:r>
    </w:p>
    <w:p w14:paraId="71D42723" w14:textId="77777777" w:rsidR="00DA5F09" w:rsidRPr="00F32999" w:rsidRDefault="00DA5F09">
      <w:pPr>
        <w:pStyle w:val="DACHUONG"/>
        <w:numPr>
          <w:ilvl w:val="0"/>
          <w:numId w:val="15"/>
        </w:numPr>
        <w:jc w:val="both"/>
        <w:outlineLvl w:val="9"/>
        <w:rPr>
          <w:b w:val="0"/>
          <w:bCs w:val="0"/>
        </w:rPr>
      </w:pPr>
      <w:r w:rsidRPr="00F32999">
        <w:rPr>
          <w:b w:val="0"/>
          <w:bCs w:val="0"/>
        </w:rPr>
        <w:t>Phương pháp nghiên cứu định lượng</w:t>
      </w:r>
    </w:p>
    <w:p w14:paraId="72EE686A" w14:textId="77777777" w:rsidR="00DA5F09" w:rsidRPr="00F32999" w:rsidRDefault="00DA5F09">
      <w:pPr>
        <w:pStyle w:val="DACHUONG"/>
        <w:numPr>
          <w:ilvl w:val="0"/>
          <w:numId w:val="15"/>
        </w:numPr>
        <w:jc w:val="both"/>
        <w:outlineLvl w:val="9"/>
        <w:rPr>
          <w:b w:val="0"/>
          <w:bCs w:val="0"/>
        </w:rPr>
      </w:pPr>
      <w:r w:rsidRPr="00F32999">
        <w:rPr>
          <w:b w:val="0"/>
          <w:bCs w:val="0"/>
        </w:rPr>
        <w:t>Phương pháp thu thập số liệu</w:t>
      </w:r>
    </w:p>
    <w:p w14:paraId="3F28B0B4" w14:textId="77777777" w:rsidR="00DA5F09" w:rsidRPr="00F32999" w:rsidRDefault="00DA5F09">
      <w:pPr>
        <w:pStyle w:val="DACHUONG"/>
        <w:numPr>
          <w:ilvl w:val="0"/>
          <w:numId w:val="15"/>
        </w:numPr>
        <w:jc w:val="both"/>
        <w:outlineLvl w:val="9"/>
        <w:rPr>
          <w:b w:val="0"/>
          <w:bCs w:val="0"/>
        </w:rPr>
      </w:pPr>
      <w:r w:rsidRPr="00F32999">
        <w:rPr>
          <w:b w:val="0"/>
          <w:bCs w:val="0"/>
        </w:rPr>
        <w:t>Phương pháp thực nghiệm</w:t>
      </w:r>
    </w:p>
    <w:p w14:paraId="170FCF85" w14:textId="77777777" w:rsidR="00DA5F09" w:rsidRPr="00F32999" w:rsidRDefault="00DA5F09">
      <w:pPr>
        <w:pStyle w:val="DACHUONG"/>
        <w:numPr>
          <w:ilvl w:val="0"/>
          <w:numId w:val="15"/>
        </w:numPr>
        <w:jc w:val="both"/>
        <w:outlineLvl w:val="9"/>
        <w:rPr>
          <w:b w:val="0"/>
          <w:bCs w:val="0"/>
        </w:rPr>
      </w:pPr>
      <w:r w:rsidRPr="00F32999">
        <w:rPr>
          <w:b w:val="0"/>
          <w:bCs w:val="0"/>
        </w:rPr>
        <w:t>Phương pháp phân tích</w:t>
      </w:r>
    </w:p>
    <w:p w14:paraId="5498EAE5" w14:textId="6BAEA6D6" w:rsidR="00DA5F09" w:rsidRPr="00F32999" w:rsidRDefault="00DA5F09" w:rsidP="006C28A4">
      <w:pPr>
        <w:pStyle w:val="DACHUONG"/>
        <w:jc w:val="both"/>
        <w:outlineLvl w:val="1"/>
      </w:pPr>
      <w:bookmarkStart w:id="25" w:name="_Toc171372997"/>
      <w:r w:rsidRPr="00F32999">
        <w:t>1.5. Kết cấu của đồ án tốt nghiệp</w:t>
      </w:r>
      <w:bookmarkEnd w:id="25"/>
    </w:p>
    <w:p w14:paraId="09783B45" w14:textId="77777777" w:rsidR="00DA5F09" w:rsidRPr="00F32999" w:rsidRDefault="00DA5F09" w:rsidP="00A428BD">
      <w:pPr>
        <w:pStyle w:val="DACHUONG"/>
        <w:ind w:firstLine="360"/>
        <w:jc w:val="both"/>
        <w:outlineLvl w:val="9"/>
        <w:rPr>
          <w:b w:val="0"/>
          <w:bCs w:val="0"/>
          <w:color w:val="000000"/>
        </w:rPr>
      </w:pPr>
      <w:r w:rsidRPr="00F32999">
        <w:rPr>
          <w:b w:val="0"/>
          <w:bCs w:val="0"/>
          <w:color w:val="000000"/>
        </w:rPr>
        <w:t>Báo cáo đồ án tốt nghiệp được chia làm 6 chương, với các nội dung:</w:t>
      </w:r>
    </w:p>
    <w:p w14:paraId="64868501" w14:textId="77777777" w:rsidR="00DA5F09" w:rsidRPr="00F32999" w:rsidRDefault="00DA5F09" w:rsidP="00A428BD">
      <w:pPr>
        <w:pStyle w:val="DACHUONG"/>
        <w:ind w:left="360"/>
        <w:jc w:val="both"/>
        <w:outlineLvl w:val="9"/>
        <w:rPr>
          <w:b w:val="0"/>
          <w:bCs w:val="0"/>
        </w:rPr>
      </w:pPr>
      <w:r w:rsidRPr="00F32999">
        <w:t>CHƯƠNG 1: GIỚI THIỆU CHUNG</w:t>
      </w:r>
    </w:p>
    <w:p w14:paraId="17A96762" w14:textId="77777777" w:rsidR="00DA5F09" w:rsidRPr="00F32999" w:rsidRDefault="00DA5F09" w:rsidP="00A428BD">
      <w:pPr>
        <w:pStyle w:val="DACHUONG"/>
        <w:ind w:left="360"/>
        <w:jc w:val="both"/>
        <w:outlineLvl w:val="9"/>
        <w:rPr>
          <w:b w:val="0"/>
          <w:bCs w:val="0"/>
        </w:rPr>
      </w:pPr>
      <w:r w:rsidRPr="00F32999">
        <w:t>CHƯƠNG 2: TỔNG QUAN ĐỀ TÀI</w:t>
      </w:r>
    </w:p>
    <w:p w14:paraId="58EFE348" w14:textId="77777777" w:rsidR="00DA5F09" w:rsidRPr="00F32999" w:rsidRDefault="00DA5F09" w:rsidP="00A428BD">
      <w:pPr>
        <w:pStyle w:val="DACHUONG"/>
        <w:ind w:left="360"/>
        <w:jc w:val="both"/>
        <w:outlineLvl w:val="9"/>
        <w:rPr>
          <w:b w:val="0"/>
          <w:bCs w:val="0"/>
        </w:rPr>
      </w:pPr>
      <w:r w:rsidRPr="00F32999">
        <w:t>CHƯƠNG 3: CƠ SỞ LÝ THUYẾT</w:t>
      </w:r>
    </w:p>
    <w:p w14:paraId="05EF2258" w14:textId="77777777" w:rsidR="00DA5F09" w:rsidRPr="00F32999" w:rsidRDefault="00DA5F09" w:rsidP="00A428BD">
      <w:pPr>
        <w:pStyle w:val="DACHUONG"/>
        <w:ind w:left="360"/>
        <w:jc w:val="both"/>
        <w:outlineLvl w:val="9"/>
        <w:rPr>
          <w:b w:val="0"/>
          <w:bCs w:val="0"/>
          <w:color w:val="000000"/>
        </w:rPr>
      </w:pPr>
      <w:r w:rsidRPr="00F32999">
        <w:t>CHƯƠNG 4: TÍNH TOÁN VÀ THI CÔNG HỆ THỐNG</w:t>
      </w:r>
    </w:p>
    <w:p w14:paraId="42052DA3" w14:textId="77777777" w:rsidR="00DA5F09" w:rsidRPr="00F32999" w:rsidRDefault="00DA5F09" w:rsidP="00A428BD">
      <w:pPr>
        <w:pStyle w:val="DACHUONG"/>
        <w:ind w:left="360"/>
        <w:jc w:val="both"/>
        <w:outlineLvl w:val="9"/>
        <w:rPr>
          <w:b w:val="0"/>
          <w:bCs w:val="0"/>
        </w:rPr>
      </w:pPr>
      <w:r w:rsidRPr="00F32999">
        <w:t>CHƯƠNG 5: THỰC NGHIỆM VÀ ĐÁNH GIÁ</w:t>
      </w:r>
    </w:p>
    <w:p w14:paraId="5BB48B5F" w14:textId="77777777" w:rsidR="00DA5F09" w:rsidRPr="00F32999" w:rsidRDefault="00DA5F09" w:rsidP="00A428BD">
      <w:pPr>
        <w:pStyle w:val="DACHUONG"/>
        <w:ind w:left="360"/>
        <w:jc w:val="both"/>
        <w:outlineLvl w:val="9"/>
        <w:rPr>
          <w:b w:val="0"/>
          <w:bCs w:val="0"/>
        </w:rPr>
      </w:pPr>
      <w:r w:rsidRPr="00F32999">
        <w:t>CHƯƠNG 6: KẾT LUẬN VÀ HƯỚNG PHÁT TRIỂN</w:t>
      </w:r>
    </w:p>
    <w:p w14:paraId="3853AE74" w14:textId="77777777" w:rsidR="00DA5F09" w:rsidRPr="00F32999" w:rsidRDefault="00DA5F09" w:rsidP="006C28A4">
      <w:pPr>
        <w:spacing w:line="312" w:lineRule="auto"/>
        <w:rPr>
          <w:rFonts w:cs="Times New Roman"/>
          <w:b/>
          <w:bCs/>
          <w:szCs w:val="26"/>
        </w:rPr>
      </w:pPr>
      <w:r w:rsidRPr="00F32999">
        <w:rPr>
          <w:rFonts w:cs="Times New Roman"/>
          <w:b/>
          <w:bCs/>
          <w:szCs w:val="26"/>
        </w:rPr>
        <w:br w:type="page"/>
      </w:r>
    </w:p>
    <w:p w14:paraId="1A3331F0" w14:textId="77777777" w:rsidR="00C128FA" w:rsidRPr="00F32999" w:rsidRDefault="00C128FA" w:rsidP="006C28A4">
      <w:pPr>
        <w:pStyle w:val="Heading2"/>
        <w:spacing w:line="312" w:lineRule="auto"/>
        <w:rPr>
          <w:rFonts w:ascii="Times New Roman" w:hAnsi="Times New Roman" w:cs="Times New Roman"/>
          <w:b/>
          <w:bCs/>
          <w:color w:val="000000" w:themeColor="text1"/>
        </w:rPr>
      </w:pPr>
    </w:p>
    <w:p w14:paraId="43615513" w14:textId="3EB39F5B" w:rsidR="00C128FA" w:rsidRPr="00F32999" w:rsidRDefault="00C128FA" w:rsidP="00C128FA">
      <w:pPr>
        <w:pStyle w:val="Heading1"/>
        <w:numPr>
          <w:ilvl w:val="0"/>
          <w:numId w:val="72"/>
        </w:numPr>
        <w:ind w:left="360" w:hanging="360"/>
      </w:pPr>
      <w:bookmarkStart w:id="26" w:name="_Toc171372998"/>
      <w:r w:rsidRPr="00F32999">
        <w:t>TỔNG QUAN NGHIÊN CỨU ĐỀ TÀI</w:t>
      </w:r>
      <w:bookmarkEnd w:id="26"/>
    </w:p>
    <w:p w14:paraId="4302D3E9" w14:textId="1C3BF637" w:rsidR="00DA5F09" w:rsidRPr="00F32999" w:rsidRDefault="00DA5F09" w:rsidP="006C28A4">
      <w:pPr>
        <w:pStyle w:val="Heading2"/>
        <w:spacing w:line="312" w:lineRule="auto"/>
        <w:rPr>
          <w:rFonts w:ascii="Times New Roman" w:hAnsi="Times New Roman" w:cs="Times New Roman"/>
          <w:b/>
          <w:bCs/>
          <w:color w:val="000000" w:themeColor="text1"/>
        </w:rPr>
      </w:pPr>
      <w:bookmarkStart w:id="27" w:name="_Toc171372999"/>
      <w:r w:rsidRPr="00F32999">
        <w:rPr>
          <w:rFonts w:ascii="Times New Roman" w:hAnsi="Times New Roman" w:cs="Times New Roman"/>
          <w:b/>
          <w:bCs/>
          <w:color w:val="000000" w:themeColor="text1"/>
        </w:rPr>
        <w:t>2.1.Tình hình nghiên cứu chung</w:t>
      </w:r>
      <w:bookmarkEnd w:id="27"/>
    </w:p>
    <w:p w14:paraId="5E886A48" w14:textId="504B8DE5"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28" w:name="_Toc171373000"/>
      <w:r w:rsidRPr="00F32999">
        <w:rPr>
          <w:rFonts w:ascii="Times New Roman" w:hAnsi="Times New Roman" w:cs="Times New Roman"/>
          <w:b/>
          <w:bCs/>
          <w:color w:val="000000" w:themeColor="text1"/>
          <w:sz w:val="26"/>
          <w:szCs w:val="26"/>
        </w:rPr>
        <w:t>2.1.1.</w:t>
      </w:r>
      <w:r w:rsidR="0064476C" w:rsidRPr="00F32999">
        <w:rPr>
          <w:rFonts w:ascii="Times New Roman" w:hAnsi="Times New Roman" w:cs="Times New Roman"/>
          <w:b/>
          <w:bCs/>
          <w:color w:val="000000" w:themeColor="text1"/>
          <w:sz w:val="26"/>
          <w:szCs w:val="26"/>
        </w:rPr>
        <w:t xml:space="preserve"> </w:t>
      </w:r>
      <w:r w:rsidRPr="00F32999">
        <w:rPr>
          <w:rFonts w:ascii="Times New Roman" w:hAnsi="Times New Roman" w:cs="Times New Roman"/>
          <w:b/>
          <w:bCs/>
          <w:color w:val="000000" w:themeColor="text1"/>
          <w:sz w:val="26"/>
          <w:szCs w:val="26"/>
        </w:rPr>
        <w:t>Tình hình nghiên cứu ngoài nước</w:t>
      </w:r>
      <w:bookmarkEnd w:id="28"/>
    </w:p>
    <w:p w14:paraId="326247CA" w14:textId="5D79274A" w:rsidR="00DA5F09" w:rsidRPr="00F32999" w:rsidRDefault="00E92F04" w:rsidP="00E92F04">
      <w:pPr>
        <w:spacing w:line="312" w:lineRule="auto"/>
        <w:jc w:val="both"/>
        <w:rPr>
          <w:rFonts w:cs="Times New Roman"/>
          <w:b/>
          <w:bCs/>
          <w:szCs w:val="26"/>
        </w:rPr>
      </w:pPr>
      <w:r w:rsidRPr="00F32999">
        <w:rPr>
          <w:rFonts w:cs="Times New Roman"/>
          <w:b/>
          <w:bCs/>
          <w:szCs w:val="26"/>
        </w:rPr>
        <w:t>2.1.1.1. R</w:t>
      </w:r>
      <w:r w:rsidR="00DA5F09" w:rsidRPr="00F32999">
        <w:rPr>
          <w:rFonts w:cs="Times New Roman"/>
          <w:b/>
          <w:bCs/>
          <w:szCs w:val="26"/>
        </w:rPr>
        <w:t>obot công nghiệp trong bốc xếp</w:t>
      </w:r>
    </w:p>
    <w:p w14:paraId="7F68DEFB"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Ta có thể kể đến một số các hãng robot bốc xếp đang được sử dụng rộng rãi trên thị trường như:</w:t>
      </w:r>
    </w:p>
    <w:p w14:paraId="14657D08" w14:textId="77777777" w:rsidR="00DA5F09" w:rsidRPr="00F32999" w:rsidRDefault="00DA5F09">
      <w:pPr>
        <w:pStyle w:val="ListParagraph"/>
        <w:numPr>
          <w:ilvl w:val="0"/>
          <w:numId w:val="45"/>
        </w:numPr>
        <w:spacing w:line="312" w:lineRule="auto"/>
        <w:jc w:val="both"/>
        <w:rPr>
          <w:rFonts w:cs="Times New Roman"/>
          <w:szCs w:val="26"/>
        </w:rPr>
      </w:pPr>
      <w:r w:rsidRPr="00F32999">
        <w:rPr>
          <w:rFonts w:cs="Times New Roman"/>
          <w:szCs w:val="26"/>
        </w:rPr>
        <w:t>Cánh tay robot nâng bốc xếp Fuji – Ace:</w:t>
      </w:r>
    </w:p>
    <w:p w14:paraId="349D24C1" w14:textId="52F0921F" w:rsidR="00DA5F09" w:rsidRPr="00F32999" w:rsidRDefault="00DA5F09" w:rsidP="002E7E46">
      <w:pPr>
        <w:spacing w:line="312" w:lineRule="auto"/>
        <w:ind w:firstLine="360"/>
        <w:jc w:val="both"/>
        <w:rPr>
          <w:rFonts w:cs="Times New Roman"/>
          <w:szCs w:val="26"/>
        </w:rPr>
      </w:pPr>
      <w:r w:rsidRPr="00F32999">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r w:rsidR="002E7E46" w:rsidRPr="00F32999">
        <w:rPr>
          <w:rFonts w:cs="Times New Roman"/>
          <w:szCs w:val="26"/>
        </w:rPr>
        <w:t xml:space="preserve"> </w:t>
      </w:r>
      <w:r w:rsidRPr="00F32999">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Pr="00F32999" w:rsidRDefault="00DA5F09" w:rsidP="006C28A4">
      <w:pPr>
        <w:keepNext/>
        <w:spacing w:line="312" w:lineRule="auto"/>
        <w:jc w:val="center"/>
        <w:rPr>
          <w:rFonts w:cs="Times New Roman"/>
        </w:rPr>
      </w:pPr>
      <w:r w:rsidRPr="00F32999">
        <w:rPr>
          <w:rFonts w:cs="Times New Roman"/>
        </w:rPr>
        <w:drawing>
          <wp:inline distT="0" distB="0" distL="0" distR="0" wp14:anchorId="30D7865C" wp14:editId="5DF9DFE3">
            <wp:extent cx="3016333" cy="2262892"/>
            <wp:effectExtent l="0" t="0" r="0" b="4445"/>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01819" cy="2327025"/>
                    </a:xfrm>
                    <a:prstGeom prst="rect">
                      <a:avLst/>
                    </a:prstGeom>
                    <a:noFill/>
                    <a:ln>
                      <a:noFill/>
                    </a:ln>
                  </pic:spPr>
                </pic:pic>
              </a:graphicData>
            </a:graphic>
          </wp:inline>
        </w:drawing>
      </w:r>
    </w:p>
    <w:p w14:paraId="3E731B46" w14:textId="234087E1" w:rsidR="00923B11" w:rsidRPr="00F32999" w:rsidRDefault="00872A21" w:rsidP="00347C90">
      <w:pPr>
        <w:pStyle w:val="Caption"/>
      </w:pPr>
      <w:bookmarkStart w:id="29" w:name="_Toc171092763"/>
      <w:bookmarkStart w:id="30" w:name="_Toc171377237"/>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w:t>
      </w:r>
      <w:r w:rsidR="002F0C10">
        <w:fldChar w:fldCharType="end"/>
      </w:r>
      <w:r w:rsidR="004657DE" w:rsidRPr="00F32999">
        <w:t>.</w:t>
      </w:r>
      <w:r w:rsidR="00923B11" w:rsidRPr="00F32999">
        <w:t xml:space="preserve"> Robot nâng bốc xếp Fuji Ace Robot EC-201</w:t>
      </w:r>
      <w:bookmarkEnd w:id="29"/>
      <w:r w:rsidR="004657DE" w:rsidRPr="00F32999">
        <w:t xml:space="preserve"> [1]</w:t>
      </w:r>
      <w:bookmarkEnd w:id="30"/>
    </w:p>
    <w:p w14:paraId="411ECC73"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5A519" w14:textId="33C69B34" w:rsidR="002E7E46" w:rsidRPr="00F32999" w:rsidRDefault="00DA5F09" w:rsidP="002E7E46">
      <w:pPr>
        <w:spacing w:line="312" w:lineRule="auto"/>
        <w:ind w:firstLine="360"/>
        <w:jc w:val="both"/>
        <w:rPr>
          <w:rFonts w:cs="Times New Roman"/>
          <w:szCs w:val="26"/>
        </w:rPr>
      </w:pPr>
      <w:r w:rsidRPr="00F32999">
        <w:rPr>
          <w:rFonts w:cs="Times New Roman"/>
          <w:szCs w:val="26"/>
        </w:rPr>
        <w:t>Một số loại robot của hãng Fuji có thể kể đến như:</w:t>
      </w:r>
      <w:r w:rsidR="002E7E46" w:rsidRPr="00F32999">
        <w:rPr>
          <w:rFonts w:cs="Times New Roman"/>
          <w:szCs w:val="26"/>
        </w:rPr>
        <w:t xml:space="preserve"> </w:t>
      </w:r>
      <w:r w:rsidRPr="00F32999">
        <w:rPr>
          <w:rFonts w:cs="Times New Roman"/>
          <w:szCs w:val="26"/>
        </w:rPr>
        <w:t>Máy robot pallet Fuji-Ace 171</w:t>
      </w:r>
      <w:r w:rsidR="002E7E46" w:rsidRPr="00F32999">
        <w:rPr>
          <w:rFonts w:cs="Times New Roman"/>
          <w:szCs w:val="26"/>
        </w:rPr>
        <w:t>, m</w:t>
      </w:r>
      <w:r w:rsidRPr="00F32999">
        <w:rPr>
          <w:rFonts w:cs="Times New Roman"/>
          <w:szCs w:val="26"/>
        </w:rPr>
        <w:t>áy robot pallet Fuji-Ace 102</w:t>
      </w:r>
      <w:r w:rsidR="002E7E46" w:rsidRPr="00F32999">
        <w:rPr>
          <w:rFonts w:cs="Times New Roman"/>
          <w:szCs w:val="26"/>
        </w:rPr>
        <w:t>, m</w:t>
      </w:r>
      <w:r w:rsidRPr="00F32999">
        <w:rPr>
          <w:rFonts w:cs="Times New Roman"/>
          <w:szCs w:val="26"/>
        </w:rPr>
        <w:t>áy robot pallet Fuji-Ace 201</w:t>
      </w:r>
      <w:r w:rsidR="002E7E46" w:rsidRPr="00F32999">
        <w:rPr>
          <w:rFonts w:cs="Times New Roman"/>
          <w:szCs w:val="26"/>
        </w:rPr>
        <w:t>…</w:t>
      </w:r>
    </w:p>
    <w:p w14:paraId="6C208B59" w14:textId="77777777" w:rsidR="00DA5F09" w:rsidRPr="00F32999" w:rsidRDefault="00DA5F09">
      <w:pPr>
        <w:pStyle w:val="ListParagraph"/>
        <w:numPr>
          <w:ilvl w:val="0"/>
          <w:numId w:val="45"/>
        </w:numPr>
        <w:spacing w:line="312" w:lineRule="auto"/>
        <w:jc w:val="both"/>
        <w:rPr>
          <w:rFonts w:cs="Times New Roman"/>
          <w:szCs w:val="26"/>
        </w:rPr>
      </w:pPr>
      <w:r w:rsidRPr="00F32999">
        <w:rPr>
          <w:rFonts w:cs="Times New Roman"/>
          <w:szCs w:val="26"/>
        </w:rPr>
        <w:t>Robot bốc xếp trong hệ tọa độ Descartes:</w:t>
      </w:r>
    </w:p>
    <w:p w14:paraId="378ED0BD"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511A9206" w:rsidR="00DA5F09" w:rsidRPr="00F32999" w:rsidRDefault="00C76C91" w:rsidP="00347C90">
      <w:pPr>
        <w:pStyle w:val="Caption"/>
      </w:pPr>
      <w:bookmarkStart w:id="31" w:name="_Hlk171092000"/>
      <w:bookmarkStart w:id="32" w:name="_Toc171092764"/>
      <w:bookmarkStart w:id="33" w:name="_Toc171377238"/>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w:t>
      </w:r>
      <w:r w:rsidR="002F0C10">
        <w:fldChar w:fldCharType="end"/>
      </w:r>
      <w:r w:rsidRPr="00F32999">
        <w:t>.</w:t>
      </w:r>
      <w:r w:rsidR="00923B11" w:rsidRPr="00F32999">
        <w:t xml:space="preserve"> </w:t>
      </w:r>
      <w:bookmarkEnd w:id="31"/>
      <w:r w:rsidR="006B16CA" w:rsidRPr="00F32999">
        <w:t>Bosch Rexroth Cartesian Robot</w:t>
      </w:r>
      <w:bookmarkEnd w:id="32"/>
      <w:r w:rsidR="00C747C0" w:rsidRPr="00F32999">
        <w:t xml:space="preserve"> [2]</w:t>
      </w:r>
      <w:bookmarkEnd w:id="33"/>
    </w:p>
    <w:p w14:paraId="672331F9" w14:textId="77777777" w:rsidR="00DA5F09" w:rsidRPr="00F32999" w:rsidRDefault="00DA5F09">
      <w:pPr>
        <w:pStyle w:val="ListParagraph"/>
        <w:numPr>
          <w:ilvl w:val="0"/>
          <w:numId w:val="45"/>
        </w:numPr>
        <w:spacing w:line="312" w:lineRule="auto"/>
        <w:jc w:val="both"/>
        <w:rPr>
          <w:rFonts w:cs="Times New Roman"/>
          <w:szCs w:val="26"/>
        </w:rPr>
      </w:pPr>
      <w:r w:rsidRPr="00F32999">
        <w:rPr>
          <w:rFonts w:cs="Times New Roman"/>
          <w:szCs w:val="26"/>
        </w:rPr>
        <w:t>Robot bốc xếp Delta:</w:t>
      </w:r>
    </w:p>
    <w:p w14:paraId="4C410C0D"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21847BFB" w:rsidR="00DA5F09" w:rsidRPr="00F32999" w:rsidRDefault="00C76C91" w:rsidP="00347C90">
      <w:pPr>
        <w:pStyle w:val="Caption"/>
      </w:pPr>
      <w:bookmarkStart w:id="34" w:name="_Hlk171092171"/>
      <w:bookmarkStart w:id="35" w:name="_Toc171092765"/>
      <w:bookmarkStart w:id="36" w:name="_Toc171377239"/>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w:t>
      </w:r>
      <w:r w:rsidR="002F0C10">
        <w:fldChar w:fldCharType="end"/>
      </w:r>
      <w:r w:rsidRPr="00F32999">
        <w:t>.</w:t>
      </w:r>
      <w:bookmarkEnd w:id="34"/>
      <w:r w:rsidR="00F32999">
        <w:t xml:space="preserve"> </w:t>
      </w:r>
      <w:r w:rsidR="00DD4C5C" w:rsidRPr="00F32999">
        <w:t>Fanuc M-1jA/0.5A Delta Robot</w:t>
      </w:r>
      <w:bookmarkEnd w:id="35"/>
      <w:r w:rsidR="00C747C0" w:rsidRPr="00F32999">
        <w:t xml:space="preserve"> [3]</w:t>
      </w:r>
      <w:bookmarkEnd w:id="36"/>
    </w:p>
    <w:p w14:paraId="09DC3868" w14:textId="1EE2F02E" w:rsidR="00DA5F09" w:rsidRPr="00F32999" w:rsidRDefault="00E92F04" w:rsidP="00E92F04">
      <w:pPr>
        <w:spacing w:line="312" w:lineRule="auto"/>
        <w:jc w:val="both"/>
        <w:rPr>
          <w:rFonts w:cs="Times New Roman"/>
          <w:b/>
          <w:bCs/>
          <w:szCs w:val="26"/>
        </w:rPr>
      </w:pPr>
      <w:r w:rsidRPr="00F32999">
        <w:rPr>
          <w:rFonts w:cs="Times New Roman"/>
          <w:b/>
          <w:bCs/>
          <w:szCs w:val="26"/>
        </w:rPr>
        <w:t>2.1.1.2. Ứ</w:t>
      </w:r>
      <w:r w:rsidR="00DA5F09" w:rsidRPr="00F32999">
        <w:rPr>
          <w:rFonts w:cs="Times New Roman"/>
          <w:b/>
          <w:bCs/>
          <w:szCs w:val="26"/>
        </w:rPr>
        <w:t>ng dụng xử lí ảnh trong sản xuất hiện đại</w:t>
      </w:r>
    </w:p>
    <w:p w14:paraId="606C90C5"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F32999"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F32999"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F32999"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F32999"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F32999"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ác bước chính trong xử lý ảnh thường bao gồm:</w:t>
      </w:r>
    </w:p>
    <w:p w14:paraId="58886369" w14:textId="77777777" w:rsidR="00DA5F09" w:rsidRPr="00F32999"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F32999"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F32999"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F32999" w:rsidRDefault="00DA5F09" w:rsidP="001C3D2C">
      <w:pPr>
        <w:tabs>
          <w:tab w:val="left" w:pos="36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Pr="00F32999" w:rsidRDefault="00DA5F09" w:rsidP="006C28A4">
      <w:pPr>
        <w:keepNext/>
        <w:spacing w:before="100" w:beforeAutospacing="1" w:after="100" w:afterAutospacing="1" w:line="312" w:lineRule="auto"/>
        <w:ind w:left="1080"/>
        <w:jc w:val="center"/>
        <w:rPr>
          <w:rFonts w:cs="Times New Roman"/>
        </w:rPr>
      </w:pPr>
      <w:r w:rsidRPr="00F32999">
        <w:rPr>
          <w:rFonts w:cs="Times New Roman"/>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21AB5E80" w:rsidR="00923B11" w:rsidRPr="00F32999" w:rsidRDefault="00C76C91" w:rsidP="00347C90">
      <w:pPr>
        <w:pStyle w:val="Caption"/>
      </w:pPr>
      <w:bookmarkStart w:id="37" w:name="_Toc171092766"/>
      <w:bookmarkStart w:id="38" w:name="_Toc171377240"/>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w:t>
      </w:r>
      <w:r w:rsidR="002F0C10">
        <w:fldChar w:fldCharType="end"/>
      </w:r>
      <w:r w:rsidRPr="00F32999">
        <w:t>.</w:t>
      </w:r>
      <w:r w:rsidR="00F32999">
        <w:t xml:space="preserve"> </w:t>
      </w:r>
      <w:r w:rsidR="00DA5F09" w:rsidRPr="00F32999">
        <w:rPr>
          <w:rFonts w:eastAsia="Times New Roman"/>
          <w:kern w:val="0"/>
          <w14:ligatures w14:val="none"/>
        </w:rPr>
        <w:t>Quy trình phân đoạn ảnh MR</w:t>
      </w:r>
      <w:bookmarkEnd w:id="37"/>
      <w:r w:rsidR="00C747C0" w:rsidRPr="00F32999">
        <w:rPr>
          <w:rFonts w:eastAsia="Times New Roman"/>
          <w:kern w:val="0"/>
          <w14:ligatures w14:val="none"/>
        </w:rPr>
        <w:t xml:space="preserve"> [4]</w:t>
      </w:r>
      <w:bookmarkEnd w:id="38"/>
    </w:p>
    <w:p w14:paraId="0D3F8572"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Pr="00F32999" w:rsidRDefault="00DA5F09" w:rsidP="006C28A4">
      <w:pPr>
        <w:keepNext/>
        <w:spacing w:before="100" w:beforeAutospacing="1" w:after="100" w:afterAutospacing="1" w:line="312" w:lineRule="auto"/>
        <w:ind w:left="1080"/>
        <w:jc w:val="center"/>
        <w:rPr>
          <w:rFonts w:cs="Times New Roman"/>
        </w:rPr>
      </w:pPr>
      <w:r w:rsidRPr="00F32999">
        <w:rPr>
          <w:rFonts w:cs="Times New Roman"/>
          <w:szCs w:val="26"/>
        </w:rPr>
        <w:drawing>
          <wp:inline distT="0" distB="0" distL="0" distR="0" wp14:anchorId="65827584" wp14:editId="52C1AC13">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203240AD" w:rsidR="00923B11" w:rsidRPr="00F32999" w:rsidRDefault="00C76C91" w:rsidP="00347C90">
      <w:pPr>
        <w:pStyle w:val="Caption"/>
      </w:pPr>
      <w:bookmarkStart w:id="39" w:name="_Toc171377241"/>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w:t>
      </w:r>
      <w:r w:rsidR="002F0C10">
        <w:fldChar w:fldCharType="end"/>
      </w:r>
      <w:r w:rsidRPr="00F32999">
        <w:t>.</w:t>
      </w:r>
      <w:r w:rsidR="00F32999">
        <w:t xml:space="preserve"> </w:t>
      </w:r>
      <w:r w:rsidR="00AC647D" w:rsidRPr="00F32999">
        <w:t>Mô tả hệ thống nhận diện khuôn mặt</w:t>
      </w:r>
      <w:r w:rsidR="00C747C0" w:rsidRPr="00F32999">
        <w:t xml:space="preserve"> [5]</w:t>
      </w:r>
      <w:bookmarkEnd w:id="39"/>
    </w:p>
    <w:p w14:paraId="43A874E7"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577341C0" w:rsidR="00B909B8" w:rsidRPr="00F32999" w:rsidRDefault="0094378E" w:rsidP="006C28A4">
      <w:pPr>
        <w:keepNext/>
        <w:spacing w:before="100" w:beforeAutospacing="1" w:after="100" w:afterAutospacing="1" w:line="312" w:lineRule="auto"/>
        <w:jc w:val="center"/>
        <w:rPr>
          <w:rFonts w:cs="Times New Roman"/>
        </w:rPr>
      </w:pPr>
      <w:r w:rsidRPr="00F32999">
        <w:rPr>
          <w:rFonts w:cs="Times New Roman"/>
        </w:rPr>
        <w:drawing>
          <wp:inline distT="0" distB="0" distL="0" distR="0" wp14:anchorId="1D41E626" wp14:editId="7302F018">
            <wp:extent cx="3573806" cy="1535287"/>
            <wp:effectExtent l="0" t="0" r="7620" b="8255"/>
            <wp:docPr id="1109993237" name="Picture 3" descr="science abc barc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cience abc barcodes"/>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3254" cy="1543642"/>
                    </a:xfrm>
                    <a:prstGeom prst="rect">
                      <a:avLst/>
                    </a:prstGeom>
                    <a:noFill/>
                    <a:ln>
                      <a:noFill/>
                    </a:ln>
                  </pic:spPr>
                </pic:pic>
              </a:graphicData>
            </a:graphic>
          </wp:inline>
        </w:drawing>
      </w:r>
    </w:p>
    <w:p w14:paraId="10E4E88C" w14:textId="602B8CE7" w:rsidR="00DA5F09" w:rsidRPr="00F32999" w:rsidRDefault="00C76C91" w:rsidP="00347C90">
      <w:pPr>
        <w:pStyle w:val="Caption"/>
      </w:pPr>
      <w:bookmarkStart w:id="40" w:name="_Toc171092768"/>
      <w:bookmarkStart w:id="41" w:name="_Toc171377242"/>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w:t>
      </w:r>
      <w:r w:rsidR="002F0C10">
        <w:fldChar w:fldCharType="end"/>
      </w:r>
      <w:r w:rsidRPr="00F32999">
        <w:t>.</w:t>
      </w:r>
      <w:r w:rsidR="00F32999">
        <w:t xml:space="preserve"> </w:t>
      </w:r>
      <w:r w:rsidR="00DA5F09" w:rsidRPr="00F32999">
        <w:t>Barcode và QRcode trên sản phẩm</w:t>
      </w:r>
      <w:bookmarkEnd w:id="40"/>
      <w:r w:rsidR="00C747C0" w:rsidRPr="00F32999">
        <w:t xml:space="preserve"> [6]</w:t>
      </w:r>
      <w:bookmarkEnd w:id="41"/>
    </w:p>
    <w:p w14:paraId="38B9FD3B"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639183BA" w:rsidR="00B909B8" w:rsidRPr="00F32999" w:rsidRDefault="0094378E" w:rsidP="006C28A4">
      <w:pPr>
        <w:keepNext/>
        <w:spacing w:line="312" w:lineRule="auto"/>
        <w:jc w:val="center"/>
        <w:rPr>
          <w:rFonts w:cs="Times New Roman"/>
        </w:rPr>
      </w:pPr>
      <w:r w:rsidRPr="00F32999">
        <w:rPr>
          <w:rFonts w:cs="Times New Roman"/>
        </w:rPr>
        <w:drawing>
          <wp:inline distT="0" distB="0" distL="0" distR="0" wp14:anchorId="402A3F9D" wp14:editId="70C89B72">
            <wp:extent cx="4320633" cy="2428647"/>
            <wp:effectExtent l="0" t="0" r="3810" b="0"/>
            <wp:docPr id="1934318558" name="Picture 4" descr="Camera chụp ảnh nhận dạng biển số 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amera chụp ảnh nhận dạng biển số x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33857" cy="2436080"/>
                    </a:xfrm>
                    <a:prstGeom prst="rect">
                      <a:avLst/>
                    </a:prstGeom>
                    <a:noFill/>
                    <a:ln>
                      <a:noFill/>
                    </a:ln>
                  </pic:spPr>
                </pic:pic>
              </a:graphicData>
            </a:graphic>
          </wp:inline>
        </w:drawing>
      </w:r>
    </w:p>
    <w:p w14:paraId="442C8257" w14:textId="2D28902C" w:rsidR="00DA5F09" w:rsidRPr="00F32999" w:rsidRDefault="00C76C91" w:rsidP="00347C90">
      <w:pPr>
        <w:pStyle w:val="Caption"/>
      </w:pPr>
      <w:bookmarkStart w:id="42" w:name="_Toc171092769"/>
      <w:bookmarkStart w:id="43" w:name="_Toc171377243"/>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w:t>
      </w:r>
      <w:r w:rsidR="002F0C10">
        <w:fldChar w:fldCharType="end"/>
      </w:r>
      <w:r w:rsidRPr="00F32999">
        <w:t>.</w:t>
      </w:r>
      <w:r w:rsidR="00F32999">
        <w:t xml:space="preserve"> </w:t>
      </w:r>
      <w:r w:rsidR="00DA5F09" w:rsidRPr="00F32999">
        <w:rPr>
          <w:rFonts w:eastAsia="Times New Roman"/>
          <w:kern w:val="0"/>
          <w14:ligatures w14:val="none"/>
        </w:rPr>
        <w:t>Nhận diện biển số xe</w:t>
      </w:r>
      <w:bookmarkEnd w:id="42"/>
      <w:r w:rsidR="00C747C0" w:rsidRPr="00F32999">
        <w:rPr>
          <w:rFonts w:eastAsia="Times New Roman"/>
          <w:kern w:val="0"/>
          <w14:ligatures w14:val="none"/>
        </w:rPr>
        <w:t xml:space="preserve"> [7]</w:t>
      </w:r>
      <w:bookmarkEnd w:id="43"/>
    </w:p>
    <w:p w14:paraId="7A910DEE" w14:textId="77777777" w:rsidR="00DA5F09" w:rsidRPr="00F32999" w:rsidRDefault="00DA5F09" w:rsidP="001C3D2C">
      <w:pPr>
        <w:tabs>
          <w:tab w:val="left" w:pos="36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F32999"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F32999"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F32999"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F32999"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F32999"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F32999"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F32999"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6533D26A" w14:textId="405BBD33" w:rsidR="00DA5F09" w:rsidRPr="00F32999" w:rsidRDefault="00E92F04" w:rsidP="002E7E46">
      <w:pPr>
        <w:spacing w:line="312" w:lineRule="auto"/>
        <w:ind w:firstLine="360"/>
        <w:jc w:val="both"/>
        <w:rPr>
          <w:rFonts w:cs="Times New Roman"/>
          <w:szCs w:val="26"/>
        </w:rPr>
      </w:pPr>
      <w:r w:rsidRPr="00F32999">
        <w:rPr>
          <w:rFonts w:cs="Times New Roman"/>
          <w:szCs w:val="26"/>
        </w:rPr>
        <w:t>Hiện nay, một</w:t>
      </w:r>
      <w:r w:rsidR="00DA5F09" w:rsidRPr="00F32999">
        <w:rPr>
          <w:rFonts w:cs="Times New Roman"/>
          <w:szCs w:val="26"/>
        </w:rPr>
        <w:t xml:space="preserve"> số loại camera công nghiệp</w:t>
      </w:r>
      <w:r w:rsidRPr="00F32999">
        <w:rPr>
          <w:rFonts w:cs="Times New Roman"/>
          <w:szCs w:val="26"/>
        </w:rPr>
        <w:t xml:space="preserve"> đang</w:t>
      </w:r>
      <w:r w:rsidR="00DA5F09" w:rsidRPr="00F32999">
        <w:rPr>
          <w:rFonts w:cs="Times New Roman"/>
          <w:szCs w:val="26"/>
        </w:rPr>
        <w:t xml:space="preserve"> được sử dụng</w:t>
      </w:r>
      <w:r w:rsidRPr="00F32999">
        <w:rPr>
          <w:rFonts w:cs="Times New Roman"/>
          <w:szCs w:val="26"/>
        </w:rPr>
        <w:t xml:space="preserve"> rộng rãi</w:t>
      </w:r>
      <w:r w:rsidR="00DA5F09" w:rsidRPr="00F32999">
        <w:rPr>
          <w:rFonts w:cs="Times New Roman"/>
          <w:szCs w:val="26"/>
        </w:rPr>
        <w:t xml:space="preserve"> trong sản xuất hiện đại như:</w:t>
      </w:r>
    </w:p>
    <w:p w14:paraId="101C1FC0" w14:textId="77777777" w:rsidR="00DA5F09" w:rsidRPr="00F32999" w:rsidRDefault="00DA5F09">
      <w:pPr>
        <w:pStyle w:val="ListParagraph"/>
        <w:numPr>
          <w:ilvl w:val="0"/>
          <w:numId w:val="47"/>
        </w:numPr>
        <w:spacing w:line="312" w:lineRule="auto"/>
        <w:jc w:val="both"/>
        <w:rPr>
          <w:rFonts w:cs="Times New Roman"/>
          <w:szCs w:val="26"/>
        </w:rPr>
      </w:pPr>
      <w:r w:rsidRPr="00F32999">
        <w:rPr>
          <w:rFonts w:cs="Times New Roman"/>
          <w:szCs w:val="26"/>
        </w:rPr>
        <w:t xml:space="preserve">KEYENCE: </w:t>
      </w:r>
    </w:p>
    <w:p w14:paraId="21FACA2A"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626162B1" wp14:editId="48C59092">
            <wp:extent cx="2751826" cy="219146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89191" cy="2221223"/>
                    </a:xfrm>
                    <a:prstGeom prst="rect">
                      <a:avLst/>
                    </a:prstGeom>
                    <a:noFill/>
                    <a:ln>
                      <a:noFill/>
                    </a:ln>
                  </pic:spPr>
                </pic:pic>
              </a:graphicData>
            </a:graphic>
          </wp:inline>
        </w:drawing>
      </w:r>
    </w:p>
    <w:p w14:paraId="076DCD91" w14:textId="220C8B75" w:rsidR="002E7E46" w:rsidRPr="00F32999" w:rsidRDefault="00E51680" w:rsidP="00347C90">
      <w:pPr>
        <w:pStyle w:val="Caption"/>
        <w:rPr>
          <w:vertAlign w:val="superscript"/>
        </w:rPr>
      </w:pPr>
      <w:bookmarkStart w:id="44" w:name="_Toc171092771"/>
      <w:bookmarkStart w:id="45" w:name="_Toc171377244"/>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8</w:t>
      </w:r>
      <w:r w:rsidR="002F0C10">
        <w:fldChar w:fldCharType="end"/>
      </w:r>
      <w:r w:rsidRPr="00F32999">
        <w:t>.</w:t>
      </w:r>
      <w:r w:rsidR="00F32999">
        <w:t xml:space="preserve"> </w:t>
      </w:r>
      <w:r w:rsidR="00DA5F09" w:rsidRPr="00F32999">
        <w:t>Camera công nghiệp ứng dụng xử lí ảnh Keyenc</w:t>
      </w:r>
      <w:bookmarkEnd w:id="44"/>
      <w:r w:rsidR="00C747C0" w:rsidRPr="00F32999">
        <w:t xml:space="preserve"> [</w:t>
      </w:r>
      <w:r w:rsidR="001C0E97" w:rsidRPr="00F32999">
        <w:t>8</w:t>
      </w:r>
      <w:r w:rsidR="00C747C0" w:rsidRPr="00F32999">
        <w:t>]</w:t>
      </w:r>
      <w:bookmarkEnd w:id="45"/>
    </w:p>
    <w:p w14:paraId="24607E73" w14:textId="77777777" w:rsidR="00DA5F09" w:rsidRPr="00F32999" w:rsidRDefault="00DA5F09">
      <w:pPr>
        <w:pStyle w:val="ListParagraph"/>
        <w:numPr>
          <w:ilvl w:val="0"/>
          <w:numId w:val="47"/>
        </w:numPr>
        <w:spacing w:line="312" w:lineRule="auto"/>
        <w:jc w:val="both"/>
        <w:rPr>
          <w:rFonts w:cs="Times New Roman"/>
          <w:szCs w:val="26"/>
        </w:rPr>
      </w:pPr>
      <w:r w:rsidRPr="00F32999">
        <w:rPr>
          <w:rFonts w:cs="Times New Roman"/>
          <w:szCs w:val="26"/>
        </w:rPr>
        <w:t xml:space="preserve">IFM: </w:t>
      </w:r>
    </w:p>
    <w:p w14:paraId="24DFCAAF"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16AE97DE" wp14:editId="2A2313DE">
            <wp:extent cx="2318002" cy="1090732"/>
            <wp:effectExtent l="0" t="0" r="6350"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30">
                      <a:extLst>
                        <a:ext uri="{28A0092B-C50C-407E-A947-70E740481C1C}">
                          <a14:useLocalDpi xmlns:a14="http://schemas.microsoft.com/office/drawing/2010/main" val="0"/>
                        </a:ext>
                      </a:extLst>
                    </a:blip>
                    <a:srcRect l="12523" t="32171" r="12920" b="32746"/>
                    <a:stretch/>
                  </pic:blipFill>
                  <pic:spPr bwMode="auto">
                    <a:xfrm>
                      <a:off x="0" y="0"/>
                      <a:ext cx="2341261" cy="1101676"/>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0EA4E302" w:rsidR="00DA5F09" w:rsidRPr="00F32999" w:rsidRDefault="001D3076" w:rsidP="00347C90">
      <w:pPr>
        <w:pStyle w:val="Caption"/>
      </w:pPr>
      <w:bookmarkStart w:id="46" w:name="_Toc171092772"/>
      <w:bookmarkStart w:id="47" w:name="_Toc171377245"/>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9</w:t>
      </w:r>
      <w:r w:rsidR="002F0C10">
        <w:fldChar w:fldCharType="end"/>
      </w:r>
      <w:r w:rsidR="00F32999">
        <w:t xml:space="preserve"> </w:t>
      </w:r>
      <w:r w:rsidR="00DA5F09" w:rsidRPr="00F32999">
        <w:t>Object recognition sensor O2D552</w:t>
      </w:r>
      <w:bookmarkEnd w:id="46"/>
      <w:r w:rsidR="001C0E97" w:rsidRPr="00F32999">
        <w:t xml:space="preserve"> [9]</w:t>
      </w:r>
      <w:bookmarkEnd w:id="47"/>
    </w:p>
    <w:p w14:paraId="00E717A5" w14:textId="603AE931" w:rsidR="00DA5F09" w:rsidRPr="00F32999" w:rsidRDefault="00E92F04" w:rsidP="00E92F04">
      <w:pPr>
        <w:spacing w:line="312" w:lineRule="auto"/>
        <w:jc w:val="both"/>
        <w:rPr>
          <w:rFonts w:cs="Times New Roman"/>
          <w:b/>
          <w:bCs/>
          <w:szCs w:val="26"/>
        </w:rPr>
      </w:pPr>
      <w:r w:rsidRPr="00F32999">
        <w:rPr>
          <w:rFonts w:cs="Times New Roman"/>
          <w:b/>
          <w:bCs/>
          <w:szCs w:val="26"/>
        </w:rPr>
        <w:t xml:space="preserve">2.1.1.3. </w:t>
      </w:r>
      <w:r w:rsidR="00E970AE" w:rsidRPr="00F32999">
        <w:rPr>
          <w:rFonts w:cs="Times New Roman"/>
          <w:b/>
          <w:bCs/>
          <w:szCs w:val="26"/>
        </w:rPr>
        <w:t>Tương tác người – máy trong điều khiển robot</w:t>
      </w:r>
    </w:p>
    <w:p w14:paraId="323FEB7C" w14:textId="1712AC5E" w:rsidR="0002678D" w:rsidRPr="00F32999" w:rsidRDefault="0002678D" w:rsidP="0002678D">
      <w:pPr>
        <w:tabs>
          <w:tab w:val="left" w:pos="360"/>
        </w:tabs>
        <w:spacing w:line="312" w:lineRule="auto"/>
        <w:jc w:val="both"/>
        <w:rPr>
          <w:rFonts w:cs="Times New Roman"/>
          <w:szCs w:val="26"/>
        </w:rPr>
      </w:pPr>
      <w:r w:rsidRPr="00F32999">
        <w:rPr>
          <w:rFonts w:cs="Times New Roman"/>
          <w:szCs w:val="26"/>
        </w:rPr>
        <w:tab/>
        <w:t>Trên thế giới hiện nay, việc điều khiển các cánh tay robot công nghiệp chủ yếu dựa vào việc lập trình trên các phần mềm hoặc điều khiển trực tiếp trên các thiết bị cầm tay như FlexPendant của hãng ABB, E-controller của Kawasaki, SmartPAD của KUKA, ... Điểm chung của các thiết bị này là đều sử dụng các nút nhấn, màn hình cảm ứng, ... để thao tác và lập trình các quỹ đạo cho robot</w:t>
      </w:r>
    </w:p>
    <w:p w14:paraId="735F98FA" w14:textId="77777777" w:rsidR="00F32999" w:rsidRDefault="0002678D" w:rsidP="00F32999">
      <w:pPr>
        <w:keepNext/>
        <w:tabs>
          <w:tab w:val="left" w:pos="360"/>
        </w:tabs>
        <w:spacing w:line="312" w:lineRule="auto"/>
        <w:jc w:val="center"/>
      </w:pPr>
      <w:r w:rsidRPr="00F32999">
        <w:drawing>
          <wp:inline distT="0" distB="0" distL="0" distR="0" wp14:anchorId="72551C80" wp14:editId="46334BF1">
            <wp:extent cx="3368675" cy="2200910"/>
            <wp:effectExtent l="0" t="0" r="3175" b="8890"/>
            <wp:docPr id="13700788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078862" name="Picture 3"/>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368675" cy="2200910"/>
                    </a:xfrm>
                    <a:prstGeom prst="rect">
                      <a:avLst/>
                    </a:prstGeom>
                  </pic:spPr>
                </pic:pic>
              </a:graphicData>
            </a:graphic>
          </wp:inline>
        </w:drawing>
      </w:r>
    </w:p>
    <w:p w14:paraId="008CC52C" w14:textId="544A11B7" w:rsidR="0002678D" w:rsidRPr="00F32999" w:rsidRDefault="00F32999" w:rsidP="00347C90">
      <w:pPr>
        <w:pStyle w:val="Caption"/>
      </w:pPr>
      <w:bookmarkStart w:id="48" w:name="_Toc171377246"/>
      <w:r>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0</w:t>
      </w:r>
      <w:r w:rsidR="002F0C10">
        <w:fldChar w:fldCharType="end"/>
      </w:r>
      <w:r>
        <w:t xml:space="preserve">. </w:t>
      </w:r>
      <w:r w:rsidRPr="00F32999">
        <w:t>Thiết bị SmartPAD của hãng KUKA dùng trong điều khiển cánh tay robot</w:t>
      </w:r>
      <w:bookmarkEnd w:id="48"/>
    </w:p>
    <w:p w14:paraId="4DAC60C8" w14:textId="6909B6D7" w:rsidR="0002678D" w:rsidRPr="00F32999" w:rsidRDefault="0002678D" w:rsidP="0002678D">
      <w:pPr>
        <w:tabs>
          <w:tab w:val="left" w:pos="360"/>
        </w:tabs>
        <w:spacing w:line="312" w:lineRule="auto"/>
        <w:rPr>
          <w:rFonts w:cs="Times New Roman"/>
          <w:szCs w:val="26"/>
        </w:rPr>
      </w:pPr>
      <w:r w:rsidRPr="00F32999">
        <w:rPr>
          <w:rFonts w:cs="Times New Roman"/>
          <w:szCs w:val="26"/>
        </w:rPr>
        <w:tab/>
        <w:t>Tuy nhiên, những phương pháp này có nhược điểm là không được tự nhiên và tiện lợi khi phải thực hiện tạo từng quỹ đạo và tốn khá nhiều thời gian để căn chỉnh vị trí phù hợp, đặc biệt là đối với các quỹ đạo đơn giản.</w:t>
      </w:r>
      <w:r w:rsidRPr="00F32999">
        <w:t xml:space="preserve"> </w:t>
      </w:r>
      <w:r w:rsidRPr="00F32999">
        <w:rPr>
          <w:rFonts w:cs="Times New Roman"/>
          <w:szCs w:val="26"/>
        </w:rPr>
        <w:t>Một trong những hướng tiếp cận mới trên thế giới hiện nay trong việc điều khiển robot hiện nay chính là sử dụng các chuyển động thu được từ cơ thể con người để thực hiện tương tác với cánh tay robot. Nghiên cứu An Open-Source 7-DOF Wireless Human Arm Motion-Tracking System for Use in Robotics Research của Nhật Bản vào năm 2019 đã sử dụng các cảm biến quán tính và biến trở để thực hiện tính toán giá trị vị trí của bàn tay, từ đó điều khiển một cánh tay robot công nghiệp có 6 bậc tự do. Đây là một thiết bị có chi phí thấp nhưng lại khá hiệu quả trong việc phát hiện các chuyển động của cánh tay người.</w:t>
      </w:r>
    </w:p>
    <w:p w14:paraId="4BD4C556" w14:textId="48C81BD7" w:rsidR="0002678D" w:rsidRPr="00F32999" w:rsidRDefault="0002678D" w:rsidP="0002678D">
      <w:pPr>
        <w:tabs>
          <w:tab w:val="left" w:pos="360"/>
        </w:tabs>
        <w:spacing w:line="312" w:lineRule="auto"/>
        <w:jc w:val="center"/>
        <w:rPr>
          <w:rFonts w:cs="Times New Roman"/>
          <w:szCs w:val="26"/>
        </w:rPr>
      </w:pPr>
      <w:r w:rsidRPr="00F32999">
        <w:drawing>
          <wp:inline distT="0" distB="0" distL="0" distR="0" wp14:anchorId="61B4D941" wp14:editId="44C1BC08">
            <wp:extent cx="3030280" cy="2249805"/>
            <wp:effectExtent l="0" t="0" r="0" b="0"/>
            <wp:docPr id="460734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2">
                      <a:extLst>
                        <a:ext uri="{28A0092B-C50C-407E-A947-70E740481C1C}">
                          <a14:useLocalDpi xmlns:a14="http://schemas.microsoft.com/office/drawing/2010/main" val="0"/>
                        </a:ext>
                      </a:extLst>
                    </a:blip>
                    <a:srcRect r="49626" b="11584"/>
                    <a:stretch/>
                  </pic:blipFill>
                  <pic:spPr bwMode="auto">
                    <a:xfrm>
                      <a:off x="0" y="0"/>
                      <a:ext cx="3031177" cy="2250471"/>
                    </a:xfrm>
                    <a:prstGeom prst="rect">
                      <a:avLst/>
                    </a:prstGeom>
                    <a:noFill/>
                    <a:ln>
                      <a:noFill/>
                    </a:ln>
                    <a:extLst>
                      <a:ext uri="{53640926-AAD7-44D8-BBD7-CCE9431645EC}">
                        <a14:shadowObscured xmlns:a14="http://schemas.microsoft.com/office/drawing/2010/main"/>
                      </a:ext>
                    </a:extLst>
                  </pic:spPr>
                </pic:pic>
              </a:graphicData>
            </a:graphic>
          </wp:inline>
        </w:drawing>
      </w:r>
    </w:p>
    <w:p w14:paraId="3FE0ECC9" w14:textId="02C38A8C" w:rsidR="0002678D" w:rsidRPr="00F32999" w:rsidRDefault="0002678D" w:rsidP="00347C90">
      <w:pPr>
        <w:pStyle w:val="Caption"/>
      </w:pPr>
      <w:bookmarkStart w:id="49" w:name="_Toc171377247"/>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1</w:t>
      </w:r>
      <w:r w:rsidR="002F0C10">
        <w:fldChar w:fldCharType="end"/>
      </w:r>
      <w:r w:rsidRPr="00F32999">
        <w:t>.</w:t>
      </w:r>
      <w:r w:rsidR="00F32999">
        <w:t xml:space="preserve"> </w:t>
      </w:r>
      <w:r w:rsidRPr="00F32999">
        <w:rPr>
          <w:rFonts w:eastAsia="Times New Roman"/>
          <w:kern w:val="0"/>
          <w14:ligatures w14:val="none"/>
        </w:rPr>
        <w:t>Thiết bị theo dõi chuyển động cánh tay người</w:t>
      </w:r>
      <w:r w:rsidRPr="00F32999">
        <w:rPr>
          <w:color w:val="212529"/>
          <w:shd w:val="clear" w:color="auto" w:fill="FFFFFF"/>
        </w:rPr>
        <w:t xml:space="preserve"> [10]</w:t>
      </w:r>
      <w:bookmarkEnd w:id="49"/>
    </w:p>
    <w:p w14:paraId="088917CF" w14:textId="325CA505" w:rsidR="00B909B8" w:rsidRPr="00F32999" w:rsidRDefault="0002678D" w:rsidP="0002678D">
      <w:pPr>
        <w:tabs>
          <w:tab w:val="left" w:pos="360"/>
        </w:tabs>
        <w:spacing w:line="312" w:lineRule="auto"/>
        <w:jc w:val="center"/>
        <w:rPr>
          <w:rFonts w:cs="Times New Roman"/>
        </w:rPr>
      </w:pPr>
      <w:r w:rsidRPr="00F32999">
        <w:rPr>
          <w:rFonts w:cs="Times New Roman"/>
        </w:rPr>
        <w:drawing>
          <wp:inline distT="0" distB="0" distL="0" distR="0" wp14:anchorId="3726FC2A" wp14:editId="098B6EC7">
            <wp:extent cx="4082903" cy="2128939"/>
            <wp:effectExtent l="0" t="0" r="0" b="5080"/>
            <wp:docPr id="681657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657688" name=""/>
                    <pic:cNvPicPr/>
                  </pic:nvPicPr>
                  <pic:blipFill>
                    <a:blip r:embed="rId33"/>
                    <a:stretch>
                      <a:fillRect/>
                    </a:stretch>
                  </pic:blipFill>
                  <pic:spPr>
                    <a:xfrm>
                      <a:off x="0" y="0"/>
                      <a:ext cx="4087470" cy="2131320"/>
                    </a:xfrm>
                    <a:prstGeom prst="rect">
                      <a:avLst/>
                    </a:prstGeom>
                  </pic:spPr>
                </pic:pic>
              </a:graphicData>
            </a:graphic>
          </wp:inline>
        </w:drawing>
      </w:r>
    </w:p>
    <w:p w14:paraId="0084D487" w14:textId="4738979C" w:rsidR="00DA5F09" w:rsidRPr="00F32999" w:rsidRDefault="00F86E03" w:rsidP="00347C90">
      <w:pPr>
        <w:pStyle w:val="Caption"/>
      </w:pPr>
      <w:bookmarkStart w:id="50" w:name="_Toc171092773"/>
      <w:bookmarkStart w:id="51" w:name="_Toc171377248"/>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2</w:t>
      </w:r>
      <w:r w:rsidR="002F0C10">
        <w:fldChar w:fldCharType="end"/>
      </w:r>
      <w:r w:rsidRPr="00F32999">
        <w:t>.</w:t>
      </w:r>
      <w:r w:rsidR="002E7E46" w:rsidRPr="00F32999">
        <w:rPr>
          <w:rFonts w:eastAsia="Times New Roman"/>
          <w:kern w:val="0"/>
          <w14:ligatures w14:val="none"/>
        </w:rPr>
        <w:t xml:space="preserve"> </w:t>
      </w:r>
      <w:bookmarkEnd w:id="50"/>
      <w:r w:rsidR="0002678D" w:rsidRPr="00F32999">
        <w:rPr>
          <w:shd w:val="clear" w:color="auto" w:fill="FFFFFF"/>
        </w:rPr>
        <w:t>Điều khiển cánh tay robot bằng chuyển động của cánh tay</w:t>
      </w:r>
      <w:r w:rsidR="004573E1" w:rsidRPr="00F32999">
        <w:rPr>
          <w:shd w:val="clear" w:color="auto" w:fill="FFFFFF"/>
        </w:rPr>
        <w:t xml:space="preserve"> [10]</w:t>
      </w:r>
      <w:bookmarkEnd w:id="51"/>
    </w:p>
    <w:p w14:paraId="02D9EAA8" w14:textId="36BAE26B"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52" w:name="_Toc171373001"/>
      <w:r w:rsidRPr="00F32999">
        <w:rPr>
          <w:rFonts w:ascii="Times New Roman" w:hAnsi="Times New Roman" w:cs="Times New Roman"/>
          <w:b/>
          <w:bCs/>
          <w:color w:val="000000" w:themeColor="text1"/>
          <w:sz w:val="26"/>
          <w:szCs w:val="26"/>
        </w:rPr>
        <w:t>2.1.2. Tình hình nghiên cứu trong nước</w:t>
      </w:r>
      <w:bookmarkEnd w:id="52"/>
    </w:p>
    <w:p w14:paraId="7D0BD791" w14:textId="2C3E6DD1" w:rsidR="00DA5F09" w:rsidRPr="00F32999" w:rsidRDefault="001C3D2C" w:rsidP="001C3D2C">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098FA183" w:rsidR="00DA5F09" w:rsidRPr="00F32999" w:rsidRDefault="001C3D2C" w:rsidP="001C3D2C">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0D6BC77F"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06AF1BD5" w:rsidR="00DA5F09" w:rsidRPr="00F32999" w:rsidRDefault="00CF0E96" w:rsidP="00347C90">
      <w:pPr>
        <w:pStyle w:val="Caption"/>
      </w:pPr>
      <w:bookmarkStart w:id="53" w:name="_Toc171092774"/>
      <w:bookmarkStart w:id="54" w:name="_Toc171377249"/>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3</w:t>
      </w:r>
      <w:r w:rsidR="002F0C10">
        <w:fldChar w:fldCharType="end"/>
      </w:r>
      <w:r w:rsidRPr="00F32999">
        <w:t>.</w:t>
      </w:r>
      <w:r w:rsidR="002E7E46" w:rsidRPr="00F32999">
        <w:rPr>
          <w:rFonts w:eastAsia="Times New Roman"/>
          <w:kern w:val="0"/>
          <w14:ligatures w14:val="none"/>
        </w:rPr>
        <w:t xml:space="preserve"> </w:t>
      </w:r>
      <w:r w:rsidR="00DA5F09" w:rsidRPr="00F32999">
        <w:rPr>
          <w:color w:val="212529"/>
          <w:shd w:val="clear" w:color="auto" w:fill="FFFFFF"/>
        </w:rPr>
        <w:t>Robot 5 bậc tự do VNR-T</w:t>
      </w:r>
      <w:bookmarkEnd w:id="53"/>
      <w:r w:rsidR="004573E1" w:rsidRPr="00F32999">
        <w:rPr>
          <w:color w:val="212529"/>
          <w:shd w:val="clear" w:color="auto" w:fill="FFFFFF"/>
        </w:rPr>
        <w:t xml:space="preserve"> [11]</w:t>
      </w:r>
      <w:bookmarkEnd w:id="54"/>
    </w:p>
    <w:p w14:paraId="1E1A4B4E" w14:textId="77777777" w:rsidR="00DA5F09" w:rsidRPr="00F32999" w:rsidRDefault="00DA5F09" w:rsidP="001C3D2C">
      <w:pPr>
        <w:spacing w:line="312" w:lineRule="auto"/>
        <w:ind w:firstLine="360"/>
        <w:jc w:val="both"/>
        <w:rPr>
          <w:rFonts w:cs="Times New Roman"/>
          <w:szCs w:val="26"/>
        </w:rPr>
      </w:pPr>
      <w:r w:rsidRPr="00F32999">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F32999" w:rsidRDefault="00DA5F09" w:rsidP="004573E1">
      <w:pPr>
        <w:pStyle w:val="Heading2"/>
        <w:spacing w:line="312" w:lineRule="auto"/>
        <w:jc w:val="both"/>
        <w:rPr>
          <w:rFonts w:ascii="Times New Roman" w:hAnsi="Times New Roman" w:cs="Times New Roman"/>
          <w:b/>
          <w:bCs/>
          <w:color w:val="000000" w:themeColor="text1"/>
        </w:rPr>
      </w:pPr>
      <w:bookmarkStart w:id="55" w:name="_Toc171373002"/>
      <w:r w:rsidRPr="00F32999">
        <w:rPr>
          <w:rFonts w:ascii="Times New Roman" w:hAnsi="Times New Roman" w:cs="Times New Roman"/>
          <w:b/>
          <w:bCs/>
          <w:color w:val="000000" w:themeColor="text1"/>
        </w:rPr>
        <w:t>2.2. Tổng quan thiết bị liên quan tới hệ thống điều khiển</w:t>
      </w:r>
      <w:bookmarkEnd w:id="55"/>
    </w:p>
    <w:p w14:paraId="127BBA36" w14:textId="58E4B046"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56" w:name="_Toc171373003"/>
      <w:r w:rsidRPr="00F32999">
        <w:rPr>
          <w:rFonts w:ascii="Times New Roman" w:hAnsi="Times New Roman" w:cs="Times New Roman"/>
          <w:b/>
          <w:bCs/>
          <w:color w:val="000000" w:themeColor="text1"/>
          <w:sz w:val="26"/>
          <w:szCs w:val="26"/>
        </w:rPr>
        <w:t>2.2.1. Tổng quan về PLC</w:t>
      </w:r>
      <w:bookmarkEnd w:id="56"/>
    </w:p>
    <w:p w14:paraId="2FA36EC7" w14:textId="19506EA5" w:rsidR="00DA5F09" w:rsidRPr="00F32999" w:rsidRDefault="004573E1" w:rsidP="004573E1">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3DB16943" w:rsidR="00DA5F09" w:rsidRPr="00F32999" w:rsidRDefault="004573E1" w:rsidP="004573E1">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PLC được sử dụng để điều khiển máy móc và các quy trình công nghiệp tự động. Chức năng chính của PLC bao gồm:</w:t>
      </w:r>
    </w:p>
    <w:p w14:paraId="6EA4FAE9"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Điều khiển tuần tự và logic</w:t>
      </w:r>
    </w:p>
    <w:p w14:paraId="4A3ABCEC"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Điều khiển PID (Proportional-Integral-Derivative)</w:t>
      </w:r>
    </w:p>
    <w:p w14:paraId="4A6E8260"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Giám sát và báo động</w:t>
      </w:r>
    </w:p>
    <w:p w14:paraId="0C8C7226"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Thu thập dữ liệu và giao tiếp</w:t>
      </w:r>
    </w:p>
    <w:p w14:paraId="0303C40C"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ấu trúc của PLC bao gồm:</w:t>
      </w:r>
    </w:p>
    <w:p w14:paraId="28D1A099" w14:textId="77777777" w:rsidR="00DA5F09" w:rsidRPr="00F32999" w:rsidRDefault="00DA5F09">
      <w:pPr>
        <w:pStyle w:val="ListParagraph"/>
        <w:numPr>
          <w:ilvl w:val="0"/>
          <w:numId w:val="21"/>
        </w:numPr>
        <w:spacing w:line="312" w:lineRule="auto"/>
        <w:jc w:val="both"/>
        <w:rPr>
          <w:rFonts w:cs="Times New Roman"/>
          <w:szCs w:val="26"/>
        </w:rPr>
      </w:pPr>
      <w:r w:rsidRPr="00F32999">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F32999" w:rsidRDefault="00DA5F09">
      <w:pPr>
        <w:pStyle w:val="ListParagraph"/>
        <w:numPr>
          <w:ilvl w:val="0"/>
          <w:numId w:val="21"/>
        </w:numPr>
        <w:spacing w:line="312" w:lineRule="auto"/>
        <w:jc w:val="both"/>
        <w:rPr>
          <w:rFonts w:cs="Times New Roman"/>
          <w:szCs w:val="26"/>
        </w:rPr>
      </w:pPr>
      <w:r w:rsidRPr="00F32999">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Ngôn ngữ lập trình PLC hỗ trợ nhiều ngôn ngữ lập trình, bao gồm:</w:t>
      </w:r>
    </w:p>
    <w:p w14:paraId="64A6C73F" w14:textId="77777777" w:rsidR="00DA5F09" w:rsidRPr="00F32999" w:rsidRDefault="00DA5F09">
      <w:pPr>
        <w:numPr>
          <w:ilvl w:val="0"/>
          <w:numId w:val="22"/>
        </w:numPr>
        <w:spacing w:line="312" w:lineRule="auto"/>
        <w:jc w:val="both"/>
        <w:rPr>
          <w:rFonts w:cs="Times New Roman"/>
          <w:szCs w:val="26"/>
        </w:rPr>
      </w:pPr>
      <w:r w:rsidRPr="00F32999">
        <w:rPr>
          <w:rFonts w:cs="Times New Roman"/>
          <w:szCs w:val="26"/>
        </w:rPr>
        <w:t>Ladder Logic (LD): Ngôn ngữ phổ biến nhất, dựa trên các mạch điện relay.</w:t>
      </w:r>
    </w:p>
    <w:p w14:paraId="6D36AA67" w14:textId="77777777" w:rsidR="00DA5F09" w:rsidRPr="00F32999" w:rsidRDefault="00DA5F09">
      <w:pPr>
        <w:numPr>
          <w:ilvl w:val="0"/>
          <w:numId w:val="22"/>
        </w:numPr>
        <w:spacing w:line="312" w:lineRule="auto"/>
        <w:jc w:val="both"/>
        <w:rPr>
          <w:rFonts w:cs="Times New Roman"/>
          <w:szCs w:val="26"/>
        </w:rPr>
      </w:pPr>
      <w:r w:rsidRPr="00F32999">
        <w:rPr>
          <w:rFonts w:cs="Times New Roman"/>
          <w:szCs w:val="26"/>
        </w:rPr>
        <w:t>Function Block Diagram (FBD): Sử dụng các khối chức năng để biểu diễn chương trình.</w:t>
      </w:r>
    </w:p>
    <w:p w14:paraId="65342E8C" w14:textId="77777777" w:rsidR="00DA5F09" w:rsidRPr="00F32999" w:rsidRDefault="00DA5F09">
      <w:pPr>
        <w:numPr>
          <w:ilvl w:val="0"/>
          <w:numId w:val="22"/>
        </w:numPr>
        <w:spacing w:line="312" w:lineRule="auto"/>
        <w:jc w:val="both"/>
        <w:rPr>
          <w:rFonts w:cs="Times New Roman"/>
          <w:szCs w:val="26"/>
        </w:rPr>
      </w:pPr>
      <w:r w:rsidRPr="00F32999">
        <w:rPr>
          <w:rFonts w:cs="Times New Roman"/>
          <w:szCs w:val="26"/>
        </w:rPr>
        <w:t>Sequential Function Chart (SFC): Dùng để lập trình các quá trình điều khiển tuần tự.</w:t>
      </w:r>
    </w:p>
    <w:p w14:paraId="1DEA97E3"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Một số hãng sản xuất PLC lớn trên thế giới có thể kể đến như: Siemens, Allen-Bradley, Mitsubishi Electric, Omron…</w:t>
      </w:r>
    </w:p>
    <w:p w14:paraId="4F556B54" w14:textId="743992EA"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57" w:name="_Toc171373004"/>
      <w:r w:rsidRPr="00F32999">
        <w:rPr>
          <w:rFonts w:ascii="Times New Roman" w:hAnsi="Times New Roman" w:cs="Times New Roman"/>
          <w:b/>
          <w:bCs/>
          <w:color w:val="000000" w:themeColor="text1"/>
          <w:sz w:val="26"/>
          <w:szCs w:val="26"/>
        </w:rPr>
        <w:t xml:space="preserve">2.2.2. Tổng quan về động cơ </w:t>
      </w:r>
      <w:r w:rsidR="00E92F04" w:rsidRPr="00F32999">
        <w:rPr>
          <w:rFonts w:ascii="Times New Roman" w:hAnsi="Times New Roman" w:cs="Times New Roman"/>
          <w:b/>
          <w:bCs/>
          <w:color w:val="000000" w:themeColor="text1"/>
          <w:sz w:val="26"/>
          <w:szCs w:val="26"/>
        </w:rPr>
        <w:t>AC Servo</w:t>
      </w:r>
      <w:bookmarkEnd w:id="57"/>
    </w:p>
    <w:p w14:paraId="49B1921B" w14:textId="09A2BB97" w:rsidR="00DA5F09" w:rsidRPr="00F32999" w:rsidRDefault="00E92F04" w:rsidP="004573E1">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58034B07" w:rsidR="00B909B8" w:rsidRPr="00F32999" w:rsidRDefault="004573E1" w:rsidP="006C28A4">
      <w:pPr>
        <w:keepNext/>
        <w:tabs>
          <w:tab w:val="left" w:pos="630"/>
        </w:tabs>
        <w:spacing w:line="312" w:lineRule="auto"/>
        <w:jc w:val="center"/>
        <w:rPr>
          <w:rFonts w:cs="Times New Roman"/>
        </w:rPr>
      </w:pPr>
      <w:r w:rsidRPr="00F32999">
        <w:rPr>
          <w:rFonts w:cs="Times New Roman"/>
        </w:rPr>
        <mc:AlternateContent>
          <mc:Choice Requires="wpi">
            <w:drawing>
              <wp:anchor distT="0" distB="0" distL="114300" distR="114300" simplePos="0" relativeHeight="251688960" behindDoc="0" locked="0" layoutInCell="1" allowOverlap="1" wp14:anchorId="5BE72F74" wp14:editId="22AC3E52">
                <wp:simplePos x="0" y="0"/>
                <wp:positionH relativeFrom="column">
                  <wp:posOffset>2135919</wp:posOffset>
                </wp:positionH>
                <wp:positionV relativeFrom="paragraph">
                  <wp:posOffset>398378</wp:posOffset>
                </wp:positionV>
                <wp:extent cx="360" cy="360"/>
                <wp:effectExtent l="38100" t="38100" r="38100" b="38100"/>
                <wp:wrapNone/>
                <wp:docPr id="1762654644" name="Ink 10"/>
                <wp:cNvGraphicFramePr/>
                <a:graphic xmlns:a="http://schemas.openxmlformats.org/drawingml/2006/main">
                  <a:graphicData uri="http://schemas.microsoft.com/office/word/2010/wordprocessingInk">
                    <w14:contentPart bwMode="auto" r:id="rId35">
                      <w14:nvContentPartPr>
                        <w14:cNvContentPartPr/>
                      </w14:nvContentPartPr>
                      <w14:xfrm>
                        <a:off x="0" y="0"/>
                        <a:ext cx="360" cy="360"/>
                      </w14:xfrm>
                    </w14:contentPart>
                  </a:graphicData>
                </a:graphic>
              </wp:anchor>
            </w:drawing>
          </mc:Choice>
          <mc:Fallback xmlns:w16du="http://schemas.microsoft.com/office/word/2023/wordml/word16du">
            <w:pict>
              <v:shapetype w14:anchorId="396E6371"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0" o:spid="_x0000_s1026" type="#_x0000_t75" style="position:absolute;margin-left:167.7pt;margin-top:30.85pt;width:1.05pt;height:1.0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">
                <v:imagedata r:id="rId36" o:title=""/>
              </v:shape>
            </w:pict>
          </mc:Fallback>
        </mc:AlternateContent>
      </w:r>
      <w:r w:rsidRPr="00F32999">
        <w:rPr>
          <w:rFonts w:cs="Times New Roman"/>
        </w:rPr>
        <mc:AlternateContent>
          <mc:Choice Requires="wpi">
            <w:drawing>
              <wp:anchor distT="0" distB="0" distL="114300" distR="114300" simplePos="0" relativeHeight="251687936" behindDoc="0" locked="0" layoutInCell="1" allowOverlap="1" wp14:anchorId="38A0BCF9" wp14:editId="73CCF2A2">
                <wp:simplePos x="0" y="0"/>
                <wp:positionH relativeFrom="column">
                  <wp:posOffset>3457479</wp:posOffset>
                </wp:positionH>
                <wp:positionV relativeFrom="paragraph">
                  <wp:posOffset>1449578</wp:posOffset>
                </wp:positionV>
                <wp:extent cx="387720" cy="195840"/>
                <wp:effectExtent l="38100" t="38100" r="31750" b="52070"/>
                <wp:wrapNone/>
                <wp:docPr id="1518154406" name="Ink 9"/>
                <wp:cNvGraphicFramePr/>
                <a:graphic xmlns:a="http://schemas.openxmlformats.org/drawingml/2006/main">
                  <a:graphicData uri="http://schemas.microsoft.com/office/word/2010/wordprocessingInk">
                    <w14:contentPart bwMode="auto" r:id="rId37">
                      <w14:nvContentPartPr>
                        <w14:cNvContentPartPr/>
                      </w14:nvContentPartPr>
                      <w14:xfrm>
                        <a:off x="0" y="0"/>
                        <a:ext cx="387720" cy="195840"/>
                      </w14:xfrm>
                    </w14:contentPart>
                  </a:graphicData>
                </a:graphic>
              </wp:anchor>
            </w:drawing>
          </mc:Choice>
          <mc:Fallback xmlns:w16du="http://schemas.microsoft.com/office/word/2023/wordml/word16du">
            <w:pict>
              <v:shape w14:anchorId="2FD98F1A" id="Ink 9" o:spid="_x0000_s1026" type="#_x0000_t75" style="position:absolute;margin-left:271.75pt;margin-top:113.65pt;width:31.55pt;height:16.4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">
                <v:imagedata r:id="rId38" o:title=""/>
              </v:shape>
            </w:pict>
          </mc:Fallback>
        </mc:AlternateContent>
      </w:r>
      <w:r w:rsidRPr="00F32999">
        <w:rPr>
          <w:rFonts w:cs="Times New Roman"/>
        </w:rPr>
        <mc:AlternateContent>
          <mc:Choice Requires="wpi">
            <w:drawing>
              <wp:anchor distT="0" distB="0" distL="114300" distR="114300" simplePos="0" relativeHeight="251686912" behindDoc="0" locked="0" layoutInCell="1" allowOverlap="1" wp14:anchorId="2D331392" wp14:editId="18851CFA">
                <wp:simplePos x="0" y="0"/>
                <wp:positionH relativeFrom="column">
                  <wp:posOffset>3627399</wp:posOffset>
                </wp:positionH>
                <wp:positionV relativeFrom="paragraph">
                  <wp:posOffset>1411778</wp:posOffset>
                </wp:positionV>
                <wp:extent cx="240480" cy="111240"/>
                <wp:effectExtent l="38100" t="38100" r="45720" b="41275"/>
                <wp:wrapNone/>
                <wp:docPr id="1434932362" name="Ink 8"/>
                <wp:cNvGraphicFramePr/>
                <a:graphic xmlns:a="http://schemas.openxmlformats.org/drawingml/2006/main">
                  <a:graphicData uri="http://schemas.microsoft.com/office/word/2010/wordprocessingInk">
                    <w14:contentPart bwMode="auto" r:id="rId39">
                      <w14:nvContentPartPr>
                        <w14:cNvContentPartPr/>
                      </w14:nvContentPartPr>
                      <w14:xfrm>
                        <a:off x="0" y="0"/>
                        <a:ext cx="240480" cy="111240"/>
                      </w14:xfrm>
                    </w14:contentPart>
                  </a:graphicData>
                </a:graphic>
              </wp:anchor>
            </w:drawing>
          </mc:Choice>
          <mc:Fallback xmlns:w16du="http://schemas.microsoft.com/office/word/2023/wordml/word16du">
            <w:pict>
              <v:shape w14:anchorId="67E0694A" id="Ink 8" o:spid="_x0000_s1026" type="#_x0000_t75" style="position:absolute;margin-left:285.1pt;margin-top:110.65pt;width:19.95pt;height:9.7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">
                <v:imagedata r:id="rId40" o:title=""/>
              </v:shape>
            </w:pict>
          </mc:Fallback>
        </mc:AlternateContent>
      </w:r>
      <w:r w:rsidRPr="00F32999">
        <w:rPr>
          <w:rFonts w:cs="Times New Roman"/>
        </w:rPr>
        <mc:AlternateContent>
          <mc:Choice Requires="wpi">
            <w:drawing>
              <wp:anchor distT="0" distB="0" distL="114300" distR="114300" simplePos="0" relativeHeight="251685888" behindDoc="0" locked="0" layoutInCell="1" allowOverlap="1" wp14:anchorId="06E50698" wp14:editId="45B55A7E">
                <wp:simplePos x="0" y="0"/>
                <wp:positionH relativeFrom="column">
                  <wp:posOffset>3276759</wp:posOffset>
                </wp:positionH>
                <wp:positionV relativeFrom="paragraph">
                  <wp:posOffset>1450658</wp:posOffset>
                </wp:positionV>
                <wp:extent cx="496800" cy="120960"/>
                <wp:effectExtent l="38100" t="38100" r="0" b="50800"/>
                <wp:wrapNone/>
                <wp:docPr id="177486871" name="Ink 7"/>
                <wp:cNvGraphicFramePr/>
                <a:graphic xmlns:a="http://schemas.openxmlformats.org/drawingml/2006/main">
                  <a:graphicData uri="http://schemas.microsoft.com/office/word/2010/wordprocessingInk">
                    <w14:contentPart bwMode="auto" r:id="rId41">
                      <w14:nvContentPartPr>
                        <w14:cNvContentPartPr/>
                      </w14:nvContentPartPr>
                      <w14:xfrm>
                        <a:off x="0" y="0"/>
                        <a:ext cx="496800" cy="120960"/>
                      </w14:xfrm>
                    </w14:contentPart>
                  </a:graphicData>
                </a:graphic>
              </wp:anchor>
            </w:drawing>
          </mc:Choice>
          <mc:Fallback xmlns:w16du="http://schemas.microsoft.com/office/word/2023/wordml/word16du">
            <w:pict>
              <v:shape w14:anchorId="5A797BE5" id="Ink 7" o:spid="_x0000_s1026" type="#_x0000_t75" style="position:absolute;margin-left:257.5pt;margin-top:113.75pt;width:40.1pt;height:10.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">
                <v:imagedata r:id="rId42" o:title=""/>
              </v:shape>
            </w:pict>
          </mc:Fallback>
        </mc:AlternateContent>
      </w:r>
      <w:r w:rsidRPr="00F32999">
        <w:rPr>
          <w:rFonts w:cs="Times New Roman"/>
        </w:rPr>
        <mc:AlternateContent>
          <mc:Choice Requires="wpi">
            <w:drawing>
              <wp:anchor distT="0" distB="0" distL="114300" distR="114300" simplePos="0" relativeHeight="251684864" behindDoc="0" locked="0" layoutInCell="1" allowOverlap="1" wp14:anchorId="53EF22C8" wp14:editId="595D6C0A">
                <wp:simplePos x="0" y="0"/>
                <wp:positionH relativeFrom="column">
                  <wp:posOffset>3342639</wp:posOffset>
                </wp:positionH>
                <wp:positionV relativeFrom="paragraph">
                  <wp:posOffset>1458578</wp:posOffset>
                </wp:positionV>
                <wp:extent cx="519120" cy="221040"/>
                <wp:effectExtent l="38100" t="38100" r="52705" b="45720"/>
                <wp:wrapNone/>
                <wp:docPr id="743362830" name="Ink 6"/>
                <wp:cNvGraphicFramePr/>
                <a:graphic xmlns:a="http://schemas.openxmlformats.org/drawingml/2006/main">
                  <a:graphicData uri="http://schemas.microsoft.com/office/word/2010/wordprocessingInk">
                    <w14:contentPart bwMode="auto" r:id="rId43">
                      <w14:nvContentPartPr>
                        <w14:cNvContentPartPr/>
                      </w14:nvContentPartPr>
                      <w14:xfrm>
                        <a:off x="0" y="0"/>
                        <a:ext cx="519120" cy="221040"/>
                      </w14:xfrm>
                    </w14:contentPart>
                  </a:graphicData>
                </a:graphic>
              </wp:anchor>
            </w:drawing>
          </mc:Choice>
          <mc:Fallback xmlns:w16du="http://schemas.microsoft.com/office/word/2023/wordml/word16du">
            <w:pict>
              <v:shape w14:anchorId="7BCE22E0" id="Ink 6" o:spid="_x0000_s1026" type="#_x0000_t75" style="position:absolute;margin-left:262.7pt;margin-top:114.35pt;width:41.9pt;height:18.3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">
                <v:imagedata r:id="rId44" o:title=""/>
              </v:shape>
            </w:pict>
          </mc:Fallback>
        </mc:AlternateContent>
      </w:r>
      <w:r w:rsidRPr="00F32999">
        <w:rPr>
          <w:rFonts w:cs="Times New Roman"/>
        </w:rPr>
        <mc:AlternateContent>
          <mc:Choice Requires="wpi">
            <w:drawing>
              <wp:anchor distT="0" distB="0" distL="114300" distR="114300" simplePos="0" relativeHeight="251683840" behindDoc="0" locked="0" layoutInCell="1" allowOverlap="1" wp14:anchorId="3C915E05" wp14:editId="7006946C">
                <wp:simplePos x="0" y="0"/>
                <wp:positionH relativeFrom="column">
                  <wp:posOffset>3184599</wp:posOffset>
                </wp:positionH>
                <wp:positionV relativeFrom="paragraph">
                  <wp:posOffset>1488098</wp:posOffset>
                </wp:positionV>
                <wp:extent cx="491400" cy="245880"/>
                <wp:effectExtent l="38100" t="38100" r="4445" b="40005"/>
                <wp:wrapNone/>
                <wp:docPr id="359079958" name="Ink 5"/>
                <wp:cNvGraphicFramePr/>
                <a:graphic xmlns:a="http://schemas.openxmlformats.org/drawingml/2006/main">
                  <a:graphicData uri="http://schemas.microsoft.com/office/word/2010/wordprocessingInk">
                    <w14:contentPart bwMode="auto" r:id="rId45">
                      <w14:nvContentPartPr>
                        <w14:cNvContentPartPr/>
                      </w14:nvContentPartPr>
                      <w14:xfrm>
                        <a:off x="0" y="0"/>
                        <a:ext cx="491400" cy="245880"/>
                      </w14:xfrm>
                    </w14:contentPart>
                  </a:graphicData>
                </a:graphic>
              </wp:anchor>
            </w:drawing>
          </mc:Choice>
          <mc:Fallback xmlns:w16du="http://schemas.microsoft.com/office/word/2023/wordml/word16du">
            <w:pict>
              <v:shape w14:anchorId="268C234A" id="Ink 5" o:spid="_x0000_s1026" type="#_x0000_t75" style="position:absolute;margin-left:250.25pt;margin-top:116.65pt;width:39.7pt;height:20.3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">
                <v:imagedata r:id="rId46" o:title=""/>
              </v:shape>
            </w:pict>
          </mc:Fallback>
        </mc:AlternateContent>
      </w:r>
      <w:r w:rsidRPr="00F32999">
        <w:rPr>
          <w:rFonts w:cs="Times New Roman"/>
        </w:rPr>
        <mc:AlternateContent>
          <mc:Choice Requires="wpi">
            <w:drawing>
              <wp:anchor distT="0" distB="0" distL="114300" distR="114300" simplePos="0" relativeHeight="251682816" behindDoc="0" locked="0" layoutInCell="1" allowOverlap="1" wp14:anchorId="63854E24" wp14:editId="4778D670">
                <wp:simplePos x="0" y="0"/>
                <wp:positionH relativeFrom="column">
                  <wp:posOffset>2788959</wp:posOffset>
                </wp:positionH>
                <wp:positionV relativeFrom="paragraph">
                  <wp:posOffset>1459298</wp:posOffset>
                </wp:positionV>
                <wp:extent cx="1263240" cy="243360"/>
                <wp:effectExtent l="38100" t="38100" r="32385" b="42545"/>
                <wp:wrapNone/>
                <wp:docPr id="2116333508" name="Ink 4"/>
                <wp:cNvGraphicFramePr/>
                <a:graphic xmlns:a="http://schemas.openxmlformats.org/drawingml/2006/main">
                  <a:graphicData uri="http://schemas.microsoft.com/office/word/2010/wordprocessingInk">
                    <w14:contentPart bwMode="auto" r:id="rId47">
                      <w14:nvContentPartPr>
                        <w14:cNvContentPartPr/>
                      </w14:nvContentPartPr>
                      <w14:xfrm>
                        <a:off x="0" y="0"/>
                        <a:ext cx="1263240" cy="243360"/>
                      </w14:xfrm>
                    </w14:contentPart>
                  </a:graphicData>
                </a:graphic>
              </wp:anchor>
            </w:drawing>
          </mc:Choice>
          <mc:Fallback xmlns:w16du="http://schemas.microsoft.com/office/word/2023/wordml/word16du">
            <w:pict>
              <v:shape w14:anchorId="250D381C" id="Ink 4" o:spid="_x0000_s1026" type="#_x0000_t75" style="position:absolute;margin-left:219.1pt;margin-top:114.4pt;width:100.45pt;height:20.1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">
                <v:imagedata r:id="rId48" o:title=""/>
              </v:shape>
            </w:pict>
          </mc:Fallback>
        </mc:AlternateContent>
      </w:r>
      <w:r w:rsidR="00B85BD3" w:rsidRPr="00F32999">
        <w:drawing>
          <wp:inline distT="0" distB="0" distL="0" distR="0" wp14:anchorId="11622D7A" wp14:editId="07BE59B7">
            <wp:extent cx="1857350" cy="1590953"/>
            <wp:effectExtent l="0" t="0" r="0" b="0"/>
            <wp:docPr id="1116920676" name="Picture 1" descr="Servo Motor Mitsubishi HG-RR203 - Siêu Thị Điện Tự Động, Thủy lực, Khí n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ervo Motor Mitsubishi HG-RR203 - Siêu Thị Điện Tự Động, Thủy lực, Khí nén"/>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61078" cy="1594146"/>
                    </a:xfrm>
                    <a:prstGeom prst="rect">
                      <a:avLst/>
                    </a:prstGeom>
                    <a:noFill/>
                    <a:ln>
                      <a:noFill/>
                    </a:ln>
                  </pic:spPr>
                </pic:pic>
              </a:graphicData>
            </a:graphic>
          </wp:inline>
        </w:drawing>
      </w:r>
    </w:p>
    <w:p w14:paraId="564B7BAA" w14:textId="0EC0830D" w:rsidR="00DA5F09" w:rsidRPr="00F32999" w:rsidRDefault="003C0FEF" w:rsidP="00347C90">
      <w:pPr>
        <w:pStyle w:val="Caption"/>
      </w:pPr>
      <w:bookmarkStart w:id="58" w:name="_Toc171092779"/>
      <w:bookmarkStart w:id="59" w:name="_Toc171377250"/>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4</w:t>
      </w:r>
      <w:r w:rsidR="002F0C10">
        <w:fldChar w:fldCharType="end"/>
      </w:r>
      <w:r w:rsidRPr="00F32999">
        <w:t>.</w:t>
      </w:r>
      <w:r w:rsidR="00641CB1" w:rsidRPr="00F32999">
        <w:t xml:space="preserve"> </w:t>
      </w:r>
      <w:r w:rsidR="00DA5F09" w:rsidRPr="00F32999">
        <w:t xml:space="preserve">Servo </w:t>
      </w:r>
      <w:bookmarkEnd w:id="58"/>
      <w:r w:rsidR="004573E1" w:rsidRPr="00F32999">
        <w:t>motor [12]</w:t>
      </w:r>
      <w:bookmarkEnd w:id="59"/>
      <w:r w:rsidRPr="00F32999">
        <w:fldChar w:fldCharType="begin"/>
      </w:r>
      <w:r w:rsidRPr="00F32999">
        <w:instrText>HYPERLINK "https://www.ifm.com/de/en/product/O2D552"</w:instrText>
      </w:r>
      <w:r w:rsidR="00000000">
        <w:fldChar w:fldCharType="separate"/>
      </w:r>
      <w:r w:rsidRPr="00F32999">
        <w:fldChar w:fldCharType="end"/>
      </w:r>
    </w:p>
    <w:p w14:paraId="28D40C57" w14:textId="4A673D22"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0" w:name="_Toc171373005"/>
      <w:r w:rsidRPr="00F32999">
        <w:rPr>
          <w:rFonts w:ascii="Times New Roman" w:hAnsi="Times New Roman" w:cs="Times New Roman"/>
          <w:b/>
          <w:bCs/>
          <w:color w:val="000000" w:themeColor="text1"/>
          <w:sz w:val="26"/>
          <w:szCs w:val="26"/>
        </w:rPr>
        <w:t>2.2.3. Tổng quan về camera công nghiệp O2D222</w:t>
      </w:r>
      <w:bookmarkEnd w:id="60"/>
    </w:p>
    <w:p w14:paraId="69EA2870"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Các tính năng của một cảm biến hình ảnh:</w:t>
      </w:r>
    </w:p>
    <w:p w14:paraId="41348AF3" w14:textId="77777777" w:rsidR="00DA5F09" w:rsidRPr="00F32999" w:rsidRDefault="00DA5F09">
      <w:pPr>
        <w:pStyle w:val="ListParagraph"/>
        <w:numPr>
          <w:ilvl w:val="0"/>
          <w:numId w:val="25"/>
        </w:numPr>
        <w:spacing w:line="312" w:lineRule="auto"/>
        <w:jc w:val="both"/>
        <w:rPr>
          <w:rFonts w:cs="Times New Roman"/>
          <w:szCs w:val="26"/>
        </w:rPr>
      </w:pPr>
      <w:r w:rsidRPr="00F32999">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58DBE4DA" w:rsidR="00DA5F09" w:rsidRPr="00F32999" w:rsidRDefault="00DA5F09">
      <w:pPr>
        <w:pStyle w:val="ListParagraph"/>
        <w:numPr>
          <w:ilvl w:val="0"/>
          <w:numId w:val="25"/>
        </w:numPr>
        <w:spacing w:line="312" w:lineRule="auto"/>
        <w:jc w:val="both"/>
        <w:rPr>
          <w:rFonts w:cs="Times New Roman"/>
          <w:szCs w:val="26"/>
        </w:rPr>
      </w:pPr>
      <w:r w:rsidRPr="00F32999">
        <w:rPr>
          <w:rFonts w:cs="Times New Roman"/>
          <w:szCs w:val="26"/>
        </w:rPr>
        <w:t xml:space="preserve">Dễ sử dụng: Camera O2D222 được thiết kế để dễ dàng cài đặt và sử </w:t>
      </w:r>
      <w:r w:rsidR="004573E1" w:rsidRPr="00F32999">
        <w:rPr>
          <w:rFonts w:cs="Times New Roman"/>
          <w:szCs w:val="26"/>
        </w:rPr>
        <w:t>dụng.</w:t>
      </w:r>
    </w:p>
    <w:p w14:paraId="3C76B27D" w14:textId="77777777" w:rsidR="00DA5F09" w:rsidRPr="00F32999" w:rsidRDefault="00DA5F09">
      <w:pPr>
        <w:pStyle w:val="ListParagraph"/>
        <w:numPr>
          <w:ilvl w:val="0"/>
          <w:numId w:val="25"/>
        </w:numPr>
        <w:spacing w:line="312" w:lineRule="auto"/>
        <w:jc w:val="both"/>
        <w:rPr>
          <w:rFonts w:cs="Times New Roman"/>
          <w:szCs w:val="26"/>
        </w:rPr>
      </w:pPr>
      <w:r w:rsidRPr="00F32999">
        <w:rPr>
          <w:rFonts w:cs="Times New Roman"/>
          <w:szCs w:val="26"/>
        </w:rPr>
        <w:t>Khả năng thích ứng cao: Camera này có thể hoạt động trong nhiều điều kiện môi trường khác nhau.</w:t>
      </w:r>
    </w:p>
    <w:p w14:paraId="5E370CF5"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7FBABC57" wp14:editId="5523B672">
            <wp:extent cx="1848085" cy="1587260"/>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61756" cy="1599002"/>
                    </a:xfrm>
                    <a:prstGeom prst="rect">
                      <a:avLst/>
                    </a:prstGeom>
                    <a:noFill/>
                    <a:ln>
                      <a:noFill/>
                    </a:ln>
                  </pic:spPr>
                </pic:pic>
              </a:graphicData>
            </a:graphic>
          </wp:inline>
        </w:drawing>
      </w:r>
    </w:p>
    <w:p w14:paraId="4AEF305D" w14:textId="3A4DF446" w:rsidR="00DA5F09" w:rsidRPr="00F32999" w:rsidRDefault="00E4110D" w:rsidP="00347C90">
      <w:pPr>
        <w:pStyle w:val="Caption"/>
      </w:pPr>
      <w:bookmarkStart w:id="61" w:name="_Toc171092780"/>
      <w:bookmarkStart w:id="62" w:name="_Toc171377251"/>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5</w:t>
      </w:r>
      <w:r w:rsidR="002F0C10">
        <w:fldChar w:fldCharType="end"/>
      </w:r>
      <w:r w:rsidRPr="00F32999">
        <w:t>.</w:t>
      </w:r>
      <w:r w:rsidR="00641CB1" w:rsidRPr="00F32999">
        <w:t xml:space="preserve"> </w:t>
      </w:r>
      <w:bookmarkEnd w:id="61"/>
      <w:r w:rsidR="00756C6D" w:rsidRPr="00F32999">
        <w:t xml:space="preserve">Camera công nghiệp O2D222 </w:t>
      </w:r>
      <w:r w:rsidR="004573E1" w:rsidRPr="00F32999">
        <w:t>[13]</w:t>
      </w:r>
      <w:bookmarkEnd w:id="62"/>
    </w:p>
    <w:p w14:paraId="551F472F"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ác ứng dụng của camera O2D222 được sử dụng trong nhiều ứng dụng công nghiệp khác nhau, bao gồm:</w:t>
      </w:r>
    </w:p>
    <w:p w14:paraId="2BFAC964" w14:textId="77777777" w:rsidR="00DA5F09" w:rsidRPr="00F32999" w:rsidRDefault="00DA5F09">
      <w:pPr>
        <w:pStyle w:val="ListParagraph"/>
        <w:numPr>
          <w:ilvl w:val="0"/>
          <w:numId w:val="26"/>
        </w:numPr>
        <w:spacing w:line="312" w:lineRule="auto"/>
        <w:jc w:val="both"/>
        <w:rPr>
          <w:rFonts w:cs="Times New Roman"/>
          <w:szCs w:val="26"/>
        </w:rPr>
      </w:pPr>
      <w:r w:rsidRPr="00F32999">
        <w:rPr>
          <w:rFonts w:cs="Times New Roman"/>
          <w:szCs w:val="26"/>
        </w:rPr>
        <w:t>Lắp ráp: Camera này có thể được sử dụng để kiểm tra vị trí và định hướng của các bộ phận trong quá trình lắp ráp.</w:t>
      </w:r>
    </w:p>
    <w:p w14:paraId="4F0CC9B5" w14:textId="2F91143C" w:rsidR="00DA5F09" w:rsidRPr="00F32999" w:rsidRDefault="00DA5F09">
      <w:pPr>
        <w:pStyle w:val="ListParagraph"/>
        <w:numPr>
          <w:ilvl w:val="0"/>
          <w:numId w:val="26"/>
        </w:numPr>
        <w:spacing w:line="312" w:lineRule="auto"/>
        <w:jc w:val="both"/>
        <w:rPr>
          <w:rFonts w:cs="Times New Roman"/>
          <w:szCs w:val="26"/>
        </w:rPr>
      </w:pPr>
      <w:r w:rsidRPr="00F32999">
        <w:rPr>
          <w:rFonts w:cs="Times New Roman"/>
          <w:szCs w:val="26"/>
        </w:rPr>
        <w:t xml:space="preserve">Kiểm soát chất lượng: Camera O2D222 có thể được sử dụng để kiểm tra các sản phẩm để đảm bảo chúng đáp ứng các tiêu chuẩn chất </w:t>
      </w:r>
      <w:r w:rsidR="004573E1" w:rsidRPr="00F32999">
        <w:rPr>
          <w:rFonts w:cs="Times New Roman"/>
          <w:szCs w:val="26"/>
        </w:rPr>
        <w:t>lượng.</w:t>
      </w:r>
    </w:p>
    <w:p w14:paraId="38A3106D" w14:textId="0BB69E20" w:rsidR="00DA5F09" w:rsidRPr="00F32999" w:rsidRDefault="00DA5F09">
      <w:pPr>
        <w:pStyle w:val="ListParagraph"/>
        <w:numPr>
          <w:ilvl w:val="0"/>
          <w:numId w:val="26"/>
        </w:numPr>
        <w:spacing w:line="312" w:lineRule="auto"/>
        <w:jc w:val="both"/>
        <w:rPr>
          <w:rFonts w:cs="Times New Roman"/>
          <w:szCs w:val="26"/>
        </w:rPr>
      </w:pPr>
      <w:r w:rsidRPr="00F32999">
        <w:rPr>
          <w:rFonts w:cs="Times New Roman"/>
          <w:szCs w:val="26"/>
        </w:rPr>
        <w:t xml:space="preserve">Phân loại: Camera này có thể được sử dụng để phân loại các vật thể theo kích thước, hình dạng hoặc màu </w:t>
      </w:r>
      <w:r w:rsidR="004573E1" w:rsidRPr="00F32999">
        <w:rPr>
          <w:rFonts w:cs="Times New Roman"/>
          <w:szCs w:val="26"/>
        </w:rPr>
        <w:t>sắc.</w:t>
      </w:r>
    </w:p>
    <w:p w14:paraId="14A31C33" w14:textId="2800C514"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3" w:name="_Toc171373006"/>
      <w:r w:rsidRPr="00F32999">
        <w:rPr>
          <w:rFonts w:ascii="Times New Roman" w:hAnsi="Times New Roman" w:cs="Times New Roman"/>
          <w:b/>
          <w:bCs/>
          <w:color w:val="000000" w:themeColor="text1"/>
          <w:sz w:val="26"/>
          <w:szCs w:val="26"/>
        </w:rPr>
        <w:t>2.2.4. Tổng quan về vi điều khiển</w:t>
      </w:r>
      <w:bookmarkEnd w:id="63"/>
    </w:p>
    <w:p w14:paraId="507D84D4"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1B24B498" w:rsidR="00DA5F09" w:rsidRPr="00F32999" w:rsidRDefault="00EE0FA8" w:rsidP="00347C90">
      <w:pPr>
        <w:pStyle w:val="Caption"/>
      </w:pPr>
      <w:bookmarkStart w:id="64" w:name="_Toc171092781"/>
      <w:bookmarkStart w:id="65" w:name="_Toc171377252"/>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6</w:t>
      </w:r>
      <w:r w:rsidR="002F0C10">
        <w:fldChar w:fldCharType="end"/>
      </w:r>
      <w:r w:rsidRPr="00F32999">
        <w:t>.</w:t>
      </w:r>
      <w:r w:rsidR="009C35B6" w:rsidRPr="00F32999">
        <w:t xml:space="preserve"> </w:t>
      </w:r>
      <w:r w:rsidR="00DA5F09" w:rsidRPr="00F32999">
        <w:t xml:space="preserve">Cấu tạo cơ bản của vi điều </w:t>
      </w:r>
      <w:bookmarkEnd w:id="64"/>
      <w:r w:rsidR="004573E1" w:rsidRPr="00F32999">
        <w:t>khiển [14]</w:t>
      </w:r>
      <w:bookmarkEnd w:id="65"/>
    </w:p>
    <w:p w14:paraId="74DC09D9" w14:textId="77777777" w:rsidR="00DA5F09" w:rsidRPr="00F32999" w:rsidRDefault="00DA5F09" w:rsidP="00574370">
      <w:pPr>
        <w:spacing w:line="312" w:lineRule="auto"/>
        <w:ind w:firstLine="360"/>
        <w:rPr>
          <w:rFonts w:cs="Times New Roman"/>
          <w:szCs w:val="26"/>
        </w:rPr>
      </w:pPr>
      <w:r w:rsidRPr="00F32999">
        <w:rPr>
          <w:rFonts w:cs="Times New Roman"/>
          <w:szCs w:val="26"/>
        </w:rPr>
        <w:t>Cấu tạo của vi điều khiển bao gồm:</w:t>
      </w:r>
    </w:p>
    <w:p w14:paraId="3872BBA6"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CPU (bộ xử lý trung tâm): Là "bộ não" của vi điều khiển, thực hiện các phép toán và xử lý dữ liệu.</w:t>
      </w:r>
    </w:p>
    <w:p w14:paraId="2495A5D9"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Cổng vào/ra: Cho phép vi điều khiển giao tiếp với các thiết bị ngoại vi khác</w:t>
      </w:r>
    </w:p>
    <w:p w14:paraId="04B778BD"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Mạch ngoại vi: Bao gồm các bộ đếm thời gian, bộ hẹn giờ, bộ chuyển đổi A/D và D/A…</w:t>
      </w:r>
    </w:p>
    <w:p w14:paraId="0D9FA868"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Ứng dụng của vi điều khiển:</w:t>
      </w:r>
    </w:p>
    <w:p w14:paraId="410C44AB"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Máy giặt: Vi điều khiển được sử dụng trong máy giặt để điều khiển chương trình giặt, mực nước, tốc độ quay, v.v.</w:t>
      </w:r>
    </w:p>
    <w:p w14:paraId="4FC6DD97"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Lò vi sóng: Vi điều khiển được sử dụng trong lò vi sóng để điều khiển thời gian nấu, mức công suất, v.v.</w:t>
      </w:r>
    </w:p>
    <w:p w14:paraId="1B2FBED4" w14:textId="577F613B"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6" w:name="_Toc171373007"/>
      <w:r w:rsidRPr="00F32999">
        <w:rPr>
          <w:rFonts w:ascii="Times New Roman" w:hAnsi="Times New Roman" w:cs="Times New Roman"/>
          <w:b/>
          <w:bCs/>
          <w:color w:val="000000" w:themeColor="text1"/>
          <w:sz w:val="26"/>
          <w:szCs w:val="26"/>
        </w:rPr>
        <w:t>2.2.5. Tổng quan về cảm biến từ trường</w:t>
      </w:r>
      <w:bookmarkEnd w:id="66"/>
    </w:p>
    <w:p w14:paraId="11B87DBF"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Có hai loại cảm biến từ trường chính:</w:t>
      </w:r>
    </w:p>
    <w:p w14:paraId="7C54C0E5" w14:textId="77777777" w:rsidR="00DA5F09" w:rsidRPr="00F32999" w:rsidRDefault="00DA5F09">
      <w:pPr>
        <w:pStyle w:val="ListParagraph"/>
        <w:numPr>
          <w:ilvl w:val="0"/>
          <w:numId w:val="29"/>
        </w:numPr>
        <w:spacing w:line="312" w:lineRule="auto"/>
        <w:jc w:val="both"/>
        <w:rPr>
          <w:rFonts w:cs="Times New Roman"/>
          <w:szCs w:val="26"/>
        </w:rPr>
      </w:pPr>
      <w:r w:rsidRPr="00F32999">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F32999" w:rsidRDefault="00DA5F09">
      <w:pPr>
        <w:pStyle w:val="ListParagraph"/>
        <w:numPr>
          <w:ilvl w:val="0"/>
          <w:numId w:val="29"/>
        </w:numPr>
        <w:spacing w:line="312" w:lineRule="auto"/>
        <w:jc w:val="both"/>
        <w:rPr>
          <w:rFonts w:cs="Times New Roman"/>
          <w:szCs w:val="26"/>
        </w:rPr>
      </w:pPr>
      <w:r w:rsidRPr="00F32999">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6EBA1A73" w:rsidR="00B909B8" w:rsidRPr="00F32999" w:rsidRDefault="00B85BD3" w:rsidP="006C28A4">
      <w:pPr>
        <w:keepNext/>
        <w:spacing w:line="312" w:lineRule="auto"/>
        <w:jc w:val="center"/>
        <w:rPr>
          <w:rFonts w:cs="Times New Roman"/>
        </w:rPr>
      </w:pPr>
      <w:r w:rsidRPr="00F32999">
        <w:drawing>
          <wp:inline distT="0" distB="0" distL="0" distR="0" wp14:anchorId="7495AAAE" wp14:editId="7BC7160C">
            <wp:extent cx="2030571" cy="1923898"/>
            <wp:effectExtent l="0" t="0" r="8255" b="635"/>
            <wp:docPr id="963854086" name="Picture 3" descr="Sensors Modules Hmc5883l Magnetometer Module | Sensors Modu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Sensors Modules Hmc5883l Magnetometer Module | Sensors Module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37683" cy="1930637"/>
                    </a:xfrm>
                    <a:prstGeom prst="rect">
                      <a:avLst/>
                    </a:prstGeom>
                    <a:noFill/>
                    <a:ln>
                      <a:noFill/>
                    </a:ln>
                  </pic:spPr>
                </pic:pic>
              </a:graphicData>
            </a:graphic>
          </wp:inline>
        </w:drawing>
      </w:r>
    </w:p>
    <w:p w14:paraId="53FC4459" w14:textId="225164CA" w:rsidR="00DA5F09" w:rsidRPr="00F32999" w:rsidRDefault="00482D77" w:rsidP="00347C90">
      <w:pPr>
        <w:pStyle w:val="Caption"/>
      </w:pPr>
      <w:bookmarkStart w:id="67" w:name="_Toc171092782"/>
      <w:bookmarkStart w:id="68" w:name="_Toc171377253"/>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7</w:t>
      </w:r>
      <w:r w:rsidR="002F0C10">
        <w:fldChar w:fldCharType="end"/>
      </w:r>
      <w:r w:rsidRPr="00F32999">
        <w:t>.</w:t>
      </w:r>
      <w:r w:rsidR="009C35B6" w:rsidRPr="00F32999">
        <w:t xml:space="preserve"> </w:t>
      </w:r>
      <w:bookmarkEnd w:id="67"/>
      <w:r w:rsidR="00B85BD3" w:rsidRPr="00F32999">
        <w:t>Cảm biến từ trường HMC5883L</w:t>
      </w:r>
      <w:r w:rsidR="004573E1" w:rsidRPr="00F32999">
        <w:t xml:space="preserve"> [15]</w:t>
      </w:r>
      <w:bookmarkEnd w:id="68"/>
    </w:p>
    <w:p w14:paraId="0FD6FB41"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hức năng của cảm biến từ trường:</w:t>
      </w:r>
    </w:p>
    <w:p w14:paraId="457195D3" w14:textId="77777777" w:rsidR="00DA5F09" w:rsidRPr="00F32999" w:rsidRDefault="00DA5F09">
      <w:pPr>
        <w:pStyle w:val="ListParagraph"/>
        <w:numPr>
          <w:ilvl w:val="0"/>
          <w:numId w:val="30"/>
        </w:numPr>
        <w:spacing w:line="312" w:lineRule="auto"/>
        <w:jc w:val="both"/>
        <w:rPr>
          <w:rFonts w:cs="Times New Roman"/>
          <w:szCs w:val="26"/>
        </w:rPr>
      </w:pPr>
      <w:r w:rsidRPr="00F32999">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F32999" w:rsidRDefault="00DA5F09">
      <w:pPr>
        <w:pStyle w:val="ListParagraph"/>
        <w:numPr>
          <w:ilvl w:val="0"/>
          <w:numId w:val="30"/>
        </w:numPr>
        <w:spacing w:line="312" w:lineRule="auto"/>
        <w:jc w:val="both"/>
        <w:rPr>
          <w:rFonts w:cs="Times New Roman"/>
          <w:szCs w:val="26"/>
        </w:rPr>
      </w:pPr>
      <w:r w:rsidRPr="00F32999">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F32999" w:rsidRDefault="00DA5F09">
      <w:pPr>
        <w:pStyle w:val="ListParagraph"/>
        <w:numPr>
          <w:ilvl w:val="0"/>
          <w:numId w:val="30"/>
        </w:numPr>
        <w:spacing w:line="312" w:lineRule="auto"/>
        <w:jc w:val="both"/>
        <w:rPr>
          <w:rFonts w:cs="Times New Roman"/>
          <w:szCs w:val="26"/>
        </w:rPr>
      </w:pPr>
      <w:r w:rsidRPr="00F32999">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69" w:name="_Toc171373008"/>
      <w:r w:rsidRPr="00F32999">
        <w:rPr>
          <w:rFonts w:ascii="Times New Roman" w:hAnsi="Times New Roman" w:cs="Times New Roman"/>
          <w:b/>
          <w:bCs/>
          <w:color w:val="000000" w:themeColor="text1"/>
          <w:sz w:val="26"/>
          <w:szCs w:val="26"/>
        </w:rPr>
        <w:t>2.2.6. Tổng quan về cảm biến gia tốc</w:t>
      </w:r>
      <w:bookmarkEnd w:id="69"/>
    </w:p>
    <w:p w14:paraId="33CE00EC" w14:textId="77777777" w:rsidR="00DA5F09" w:rsidRPr="00F32999" w:rsidRDefault="00DA5F09" w:rsidP="009C35B6">
      <w:pPr>
        <w:spacing w:line="312" w:lineRule="auto"/>
        <w:ind w:firstLine="360"/>
        <w:rPr>
          <w:rFonts w:cs="Times New Roman"/>
          <w:szCs w:val="26"/>
        </w:rPr>
      </w:pPr>
      <w:r w:rsidRPr="00F32999">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F32999" w:rsidRDefault="00DA5F09" w:rsidP="00574370">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ó hai loại cảm biến gia tốc chính:</w:t>
      </w:r>
    </w:p>
    <w:p w14:paraId="67D68554" w14:textId="77777777" w:rsidR="00DA5F09" w:rsidRPr="00F32999" w:rsidRDefault="00DA5F09">
      <w:pPr>
        <w:pStyle w:val="ListParagraph"/>
        <w:numPr>
          <w:ilvl w:val="0"/>
          <w:numId w:val="31"/>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F32999" w:rsidRDefault="00DA5F09">
      <w:pPr>
        <w:pStyle w:val="ListParagraph"/>
        <w:numPr>
          <w:ilvl w:val="0"/>
          <w:numId w:val="31"/>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53E4BF9A" w:rsidR="00B909B8" w:rsidRPr="00F32999" w:rsidRDefault="00B85BD3" w:rsidP="006C28A4">
      <w:pPr>
        <w:keepNext/>
        <w:spacing w:before="100" w:beforeAutospacing="1" w:after="100" w:afterAutospacing="1" w:line="312" w:lineRule="auto"/>
        <w:jc w:val="center"/>
        <w:rPr>
          <w:rFonts w:cs="Times New Roman"/>
        </w:rPr>
      </w:pPr>
      <w:r w:rsidRPr="00F32999">
        <w:drawing>
          <wp:inline distT="0" distB="0" distL="0" distR="0" wp14:anchorId="09974EFD" wp14:editId="1A77C50C">
            <wp:extent cx="2924175" cy="2667000"/>
            <wp:effectExtent l="0" t="0" r="9525" b="0"/>
            <wp:docPr id="13781514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24175" cy="2667000"/>
                    </a:xfrm>
                    <a:prstGeom prst="rect">
                      <a:avLst/>
                    </a:prstGeom>
                    <a:noFill/>
                  </pic:spPr>
                </pic:pic>
              </a:graphicData>
            </a:graphic>
          </wp:inline>
        </w:drawing>
      </w:r>
    </w:p>
    <w:p w14:paraId="6FFB86FC" w14:textId="2C83FB78" w:rsidR="00DA5F09" w:rsidRPr="00F32999" w:rsidRDefault="00BD5B8C" w:rsidP="00347C90">
      <w:pPr>
        <w:pStyle w:val="Caption"/>
      </w:pPr>
      <w:bookmarkStart w:id="70" w:name="_Toc171092783"/>
      <w:bookmarkStart w:id="71" w:name="_Toc171377254"/>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8</w:t>
      </w:r>
      <w:r w:rsidR="002F0C10">
        <w:fldChar w:fldCharType="end"/>
      </w:r>
      <w:r w:rsidRPr="00F32999">
        <w:t>.</w:t>
      </w:r>
      <w:r w:rsidR="00641CB1" w:rsidRPr="00F32999">
        <w:t xml:space="preserve"> </w:t>
      </w:r>
      <w:r w:rsidR="00DA5F09" w:rsidRPr="00F32999">
        <w:t>Cảm biến gia tố</w:t>
      </w:r>
      <w:r w:rsidR="00B912BF" w:rsidRPr="00F32999">
        <w:t>c</w:t>
      </w:r>
      <w:bookmarkEnd w:id="70"/>
      <w:r w:rsidR="009C35B6" w:rsidRPr="00F32999">
        <w:t xml:space="preserve"> [16]</w:t>
      </w:r>
      <w:bookmarkEnd w:id="71"/>
    </w:p>
    <w:p w14:paraId="1F7670B4"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hức năng của cảm biến gia tốc:</w:t>
      </w:r>
    </w:p>
    <w:p w14:paraId="1DCE664F"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1B157296"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Nghiên cứu khoa học: Cảm biến gia tốc được sử dụng trong nghiên cứu khoa học để nghiên cứu các hiện tượng vật lý liên quan đến gia tốc.</w:t>
      </w:r>
    </w:p>
    <w:p w14:paraId="032FC712" w14:textId="21D618A6" w:rsidR="002B46BF" w:rsidRPr="00F32999" w:rsidRDefault="002B46BF" w:rsidP="00CA0296">
      <w:pPr>
        <w:pStyle w:val="Heading2"/>
        <w:jc w:val="both"/>
        <w:rPr>
          <w:rFonts w:ascii="Times New Roman" w:hAnsi="Times New Roman" w:cs="Times New Roman"/>
          <w:b/>
          <w:bCs/>
          <w:color w:val="auto"/>
        </w:rPr>
      </w:pPr>
      <w:bookmarkStart w:id="72" w:name="_Toc171373009"/>
      <w:r w:rsidRPr="00F32999">
        <w:rPr>
          <w:rFonts w:ascii="Times New Roman" w:hAnsi="Times New Roman" w:cs="Times New Roman"/>
          <w:b/>
          <w:bCs/>
          <w:color w:val="auto"/>
        </w:rPr>
        <w:t>2.3. Kết luận</w:t>
      </w:r>
      <w:bookmarkEnd w:id="72"/>
    </w:p>
    <w:p w14:paraId="1D1AA26E" w14:textId="436F4D15" w:rsidR="002B46BF" w:rsidRPr="00F32999" w:rsidRDefault="002B46BF" w:rsidP="0045436E">
      <w:pPr>
        <w:spacing w:line="312" w:lineRule="auto"/>
        <w:ind w:firstLine="360"/>
        <w:jc w:val="both"/>
        <w:rPr>
          <w:rFonts w:cs="Times New Roman"/>
          <w:szCs w:val="26"/>
        </w:rPr>
      </w:pPr>
      <w:r w:rsidRPr="00F32999">
        <w:rPr>
          <w:rFonts w:cs="Times New Roman"/>
          <w:szCs w:val="26"/>
        </w:rPr>
        <w:t xml:space="preserve">Từ những thông tin về các nghiên cứu trong và ngoài nước cùng với </w:t>
      </w:r>
      <w:r w:rsidR="00CA0296" w:rsidRPr="00F32999">
        <w:rPr>
          <w:rFonts w:cs="Times New Roman"/>
          <w:szCs w:val="26"/>
        </w:rPr>
        <w:t>sự tìm hiểu, nắm bắt được những vấn đề cơ bản cần thiết trong việc định hình những thứ đầu tiên cho hệ thống điều khiển, nhóm chúng em xác định rõ mục tiêu nghiên cứu và tiến hành xây dựng và phát triển đề tài với những vấn đề cốt lõi sau:</w:t>
      </w:r>
    </w:p>
    <w:p w14:paraId="74A1C5DB" w14:textId="1E0B09F1" w:rsidR="00A428BD" w:rsidRPr="00F32999" w:rsidRDefault="00CA0296">
      <w:pPr>
        <w:pStyle w:val="ListParagraph"/>
        <w:numPr>
          <w:ilvl w:val="0"/>
          <w:numId w:val="48"/>
        </w:numPr>
        <w:spacing w:line="312" w:lineRule="auto"/>
        <w:jc w:val="both"/>
        <w:rPr>
          <w:rFonts w:cs="Times New Roman"/>
          <w:szCs w:val="26"/>
        </w:rPr>
      </w:pPr>
      <w:r w:rsidRPr="00F32999">
        <w:rPr>
          <w:rFonts w:cs="Times New Roman"/>
          <w:szCs w:val="26"/>
        </w:rPr>
        <w:t xml:space="preserve">Phát triển cánh tay robot: Tìm hiểu </w:t>
      </w:r>
      <w:r w:rsidR="00A428BD" w:rsidRPr="00F32999">
        <w:rPr>
          <w:rFonts w:cs="Times New Roman"/>
          <w:szCs w:val="26"/>
        </w:rPr>
        <w:t xml:space="preserve">cơ sở lý thuyết robot về động học và động lực học từ đó phát triển </w:t>
      </w:r>
      <w:r w:rsidR="0002678D" w:rsidRPr="00F32999">
        <w:rPr>
          <w:rFonts w:cs="Times New Roman"/>
          <w:szCs w:val="26"/>
        </w:rPr>
        <w:t>thêm phần cơ cấu gắp vật</w:t>
      </w:r>
      <w:r w:rsidR="00A428BD" w:rsidRPr="00F32999">
        <w:rPr>
          <w:rFonts w:cs="Times New Roman"/>
          <w:szCs w:val="26"/>
        </w:rPr>
        <w:t xml:space="preserve"> và </w:t>
      </w:r>
      <w:r w:rsidR="0002678D" w:rsidRPr="00F32999">
        <w:rPr>
          <w:rFonts w:cs="Times New Roman"/>
          <w:szCs w:val="26"/>
        </w:rPr>
        <w:t>tiến hành viết chương trình</w:t>
      </w:r>
      <w:r w:rsidR="00A428BD" w:rsidRPr="00F32999">
        <w:rPr>
          <w:rFonts w:cs="Times New Roman"/>
          <w:szCs w:val="26"/>
        </w:rPr>
        <w:t xml:space="preserve"> điều khiển </w:t>
      </w:r>
      <w:r w:rsidR="0002678D" w:rsidRPr="00F32999">
        <w:rPr>
          <w:rFonts w:cs="Times New Roman"/>
          <w:szCs w:val="26"/>
        </w:rPr>
        <w:t xml:space="preserve">cho </w:t>
      </w:r>
      <w:r w:rsidR="00A428BD" w:rsidRPr="00F32999">
        <w:rPr>
          <w:rFonts w:cs="Times New Roman"/>
          <w:szCs w:val="26"/>
        </w:rPr>
        <w:t>cánh tay robot 5 bậc tự do.</w:t>
      </w:r>
    </w:p>
    <w:p w14:paraId="628BD3AD" w14:textId="146ED953" w:rsidR="00CA0296" w:rsidRPr="00F32999" w:rsidRDefault="00A428BD">
      <w:pPr>
        <w:pStyle w:val="ListParagraph"/>
        <w:numPr>
          <w:ilvl w:val="0"/>
          <w:numId w:val="48"/>
        </w:numPr>
        <w:spacing w:line="312" w:lineRule="auto"/>
        <w:jc w:val="both"/>
        <w:rPr>
          <w:rFonts w:cs="Times New Roman"/>
          <w:szCs w:val="26"/>
        </w:rPr>
      </w:pPr>
      <w:r w:rsidRPr="00F32999">
        <w:rPr>
          <w:rFonts w:cs="Times New Roman"/>
          <w:szCs w:val="26"/>
        </w:rPr>
        <w:t xml:space="preserve">Phát triển </w:t>
      </w:r>
      <w:r w:rsidR="00756C6D" w:rsidRPr="00F32999">
        <w:rPr>
          <w:rFonts w:cs="Times New Roman"/>
          <w:szCs w:val="26"/>
        </w:rPr>
        <w:t>thiết bị theo dõi chuyển động cánh tay người</w:t>
      </w:r>
      <w:r w:rsidRPr="00F32999">
        <w:rPr>
          <w:rFonts w:cs="Times New Roman"/>
          <w:szCs w:val="26"/>
        </w:rPr>
        <w:t xml:space="preserve">: </w:t>
      </w:r>
      <w:r w:rsidR="00D17A2A" w:rsidRPr="00F32999">
        <w:rPr>
          <w:rFonts w:cs="Times New Roman"/>
          <w:szCs w:val="26"/>
        </w:rPr>
        <w:t>Nghiên cứu những cơ sở lý thuyết</w:t>
      </w:r>
      <w:r w:rsidR="0002678D" w:rsidRPr="00F32999">
        <w:rPr>
          <w:rFonts w:cs="Times New Roman"/>
          <w:szCs w:val="26"/>
        </w:rPr>
        <w:t xml:space="preserve">, thiết kế, chế tạo </w:t>
      </w:r>
      <w:r w:rsidR="00756C6D" w:rsidRPr="00F32999">
        <w:rPr>
          <w:rFonts w:cs="Times New Roman"/>
          <w:szCs w:val="26"/>
        </w:rPr>
        <w:t>và lập trình cho thiết bị theo dõi chuyển động cánh tay, từ đó sử dụng để tối ưu việc tạo ra các quỹ đạo cho cánh tay robot.</w:t>
      </w:r>
    </w:p>
    <w:p w14:paraId="78037B28" w14:textId="68E39B51" w:rsidR="00756C6D" w:rsidRPr="00F32999" w:rsidRDefault="00D17A2A">
      <w:pPr>
        <w:pStyle w:val="ListParagraph"/>
        <w:numPr>
          <w:ilvl w:val="0"/>
          <w:numId w:val="48"/>
        </w:numPr>
        <w:spacing w:line="312" w:lineRule="auto"/>
        <w:jc w:val="both"/>
        <w:rPr>
          <w:rFonts w:cs="Times New Roman"/>
          <w:szCs w:val="26"/>
        </w:rPr>
      </w:pPr>
      <w:r w:rsidRPr="00F32999">
        <w:rPr>
          <w:rFonts w:cs="Times New Roman"/>
          <w:szCs w:val="26"/>
        </w:rPr>
        <w:t xml:space="preserve">Xây dựng chương trình xử lý ảnh nhận dạng vật thể: Tìm </w:t>
      </w:r>
      <w:r w:rsidR="00AE1D40" w:rsidRPr="00F32999">
        <w:rPr>
          <w:rFonts w:cs="Times New Roman"/>
          <w:szCs w:val="26"/>
        </w:rPr>
        <w:t xml:space="preserve">hiểu, nghiên cứu những cơ sở lý thuyết cơ bản </w:t>
      </w:r>
      <w:r w:rsidR="00756C6D" w:rsidRPr="00F32999">
        <w:rPr>
          <w:rFonts w:cs="Times New Roman"/>
          <w:szCs w:val="26"/>
        </w:rPr>
        <w:t>về xử lí ảnh, từ đó xây dựng được chương trình ứng dụng cho nhận dạng các loại vật thể khác nhau mà không cần phải phụ thuộc vào các phần mềm đi kèm với camera công nghiệp.</w:t>
      </w:r>
    </w:p>
    <w:p w14:paraId="20D9A47C" w14:textId="7ECA5E78" w:rsidR="00DA5F09" w:rsidRPr="00F32999" w:rsidRDefault="00DA5F09" w:rsidP="00756C6D">
      <w:pPr>
        <w:pStyle w:val="ListParagraph"/>
        <w:spacing w:line="312" w:lineRule="auto"/>
        <w:jc w:val="both"/>
        <w:rPr>
          <w:rFonts w:cs="Times New Roman"/>
          <w:szCs w:val="26"/>
        </w:rPr>
      </w:pPr>
      <w:r w:rsidRPr="00F32999">
        <w:rPr>
          <w:rFonts w:cs="Times New Roman"/>
          <w:szCs w:val="26"/>
        </w:rPr>
        <w:br w:type="page"/>
      </w:r>
    </w:p>
    <w:p w14:paraId="5BDD5E00" w14:textId="0880A5FB" w:rsidR="00C128FA" w:rsidRPr="00F32999" w:rsidRDefault="00C128FA" w:rsidP="00C128FA">
      <w:pPr>
        <w:pStyle w:val="Heading1"/>
        <w:numPr>
          <w:ilvl w:val="0"/>
          <w:numId w:val="72"/>
        </w:numPr>
        <w:ind w:left="360" w:hanging="360"/>
      </w:pPr>
      <w:bookmarkStart w:id="73" w:name="_Toc171373010"/>
      <w:r w:rsidRPr="00F32999">
        <w:t>CƠ SỞ LÍ THUYẾT</w:t>
      </w:r>
      <w:bookmarkEnd w:id="73"/>
    </w:p>
    <w:p w14:paraId="6FD60A55" w14:textId="0BF54825" w:rsidR="00DA5F09" w:rsidRPr="00F32999" w:rsidRDefault="00DA5F09" w:rsidP="00836AD8">
      <w:pPr>
        <w:pStyle w:val="Heading2"/>
        <w:spacing w:line="312" w:lineRule="auto"/>
        <w:jc w:val="both"/>
        <w:rPr>
          <w:rFonts w:ascii="Times New Roman" w:hAnsi="Times New Roman" w:cs="Times New Roman"/>
          <w:b/>
          <w:bCs/>
          <w:color w:val="000000" w:themeColor="text1"/>
        </w:rPr>
      </w:pPr>
      <w:bookmarkStart w:id="74" w:name="_Toc171373011"/>
      <w:r w:rsidRPr="00F32999">
        <w:rPr>
          <w:rFonts w:ascii="Times New Roman" w:hAnsi="Times New Roman" w:cs="Times New Roman"/>
          <w:b/>
          <w:bCs/>
          <w:color w:val="000000" w:themeColor="text1"/>
        </w:rPr>
        <w:t>3.1. Cơ sở lý thuyết về điều khiển robot</w:t>
      </w:r>
      <w:bookmarkEnd w:id="74"/>
      <w:r w:rsidRPr="00F32999">
        <w:rPr>
          <w:rFonts w:ascii="Times New Roman" w:hAnsi="Times New Roman" w:cs="Times New Roman"/>
          <w:b/>
          <w:bCs/>
          <w:color w:val="000000" w:themeColor="text1"/>
        </w:rPr>
        <w:t xml:space="preserve"> </w:t>
      </w:r>
    </w:p>
    <w:p w14:paraId="0157454F" w14:textId="40911A52" w:rsidR="00DA5F09" w:rsidRPr="00F32999" w:rsidRDefault="00DA5F09" w:rsidP="00836AD8">
      <w:pPr>
        <w:pStyle w:val="Heading3"/>
        <w:spacing w:line="312" w:lineRule="auto"/>
        <w:jc w:val="both"/>
        <w:rPr>
          <w:rFonts w:ascii="Times New Roman" w:hAnsi="Times New Roman" w:cs="Times New Roman"/>
          <w:b/>
          <w:bCs/>
          <w:color w:val="000000" w:themeColor="text1"/>
          <w:sz w:val="26"/>
          <w:szCs w:val="26"/>
        </w:rPr>
      </w:pPr>
      <w:bookmarkStart w:id="75" w:name="_Toc171373012"/>
      <w:r w:rsidRPr="00F32999">
        <w:rPr>
          <w:rFonts w:ascii="Times New Roman" w:hAnsi="Times New Roman" w:cs="Times New Roman"/>
          <w:b/>
          <w:bCs/>
          <w:color w:val="000000" w:themeColor="text1"/>
          <w:sz w:val="26"/>
          <w:szCs w:val="26"/>
        </w:rPr>
        <w:t>3.1.1. Tính toán động học thuận robot</w:t>
      </w:r>
      <w:bookmarkEnd w:id="75"/>
    </w:p>
    <w:p w14:paraId="0C0AA6DE"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Sơ đồ động học Robot:</w:t>
      </w:r>
    </w:p>
    <w:p w14:paraId="0FB04AD9" w14:textId="77777777" w:rsidR="00DA5F09" w:rsidRPr="00F32999" w:rsidRDefault="00DA5F09" w:rsidP="006C28A4">
      <w:pPr>
        <w:spacing w:line="312" w:lineRule="auto"/>
        <w:ind w:left="360"/>
        <w:jc w:val="center"/>
        <w:rPr>
          <w:rFonts w:cs="Times New Roman"/>
          <w:b/>
          <w:bCs/>
          <w:szCs w:val="26"/>
        </w:rPr>
      </w:pPr>
      <w:r w:rsidRPr="00F32999">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3809C5F8" w:rsidR="00DA5F09" w:rsidRPr="00F32999" w:rsidRDefault="00791DDE" w:rsidP="006C28A4">
      <w:pPr>
        <w:spacing w:line="312" w:lineRule="auto"/>
        <w:jc w:val="center"/>
        <w:rPr>
          <w:rFonts w:cs="Times New Roman"/>
          <w:szCs w:val="26"/>
        </w:rPr>
      </w:pPr>
      <w:bookmarkStart w:id="76" w:name="_Toc17137725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w:t>
      </w:r>
      <w:r w:rsidR="002F0C10">
        <w:rPr>
          <w:rFonts w:cs="Times New Roman"/>
        </w:rPr>
        <w:fldChar w:fldCharType="end"/>
      </w:r>
      <w:r w:rsidRPr="00F32999">
        <w:rPr>
          <w:rFonts w:cs="Times New Roman"/>
          <w:lang w:val="vi-VN"/>
        </w:rPr>
        <w:t>.</w:t>
      </w:r>
      <w:r w:rsidR="00DA5F09" w:rsidRPr="00F32999">
        <w:rPr>
          <w:rFonts w:cs="Times New Roman"/>
          <w:szCs w:val="26"/>
        </w:rPr>
        <w:t xml:space="preserve"> Sơ đồ động Robot</w:t>
      </w:r>
      <w:bookmarkEnd w:id="76"/>
    </w:p>
    <w:p w14:paraId="61EE8742"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Biểu diễn Denavit – Hartenberg:</w:t>
      </w:r>
    </w:p>
    <w:p w14:paraId="16C7D542" w14:textId="77777777" w:rsidR="00DA5F09" w:rsidRPr="00F32999" w:rsidRDefault="00DA5F09" w:rsidP="009C35B6">
      <w:pPr>
        <w:spacing w:line="312" w:lineRule="auto"/>
        <w:ind w:firstLine="360"/>
        <w:jc w:val="both"/>
        <w:rPr>
          <w:rFonts w:cs="Times New Roman"/>
          <w:szCs w:val="26"/>
        </w:rPr>
      </w:pPr>
      <w:r w:rsidRPr="00F32999">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228B2FD3" w14:textId="2D8E9E94" w:rsidR="00DA5F09" w:rsidRPr="00F32999" w:rsidRDefault="00DA5F09" w:rsidP="00836AD8">
      <w:pPr>
        <w:spacing w:line="312" w:lineRule="auto"/>
        <w:ind w:firstLine="360"/>
        <w:jc w:val="both"/>
        <w:rPr>
          <w:rFonts w:cs="Times New Roman"/>
          <w:szCs w:val="26"/>
        </w:rPr>
      </w:pPr>
      <w:r w:rsidRPr="00F32999">
        <w:rPr>
          <w:rFonts w:cs="Times New Roman"/>
          <w:szCs w:val="26"/>
        </w:rPr>
        <w:t>Áp dụng phương pháp D – H, ta gắn một hệ trục tham chiếu tới mỗi khớp và sau đó xác định sự chuyển vị từ khớp này đến khớp kế tiếp, với mỗi khớp chúng ta sẽ gắn trục z và trục x lên chúng (hình 3.1). Áp dụng cho khớp 1, tương tự với các khớp còn lại. Ta có:</w:t>
      </w:r>
    </w:p>
    <w:p w14:paraId="50B67157"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Đánh số trục z của khớp 1 là 0. Như vậy, trục z biểu diễn khớp 1 là z</w:t>
      </w:r>
      <w:r w:rsidRPr="00F32999">
        <w:rPr>
          <w:rFonts w:cs="Times New Roman"/>
          <w:szCs w:val="26"/>
          <w:vertAlign w:val="subscript"/>
        </w:rPr>
        <w:t>0</w:t>
      </w:r>
      <w:r w:rsidRPr="00F32999">
        <w:rPr>
          <w:rFonts w:cs="Times New Roman"/>
          <w:szCs w:val="26"/>
        </w:rPr>
        <w:t>. Trục x sẽ song song với đường vuông góc chung giữa các trục khớp của khâu, tương tự với các khớp còn lại.</w:t>
      </w:r>
    </w:p>
    <w:p w14:paraId="0226FF96"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Với:</w:t>
      </w:r>
    </w:p>
    <w:p w14:paraId="2D27BCF7" w14:textId="748D8305" w:rsidR="00DA5F09" w:rsidRPr="00F32999" w:rsidRDefault="00DA5F09" w:rsidP="00574370">
      <w:pPr>
        <w:spacing w:line="312" w:lineRule="auto"/>
        <w:ind w:left="720"/>
        <w:jc w:val="both"/>
        <w:rPr>
          <w:rFonts w:cs="Times New Roman"/>
          <w:szCs w:val="26"/>
        </w:rPr>
      </w:pPr>
      <w:r w:rsidRPr="00F32999">
        <w:rPr>
          <w:rFonts w:cs="Times New Roman"/>
          <w:szCs w:val="26"/>
        </w:rPr>
        <w:t>l: biểu diễn khoảng cách dường vuông góc chung giữa trục z</w:t>
      </w:r>
      <w:r w:rsidRPr="00F32999">
        <w:rPr>
          <w:rFonts w:cs="Times New Roman"/>
          <w:szCs w:val="26"/>
          <w:vertAlign w:val="subscript"/>
        </w:rPr>
        <w:t>0</w:t>
      </w:r>
      <w:r w:rsidRPr="00F32999">
        <w:rPr>
          <w:rFonts w:cs="Times New Roman"/>
          <w:szCs w:val="26"/>
        </w:rPr>
        <w:softHyphen/>
        <w:t xml:space="preserve"> và trục </w:t>
      </w:r>
      <w:r w:rsidR="00785358" w:rsidRPr="00F32999">
        <w:rPr>
          <w:rFonts w:cs="Times New Roman"/>
          <w:szCs w:val="26"/>
        </w:rPr>
        <w:t>z</w:t>
      </w:r>
      <w:r w:rsidR="00785358" w:rsidRPr="00F32999">
        <w:rPr>
          <w:rFonts w:cs="Times New Roman"/>
          <w:szCs w:val="26"/>
          <w:vertAlign w:val="subscript"/>
        </w:rPr>
        <w:t>1</w:t>
      </w:r>
      <w:r w:rsidR="00785358" w:rsidRPr="00F32999">
        <w:rPr>
          <w:rFonts w:cs="Times New Roman"/>
          <w:szCs w:val="26"/>
        </w:rPr>
        <w:t xml:space="preserve"> (mm).</w:t>
      </w:r>
    </w:p>
    <w:p w14:paraId="68890E4C" w14:textId="5C47E3CD" w:rsidR="00DA5F09" w:rsidRPr="00F32999" w:rsidRDefault="00DA5F09" w:rsidP="00574370">
      <w:pPr>
        <w:spacing w:line="312" w:lineRule="auto"/>
        <w:ind w:left="720"/>
        <w:jc w:val="both"/>
        <w:rPr>
          <w:rFonts w:cs="Times New Roman"/>
          <w:szCs w:val="26"/>
        </w:rPr>
      </w:pPr>
      <w:r w:rsidRPr="00F32999">
        <w:rPr>
          <w:rFonts w:cs="Times New Roman"/>
          <w:szCs w:val="26"/>
        </w:rPr>
        <w:t>θ</w:t>
      </w:r>
      <w:r w:rsidRPr="00F32999">
        <w:rPr>
          <w:rFonts w:cs="Times New Roman"/>
          <w:szCs w:val="26"/>
          <w:vertAlign w:val="subscript"/>
        </w:rPr>
        <w:t>1</w:t>
      </w:r>
      <w:r w:rsidRPr="00F32999">
        <w:rPr>
          <w:rFonts w:cs="Times New Roman"/>
          <w:szCs w:val="26"/>
        </w:rPr>
        <w:t>: góc quay từ trục x</w:t>
      </w:r>
      <w:r w:rsidRPr="00F32999">
        <w:rPr>
          <w:rFonts w:cs="Times New Roman"/>
          <w:szCs w:val="26"/>
          <w:vertAlign w:val="subscript"/>
        </w:rPr>
        <w:t>0</w:t>
      </w:r>
      <w:r w:rsidRPr="00F32999">
        <w:rPr>
          <w:rFonts w:cs="Times New Roman"/>
          <w:szCs w:val="26"/>
        </w:rPr>
        <w:t xml:space="preserve"> tới x</w:t>
      </w:r>
      <w:r w:rsidRPr="00F32999">
        <w:rPr>
          <w:rFonts w:cs="Times New Roman"/>
          <w:szCs w:val="26"/>
          <w:vertAlign w:val="subscript"/>
        </w:rPr>
        <w:t>1</w:t>
      </w:r>
      <w:r w:rsidRPr="00F32999">
        <w:rPr>
          <w:rFonts w:cs="Times New Roman"/>
          <w:szCs w:val="26"/>
        </w:rPr>
        <w:t xml:space="preserve"> xung quanh trục z</w:t>
      </w:r>
      <w:r w:rsidRPr="00F32999">
        <w:rPr>
          <w:rFonts w:cs="Times New Roman"/>
          <w:szCs w:val="26"/>
        </w:rPr>
        <w:softHyphen/>
      </w:r>
      <w:r w:rsidRPr="00F32999">
        <w:rPr>
          <w:rFonts w:cs="Times New Roman"/>
          <w:szCs w:val="26"/>
          <w:vertAlign w:val="subscript"/>
        </w:rPr>
        <w:t>0</w:t>
      </w:r>
      <w:r w:rsidR="00785358" w:rsidRPr="00F32999">
        <w:rPr>
          <w:rFonts w:cs="Times New Roman"/>
          <w:szCs w:val="26"/>
        </w:rPr>
        <w:t xml:space="preserve"> (rad).</w:t>
      </w:r>
    </w:p>
    <w:p w14:paraId="6CF65DC9" w14:textId="6B205AFB" w:rsidR="00DA5F09" w:rsidRPr="00F32999" w:rsidRDefault="00DA5F09" w:rsidP="00574370">
      <w:pPr>
        <w:spacing w:line="312" w:lineRule="auto"/>
        <w:ind w:left="720"/>
        <w:jc w:val="both"/>
        <w:rPr>
          <w:rFonts w:cs="Times New Roman"/>
          <w:szCs w:val="26"/>
        </w:rPr>
      </w:pPr>
      <w:r w:rsidRPr="00F32999">
        <w:rPr>
          <w:rFonts w:cs="Times New Roman"/>
          <w:szCs w:val="26"/>
        </w:rPr>
        <w:t>α</w:t>
      </w:r>
      <w:r w:rsidRPr="00F32999">
        <w:rPr>
          <w:rFonts w:cs="Times New Roman"/>
          <w:szCs w:val="26"/>
          <w:vertAlign w:val="subscript"/>
        </w:rPr>
        <w:t>1</w:t>
      </w:r>
      <w:r w:rsidRPr="00F32999">
        <w:rPr>
          <w:rFonts w:cs="Times New Roman"/>
          <w:szCs w:val="26"/>
        </w:rPr>
        <w:t>: góc quay của trục z</w:t>
      </w:r>
      <w:r w:rsidRPr="00F32999">
        <w:rPr>
          <w:rFonts w:cs="Times New Roman"/>
          <w:szCs w:val="26"/>
          <w:vertAlign w:val="subscript"/>
        </w:rPr>
        <w:t>0</w:t>
      </w:r>
      <w:r w:rsidRPr="00F32999">
        <w:rPr>
          <w:rFonts w:cs="Times New Roman"/>
          <w:szCs w:val="26"/>
        </w:rPr>
        <w:t xml:space="preserve"> tới z</w:t>
      </w:r>
      <w:r w:rsidRPr="00F32999">
        <w:rPr>
          <w:rFonts w:cs="Times New Roman"/>
          <w:szCs w:val="26"/>
          <w:vertAlign w:val="subscript"/>
        </w:rPr>
        <w:t>1</w:t>
      </w:r>
      <w:r w:rsidRPr="00F32999">
        <w:rPr>
          <w:rFonts w:cs="Times New Roman"/>
          <w:szCs w:val="26"/>
        </w:rPr>
        <w:t xml:space="preserve"> xung quanh trục x</w:t>
      </w:r>
      <w:r w:rsidRPr="00F32999">
        <w:rPr>
          <w:rFonts w:cs="Times New Roman"/>
          <w:szCs w:val="26"/>
          <w:vertAlign w:val="subscript"/>
        </w:rPr>
        <w:t>1</w:t>
      </w:r>
      <w:r w:rsidR="00785358" w:rsidRPr="00F32999">
        <w:rPr>
          <w:rFonts w:cs="Times New Roman"/>
          <w:szCs w:val="26"/>
        </w:rPr>
        <w:t xml:space="preserve"> (rad).</w:t>
      </w:r>
    </w:p>
    <w:p w14:paraId="4278E29A" w14:textId="117A01DA" w:rsidR="00DA5F09" w:rsidRPr="00F32999" w:rsidRDefault="00DA5F09" w:rsidP="00574370">
      <w:pPr>
        <w:spacing w:line="312" w:lineRule="auto"/>
        <w:ind w:left="720"/>
        <w:rPr>
          <w:rFonts w:cs="Times New Roman"/>
          <w:szCs w:val="26"/>
        </w:rPr>
      </w:pPr>
      <w:r w:rsidRPr="00F32999">
        <w:rPr>
          <w:rFonts w:cs="Times New Roman"/>
          <w:szCs w:val="26"/>
        </w:rPr>
        <w:t>d</w:t>
      </w:r>
      <w:r w:rsidRPr="00F32999">
        <w:rPr>
          <w:rFonts w:cs="Times New Roman"/>
          <w:szCs w:val="26"/>
          <w:vertAlign w:val="subscript"/>
        </w:rPr>
        <w:t>1</w:t>
      </w:r>
      <w:r w:rsidRPr="00F32999">
        <w:rPr>
          <w:rFonts w:cs="Times New Roman"/>
          <w:szCs w:val="26"/>
        </w:rPr>
        <w:t>: khoảng cách từ gốc tọa độ thứ 0 tới giao điểm của trục z</w:t>
      </w:r>
      <w:r w:rsidRPr="00F32999">
        <w:rPr>
          <w:rFonts w:cs="Times New Roman"/>
          <w:szCs w:val="26"/>
          <w:vertAlign w:val="subscript"/>
        </w:rPr>
        <w:t>0</w:t>
      </w:r>
      <w:r w:rsidRPr="00F32999">
        <w:rPr>
          <w:rFonts w:cs="Times New Roman"/>
          <w:szCs w:val="26"/>
        </w:rPr>
        <w:t xml:space="preserve"> và x</w:t>
      </w:r>
      <w:r w:rsidRPr="00F32999">
        <w:rPr>
          <w:rFonts w:cs="Times New Roman"/>
          <w:szCs w:val="26"/>
          <w:vertAlign w:val="subscript"/>
        </w:rPr>
        <w:t>1</w:t>
      </w:r>
      <w:r w:rsidRPr="00F32999">
        <w:rPr>
          <w:rFonts w:cs="Times New Roman"/>
          <w:szCs w:val="26"/>
        </w:rPr>
        <w:t xml:space="preserve"> dọc theo trục z</w:t>
      </w:r>
      <w:r w:rsidRPr="00F32999">
        <w:rPr>
          <w:rFonts w:cs="Times New Roman"/>
          <w:szCs w:val="26"/>
          <w:vertAlign w:val="subscript"/>
        </w:rPr>
        <w:t>0</w:t>
      </w:r>
      <w:r w:rsidR="00785358" w:rsidRPr="00F32999">
        <w:rPr>
          <w:rFonts w:cs="Times New Roman"/>
          <w:szCs w:val="26"/>
        </w:rPr>
        <w:t xml:space="preserve"> (mm).</w:t>
      </w:r>
    </w:p>
    <w:p w14:paraId="7A1BC162" w14:textId="71E307E2" w:rsidR="0082030A" w:rsidRPr="00F32999" w:rsidRDefault="00DA5F09" w:rsidP="00CC0E3A">
      <w:pPr>
        <w:spacing w:line="312" w:lineRule="auto"/>
        <w:ind w:firstLine="360"/>
        <w:rPr>
          <w:rFonts w:cs="Times New Roman"/>
          <w:szCs w:val="26"/>
        </w:rPr>
      </w:pPr>
      <w:r w:rsidRPr="00F32999">
        <w:rPr>
          <w:rFonts w:cs="Times New Roman"/>
          <w:szCs w:val="26"/>
        </w:rPr>
        <w:sym w:font="Wingdings" w:char="F0E0"/>
      </w:r>
      <w:r w:rsidRPr="00F32999">
        <w:rPr>
          <w:rFonts w:cs="Times New Roman"/>
          <w:szCs w:val="26"/>
        </w:rPr>
        <w:t xml:space="preserve"> Từ đó, ta có thể lập ra bảng D – H với 5 khớp một cách tương ứng dựa theo </w:t>
      </w:r>
      <w:r w:rsidR="00CC0E3A" w:rsidRPr="00F32999">
        <w:rPr>
          <w:rFonts w:cs="Times New Roman"/>
          <w:szCs w:val="26"/>
        </w:rPr>
        <w:t>bảng</w:t>
      </w:r>
      <w:r w:rsidRPr="00F32999">
        <w:rPr>
          <w:rFonts w:cs="Times New Roman"/>
          <w:szCs w:val="26"/>
        </w:rPr>
        <w:t xml:space="preserve"> 3.1:</w:t>
      </w:r>
    </w:p>
    <w:p w14:paraId="2DB24B7C" w14:textId="3A4FAF7C" w:rsidR="00C74740" w:rsidRPr="00F32999" w:rsidRDefault="00C74740" w:rsidP="00C74740">
      <w:pPr>
        <w:spacing w:line="312" w:lineRule="auto"/>
        <w:ind w:firstLine="360"/>
        <w:jc w:val="center"/>
        <w:rPr>
          <w:rFonts w:cs="Times New Roman"/>
          <w:szCs w:val="26"/>
        </w:rPr>
      </w:pPr>
    </w:p>
    <w:p w14:paraId="1584C3D8" w14:textId="41228C51" w:rsidR="00F32999" w:rsidRDefault="00F32999" w:rsidP="00347C90">
      <w:pPr>
        <w:pStyle w:val="Caption"/>
      </w:pPr>
      <w:bookmarkStart w:id="77" w:name="_Toc171376371"/>
      <w:r>
        <w:t xml:space="preserve">Bảng </w:t>
      </w:r>
      <w:r w:rsidR="00334A7B">
        <w:fldChar w:fldCharType="begin"/>
      </w:r>
      <w:r w:rsidR="00334A7B">
        <w:instrText xml:space="preserve"> STYLEREF 1 \s </w:instrText>
      </w:r>
      <w:r w:rsidR="00334A7B">
        <w:fldChar w:fldCharType="separate"/>
      </w:r>
      <w:r w:rsidR="00A25E38">
        <w:t>3</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w:t>
      </w:r>
      <w:r w:rsidR="00334A7B">
        <w:fldChar w:fldCharType="end"/>
      </w:r>
      <w:r>
        <w:t xml:space="preserve">: Bảng </w:t>
      </w:r>
      <w:r w:rsidRPr="00F32999">
        <w:t>Denavit – Hartenberg</w:t>
      </w:r>
      <w:bookmarkEnd w:id="77"/>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F32999" w14:paraId="41D7A8DA" w14:textId="77777777" w:rsidTr="00DE4013">
        <w:trPr>
          <w:trHeight w:val="818"/>
          <w:jc w:val="center"/>
        </w:trPr>
        <w:tc>
          <w:tcPr>
            <w:tcW w:w="1039" w:type="dxa"/>
            <w:vAlign w:val="center"/>
          </w:tcPr>
          <w:p w14:paraId="3395CD82"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Khâu</w:t>
            </w:r>
          </w:p>
        </w:tc>
        <w:tc>
          <w:tcPr>
            <w:tcW w:w="1005" w:type="dxa"/>
            <w:vAlign w:val="center"/>
          </w:tcPr>
          <w:p w14:paraId="14F9BB90"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θ</w:t>
            </w:r>
          </w:p>
        </w:tc>
        <w:tc>
          <w:tcPr>
            <w:tcW w:w="999" w:type="dxa"/>
            <w:vAlign w:val="center"/>
          </w:tcPr>
          <w:p w14:paraId="4B9D33CA"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l</w:t>
            </w:r>
          </w:p>
        </w:tc>
        <w:tc>
          <w:tcPr>
            <w:tcW w:w="999" w:type="dxa"/>
            <w:vAlign w:val="center"/>
          </w:tcPr>
          <w:p w14:paraId="68D8BA3A"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α</w:t>
            </w:r>
          </w:p>
        </w:tc>
        <w:tc>
          <w:tcPr>
            <w:tcW w:w="999" w:type="dxa"/>
            <w:vAlign w:val="center"/>
          </w:tcPr>
          <w:p w14:paraId="5D6D27D9"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d</w:t>
            </w:r>
          </w:p>
        </w:tc>
        <w:tc>
          <w:tcPr>
            <w:tcW w:w="1794" w:type="dxa"/>
            <w:vAlign w:val="center"/>
          </w:tcPr>
          <w:p w14:paraId="3F9E956F"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Biến</w:t>
            </w:r>
          </w:p>
        </w:tc>
      </w:tr>
      <w:tr w:rsidR="00DA5F09" w:rsidRPr="00F32999" w14:paraId="56AD67DB" w14:textId="77777777" w:rsidTr="00DE4013">
        <w:trPr>
          <w:trHeight w:val="476"/>
          <w:jc w:val="center"/>
        </w:trPr>
        <w:tc>
          <w:tcPr>
            <w:tcW w:w="1039" w:type="dxa"/>
            <w:vAlign w:val="center"/>
          </w:tcPr>
          <w:p w14:paraId="097591C2"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1</w:t>
            </w:r>
          </w:p>
        </w:tc>
        <w:tc>
          <w:tcPr>
            <w:tcW w:w="1005" w:type="dxa"/>
            <w:vAlign w:val="center"/>
          </w:tcPr>
          <w:p w14:paraId="7E657BCA"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9pt" o:ole="">
                  <v:imagedata r:id="rId55" o:title=""/>
                </v:shape>
                <o:OLEObject Type="Embed" ProgID="Equation.DSMT4" ShapeID="_x0000_i1025" DrawAspect="Content" ObjectID="_1781998372" r:id="rId56"/>
              </w:object>
            </w:r>
          </w:p>
        </w:tc>
        <w:tc>
          <w:tcPr>
            <w:tcW w:w="999" w:type="dxa"/>
            <w:vAlign w:val="center"/>
          </w:tcPr>
          <w:p w14:paraId="164AFD0E"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55DAC18D"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620" w14:anchorId="745F04B9">
                <v:shape id="_x0000_i1026" type="#_x0000_t75" style="width:12.25pt;height:31.25pt" o:ole="">
                  <v:imagedata r:id="rId57" o:title=""/>
                </v:shape>
                <o:OLEObject Type="Embed" ProgID="Equation.DSMT4" ShapeID="_x0000_i1026" DrawAspect="Content" ObjectID="_1781998373" r:id="rId58"/>
              </w:object>
            </w:r>
          </w:p>
        </w:tc>
        <w:tc>
          <w:tcPr>
            <w:tcW w:w="999" w:type="dxa"/>
            <w:vAlign w:val="center"/>
          </w:tcPr>
          <w:p w14:paraId="4440124B" w14:textId="77777777" w:rsidR="00DA5F09" w:rsidRPr="00F32999" w:rsidRDefault="00DA5F09" w:rsidP="006C28A4">
            <w:pPr>
              <w:spacing w:after="160" w:line="312" w:lineRule="auto"/>
              <w:jc w:val="center"/>
              <w:rPr>
                <w:rFonts w:cs="Times New Roman"/>
                <w:szCs w:val="26"/>
              </w:rPr>
            </w:pPr>
            <w:r w:rsidRPr="00F32999">
              <w:rPr>
                <w:rFonts w:cs="Times New Roman"/>
                <w:szCs w:val="26"/>
              </w:rPr>
              <w:t>l</w:t>
            </w:r>
            <w:r w:rsidRPr="00F32999">
              <w:rPr>
                <w:rFonts w:cs="Times New Roman"/>
                <w:szCs w:val="26"/>
                <w:vertAlign w:val="subscript"/>
              </w:rPr>
              <w:t>1</w:t>
            </w:r>
          </w:p>
        </w:tc>
        <w:tc>
          <w:tcPr>
            <w:tcW w:w="1794" w:type="dxa"/>
            <w:vAlign w:val="center"/>
          </w:tcPr>
          <w:p w14:paraId="690A9971"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40" w:dyaOrig="360" w14:anchorId="7C452311">
                <v:shape id="_x0000_i1027" type="#_x0000_t75" style="width:12.25pt;height:19pt" o:ole="">
                  <v:imagedata r:id="rId55" o:title=""/>
                </v:shape>
                <o:OLEObject Type="Embed" ProgID="Equation.DSMT4" ShapeID="_x0000_i1027" DrawAspect="Content" ObjectID="_1781998374" r:id="rId59"/>
              </w:object>
            </w:r>
          </w:p>
        </w:tc>
      </w:tr>
      <w:tr w:rsidR="00DA5F09" w:rsidRPr="00F32999" w14:paraId="6B4713E1" w14:textId="77777777" w:rsidTr="00DE4013">
        <w:trPr>
          <w:trHeight w:val="560"/>
          <w:jc w:val="center"/>
        </w:trPr>
        <w:tc>
          <w:tcPr>
            <w:tcW w:w="1039" w:type="dxa"/>
            <w:vAlign w:val="center"/>
          </w:tcPr>
          <w:p w14:paraId="5576144C"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2</w:t>
            </w:r>
          </w:p>
        </w:tc>
        <w:tc>
          <w:tcPr>
            <w:tcW w:w="1005" w:type="dxa"/>
            <w:vAlign w:val="center"/>
          </w:tcPr>
          <w:p w14:paraId="2DF59C59"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035F38BE">
                <v:shape id="_x0000_i1028" type="#_x0000_t75" style="width:12.25pt;height:19pt" o:ole="">
                  <v:imagedata r:id="rId60" o:title=""/>
                </v:shape>
                <o:OLEObject Type="Embed" ProgID="Equation.DSMT4" ShapeID="_x0000_i1028" DrawAspect="Content" ObjectID="_1781998375" r:id="rId61"/>
              </w:object>
            </w:r>
          </w:p>
        </w:tc>
        <w:tc>
          <w:tcPr>
            <w:tcW w:w="999" w:type="dxa"/>
            <w:vAlign w:val="center"/>
          </w:tcPr>
          <w:p w14:paraId="427BDC05"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00" w:dyaOrig="360" w14:anchorId="77108459">
                <v:shape id="_x0000_i1029" type="#_x0000_t75" style="width:11.55pt;height:19pt" o:ole="">
                  <v:imagedata r:id="rId62" o:title=""/>
                </v:shape>
                <o:OLEObject Type="Embed" ProgID="Equation.DSMT4" ShapeID="_x0000_i1029" DrawAspect="Content" ObjectID="_1781998376" r:id="rId63"/>
              </w:object>
            </w:r>
          </w:p>
        </w:tc>
        <w:tc>
          <w:tcPr>
            <w:tcW w:w="999" w:type="dxa"/>
            <w:vAlign w:val="center"/>
          </w:tcPr>
          <w:p w14:paraId="24B495EB"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3EE813A4"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1794" w:type="dxa"/>
            <w:vAlign w:val="center"/>
          </w:tcPr>
          <w:p w14:paraId="6846480D"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4FB2346E">
                <v:shape id="_x0000_i1030" type="#_x0000_t75" style="width:12.25pt;height:19pt" o:ole="">
                  <v:imagedata r:id="rId60" o:title=""/>
                </v:shape>
                <o:OLEObject Type="Embed" ProgID="Equation.DSMT4" ShapeID="_x0000_i1030" DrawAspect="Content" ObjectID="_1781998377" r:id="rId64"/>
              </w:object>
            </w:r>
          </w:p>
        </w:tc>
      </w:tr>
      <w:tr w:rsidR="00DA5F09" w:rsidRPr="00F32999" w14:paraId="73D30713" w14:textId="77777777" w:rsidTr="00DE4013">
        <w:trPr>
          <w:trHeight w:val="560"/>
          <w:jc w:val="center"/>
        </w:trPr>
        <w:tc>
          <w:tcPr>
            <w:tcW w:w="1039" w:type="dxa"/>
            <w:vAlign w:val="center"/>
          </w:tcPr>
          <w:p w14:paraId="20D293EE"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3</w:t>
            </w:r>
          </w:p>
        </w:tc>
        <w:tc>
          <w:tcPr>
            <w:tcW w:w="1005" w:type="dxa"/>
            <w:vAlign w:val="center"/>
          </w:tcPr>
          <w:p w14:paraId="4981C83C"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02924199">
                <v:shape id="_x0000_i1031" type="#_x0000_t75" style="width:12.25pt;height:19pt" o:ole="">
                  <v:imagedata r:id="rId65" o:title=""/>
                </v:shape>
                <o:OLEObject Type="Embed" ProgID="Equation.DSMT4" ShapeID="_x0000_i1031" DrawAspect="Content" ObjectID="_1781998378" r:id="rId66"/>
              </w:object>
            </w:r>
          </w:p>
        </w:tc>
        <w:tc>
          <w:tcPr>
            <w:tcW w:w="999" w:type="dxa"/>
            <w:vAlign w:val="center"/>
          </w:tcPr>
          <w:p w14:paraId="12EB772C"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00" w:dyaOrig="360" w14:anchorId="3FEB31B2">
                <v:shape id="_x0000_i1032" type="#_x0000_t75" style="width:11.55pt;height:19pt" o:ole="">
                  <v:imagedata r:id="rId67" o:title=""/>
                </v:shape>
                <o:OLEObject Type="Embed" ProgID="Equation.DSMT4" ShapeID="_x0000_i1032" DrawAspect="Content" ObjectID="_1781998379" r:id="rId68"/>
              </w:object>
            </w:r>
          </w:p>
        </w:tc>
        <w:tc>
          <w:tcPr>
            <w:tcW w:w="999" w:type="dxa"/>
            <w:vAlign w:val="center"/>
          </w:tcPr>
          <w:p w14:paraId="6E47907F"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4A7F5D36"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1794" w:type="dxa"/>
            <w:vAlign w:val="center"/>
          </w:tcPr>
          <w:p w14:paraId="1327AAE0"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3CDE4C76">
                <v:shape id="_x0000_i1033" type="#_x0000_t75" style="width:12.25pt;height:19pt" o:ole="">
                  <v:imagedata r:id="rId65" o:title=""/>
                </v:shape>
                <o:OLEObject Type="Embed" ProgID="Equation.DSMT4" ShapeID="_x0000_i1033" DrawAspect="Content" ObjectID="_1781998380" r:id="rId69"/>
              </w:object>
            </w:r>
          </w:p>
        </w:tc>
      </w:tr>
      <w:tr w:rsidR="00DA5F09" w:rsidRPr="00F32999" w14:paraId="6E767B36" w14:textId="77777777" w:rsidTr="00DE4013">
        <w:trPr>
          <w:trHeight w:val="539"/>
          <w:jc w:val="center"/>
        </w:trPr>
        <w:tc>
          <w:tcPr>
            <w:tcW w:w="1039" w:type="dxa"/>
            <w:vAlign w:val="center"/>
          </w:tcPr>
          <w:p w14:paraId="01C34A7C"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4</w:t>
            </w:r>
          </w:p>
        </w:tc>
        <w:tc>
          <w:tcPr>
            <w:tcW w:w="1005" w:type="dxa"/>
            <w:vAlign w:val="center"/>
          </w:tcPr>
          <w:p w14:paraId="3C0D1DC9"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680" w:dyaOrig="620" w14:anchorId="372830B2">
                <v:shape id="_x0000_i1034" type="#_x0000_t75" style="width:33.3pt;height:31.25pt" o:ole="">
                  <v:imagedata r:id="rId70" o:title=""/>
                </v:shape>
                <o:OLEObject Type="Embed" ProgID="Equation.DSMT4" ShapeID="_x0000_i1034" DrawAspect="Content" ObjectID="_1781998381" r:id="rId71"/>
              </w:object>
            </w:r>
          </w:p>
        </w:tc>
        <w:tc>
          <w:tcPr>
            <w:tcW w:w="999" w:type="dxa"/>
            <w:vAlign w:val="center"/>
          </w:tcPr>
          <w:p w14:paraId="5E3C7E56"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51C7A3AD"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620" w14:anchorId="1BE0F0BC">
                <v:shape id="_x0000_i1035" type="#_x0000_t75" style="width:12.25pt;height:31.25pt" o:ole="">
                  <v:imagedata r:id="rId57" o:title=""/>
                </v:shape>
                <o:OLEObject Type="Embed" ProgID="Equation.DSMT4" ShapeID="_x0000_i1035" DrawAspect="Content" ObjectID="_1781998382" r:id="rId72"/>
              </w:object>
            </w:r>
          </w:p>
        </w:tc>
        <w:tc>
          <w:tcPr>
            <w:tcW w:w="999" w:type="dxa"/>
            <w:vAlign w:val="center"/>
          </w:tcPr>
          <w:p w14:paraId="72DEF60B"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1794" w:type="dxa"/>
            <w:vAlign w:val="center"/>
          </w:tcPr>
          <w:p w14:paraId="6E91E7CC"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1F802E7F">
                <v:shape id="_x0000_i1036" type="#_x0000_t75" style="width:12.25pt;height:19pt" o:ole="">
                  <v:imagedata r:id="rId73" o:title=""/>
                </v:shape>
                <o:OLEObject Type="Embed" ProgID="Equation.DSMT4" ShapeID="_x0000_i1036" DrawAspect="Content" ObjectID="_1781998383" r:id="rId74"/>
              </w:object>
            </w:r>
          </w:p>
        </w:tc>
      </w:tr>
      <w:tr w:rsidR="00DA5F09" w:rsidRPr="00F32999" w14:paraId="00183E30" w14:textId="77777777" w:rsidTr="00DE4013">
        <w:trPr>
          <w:trHeight w:val="398"/>
          <w:jc w:val="center"/>
        </w:trPr>
        <w:tc>
          <w:tcPr>
            <w:tcW w:w="1039" w:type="dxa"/>
            <w:vAlign w:val="center"/>
          </w:tcPr>
          <w:p w14:paraId="5261BB6E"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5</w:t>
            </w:r>
          </w:p>
        </w:tc>
        <w:tc>
          <w:tcPr>
            <w:tcW w:w="1005" w:type="dxa"/>
            <w:vAlign w:val="center"/>
          </w:tcPr>
          <w:p w14:paraId="0A604BB2"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13847B95">
                <v:shape id="_x0000_i1037" type="#_x0000_t75" style="width:12.25pt;height:19pt" o:ole="">
                  <v:imagedata r:id="rId75" o:title=""/>
                </v:shape>
                <o:OLEObject Type="Embed" ProgID="Equation.DSMT4" ShapeID="_x0000_i1037" DrawAspect="Content" ObjectID="_1781998384" r:id="rId76"/>
              </w:object>
            </w:r>
          </w:p>
        </w:tc>
        <w:tc>
          <w:tcPr>
            <w:tcW w:w="999" w:type="dxa"/>
            <w:vAlign w:val="center"/>
          </w:tcPr>
          <w:p w14:paraId="2B44B240"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0576F8C7"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40328E42" w14:textId="77777777" w:rsidR="00DA5F09" w:rsidRPr="00F32999" w:rsidRDefault="00DA5F09" w:rsidP="006C28A4">
            <w:pPr>
              <w:spacing w:after="160" w:line="312" w:lineRule="auto"/>
              <w:jc w:val="center"/>
              <w:rPr>
                <w:rFonts w:cs="Times New Roman"/>
                <w:szCs w:val="26"/>
              </w:rPr>
            </w:pPr>
            <w:r w:rsidRPr="00F32999">
              <w:rPr>
                <w:rFonts w:cs="Times New Roman"/>
                <w:szCs w:val="26"/>
              </w:rPr>
              <w:t>l</w:t>
            </w:r>
            <w:r w:rsidRPr="00F32999">
              <w:rPr>
                <w:rFonts w:cs="Times New Roman"/>
                <w:szCs w:val="26"/>
                <w:vertAlign w:val="subscript"/>
              </w:rPr>
              <w:t>5</w:t>
            </w:r>
          </w:p>
        </w:tc>
        <w:tc>
          <w:tcPr>
            <w:tcW w:w="1794" w:type="dxa"/>
            <w:vAlign w:val="center"/>
          </w:tcPr>
          <w:p w14:paraId="6E885B02" w14:textId="77777777" w:rsidR="00DA5F09" w:rsidRPr="00F32999" w:rsidRDefault="00DA5F09" w:rsidP="00F32999">
            <w:pPr>
              <w:keepNext/>
              <w:spacing w:after="160" w:line="312" w:lineRule="auto"/>
              <w:jc w:val="center"/>
              <w:rPr>
                <w:rFonts w:cs="Times New Roman"/>
                <w:szCs w:val="26"/>
              </w:rPr>
            </w:pPr>
            <w:r w:rsidRPr="00F32999">
              <w:rPr>
                <w:rFonts w:cs="Times New Roman"/>
                <w:szCs w:val="26"/>
              </w:rPr>
              <w:object w:dxaOrig="260" w:dyaOrig="360" w14:anchorId="5C85B481">
                <v:shape id="_x0000_i1038" type="#_x0000_t75" style="width:12.25pt;height:19pt" o:ole="">
                  <v:imagedata r:id="rId75" o:title=""/>
                </v:shape>
                <o:OLEObject Type="Embed" ProgID="Equation.DSMT4" ShapeID="_x0000_i1038" DrawAspect="Content" ObjectID="_1781998385" r:id="rId77"/>
              </w:object>
            </w:r>
          </w:p>
        </w:tc>
      </w:tr>
    </w:tbl>
    <w:p w14:paraId="0AD7782C" w14:textId="77C00197" w:rsidR="00DA5F09" w:rsidRPr="00F32999" w:rsidRDefault="00DA5F09" w:rsidP="00836AD8">
      <w:pPr>
        <w:spacing w:line="312" w:lineRule="auto"/>
        <w:ind w:firstLine="360"/>
        <w:jc w:val="both"/>
        <w:rPr>
          <w:rFonts w:cs="Times New Roman"/>
          <w:szCs w:val="26"/>
        </w:rPr>
      </w:pPr>
      <w:r w:rsidRPr="00F32999">
        <w:rPr>
          <w:rFonts w:cs="Times New Roman"/>
          <w:szCs w:val="26"/>
        </w:rPr>
        <w:t>Ở hệ trục thứ i sẽ mô tả ma trận vị trí và hướng so với hệ trục thứ i-1 như sau:</w:t>
      </w:r>
    </w:p>
    <w:p w14:paraId="0729E962"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Ma trận chuyển trục A</w:t>
      </w:r>
      <w:r w:rsidRPr="00F32999">
        <w:rPr>
          <w:rFonts w:cs="Times New Roman"/>
          <w:szCs w:val="26"/>
          <w:vertAlign w:val="subscript"/>
        </w:rPr>
        <w:t>i</w:t>
      </w:r>
      <w:r w:rsidRPr="00F32999">
        <w:rPr>
          <w:rFonts w:cs="Times New Roman"/>
          <w:szCs w:val="26"/>
        </w:rPr>
        <w:t>:</w:t>
      </w:r>
    </w:p>
    <w:p w14:paraId="017B121D" w14:textId="69ED44F5" w:rsidR="00B65B97" w:rsidRDefault="00DA5F09" w:rsidP="00B65B97">
      <w:pPr>
        <w:keepNext/>
        <w:tabs>
          <w:tab w:val="left" w:pos="9090"/>
        </w:tabs>
        <w:spacing w:line="312" w:lineRule="auto"/>
        <w:ind w:left="360"/>
        <w:jc w:val="both"/>
      </w:pPr>
      <w:r w:rsidRPr="00F32999">
        <w:rPr>
          <w:rFonts w:cs="Times New Roman"/>
          <w:b/>
          <w:bCs/>
          <w:szCs w:val="26"/>
        </w:rPr>
        <w:object w:dxaOrig="2840" w:dyaOrig="1440" w14:anchorId="106AAD9B">
          <v:shape id="_x0000_i1039" type="#_x0000_t75" style="width:175.25pt;height:91pt" o:ole="">
            <v:imagedata r:id="rId78" o:title=""/>
          </v:shape>
          <o:OLEObject Type="Embed" ProgID="Equation.DSMT4" ShapeID="_x0000_i1039" DrawAspect="Content" ObjectID="_1781998386" r:id="rId79"/>
        </w:object>
      </w:r>
      <w:r w:rsidR="00B65B97">
        <w:rPr>
          <w:rFonts w:cs="Times New Roman"/>
          <w:b/>
          <w:bCs/>
          <w:szCs w:val="26"/>
        </w:rPr>
        <w:t xml:space="preserve"> </w:t>
      </w:r>
      <w:r w:rsidR="00B65B97">
        <w:rPr>
          <w:rFonts w:cs="Times New Roman"/>
          <w:b/>
          <w:bCs/>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1</w:t>
      </w:r>
      <w:r w:rsidR="00B65B97">
        <w:fldChar w:fldCharType="end"/>
      </w:r>
      <w:r w:rsidR="00B65B97">
        <w:t>)</w:t>
      </w:r>
      <w:r w:rsidR="00A25E38">
        <w:rPr>
          <w:rFonts w:cs="Times New Roman"/>
          <w:b/>
          <w:bCs/>
          <w:szCs w:val="26"/>
        </w:rPr>
        <w:tab/>
      </w:r>
    </w:p>
    <w:p w14:paraId="763151B6" w14:textId="4BCED654" w:rsidR="00A25E38" w:rsidRDefault="00DA5F09" w:rsidP="00B65B97">
      <w:pPr>
        <w:keepNext/>
        <w:tabs>
          <w:tab w:val="left" w:pos="9090"/>
        </w:tabs>
        <w:spacing w:line="312" w:lineRule="auto"/>
        <w:ind w:left="360"/>
        <w:jc w:val="both"/>
      </w:pPr>
      <w:r w:rsidRPr="00F32999">
        <w:rPr>
          <w:rFonts w:cs="Times New Roman"/>
          <w:szCs w:val="26"/>
        </w:rPr>
        <w:t>Với:</w:t>
      </w:r>
      <w:r w:rsidR="00A25E38">
        <w:rPr>
          <w:rFonts w:cs="Times New Roman"/>
          <w:b/>
          <w:bCs/>
          <w:szCs w:val="26"/>
        </w:rPr>
        <w:t xml:space="preserve"> </w:t>
      </w:r>
      <w:r w:rsidR="00A25E38" w:rsidRPr="001F5A22">
        <w:rPr>
          <w:position w:val="-14"/>
        </w:rPr>
        <w:object w:dxaOrig="4959" w:dyaOrig="400" w14:anchorId="3B472A8E">
          <v:shape id="_x0000_i1040" type="#_x0000_t75" style="width:247.9pt;height:20.4pt" o:ole="">
            <v:imagedata r:id="rId80" o:title=""/>
          </v:shape>
          <o:OLEObject Type="Embed" ProgID="Equation.DSMT4" ShapeID="_x0000_i1040" DrawAspect="Content" ObjectID="_1781998387" r:id="rId81"/>
        </w:object>
      </w:r>
      <w:r w:rsidR="00B65B97">
        <w:t xml:space="preserve">                                                               </w:t>
      </w:r>
    </w:p>
    <w:p w14:paraId="196DF243" w14:textId="280F85B7" w:rsidR="00DA5F09" w:rsidRPr="00F32999" w:rsidRDefault="00DA5F09" w:rsidP="00836AD8">
      <w:pPr>
        <w:spacing w:line="312" w:lineRule="auto"/>
        <w:ind w:firstLine="360"/>
        <w:jc w:val="both"/>
        <w:rPr>
          <w:rFonts w:cs="Times New Roman"/>
          <w:szCs w:val="26"/>
        </w:rPr>
      </w:pPr>
      <w:r w:rsidRPr="00F32999">
        <w:rPr>
          <w:rFonts w:cs="Times New Roman"/>
          <w:szCs w:val="26"/>
        </w:rPr>
        <w:t>Từ đó, ta có ma trận chuyển trục của 5 khớp từ A</w:t>
      </w:r>
      <w:r w:rsidRPr="00F32999">
        <w:rPr>
          <w:rFonts w:cs="Times New Roman"/>
          <w:szCs w:val="26"/>
          <w:vertAlign w:val="subscript"/>
        </w:rPr>
        <w:t>1</w:t>
      </w:r>
      <w:r w:rsidRPr="00F32999">
        <w:rPr>
          <w:rFonts w:cs="Times New Roman"/>
          <w:szCs w:val="26"/>
        </w:rPr>
        <w:t xml:space="preserve"> đến A</w:t>
      </w:r>
      <w:r w:rsidRPr="00F32999">
        <w:rPr>
          <w:rFonts w:cs="Times New Roman"/>
          <w:szCs w:val="26"/>
          <w:vertAlign w:val="subscript"/>
        </w:rPr>
        <w:t>5</w:t>
      </w:r>
      <w:r w:rsidRPr="00F32999">
        <w:rPr>
          <w:rFonts w:cs="Times New Roman"/>
          <w:szCs w:val="26"/>
        </w:rPr>
        <w:t xml:space="preserve"> như sau: </w:t>
      </w:r>
    </w:p>
    <w:p w14:paraId="29F3B6BA" w14:textId="34407684"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2160" w:dyaOrig="1440" w14:anchorId="04DB1EF4">
          <v:shape id="_x0000_i1041" type="#_x0000_t75" style="width:132.45pt;height:91pt" o:ole="">
            <v:imagedata r:id="rId82" o:title=""/>
          </v:shape>
          <o:OLEObject Type="Embed" ProgID="Equation.DSMT4" ShapeID="_x0000_i1041" DrawAspect="Content" ObjectID="_1781998388" r:id="rId83"/>
        </w:object>
      </w:r>
      <w:r w:rsidRPr="00F32999">
        <w:rPr>
          <w:rFonts w:cs="Times New Roman"/>
          <w:b/>
          <w:bCs/>
          <w:szCs w:val="26"/>
        </w:rPr>
        <w:tab/>
      </w:r>
      <w:r w:rsidR="00574370" w:rsidRPr="00F32999">
        <w:rPr>
          <w:rFonts w:cs="Times New Roman"/>
          <w:b/>
          <w:bCs/>
          <w:szCs w:val="26"/>
        </w:rPr>
        <w:tab/>
      </w:r>
      <w:r w:rsidRPr="00F32999">
        <w:rPr>
          <w:rFonts w:cs="Times New Roman"/>
          <w:b/>
          <w:bCs/>
          <w:szCs w:val="26"/>
        </w:rPr>
        <w:object w:dxaOrig="2439" w:dyaOrig="1440" w14:anchorId="653F31E8">
          <v:shape id="_x0000_i1042" type="#_x0000_t75" style="width:150.8pt;height:91pt" o:ole="">
            <v:imagedata r:id="rId84" o:title=""/>
          </v:shape>
          <o:OLEObject Type="Embed" ProgID="Equation.DSMT4" ShapeID="_x0000_i1042" DrawAspect="Content" ObjectID="_1781998389" r:id="rId85"/>
        </w:object>
      </w:r>
    </w:p>
    <w:p w14:paraId="05B5D4DE" w14:textId="28FEC743"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2380" w:dyaOrig="1440" w14:anchorId="446A851F">
          <v:shape id="_x0000_i1043" type="#_x0000_t75" style="width:146.7pt;height:91pt" o:ole="">
            <v:imagedata r:id="rId86" o:title=""/>
          </v:shape>
          <o:OLEObject Type="Embed" ProgID="Equation.DSMT4" ShapeID="_x0000_i1043" DrawAspect="Content" ObjectID="_1781998390" r:id="rId87"/>
        </w:object>
      </w:r>
      <w:r w:rsidRPr="00F32999">
        <w:rPr>
          <w:rFonts w:cs="Times New Roman"/>
          <w:b/>
          <w:bCs/>
          <w:szCs w:val="26"/>
        </w:rPr>
        <w:tab/>
      </w:r>
      <w:r w:rsidR="00836AD8" w:rsidRPr="00F32999">
        <w:rPr>
          <w:rFonts w:cs="Times New Roman"/>
          <w:b/>
          <w:bCs/>
          <w:szCs w:val="26"/>
        </w:rPr>
        <w:tab/>
      </w:r>
      <w:r w:rsidRPr="00F32999">
        <w:rPr>
          <w:rFonts w:cs="Times New Roman"/>
          <w:b/>
          <w:bCs/>
          <w:szCs w:val="26"/>
        </w:rPr>
        <w:object w:dxaOrig="2200" w:dyaOrig="1440" w14:anchorId="4581C90F">
          <v:shape id="_x0000_i1044" type="#_x0000_t75" style="width:136.55pt;height:91pt" o:ole="">
            <v:imagedata r:id="rId88" o:title=""/>
          </v:shape>
          <o:OLEObject Type="Embed" ProgID="Equation.DSMT4" ShapeID="_x0000_i1044" DrawAspect="Content" ObjectID="_1781998391" r:id="rId89"/>
        </w:object>
      </w:r>
    </w:p>
    <w:p w14:paraId="2BB3ED37" w14:textId="77777777"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2220" w:dyaOrig="1440" w14:anchorId="1F0B1347">
          <v:shape id="_x0000_i1045" type="#_x0000_t75" style="width:137.2pt;height:91pt" o:ole="">
            <v:imagedata r:id="rId90" o:title=""/>
          </v:shape>
          <o:OLEObject Type="Embed" ProgID="Equation.DSMT4" ShapeID="_x0000_i1045" DrawAspect="Content" ObjectID="_1781998392" r:id="rId91"/>
        </w:object>
      </w:r>
    </w:p>
    <w:p w14:paraId="30A02309"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Với kết quả trên, ta có ma trận chuyển vị tổng giữa nền Robot và cánh tay là:</w:t>
      </w:r>
    </w:p>
    <w:p w14:paraId="172F1296" w14:textId="77777777" w:rsidR="00574370"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1680" w:dyaOrig="380" w14:anchorId="06EF4192">
          <v:shape id="_x0000_i1046" type="#_x0000_t75" style="width:103.25pt;height:22.4pt" o:ole="">
            <v:imagedata r:id="rId92" o:title=""/>
          </v:shape>
          <o:OLEObject Type="Embed" ProgID="Equation.DSMT4" ShapeID="_x0000_i1046" DrawAspect="Content" ObjectID="_1781998393" r:id="rId93"/>
        </w:object>
      </w:r>
    </w:p>
    <w:p w14:paraId="0BB7CFE1" w14:textId="12886FA0"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t xml:space="preserve">=   </w:t>
      </w:r>
    </w:p>
    <w:p w14:paraId="25AE9A65" w14:textId="41CFE63E" w:rsidR="00DA5F09" w:rsidRPr="00B65B97" w:rsidRDefault="00DA5F09" w:rsidP="00B65B97">
      <w:pPr>
        <w:keepNext/>
        <w:tabs>
          <w:tab w:val="left" w:pos="9090"/>
        </w:tabs>
        <w:spacing w:line="312" w:lineRule="auto"/>
        <w:ind w:firstLine="360"/>
        <w:jc w:val="both"/>
      </w:pPr>
      <w:r w:rsidRPr="00F32999">
        <w:rPr>
          <w:rFonts w:cs="Times New Roman"/>
          <w:b/>
          <w:bCs/>
          <w:szCs w:val="26"/>
        </w:rPr>
        <w:object w:dxaOrig="6180" w:dyaOrig="1480" w14:anchorId="23B3290D">
          <v:shape id="_x0000_i1047" type="#_x0000_t75" style="width:381.75pt;height:92.4pt" o:ole="">
            <v:imagedata r:id="rId94" o:title=""/>
          </v:shape>
          <o:OLEObject Type="Embed" ProgID="Equation.DSMT4" ShapeID="_x0000_i1047" DrawAspect="Content" ObjectID="_1781998394" r:id="rId95"/>
        </w:object>
      </w:r>
      <w:r w:rsidR="00B65B97">
        <w:rPr>
          <w:rFonts w:cs="Times New Roman"/>
          <w:b/>
          <w:bCs/>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2</w:t>
      </w:r>
      <w:r w:rsidR="00B65B97">
        <w:fldChar w:fldCharType="end"/>
      </w:r>
      <w:r w:rsidR="00B65B97">
        <w:t>)</w:t>
      </w:r>
    </w:p>
    <w:p w14:paraId="3665DC40"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Theo động học thuận, tọa độ điểm P là:</w:t>
      </w:r>
    </w:p>
    <w:p w14:paraId="7CBF48A1" w14:textId="6A4C5A54" w:rsidR="00DA5F09" w:rsidRPr="00F32999" w:rsidRDefault="00785358" w:rsidP="00836AD8">
      <w:pPr>
        <w:pStyle w:val="DA30"/>
        <w:numPr>
          <w:ilvl w:val="0"/>
          <w:numId w:val="0"/>
        </w:numPr>
        <w:tabs>
          <w:tab w:val="left" w:pos="9090"/>
        </w:tabs>
        <w:ind w:firstLine="360"/>
        <w:outlineLvl w:val="9"/>
      </w:pPr>
      <w:r w:rsidRPr="00F32999">
        <w:rPr>
          <w:position w:val="-52"/>
        </w:rPr>
        <w:object w:dxaOrig="3220" w:dyaOrig="1160" w14:anchorId="2B3A953E">
          <v:shape id="_x0000_i1048" type="#_x0000_t75" style="width:202.4pt;height:1in" o:ole="">
            <v:imagedata r:id="rId96" o:title=""/>
          </v:shape>
          <o:OLEObject Type="Embed" ProgID="Equation.DSMT4" ShapeID="_x0000_i1048" DrawAspect="Content" ObjectID="_1781998395" r:id="rId97"/>
        </w:object>
      </w:r>
      <w:r w:rsidR="00DA5F09" w:rsidRPr="00F32999">
        <w:tab/>
      </w:r>
    </w:p>
    <w:p w14:paraId="51525055" w14:textId="1D310E0D"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78" w:name="_Toc171373013"/>
      <w:r w:rsidRPr="00F32999">
        <w:rPr>
          <w:rFonts w:ascii="Times New Roman" w:hAnsi="Times New Roman" w:cs="Times New Roman"/>
          <w:b/>
          <w:bCs/>
          <w:color w:val="000000" w:themeColor="text1"/>
          <w:sz w:val="26"/>
          <w:szCs w:val="26"/>
        </w:rPr>
        <w:t>3.1.2. Tính toán động học nghịch robot</w:t>
      </w:r>
      <w:bookmarkEnd w:id="78"/>
    </w:p>
    <w:p w14:paraId="5DE0B2DB"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98"/>
                    <a:stretch>
                      <a:fillRect/>
                    </a:stretch>
                  </pic:blipFill>
                  <pic:spPr>
                    <a:xfrm>
                      <a:off x="0" y="0"/>
                      <a:ext cx="4413050" cy="1730725"/>
                    </a:xfrm>
                    <a:prstGeom prst="rect">
                      <a:avLst/>
                    </a:prstGeom>
                  </pic:spPr>
                </pic:pic>
              </a:graphicData>
            </a:graphic>
          </wp:inline>
        </w:drawing>
      </w:r>
    </w:p>
    <w:p w14:paraId="2A244DA2" w14:textId="38987128" w:rsidR="00DA5F09" w:rsidRPr="00F32999" w:rsidRDefault="00791DDE" w:rsidP="006C28A4">
      <w:pPr>
        <w:spacing w:line="312" w:lineRule="auto"/>
        <w:jc w:val="center"/>
        <w:rPr>
          <w:rFonts w:cs="Times New Roman"/>
          <w:szCs w:val="26"/>
          <w:lang w:val="vi-VN"/>
        </w:rPr>
      </w:pPr>
      <w:bookmarkStart w:id="79" w:name="_Toc17137725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w:t>
      </w:r>
      <w:r w:rsidR="002F0C10">
        <w:rPr>
          <w:rFonts w:cs="Times New Roman"/>
        </w:rPr>
        <w:fldChar w:fldCharType="end"/>
      </w:r>
      <w:r w:rsidRPr="00F32999">
        <w:rPr>
          <w:rFonts w:cs="Times New Roman"/>
          <w:lang w:val="vi-VN"/>
        </w:rPr>
        <w:t>.</w:t>
      </w:r>
      <w:r w:rsidR="00DA5F09" w:rsidRPr="00F32999">
        <w:rPr>
          <w:rFonts w:cs="Times New Roman"/>
          <w:szCs w:val="26"/>
        </w:rPr>
        <w:t xml:space="preserve"> Điều khiển vị trí của cánh tay robot</w:t>
      </w:r>
      <w:bookmarkEnd w:id="79"/>
    </w:p>
    <w:p w14:paraId="4DC2FE0B" w14:textId="265B1B1D" w:rsidR="00DA5F09" w:rsidRPr="00F32999" w:rsidRDefault="00DA5F09" w:rsidP="00836AD8">
      <w:pPr>
        <w:spacing w:line="312" w:lineRule="auto"/>
        <w:ind w:firstLine="360"/>
        <w:jc w:val="both"/>
        <w:rPr>
          <w:rFonts w:cs="Times New Roman"/>
          <w:szCs w:val="26"/>
        </w:rPr>
      </w:pPr>
      <w:r w:rsidRPr="00F32999">
        <w:rPr>
          <w:rFonts w:cs="Times New Roman"/>
          <w:szCs w:val="26"/>
        </w:rPr>
        <w:t>Với các giá trị đầu vào là P</w:t>
      </w:r>
      <w:r w:rsidRPr="00F32999">
        <w:rPr>
          <w:rFonts w:cs="Times New Roman"/>
          <w:szCs w:val="26"/>
          <w:vertAlign w:val="subscript"/>
        </w:rPr>
        <w:t>x</w:t>
      </w:r>
      <w:r w:rsidRPr="00F32999">
        <w:rPr>
          <w:rFonts w:cs="Times New Roman"/>
          <w:szCs w:val="26"/>
        </w:rPr>
        <w:t>, P</w:t>
      </w:r>
      <w:r w:rsidRPr="00F32999">
        <w:rPr>
          <w:rFonts w:cs="Times New Roman"/>
          <w:szCs w:val="26"/>
          <w:vertAlign w:val="subscript"/>
        </w:rPr>
        <w:t>y</w:t>
      </w:r>
      <w:r w:rsidRPr="00F32999">
        <w:rPr>
          <w:rFonts w:cs="Times New Roman"/>
          <w:szCs w:val="26"/>
        </w:rPr>
        <w:t>, P</w:t>
      </w:r>
      <w:r w:rsidRPr="00F32999">
        <w:rPr>
          <w:rFonts w:cs="Times New Roman"/>
          <w:szCs w:val="26"/>
          <w:vertAlign w:val="subscript"/>
        </w:rPr>
        <w:softHyphen/>
        <w:t>z</w:t>
      </w:r>
      <w:r w:rsidRPr="00F32999">
        <w:rPr>
          <w:rFonts w:cs="Times New Roman"/>
          <w:szCs w:val="26"/>
        </w:rPr>
        <w:t xml:space="preserve">, φ, </w:t>
      </w:r>
      <w:r w:rsidR="00785358" w:rsidRPr="00F32999">
        <w:rPr>
          <w:rFonts w:cs="Times New Roman"/>
          <w:szCs w:val="26"/>
        </w:rPr>
        <w:t>β</w:t>
      </w:r>
      <w:r w:rsidR="000F1139" w:rsidRPr="00F32999">
        <w:rPr>
          <w:rFonts w:cs="Times New Roman"/>
          <w:szCs w:val="26"/>
        </w:rPr>
        <w:t>, trong đó P</w:t>
      </w:r>
      <w:r w:rsidR="000F1139" w:rsidRPr="00F32999">
        <w:rPr>
          <w:rFonts w:cs="Times New Roman"/>
          <w:szCs w:val="26"/>
          <w:vertAlign w:val="subscript"/>
        </w:rPr>
        <w:t>x</w:t>
      </w:r>
      <w:r w:rsidR="000F1139" w:rsidRPr="00F32999">
        <w:rPr>
          <w:rFonts w:cs="Times New Roman"/>
          <w:szCs w:val="26"/>
        </w:rPr>
        <w:t>, P</w:t>
      </w:r>
      <w:r w:rsidR="000F1139" w:rsidRPr="00F32999">
        <w:rPr>
          <w:rFonts w:cs="Times New Roman"/>
          <w:szCs w:val="26"/>
          <w:vertAlign w:val="subscript"/>
        </w:rPr>
        <w:t>y</w:t>
      </w:r>
      <w:r w:rsidR="000F1139" w:rsidRPr="00F32999">
        <w:rPr>
          <w:rFonts w:cs="Times New Roman"/>
          <w:szCs w:val="26"/>
        </w:rPr>
        <w:t>, P</w:t>
      </w:r>
      <w:r w:rsidR="000F1139" w:rsidRPr="00F32999">
        <w:rPr>
          <w:rFonts w:cs="Times New Roman"/>
          <w:szCs w:val="26"/>
          <w:vertAlign w:val="subscript"/>
        </w:rPr>
        <w:softHyphen/>
        <w:t>z</w:t>
      </w:r>
      <w:r w:rsidR="000F1139" w:rsidRPr="00F32999">
        <w:rPr>
          <w:rFonts w:cs="Times New Roman"/>
          <w:szCs w:val="26"/>
        </w:rPr>
        <w:t xml:space="preserve"> là vị trí cơ cấu chấp hành cuối theo tọa độ Oxyz, φ (góc </w:t>
      </w:r>
      <w:r w:rsidR="006C4AC5" w:rsidRPr="00F32999">
        <w:rPr>
          <w:rFonts w:cs="Times New Roman"/>
          <w:szCs w:val="26"/>
        </w:rPr>
        <w:t>roll</w:t>
      </w:r>
      <w:r w:rsidR="000F1139" w:rsidRPr="00F32999">
        <w:rPr>
          <w:rFonts w:cs="Times New Roman"/>
          <w:szCs w:val="26"/>
        </w:rPr>
        <w:t>) là</w:t>
      </w:r>
      <w:r w:rsidR="006C4AC5" w:rsidRPr="00F32999">
        <w:rPr>
          <w:rFonts w:cs="Times New Roman"/>
          <w:szCs w:val="26"/>
        </w:rPr>
        <w:t xml:space="preserve"> góc tạo bởi hướng của cơ cấu chấp hành cuối và mặt phẳng Oxz</w:t>
      </w:r>
      <w:r w:rsidR="000F1139" w:rsidRPr="00F32999">
        <w:rPr>
          <w:rFonts w:cs="Times New Roman"/>
          <w:szCs w:val="26"/>
        </w:rPr>
        <w:t xml:space="preserve"> , β </w:t>
      </w:r>
      <w:r w:rsidR="006C4AC5" w:rsidRPr="00F32999">
        <w:rPr>
          <w:rFonts w:cs="Times New Roman"/>
          <w:szCs w:val="26"/>
        </w:rPr>
        <w:t xml:space="preserve">(góc pitch) </w:t>
      </w:r>
      <w:r w:rsidR="000F1139" w:rsidRPr="00F32999">
        <w:rPr>
          <w:rFonts w:cs="Times New Roman"/>
          <w:szCs w:val="26"/>
        </w:rPr>
        <w:t xml:space="preserve">là </w:t>
      </w:r>
      <w:r w:rsidR="006C4AC5" w:rsidRPr="00F32999">
        <w:rPr>
          <w:rFonts w:cs="Times New Roman"/>
          <w:szCs w:val="26"/>
        </w:rPr>
        <w:t>góc tạo bởi hướng của cơ cấu chấp hành cuối so với mặt phẳng Oxy.</w:t>
      </w:r>
      <w:r w:rsidR="000F1139" w:rsidRPr="00F32999">
        <w:rPr>
          <w:rFonts w:cs="Times New Roman"/>
          <w:szCs w:val="26"/>
        </w:rPr>
        <w:t xml:space="preserve"> </w:t>
      </w:r>
      <w:r w:rsidRPr="00F32999">
        <w:rPr>
          <w:rFonts w:cs="Times New Roman"/>
          <w:szCs w:val="26"/>
        </w:rPr>
        <w:t>Ta có:</w:t>
      </w:r>
    </w:p>
    <w:p w14:paraId="4C98BCB2" w14:textId="6AB1CC68" w:rsidR="00DA5F09" w:rsidRPr="00F32999" w:rsidRDefault="00785358" w:rsidP="00DA0B5D">
      <w:pPr>
        <w:spacing w:line="312" w:lineRule="auto"/>
        <w:ind w:firstLine="360"/>
        <w:jc w:val="both"/>
        <w:rPr>
          <w:rFonts w:cs="Times New Roman"/>
          <w:b/>
          <w:bCs/>
          <w:szCs w:val="26"/>
        </w:rPr>
      </w:pPr>
      <w:r w:rsidRPr="00F32999">
        <w:rPr>
          <w:rFonts w:cs="Times New Roman"/>
          <w:position w:val="-86"/>
          <w:szCs w:val="26"/>
        </w:rPr>
        <w:object w:dxaOrig="3220" w:dyaOrig="1840" w14:anchorId="017C23E0">
          <v:shape id="_x0000_i1049" type="#_x0000_t75" style="width:183.4pt;height:103.25pt" o:ole="">
            <v:imagedata r:id="rId99" o:title=""/>
          </v:shape>
          <o:OLEObject Type="Embed" ProgID="Equation.DSMT4" ShapeID="_x0000_i1049" DrawAspect="Content" ObjectID="_1781998396" r:id="rId100"/>
        </w:object>
      </w:r>
      <m:oMath>
        <m:r>
          <m:rPr>
            <m:sty m:val="b"/>
          </m:rPr>
          <w:rPr>
            <w:rFonts w:ascii="Cambria Math" w:hAnsi="Cambria Math" w:cs="Times New Roman"/>
            <w:szCs w:val="26"/>
          </w:rPr>
          <m:t xml:space="preserve"> </m:t>
        </m:r>
      </m:oMath>
    </w:p>
    <w:p w14:paraId="1A8BC432" w14:textId="77777777" w:rsidR="00DA5F09" w:rsidRPr="00F32999" w:rsidRDefault="00DA5F09" w:rsidP="00DA0B5D">
      <w:pPr>
        <w:spacing w:line="312" w:lineRule="auto"/>
        <w:ind w:firstLine="360"/>
        <w:jc w:val="both"/>
        <w:rPr>
          <w:rFonts w:cs="Times New Roman"/>
          <w:b/>
          <w:bCs/>
          <w:szCs w:val="26"/>
        </w:rPr>
      </w:pPr>
      <w:r w:rsidRPr="00F32999">
        <w:rPr>
          <w:rFonts w:cs="Times New Roman"/>
          <w:szCs w:val="26"/>
        </w:rPr>
        <w:object w:dxaOrig="780" w:dyaOrig="700" w14:anchorId="1278EC45">
          <v:shape id="_x0000_i1050" type="#_x0000_t75" style="width:48.25pt;height:43.45pt" o:ole="">
            <v:imagedata r:id="rId101" o:title=""/>
          </v:shape>
          <o:OLEObject Type="Embed" ProgID="Equation.DSMT4" ShapeID="_x0000_i1050" DrawAspect="Content" ObjectID="_1781998397" r:id="rId102"/>
        </w:object>
      </w:r>
    </w:p>
    <w:p w14:paraId="5F3E9E49" w14:textId="088BEF30" w:rsidR="00B65B97" w:rsidRDefault="00785358" w:rsidP="00B65B97">
      <w:pPr>
        <w:keepNext/>
        <w:tabs>
          <w:tab w:val="left" w:pos="9090"/>
        </w:tabs>
        <w:spacing w:line="312" w:lineRule="auto"/>
        <w:ind w:firstLine="360"/>
        <w:jc w:val="both"/>
      </w:pPr>
      <w:r w:rsidRPr="00F32999">
        <w:rPr>
          <w:rFonts w:cs="Times New Roman"/>
          <w:position w:val="-16"/>
          <w:szCs w:val="26"/>
        </w:rPr>
        <w:object w:dxaOrig="2680" w:dyaOrig="440" w14:anchorId="440CC6C5">
          <v:shape id="_x0000_i1051" type="#_x0000_t75" style="width:152.15pt;height:24.45pt" o:ole="">
            <v:imagedata r:id="rId103" o:title=""/>
          </v:shape>
          <o:OLEObject Type="Embed" ProgID="Equation.DSMT4" ShapeID="_x0000_i1051" DrawAspect="Content" ObjectID="_1781998398" r:id="rId104"/>
        </w:object>
      </w:r>
      <w:r w:rsidR="00B65B97">
        <w:rPr>
          <w:rFonts w:cs="Times New Roman"/>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3</w:t>
      </w:r>
      <w:r w:rsidR="00B65B97">
        <w:fldChar w:fldCharType="end"/>
      </w:r>
      <w:r w:rsidR="00B65B97">
        <w:t>)</w:t>
      </w:r>
    </w:p>
    <w:p w14:paraId="2D6D3CBA" w14:textId="41B52189" w:rsidR="00B65B97" w:rsidRDefault="00785358" w:rsidP="00B65B97">
      <w:pPr>
        <w:keepNext/>
        <w:tabs>
          <w:tab w:val="left" w:pos="9090"/>
        </w:tabs>
        <w:spacing w:line="312" w:lineRule="auto"/>
        <w:ind w:firstLine="360"/>
        <w:jc w:val="both"/>
      </w:pPr>
      <w:r w:rsidRPr="00F32999">
        <w:rPr>
          <w:rFonts w:cs="Times New Roman"/>
          <w:position w:val="-12"/>
          <w:szCs w:val="26"/>
        </w:rPr>
        <w:object w:dxaOrig="1880" w:dyaOrig="360" w14:anchorId="39323F48">
          <v:shape id="_x0000_i1052" type="#_x0000_t75" style="width:112.1pt;height:21.05pt" o:ole="">
            <v:imagedata r:id="rId105" o:title=""/>
          </v:shape>
          <o:OLEObject Type="Embed" ProgID="Equation.DSMT4" ShapeID="_x0000_i1052" DrawAspect="Content" ObjectID="_1781998399" r:id="rId106"/>
        </w:object>
      </w:r>
      <w:r w:rsidR="00B65B97">
        <w:rPr>
          <w:rFonts w:cs="Times New Roman"/>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4</w:t>
      </w:r>
      <w:r w:rsidR="00B65B97">
        <w:fldChar w:fldCharType="end"/>
      </w:r>
      <w:r w:rsidR="00B65B97">
        <w:t>)</w:t>
      </w:r>
    </w:p>
    <w:p w14:paraId="2DC0498B" w14:textId="02B8ECCE" w:rsidR="00DA5F09" w:rsidRPr="00F32999" w:rsidRDefault="00B65B97" w:rsidP="00B65B97">
      <w:pPr>
        <w:tabs>
          <w:tab w:val="left" w:pos="9090"/>
        </w:tabs>
        <w:spacing w:line="312" w:lineRule="auto"/>
        <w:jc w:val="both"/>
        <w:rPr>
          <w:rFonts w:cs="Times New Roman"/>
          <w:szCs w:val="26"/>
        </w:rPr>
      </w:pPr>
      <w:r>
        <w:rPr>
          <w:rFonts w:cs="Times New Roman"/>
          <w:szCs w:val="26"/>
        </w:rPr>
        <w:t xml:space="preserve">      </w:t>
      </w:r>
      <w:r w:rsidR="00DA5F09" w:rsidRPr="00F32999">
        <w:rPr>
          <w:rFonts w:cs="Times New Roman"/>
          <w:szCs w:val="26"/>
        </w:rPr>
        <w:t>Ta đặt:</w:t>
      </w:r>
    </w:p>
    <w:p w14:paraId="44D22147" w14:textId="77777777" w:rsidR="00DA5F09" w:rsidRPr="00F32999" w:rsidRDefault="00DA5F09" w:rsidP="00DA0B5D">
      <w:pPr>
        <w:spacing w:line="312" w:lineRule="auto"/>
        <w:ind w:firstLine="360"/>
        <w:jc w:val="both"/>
        <w:rPr>
          <w:rFonts w:cs="Times New Roman"/>
          <w:b/>
          <w:bCs/>
          <w:szCs w:val="26"/>
        </w:rPr>
      </w:pPr>
      <w:r w:rsidRPr="00F32999">
        <w:rPr>
          <w:rFonts w:cs="Times New Roman"/>
          <w:szCs w:val="26"/>
        </w:rPr>
        <w:object w:dxaOrig="3260" w:dyaOrig="2439" w14:anchorId="57B288DE">
          <v:shape id="_x0000_i1053" type="#_x0000_t75" style="width:186.1pt;height:137.9pt" o:ole="">
            <v:imagedata r:id="rId107" o:title=""/>
          </v:shape>
          <o:OLEObject Type="Embed" ProgID="Equation.DSMT4" ShapeID="_x0000_i1053" DrawAspect="Content" ObjectID="_1781998400" r:id="rId108"/>
        </w:object>
      </w:r>
    </w:p>
    <w:p w14:paraId="39A5A9C0" w14:textId="57C9ACA7" w:rsidR="00DA5F09" w:rsidRPr="00B65B97" w:rsidRDefault="00785358" w:rsidP="00B65B97">
      <w:pPr>
        <w:keepNext/>
        <w:tabs>
          <w:tab w:val="left" w:pos="9090"/>
        </w:tabs>
        <w:spacing w:line="312" w:lineRule="auto"/>
        <w:ind w:left="360"/>
        <w:jc w:val="both"/>
      </w:pPr>
      <w:r w:rsidRPr="00F32999">
        <w:rPr>
          <w:rFonts w:cs="Times New Roman"/>
          <w:position w:val="-14"/>
          <w:szCs w:val="26"/>
        </w:rPr>
        <w:object w:dxaOrig="2640" w:dyaOrig="400" w14:anchorId="77399313">
          <v:shape id="_x0000_i1054" type="#_x0000_t75" style="width:149.45pt;height:21.05pt" o:ole="">
            <v:imagedata r:id="rId109" o:title=""/>
          </v:shape>
          <o:OLEObject Type="Embed" ProgID="Equation.DSMT4" ShapeID="_x0000_i1054" DrawAspect="Content" ObjectID="_1781998401" r:id="rId110"/>
        </w:object>
      </w:r>
      <w:r w:rsidR="00B65B97">
        <w:rPr>
          <w:rFonts w:cs="Times New Roman"/>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 xml:space="preserve">.5)   </w:t>
      </w:r>
      <w:r w:rsidRPr="00F32999">
        <w:rPr>
          <w:rFonts w:cs="Times New Roman"/>
          <w:szCs w:val="26"/>
        </w:rPr>
        <w:object w:dxaOrig="3980" w:dyaOrig="2960" w14:anchorId="76CC255A">
          <v:shape id="_x0000_i1055" type="#_x0000_t75" style="width:210.55pt;height:152.85pt" o:ole="">
            <v:imagedata r:id="rId111" o:title=""/>
          </v:shape>
          <o:OLEObject Type="Embed" ProgID="Equation.DSMT4" ShapeID="_x0000_i1055" DrawAspect="Content" ObjectID="_1781998402" r:id="rId112"/>
        </w:object>
      </w:r>
    </w:p>
    <w:p w14:paraId="236DEB6A" w14:textId="3E4E23B0" w:rsidR="00DA5F09" w:rsidRPr="00F32999" w:rsidRDefault="00785358" w:rsidP="00836AD8">
      <w:pPr>
        <w:tabs>
          <w:tab w:val="left" w:pos="9090"/>
        </w:tabs>
        <w:spacing w:line="312" w:lineRule="auto"/>
        <w:ind w:firstLine="360"/>
        <w:jc w:val="both"/>
        <w:rPr>
          <w:rFonts w:cs="Times New Roman"/>
          <w:b/>
          <w:bCs/>
          <w:szCs w:val="26"/>
        </w:rPr>
      </w:pPr>
      <w:r w:rsidRPr="00F32999">
        <w:rPr>
          <w:rFonts w:cs="Times New Roman"/>
          <w:position w:val="-14"/>
          <w:szCs w:val="26"/>
        </w:rPr>
        <w:object w:dxaOrig="2700" w:dyaOrig="400" w14:anchorId="10C1EBCE">
          <v:shape id="_x0000_i1056" type="#_x0000_t75" style="width:137.2pt;height:20.4pt" o:ole="">
            <v:imagedata r:id="rId113" o:title=""/>
          </v:shape>
          <o:OLEObject Type="Embed" ProgID="Equation.DSMT4" ShapeID="_x0000_i1056" DrawAspect="Content" ObjectID="_1781998403" r:id="rId114"/>
        </w:object>
      </w:r>
      <w:r w:rsidR="00DA5F09" w:rsidRPr="00F32999">
        <w:rPr>
          <w:rFonts w:cs="Times New Roman"/>
          <w:b/>
          <w:bCs/>
          <w:szCs w:val="26"/>
        </w:rPr>
        <w:t xml:space="preserve">                                                             </w:t>
      </w:r>
      <w:r w:rsidR="00DA5F09" w:rsidRPr="00F32999">
        <w:rPr>
          <w:rFonts w:cs="Times New Roman"/>
          <w:b/>
          <w:bCs/>
          <w:szCs w:val="26"/>
        </w:rPr>
        <w:tab/>
      </w:r>
      <w:r w:rsidR="00DA5F09" w:rsidRPr="00F32999">
        <w:rPr>
          <w:rFonts w:cs="Times New Roman"/>
          <w:szCs w:val="26"/>
        </w:rPr>
        <w:t>(</w:t>
      </w:r>
      <w:r w:rsidR="00836AD8" w:rsidRPr="00F32999">
        <w:rPr>
          <w:rFonts w:cs="Times New Roman"/>
          <w:szCs w:val="26"/>
        </w:rPr>
        <w:t>3.</w:t>
      </w:r>
      <w:r w:rsidR="00B65B97">
        <w:rPr>
          <w:rFonts w:cs="Times New Roman"/>
          <w:szCs w:val="26"/>
        </w:rPr>
        <w:t>6</w:t>
      </w:r>
      <w:r w:rsidR="00DA5F09" w:rsidRPr="00F32999">
        <w:rPr>
          <w:rFonts w:cs="Times New Roman"/>
          <w:szCs w:val="26"/>
        </w:rPr>
        <w:t>)</w:t>
      </w:r>
    </w:p>
    <w:p w14:paraId="4AED11FB" w14:textId="0538BB23" w:rsidR="00DA5F09" w:rsidRPr="00F32999" w:rsidRDefault="00785358" w:rsidP="002B46BF">
      <w:pPr>
        <w:tabs>
          <w:tab w:val="left" w:pos="9090"/>
        </w:tabs>
        <w:spacing w:line="312" w:lineRule="auto"/>
        <w:ind w:firstLine="360"/>
        <w:jc w:val="both"/>
        <w:rPr>
          <w:rFonts w:cs="Times New Roman"/>
          <w:szCs w:val="26"/>
        </w:rPr>
      </w:pPr>
      <w:r w:rsidRPr="00F32999">
        <w:rPr>
          <w:rFonts w:cs="Times New Roman"/>
          <w:position w:val="-12"/>
          <w:szCs w:val="26"/>
        </w:rPr>
        <w:object w:dxaOrig="2340" w:dyaOrig="360" w14:anchorId="7A7FE5EB">
          <v:shape id="_x0000_i1057" type="#_x0000_t75" style="width:108pt;height:19pt" o:ole="">
            <v:imagedata r:id="rId115" o:title=""/>
          </v:shape>
          <o:OLEObject Type="Embed" ProgID="Equation.DSMT4" ShapeID="_x0000_i1057" DrawAspect="Content" ObjectID="_1781998404" r:id="rId116"/>
        </w:object>
      </w:r>
      <w:r w:rsidR="002B46BF" w:rsidRPr="00F32999">
        <w:rPr>
          <w:rFonts w:cs="Times New Roman"/>
          <w:szCs w:val="26"/>
        </w:rPr>
        <w:tab/>
        <w:t>(3.</w:t>
      </w:r>
      <w:r w:rsidR="00B65B97">
        <w:rPr>
          <w:rFonts w:cs="Times New Roman"/>
          <w:szCs w:val="26"/>
        </w:rPr>
        <w:t>7</w:t>
      </w:r>
      <w:r w:rsidR="002B46BF" w:rsidRPr="00F32999">
        <w:rPr>
          <w:rFonts w:cs="Times New Roman"/>
          <w:szCs w:val="26"/>
        </w:rPr>
        <w:t>)</w:t>
      </w:r>
    </w:p>
    <w:p w14:paraId="244422FF" w14:textId="7872440C"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80" w:name="_Toc171373014"/>
      <w:r w:rsidRPr="00F32999">
        <w:rPr>
          <w:rFonts w:ascii="Times New Roman" w:hAnsi="Times New Roman" w:cs="Times New Roman"/>
          <w:b/>
          <w:bCs/>
          <w:color w:val="000000" w:themeColor="text1"/>
          <w:sz w:val="26"/>
          <w:szCs w:val="26"/>
        </w:rPr>
        <w:t xml:space="preserve">3.1.3. </w:t>
      </w:r>
      <w:r w:rsidR="00CC0E3A" w:rsidRPr="00F32999">
        <w:rPr>
          <w:rFonts w:ascii="Times New Roman" w:hAnsi="Times New Roman" w:cs="Times New Roman"/>
          <w:b/>
          <w:bCs/>
          <w:color w:val="000000" w:themeColor="text1"/>
          <w:sz w:val="26"/>
          <w:szCs w:val="26"/>
        </w:rPr>
        <w:t>Biểu diễn tầm hoạt động của cơ cấu chấp hành cuối của robot</w:t>
      </w:r>
      <w:bookmarkEnd w:id="80"/>
    </w:p>
    <w:p w14:paraId="64FF483C" w14:textId="138BA4F3" w:rsidR="00DA5F09" w:rsidRPr="00F32999" w:rsidRDefault="00A15AF5" w:rsidP="00CC0E3A">
      <w:pPr>
        <w:spacing w:line="312" w:lineRule="auto"/>
        <w:ind w:firstLine="360"/>
        <w:jc w:val="both"/>
        <w:rPr>
          <w:rFonts w:cs="Times New Roman"/>
          <w:szCs w:val="26"/>
        </w:rPr>
      </w:pPr>
      <w:r w:rsidRPr="00F32999">
        <w:rPr>
          <w:rFonts w:cs="Times New Roman"/>
          <w:szCs w:val="26"/>
        </w:rPr>
        <w:t>Xét các điều kiện ràng buộc về không gian hoạt động của cánh tay robot thực tế:</w:t>
      </w:r>
    </w:p>
    <w:p w14:paraId="1CDAEE1E" w14:textId="702E824E" w:rsidR="00A15AF5" w:rsidRPr="00F32999" w:rsidRDefault="00A15AF5" w:rsidP="00A15AF5">
      <w:pPr>
        <w:spacing w:line="312" w:lineRule="auto"/>
        <w:ind w:firstLine="360"/>
        <w:jc w:val="center"/>
        <w:rPr>
          <w:rFonts w:cs="Times New Roman"/>
          <w:szCs w:val="26"/>
        </w:rPr>
      </w:pPr>
      <w:r w:rsidRPr="00F32999">
        <w:rPr>
          <w:rFonts w:cs="Times New Roman"/>
          <w:szCs w:val="26"/>
        </w:rPr>
        <w:drawing>
          <wp:inline distT="0" distB="0" distL="0" distR="0" wp14:anchorId="4349EA50" wp14:editId="024BA789">
            <wp:extent cx="3066252" cy="4019107"/>
            <wp:effectExtent l="0" t="0" r="1270" b="635"/>
            <wp:docPr id="1529914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914045" name=""/>
                    <pic:cNvPicPr/>
                  </pic:nvPicPr>
                  <pic:blipFill rotWithShape="1">
                    <a:blip r:embed="rId117">
                      <a:extLst>
                        <a:ext uri="{BEBA8EAE-BF5A-486C-A8C5-ECC9F3942E4B}">
                          <a14:imgProps xmlns:a14="http://schemas.microsoft.com/office/drawing/2010/main">
                            <a14:imgLayer r:embed="rId118">
                              <a14:imgEffect>
                                <a14:brightnessContrast bright="20000"/>
                              </a14:imgEffect>
                            </a14:imgLayer>
                          </a14:imgProps>
                        </a:ext>
                      </a:extLst>
                    </a:blip>
                    <a:srcRect l="28602" t="17240" r="1" b="30116"/>
                    <a:stretch/>
                  </pic:blipFill>
                  <pic:spPr bwMode="auto">
                    <a:xfrm>
                      <a:off x="0" y="0"/>
                      <a:ext cx="3070685" cy="4024917"/>
                    </a:xfrm>
                    <a:prstGeom prst="rect">
                      <a:avLst/>
                    </a:prstGeom>
                    <a:ln>
                      <a:noFill/>
                    </a:ln>
                    <a:extLst>
                      <a:ext uri="{53640926-AAD7-44D8-BBD7-CCE9431645EC}">
                        <a14:shadowObscured xmlns:a14="http://schemas.microsoft.com/office/drawing/2010/main"/>
                      </a:ext>
                    </a:extLst>
                  </pic:spPr>
                </pic:pic>
              </a:graphicData>
            </a:graphic>
          </wp:inline>
        </w:drawing>
      </w:r>
    </w:p>
    <w:p w14:paraId="33E9DC45" w14:textId="4262CC33" w:rsidR="00A15AF5" w:rsidRPr="00F32999" w:rsidRDefault="00A15AF5" w:rsidP="00A15AF5">
      <w:pPr>
        <w:spacing w:line="312" w:lineRule="auto"/>
        <w:ind w:firstLine="360"/>
        <w:jc w:val="center"/>
        <w:rPr>
          <w:rFonts w:cs="Times New Roman"/>
          <w:szCs w:val="26"/>
        </w:rPr>
      </w:pPr>
      <w:bookmarkStart w:id="81" w:name="_Toc171377257"/>
      <w:r w:rsidRPr="00F32999">
        <w:rPr>
          <w:rFonts w:cs="Times New Roman"/>
          <w:szCs w:val="26"/>
        </w:rPr>
        <w:t xml:space="preserve">Hình </w:t>
      </w:r>
      <w:r w:rsidR="002F0C10">
        <w:rPr>
          <w:rFonts w:cs="Times New Roman"/>
          <w:szCs w:val="26"/>
        </w:rPr>
        <w:fldChar w:fldCharType="begin"/>
      </w:r>
      <w:r w:rsidR="002F0C10">
        <w:rPr>
          <w:rFonts w:cs="Times New Roman"/>
          <w:szCs w:val="26"/>
        </w:rPr>
        <w:instrText xml:space="preserve"> STYLEREF 1 \s </w:instrText>
      </w:r>
      <w:r w:rsidR="002F0C10">
        <w:rPr>
          <w:rFonts w:cs="Times New Roman"/>
          <w:szCs w:val="26"/>
        </w:rPr>
        <w:fldChar w:fldCharType="separate"/>
      </w:r>
      <w:r w:rsidR="00A25E38">
        <w:rPr>
          <w:rFonts w:cs="Times New Roman"/>
          <w:szCs w:val="26"/>
        </w:rPr>
        <w:t>3</w:t>
      </w:r>
      <w:r w:rsidR="002F0C10">
        <w:rPr>
          <w:rFonts w:cs="Times New Roman"/>
          <w:szCs w:val="26"/>
        </w:rPr>
        <w:fldChar w:fldCharType="end"/>
      </w:r>
      <w:r w:rsidR="002F0C10">
        <w:rPr>
          <w:rFonts w:cs="Times New Roman"/>
          <w:szCs w:val="26"/>
        </w:rPr>
        <w:t>.</w:t>
      </w:r>
      <w:r w:rsidR="002F0C10">
        <w:rPr>
          <w:rFonts w:cs="Times New Roman"/>
          <w:szCs w:val="26"/>
        </w:rPr>
        <w:fldChar w:fldCharType="begin"/>
      </w:r>
      <w:r w:rsidR="002F0C10">
        <w:rPr>
          <w:rFonts w:cs="Times New Roman"/>
          <w:szCs w:val="26"/>
        </w:rPr>
        <w:instrText xml:space="preserve"> SEQ Hình \* ARABIC \s 1 </w:instrText>
      </w:r>
      <w:r w:rsidR="002F0C10">
        <w:rPr>
          <w:rFonts w:cs="Times New Roman"/>
          <w:szCs w:val="26"/>
        </w:rPr>
        <w:fldChar w:fldCharType="separate"/>
      </w:r>
      <w:r w:rsidR="00A25E38">
        <w:rPr>
          <w:rFonts w:cs="Times New Roman"/>
          <w:szCs w:val="26"/>
        </w:rPr>
        <w:t>3</w:t>
      </w:r>
      <w:r w:rsidR="002F0C10">
        <w:rPr>
          <w:rFonts w:cs="Times New Roman"/>
          <w:szCs w:val="26"/>
        </w:rPr>
        <w:fldChar w:fldCharType="end"/>
      </w:r>
      <w:r w:rsidR="00F32999">
        <w:rPr>
          <w:rFonts w:cs="Times New Roman"/>
        </w:rPr>
        <w:t>.</w:t>
      </w:r>
      <w:r w:rsidRPr="00F32999">
        <w:rPr>
          <w:rFonts w:cs="Times New Roman"/>
        </w:rPr>
        <w:t xml:space="preserve"> Vị trí đặt của cánh tay robot thực tế</w:t>
      </w:r>
      <w:bookmarkEnd w:id="81"/>
    </w:p>
    <w:p w14:paraId="30830E19" w14:textId="65EE346A" w:rsidR="00DA5F09" w:rsidRPr="00F32999" w:rsidRDefault="00A15AF5">
      <w:pPr>
        <w:pStyle w:val="ListParagraph"/>
        <w:numPr>
          <w:ilvl w:val="0"/>
          <w:numId w:val="50"/>
        </w:numPr>
        <w:spacing w:line="312" w:lineRule="auto"/>
        <w:jc w:val="both"/>
        <w:rPr>
          <w:rFonts w:cs="Times New Roman"/>
          <w:szCs w:val="26"/>
        </w:rPr>
      </w:pPr>
      <w:r w:rsidRPr="00F32999">
        <w:rPr>
          <w:rFonts w:cs="Times New Roman"/>
          <w:szCs w:val="26"/>
        </w:rPr>
        <w:t>Ta thấy cánh tay r</w:t>
      </w:r>
      <w:r w:rsidR="00DA5F09" w:rsidRPr="00F32999">
        <w:rPr>
          <w:rFonts w:cs="Times New Roman"/>
          <w:szCs w:val="26"/>
        </w:rPr>
        <w:t>obot được đặt trong góc tườn</w:t>
      </w:r>
      <w:r w:rsidRPr="00F32999">
        <w:rPr>
          <w:rFonts w:cs="Times New Roman"/>
          <w:szCs w:val="26"/>
        </w:rPr>
        <w:t>g</w:t>
      </w:r>
      <w:r w:rsidR="00DA5F09" w:rsidRPr="00F32999">
        <w:rPr>
          <w:rFonts w:cs="Times New Roman"/>
          <w:szCs w:val="26"/>
        </w:rPr>
        <w:t>,</w:t>
      </w:r>
      <w:r w:rsidRPr="00F32999">
        <w:rPr>
          <w:rFonts w:cs="Times New Roman"/>
          <w:szCs w:val="26"/>
        </w:rPr>
        <w:t xml:space="preserve"> bị giới hạn phạm vi hoạt động</w:t>
      </w:r>
      <w:r w:rsidR="00DA5F09" w:rsidRPr="00F32999">
        <w:rPr>
          <w:rFonts w:cs="Times New Roman"/>
          <w:szCs w:val="26"/>
        </w:rPr>
        <w:t xml:space="preserve"> nên </w:t>
      </w:r>
      <w:r w:rsidRPr="00F32999">
        <w:rPr>
          <w:rFonts w:cs="Times New Roman"/>
          <w:szCs w:val="26"/>
        </w:rPr>
        <w:t xml:space="preserve">để đảm bảo an toàn, ta sẽ thiết lập các giới hạn về góc cho từng khớp của robot bằng cách cho quay tự do các góc đến khi </w:t>
      </w:r>
      <w:r w:rsidR="000F1139" w:rsidRPr="00F32999">
        <w:rPr>
          <w:rFonts w:cs="Times New Roman"/>
          <w:szCs w:val="26"/>
        </w:rPr>
        <w:t xml:space="preserve">robot </w:t>
      </w:r>
      <w:r w:rsidRPr="00F32999">
        <w:rPr>
          <w:rFonts w:cs="Times New Roman"/>
          <w:szCs w:val="26"/>
        </w:rPr>
        <w:t>đạt đến vị trí giới hạn. Từ đó, ta có các giới hạn về góc quay như sau:</w:t>
      </w:r>
    </w:p>
    <w:p w14:paraId="2EC0A8EE" w14:textId="32D4B090"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Khớp</w:t>
      </w:r>
      <w:r w:rsidR="00DA5F09" w:rsidRPr="00F32999">
        <w:rPr>
          <w:rFonts w:cs="Times New Roman"/>
          <w:szCs w:val="26"/>
        </w:rPr>
        <w:t xml:space="preserve"> 1: </w:t>
      </w:r>
      <w:r w:rsidR="00CC0E3A" w:rsidRPr="00F32999">
        <w:rPr>
          <w:rFonts w:cs="Times New Roman"/>
          <w:position w:val="-6"/>
          <w:szCs w:val="26"/>
        </w:rPr>
        <w:object w:dxaOrig="1300" w:dyaOrig="320" w14:anchorId="1A523575">
          <v:shape id="_x0000_i1058" type="#_x0000_t75" style="width:69.95pt;height:16.3pt" o:ole="">
            <v:imagedata r:id="rId119" o:title=""/>
          </v:shape>
          <o:OLEObject Type="Embed" ProgID="Equation.DSMT4" ShapeID="_x0000_i1058" DrawAspect="Content" ObjectID="_1781998405" r:id="rId120"/>
        </w:object>
      </w:r>
    </w:p>
    <w:p w14:paraId="301D6FC1" w14:textId="6A302196"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2: </w:t>
      </w:r>
      <w:r w:rsidR="00CC0E3A" w:rsidRPr="00F32999">
        <w:rPr>
          <w:rFonts w:cs="Times New Roman"/>
          <w:position w:val="-6"/>
          <w:szCs w:val="26"/>
        </w:rPr>
        <w:object w:dxaOrig="1160" w:dyaOrig="320" w14:anchorId="5ED99315">
          <v:shape id="_x0000_i1059" type="#_x0000_t75" style="width:64.55pt;height:17pt" o:ole="">
            <v:imagedata r:id="rId121" o:title=""/>
          </v:shape>
          <o:OLEObject Type="Embed" ProgID="Equation.DSMT4" ShapeID="_x0000_i1059" DrawAspect="Content" ObjectID="_1781998406" r:id="rId122"/>
        </w:object>
      </w:r>
    </w:p>
    <w:p w14:paraId="745508EA" w14:textId="7E7E211C"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3: </w:t>
      </w:r>
      <w:r w:rsidR="00CC0E3A" w:rsidRPr="00F32999">
        <w:rPr>
          <w:rFonts w:cs="Times New Roman"/>
          <w:position w:val="-6"/>
          <w:szCs w:val="26"/>
        </w:rPr>
        <w:object w:dxaOrig="1579" w:dyaOrig="320" w14:anchorId="5BEC74B4">
          <v:shape id="_x0000_i1060" type="#_x0000_t75" style="width:93.05pt;height:19pt" o:ole="">
            <v:imagedata r:id="rId123" o:title=""/>
          </v:shape>
          <o:OLEObject Type="Embed" ProgID="Equation.DSMT4" ShapeID="_x0000_i1060" DrawAspect="Content" ObjectID="_1781998407" r:id="rId124"/>
        </w:object>
      </w:r>
    </w:p>
    <w:p w14:paraId="7D43F5FC" w14:textId="75FB23AB"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4: </w:t>
      </w:r>
      <w:r w:rsidR="00CC0E3A" w:rsidRPr="00F32999">
        <w:rPr>
          <w:rFonts w:cs="Times New Roman"/>
          <w:position w:val="-6"/>
          <w:szCs w:val="26"/>
        </w:rPr>
        <w:object w:dxaOrig="1200" w:dyaOrig="320" w14:anchorId="194602B2">
          <v:shape id="_x0000_i1061" type="#_x0000_t75" style="width:69.95pt;height:19pt" o:ole="">
            <v:imagedata r:id="rId125" o:title=""/>
          </v:shape>
          <o:OLEObject Type="Embed" ProgID="Equation.DSMT4" ShapeID="_x0000_i1061" DrawAspect="Content" ObjectID="_1781998408" r:id="rId126"/>
        </w:object>
      </w:r>
    </w:p>
    <w:p w14:paraId="3340C3DA" w14:textId="75B038B4"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5: </w:t>
      </w:r>
      <w:r w:rsidR="00CC0E3A" w:rsidRPr="00F32999">
        <w:rPr>
          <w:rFonts w:cs="Times New Roman"/>
          <w:position w:val="-6"/>
          <w:szCs w:val="26"/>
        </w:rPr>
        <w:object w:dxaOrig="1420" w:dyaOrig="320" w14:anchorId="2DE23052">
          <v:shape id="_x0000_i1062" type="#_x0000_t75" style="width:84.9pt;height:19pt" o:ole="">
            <v:imagedata r:id="rId127" o:title=""/>
          </v:shape>
          <o:OLEObject Type="Embed" ProgID="Equation.DSMT4" ShapeID="_x0000_i1062" DrawAspect="Content" ObjectID="_1781998409" r:id="rId128"/>
        </w:object>
      </w:r>
    </w:p>
    <w:p w14:paraId="56A64D0C" w14:textId="2F824D0B" w:rsidR="00DA5F09" w:rsidRPr="00F32999" w:rsidRDefault="00DA5F09">
      <w:pPr>
        <w:pStyle w:val="ListParagraph"/>
        <w:numPr>
          <w:ilvl w:val="0"/>
          <w:numId w:val="50"/>
        </w:numPr>
        <w:spacing w:line="312" w:lineRule="auto"/>
        <w:jc w:val="both"/>
        <w:rPr>
          <w:rFonts w:cs="Times New Roman"/>
          <w:szCs w:val="26"/>
        </w:rPr>
      </w:pPr>
      <w:r w:rsidRPr="00F32999">
        <w:rPr>
          <w:rFonts w:cs="Times New Roman"/>
          <w:szCs w:val="26"/>
        </w:rPr>
        <w:t>Cũng vì yếu tố an toàn, ta cũng sẽ giới hạn cho tọa độ</w:t>
      </w:r>
      <w:r w:rsidR="00785358" w:rsidRPr="00F32999">
        <w:rPr>
          <w:rFonts w:cs="Times New Roman"/>
          <w:szCs w:val="26"/>
        </w:rPr>
        <w:t xml:space="preserve"> theo trục</w:t>
      </w:r>
      <w:r w:rsidRPr="00F32999">
        <w:rPr>
          <w:rFonts w:cs="Times New Roman"/>
          <w:szCs w:val="26"/>
        </w:rPr>
        <w:t xml:space="preserve"> z sẽ luôn lớn hơn hoặc bằng </w:t>
      </w:r>
      <w:r w:rsidR="00785358" w:rsidRPr="00F32999">
        <w:rPr>
          <w:rFonts w:cs="Times New Roman"/>
          <w:szCs w:val="26"/>
        </w:rPr>
        <w:t>300mm</w:t>
      </w:r>
      <w:r w:rsidRPr="00F32999">
        <w:rPr>
          <w:rFonts w:cs="Times New Roman"/>
          <w:szCs w:val="26"/>
        </w:rPr>
        <w:t xml:space="preserve"> và nhỏ hơn hoặc bằng 1000mm.</w:t>
      </w:r>
    </w:p>
    <w:p w14:paraId="6119BACE" w14:textId="1C3F8613" w:rsidR="00DA5F09" w:rsidRPr="00F32999" w:rsidRDefault="000F1139" w:rsidP="000F1139">
      <w:pPr>
        <w:pStyle w:val="ListParagraph"/>
        <w:numPr>
          <w:ilvl w:val="0"/>
          <w:numId w:val="50"/>
        </w:numPr>
        <w:spacing w:line="312" w:lineRule="auto"/>
        <w:jc w:val="both"/>
        <w:rPr>
          <w:rFonts w:cs="Times New Roman"/>
          <w:szCs w:val="26"/>
        </w:rPr>
      </w:pPr>
      <w:r w:rsidRPr="00F32999">
        <w:rPr>
          <w:rFonts w:cs="Times New Roman"/>
          <w:szCs w:val="26"/>
        </w:rPr>
        <w:t xml:space="preserve">Trong quá trình vận hành, để cơ cấu chấp hành cuối luôn vuông góc với mặt đất, ta chọn </w:t>
      </w:r>
      <w:r w:rsidRPr="00F32999">
        <w:rPr>
          <w:position w:val="-24"/>
        </w:rPr>
        <w:object w:dxaOrig="840" w:dyaOrig="620" w14:anchorId="1F7C47EF">
          <v:shape id="_x0000_i1063" type="#_x0000_t75" style="width:42.1pt;height:30.55pt" o:ole="">
            <v:imagedata r:id="rId129" o:title=""/>
          </v:shape>
          <o:OLEObject Type="Embed" ProgID="Equation.DSMT4" ShapeID="_x0000_i1063" DrawAspect="Content" ObjectID="_1781998410" r:id="rId130"/>
        </w:object>
      </w:r>
      <w:r w:rsidRPr="00F32999">
        <w:t>.</w:t>
      </w:r>
    </w:p>
    <w:p w14:paraId="75B0817A" w14:textId="509554FA" w:rsidR="009A1475" w:rsidRPr="00F32999" w:rsidRDefault="000F1139">
      <w:pPr>
        <w:pStyle w:val="ListParagraph"/>
        <w:numPr>
          <w:ilvl w:val="0"/>
          <w:numId w:val="50"/>
        </w:numPr>
        <w:spacing w:line="312" w:lineRule="auto"/>
        <w:jc w:val="both"/>
        <w:rPr>
          <w:rFonts w:cs="Times New Roman"/>
          <w:szCs w:val="26"/>
        </w:rPr>
      </w:pPr>
      <w:r w:rsidRPr="00F32999">
        <w:rPr>
          <w:rFonts w:cs="Times New Roman"/>
          <w:szCs w:val="26"/>
        </w:rPr>
        <w:t>Từ các giá trị kích thước của robot thực tế, ta có được các giá trị sau:</w:t>
      </w:r>
    </w:p>
    <w:p w14:paraId="561C0E10" w14:textId="63D12836" w:rsidR="009A1475" w:rsidRPr="00F32999" w:rsidRDefault="009A1475" w:rsidP="009A1475">
      <w:pPr>
        <w:spacing w:line="312" w:lineRule="auto"/>
        <w:ind w:left="360"/>
        <w:jc w:val="both"/>
        <w:rPr>
          <w:rFonts w:cs="Times New Roman"/>
          <w:szCs w:val="26"/>
        </w:rPr>
      </w:pPr>
      <w:r w:rsidRPr="00F32999">
        <w:rPr>
          <w:rFonts w:cs="Times New Roman"/>
          <w:position w:val="-12"/>
          <w:szCs w:val="26"/>
        </w:rPr>
        <w:object w:dxaOrig="5380" w:dyaOrig="360" w14:anchorId="3CD95C7D">
          <v:shape id="_x0000_i1064" type="#_x0000_t75" style="width:281.9pt;height:19.7pt" o:ole="">
            <v:imagedata r:id="rId131" o:title=""/>
          </v:shape>
          <o:OLEObject Type="Embed" ProgID="Equation.DSMT4" ShapeID="_x0000_i1064" DrawAspect="Content" ObjectID="_1781998411" r:id="rId132"/>
        </w:object>
      </w:r>
    </w:p>
    <w:p w14:paraId="62E7EED0" w14:textId="753E18DA" w:rsidR="009A1475" w:rsidRPr="00F32999" w:rsidRDefault="006C4AC5" w:rsidP="00C4640D">
      <w:pPr>
        <w:spacing w:line="312" w:lineRule="auto"/>
        <w:ind w:firstLine="360"/>
        <w:jc w:val="both"/>
        <w:rPr>
          <w:rFonts w:cs="Times New Roman"/>
          <w:szCs w:val="26"/>
        </w:rPr>
      </w:pPr>
      <w:r w:rsidRPr="00F32999">
        <w:rPr>
          <w:rFonts w:cs="Times New Roman"/>
          <w:szCs w:val="26"/>
        </w:rPr>
        <w:t>Để thể hiện chính xác không gian hoạt động của cánh tay robot trong hệ tọa độ Oxyz, ta tiến hành biểu diễn các điểm có thể đạt được của cơ cấu chấp hành cuối khi xoay các khớp hay chính là biểu diễn không gian hoạt động của cánh tay robot.</w:t>
      </w:r>
    </w:p>
    <w:p w14:paraId="32987CC3" w14:textId="104B3005" w:rsidR="006C082F" w:rsidRPr="00F32999" w:rsidRDefault="006C082F" w:rsidP="00FE0EBE">
      <w:pPr>
        <w:spacing w:line="312" w:lineRule="auto"/>
        <w:ind w:firstLine="360"/>
        <w:jc w:val="both"/>
        <w:rPr>
          <w:rFonts w:cs="Times New Roman"/>
          <w:szCs w:val="26"/>
        </w:rPr>
      </w:pPr>
      <w:r w:rsidRPr="00F32999">
        <w:rPr>
          <w:rFonts w:cs="Times New Roman"/>
          <w:szCs w:val="26"/>
        </w:rPr>
        <w:t>Từ kết quả</w:t>
      </w:r>
      <w:r w:rsidR="006C4AC5" w:rsidRPr="00F32999">
        <w:rPr>
          <w:rFonts w:cs="Times New Roman"/>
          <w:szCs w:val="26"/>
        </w:rPr>
        <w:t xml:space="preserve"> sau khi tính toán động học thuận ở mục 3.1.1, </w:t>
      </w:r>
      <w:r w:rsidRPr="00F32999">
        <w:rPr>
          <w:rFonts w:cs="Times New Roman"/>
          <w:szCs w:val="26"/>
        </w:rPr>
        <w:t>ta tiến hành xây dựng chương trình trong Matlab:</w:t>
      </w:r>
    </w:p>
    <w:p w14:paraId="623BA54F" w14:textId="739AC577" w:rsidR="006C082F" w:rsidRPr="00F32999" w:rsidRDefault="00C4640D" w:rsidP="006C082F">
      <w:pPr>
        <w:jc w:val="center"/>
        <w:rPr>
          <w:rFonts w:cs="Times New Roman"/>
          <w:szCs w:val="26"/>
        </w:rPr>
      </w:pPr>
      <w:r w:rsidRPr="00F32999">
        <w:rPr>
          <w:rFonts w:cs="Times New Roman"/>
        </w:rPr>
        <w:drawing>
          <wp:inline distT="0" distB="0" distL="0" distR="0" wp14:anchorId="13966370" wp14:editId="236EA63F">
            <wp:extent cx="5161089" cy="4710157"/>
            <wp:effectExtent l="0" t="0" r="1905" b="0"/>
            <wp:docPr id="1243707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707798" name=""/>
                    <pic:cNvPicPr/>
                  </pic:nvPicPr>
                  <pic:blipFill>
                    <a:blip r:embed="rId133"/>
                    <a:stretch>
                      <a:fillRect/>
                    </a:stretch>
                  </pic:blipFill>
                  <pic:spPr>
                    <a:xfrm>
                      <a:off x="0" y="0"/>
                      <a:ext cx="5171271" cy="4719449"/>
                    </a:xfrm>
                    <a:prstGeom prst="rect">
                      <a:avLst/>
                    </a:prstGeom>
                  </pic:spPr>
                </pic:pic>
              </a:graphicData>
            </a:graphic>
          </wp:inline>
        </w:drawing>
      </w:r>
    </w:p>
    <w:p w14:paraId="492E0173" w14:textId="3E9DFD5B" w:rsidR="006C082F" w:rsidRPr="00F32999" w:rsidRDefault="001375DD" w:rsidP="006C082F">
      <w:pPr>
        <w:jc w:val="center"/>
        <w:rPr>
          <w:rFonts w:cs="Times New Roman"/>
          <w:szCs w:val="26"/>
        </w:rPr>
      </w:pPr>
      <w:bookmarkStart w:id="82" w:name="_Toc17137725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w:t>
      </w:r>
      <w:r w:rsidR="002F0C10">
        <w:rPr>
          <w:rFonts w:cs="Times New Roman"/>
        </w:rPr>
        <w:fldChar w:fldCharType="end"/>
      </w:r>
      <w:r w:rsidRPr="00F32999">
        <w:rPr>
          <w:rFonts w:cs="Times New Roman"/>
          <w:lang w:val="vi-VN"/>
        </w:rPr>
        <w:t>.</w:t>
      </w:r>
      <w:r w:rsidR="006C082F" w:rsidRPr="00F32999">
        <w:rPr>
          <w:rFonts w:cs="Times New Roman"/>
          <w:szCs w:val="26"/>
        </w:rPr>
        <w:t xml:space="preserve"> Thiết lập chương trình biểu diễn không gian hoạt động cho khâu </w:t>
      </w:r>
      <w:r w:rsidR="00C4640D" w:rsidRPr="00F32999">
        <w:rPr>
          <w:rFonts w:cs="Times New Roman"/>
          <w:szCs w:val="26"/>
        </w:rPr>
        <w:t>chấp hành cuối</w:t>
      </w:r>
      <w:bookmarkEnd w:id="82"/>
    </w:p>
    <w:p w14:paraId="2A67D75D" w14:textId="77777777" w:rsidR="00D5029F" w:rsidRPr="00F32999" w:rsidRDefault="006C082F" w:rsidP="005D3730">
      <w:pPr>
        <w:ind w:firstLine="360"/>
        <w:jc w:val="both"/>
        <w:rPr>
          <w:rFonts w:cs="Times New Roman"/>
          <w:szCs w:val="26"/>
        </w:rPr>
      </w:pPr>
      <w:r w:rsidRPr="00F32999">
        <w:rPr>
          <w:rFonts w:cs="Times New Roman"/>
          <w:szCs w:val="26"/>
        </w:rPr>
        <w:t xml:space="preserve">Trong đoạn chương trình trên, </w:t>
      </w:r>
      <w:r w:rsidR="005D3730" w:rsidRPr="00F32999">
        <w:rPr>
          <w:rFonts w:cs="Times New Roman"/>
          <w:szCs w:val="26"/>
        </w:rPr>
        <w:t xml:space="preserve">đầu tiên ta thiết lập các giá trị ràng buộc cho các góc và ràng buộc các bước nhảy cho từng </w:t>
      </w:r>
      <w:r w:rsidR="00C4640D" w:rsidRPr="00F32999">
        <w:rPr>
          <w:rFonts w:cs="Times New Roman"/>
          <w:szCs w:val="26"/>
        </w:rPr>
        <w:t>khớp là 1</w:t>
      </w:r>
      <w:r w:rsidR="00C4640D" w:rsidRPr="00F32999">
        <w:rPr>
          <w:rFonts w:cs="Times New Roman"/>
          <w:szCs w:val="26"/>
          <w:vertAlign w:val="superscript"/>
        </w:rPr>
        <w:t>o</w:t>
      </w:r>
      <w:r w:rsidR="00C4640D" w:rsidRPr="00F32999">
        <w:rPr>
          <w:rFonts w:cs="Times New Roman"/>
          <w:szCs w:val="26"/>
        </w:rPr>
        <w:t xml:space="preserve">, riêng tại góc </w:t>
      </w:r>
      <w:r w:rsidR="00C4640D" w:rsidRPr="00F32999">
        <w:rPr>
          <w:rFonts w:ascii="Cambria Math" w:hAnsi="Cambria Math" w:cs="Cambria Math"/>
          <w:szCs w:val="26"/>
        </w:rPr>
        <w:t>𝜃</w:t>
      </w:r>
      <w:r w:rsidR="00C4640D" w:rsidRPr="00F32999">
        <w:rPr>
          <w:rFonts w:cs="Times New Roman"/>
          <w:szCs w:val="26"/>
          <w:vertAlign w:val="subscript"/>
        </w:rPr>
        <w:t>1</w:t>
      </w:r>
      <w:r w:rsidR="00C4640D" w:rsidRPr="00F32999">
        <w:rPr>
          <w:rFonts w:cs="Times New Roman"/>
          <w:szCs w:val="26"/>
        </w:rPr>
        <w:t>, ta cho bước nhảy là 5</w:t>
      </w:r>
      <w:r w:rsidR="00C4640D" w:rsidRPr="00F32999">
        <w:rPr>
          <w:rFonts w:cs="Times New Roman"/>
          <w:szCs w:val="26"/>
          <w:vertAlign w:val="superscript"/>
        </w:rPr>
        <w:t>o</w:t>
      </w:r>
      <w:r w:rsidR="00C4640D" w:rsidRPr="00F32999">
        <w:rPr>
          <w:rFonts w:cs="Times New Roman"/>
          <w:szCs w:val="26"/>
        </w:rPr>
        <w:t xml:space="preserve"> để đẩy nhanh quá trình tính toán.</w:t>
      </w:r>
      <w:r w:rsidR="005D3730" w:rsidRPr="00F32999">
        <w:rPr>
          <w:rFonts w:cs="Times New Roman"/>
          <w:szCs w:val="26"/>
        </w:rPr>
        <w:t xml:space="preserve"> </w:t>
      </w:r>
    </w:p>
    <w:p w14:paraId="42177CF9" w14:textId="58DA5D06" w:rsidR="00D5029F" w:rsidRPr="00F32999" w:rsidRDefault="00C4640D" w:rsidP="005D3730">
      <w:pPr>
        <w:ind w:firstLine="360"/>
        <w:jc w:val="both"/>
        <w:rPr>
          <w:rFonts w:cs="Times New Roman"/>
          <w:szCs w:val="26"/>
        </w:rPr>
      </w:pPr>
      <w:r w:rsidRPr="00F32999">
        <w:rPr>
          <w:rFonts w:cs="Times New Roman"/>
          <w:szCs w:val="26"/>
        </w:rPr>
        <w:t>S</w:t>
      </w:r>
      <w:r w:rsidR="005D3730" w:rsidRPr="00F32999">
        <w:rPr>
          <w:rFonts w:cs="Times New Roman"/>
          <w:szCs w:val="26"/>
        </w:rPr>
        <w:t xml:space="preserve">au </w:t>
      </w:r>
      <w:r w:rsidRPr="00F32999">
        <w:rPr>
          <w:rFonts w:cs="Times New Roman"/>
          <w:szCs w:val="26"/>
        </w:rPr>
        <w:t>đó,</w:t>
      </w:r>
      <w:r w:rsidR="005D3730" w:rsidRPr="00F32999">
        <w:rPr>
          <w:rFonts w:cs="Times New Roman"/>
          <w:szCs w:val="26"/>
        </w:rPr>
        <w:t xml:space="preserve"> gán các chiều dài cho các khâu, khởi tạo các mảng x[], y[], z[] để chứa các giá trị tính toán được. Cho các góc từ </w:t>
      </w:r>
      <w:r w:rsidRPr="00F32999">
        <w:rPr>
          <w:rFonts w:ascii="Cambria Math" w:hAnsi="Cambria Math" w:cs="Cambria Math"/>
          <w:szCs w:val="26"/>
        </w:rPr>
        <w:t>𝜃</w:t>
      </w:r>
      <w:r w:rsidRPr="00F32999">
        <w:rPr>
          <w:rFonts w:cs="Times New Roman"/>
          <w:szCs w:val="26"/>
          <w:vertAlign w:val="subscript"/>
        </w:rPr>
        <w:t>1</w:t>
      </w:r>
      <w:r w:rsidR="005D3730" w:rsidRPr="00F32999">
        <w:rPr>
          <w:rFonts w:cs="Times New Roman"/>
          <w:szCs w:val="26"/>
        </w:rPr>
        <w:t xml:space="preserve"> </w:t>
      </w:r>
      <w:r w:rsidR="005D3730" w:rsidRPr="00F32999">
        <w:rPr>
          <w:rFonts w:cs="Times New Roman"/>
          <w:szCs w:val="26"/>
        </w:rPr>
        <w:sym w:font="Wingdings" w:char="F0E0"/>
      </w:r>
      <w:r w:rsidR="005D3730" w:rsidRPr="00F32999">
        <w:rPr>
          <w:rFonts w:cs="Times New Roman"/>
          <w:szCs w:val="26"/>
        </w:rPr>
        <w:t xml:space="preserve"> </w:t>
      </w:r>
      <w:r w:rsidRPr="00F32999">
        <w:rPr>
          <w:rFonts w:ascii="Cambria Math" w:hAnsi="Cambria Math" w:cs="Cambria Math"/>
          <w:szCs w:val="26"/>
        </w:rPr>
        <w:t>𝜃</w:t>
      </w:r>
      <w:r w:rsidRPr="00F32999">
        <w:rPr>
          <w:rFonts w:cs="Times New Roman"/>
          <w:szCs w:val="26"/>
          <w:vertAlign w:val="subscript"/>
        </w:rPr>
        <w:t>4</w:t>
      </w:r>
      <w:r w:rsidR="005D3730" w:rsidRPr="00F32999">
        <w:rPr>
          <w:rFonts w:cs="Times New Roman"/>
          <w:szCs w:val="26"/>
        </w:rPr>
        <w:t xml:space="preserve"> chạy lần lượt từng vòng for, ta có thể tính toán được các giá trị x_value, y_value, z_value</w:t>
      </w:r>
      <w:r w:rsidR="006C4AC5" w:rsidRPr="00F32999">
        <w:rPr>
          <w:rFonts w:cs="Times New Roman"/>
          <w:szCs w:val="26"/>
        </w:rPr>
        <w:t>.</w:t>
      </w:r>
    </w:p>
    <w:p w14:paraId="371E6C86" w14:textId="190A7AD8" w:rsidR="006C082F" w:rsidRPr="00F32999" w:rsidRDefault="005D3730" w:rsidP="005D3730">
      <w:pPr>
        <w:ind w:firstLine="360"/>
        <w:jc w:val="both"/>
        <w:rPr>
          <w:rFonts w:cs="Times New Roman"/>
          <w:szCs w:val="26"/>
        </w:rPr>
      </w:pPr>
      <w:r w:rsidRPr="00F32999">
        <w:rPr>
          <w:rFonts w:cs="Times New Roman"/>
          <w:szCs w:val="26"/>
        </w:rPr>
        <w:t xml:space="preserve">Từ đó lưu dần vào mảng x[], y[], z[] để có được tập hợp các điểm cấu thành nên phạm vi hoạt động cho cơ cấu chấp hành cuối. </w:t>
      </w:r>
      <w:r w:rsidR="00C4640D" w:rsidRPr="00F32999">
        <w:rPr>
          <w:rFonts w:cs="Times New Roman"/>
          <w:szCs w:val="26"/>
        </w:rPr>
        <w:t>Và cuối cùng dùng lệnh scatter3(x, y, z) cùng một vài thuộc tính để thể hiện được tầm hoạt động của cơ cấu chấp hành cuối lên đồ thị như sau:</w:t>
      </w:r>
    </w:p>
    <w:p w14:paraId="7D24CF3E" w14:textId="77777777" w:rsidR="00DA5F09" w:rsidRPr="00F32999" w:rsidRDefault="00DA5F09" w:rsidP="006C28A4">
      <w:pPr>
        <w:spacing w:line="312" w:lineRule="auto"/>
        <w:jc w:val="center"/>
        <w:rPr>
          <w:rFonts w:cs="Times New Roman"/>
          <w:szCs w:val="26"/>
        </w:rPr>
      </w:pPr>
      <w:r w:rsidRPr="00F32999">
        <w:rPr>
          <w:rFonts w:cs="Times New Roman"/>
          <w:szCs w:val="26"/>
        </w:rPr>
        <w:drawing>
          <wp:inline distT="0" distB="0" distL="0" distR="0" wp14:anchorId="0CE104F7" wp14:editId="21B9A809">
            <wp:extent cx="3135086" cy="2815212"/>
            <wp:effectExtent l="0" t="0" r="8255" b="4445"/>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34"/>
                    <a:stretch>
                      <a:fillRect/>
                    </a:stretch>
                  </pic:blipFill>
                  <pic:spPr>
                    <a:xfrm>
                      <a:off x="0" y="0"/>
                      <a:ext cx="3147066" cy="2825970"/>
                    </a:xfrm>
                    <a:prstGeom prst="rect">
                      <a:avLst/>
                    </a:prstGeom>
                  </pic:spPr>
                </pic:pic>
              </a:graphicData>
            </a:graphic>
          </wp:inline>
        </w:drawing>
      </w:r>
    </w:p>
    <w:p w14:paraId="082F800D" w14:textId="44FD87C7" w:rsidR="00DA5F09" w:rsidRPr="00F32999" w:rsidRDefault="00245E72" w:rsidP="006C28A4">
      <w:pPr>
        <w:spacing w:line="312" w:lineRule="auto"/>
        <w:jc w:val="center"/>
        <w:rPr>
          <w:rFonts w:cs="Times New Roman"/>
          <w:szCs w:val="26"/>
        </w:rPr>
      </w:pPr>
      <w:bookmarkStart w:id="83" w:name="_Toc17137725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5</w:t>
      </w:r>
      <w:r w:rsidR="002F0C10">
        <w:rPr>
          <w:rFonts w:cs="Times New Roman"/>
        </w:rPr>
        <w:fldChar w:fldCharType="end"/>
      </w:r>
      <w:r w:rsidRPr="00F32999">
        <w:rPr>
          <w:rFonts w:cs="Times New Roman"/>
          <w:lang w:val="vi-VN"/>
        </w:rPr>
        <w:t>.</w:t>
      </w:r>
      <w:r w:rsidR="00DA5F09" w:rsidRPr="00F32999">
        <w:rPr>
          <w:rFonts w:cs="Times New Roman"/>
          <w:szCs w:val="26"/>
        </w:rPr>
        <w:t xml:space="preserve"> Không gian hoạt động của robot</w:t>
      </w:r>
      <w:r w:rsidR="00DA0B5D" w:rsidRPr="00F32999">
        <w:rPr>
          <w:rFonts w:cs="Times New Roman"/>
          <w:szCs w:val="26"/>
        </w:rPr>
        <w:t xml:space="preserve"> trong hệ tọa độ Oxy</w:t>
      </w:r>
      <w:r w:rsidR="00C4640D" w:rsidRPr="00F32999">
        <w:rPr>
          <w:rFonts w:cs="Times New Roman"/>
          <w:szCs w:val="26"/>
        </w:rPr>
        <w:t>z</w:t>
      </w:r>
      <w:bookmarkEnd w:id="83"/>
    </w:p>
    <w:p w14:paraId="6A57F3D2" w14:textId="68D90321" w:rsidR="00C4640D" w:rsidRPr="00F32999" w:rsidRDefault="007A17FE" w:rsidP="00577F82">
      <w:pPr>
        <w:spacing w:line="312" w:lineRule="auto"/>
        <w:ind w:firstLine="360"/>
        <w:rPr>
          <w:rFonts w:cs="Times New Roman"/>
          <w:szCs w:val="26"/>
        </w:rPr>
      </w:pPr>
      <w:r w:rsidRPr="00F32999">
        <w:rPr>
          <w:rFonts w:cs="Times New Roman"/>
          <w:szCs w:val="26"/>
        </w:rPr>
        <w:t>Để nhìn rõ phạm vi hoạt động trong mặt phẳng Oxy, ta sẽ nhìn không gian hoạt động vuông góc từ phía trên:</w:t>
      </w:r>
    </w:p>
    <w:p w14:paraId="21503663" w14:textId="43458DC0" w:rsidR="00DA5F09" w:rsidRPr="00F32999" w:rsidRDefault="00577F82" w:rsidP="006C28A4">
      <w:pPr>
        <w:spacing w:line="312" w:lineRule="auto"/>
        <w:jc w:val="center"/>
        <w:rPr>
          <w:rFonts w:cs="Times New Roman"/>
          <w:szCs w:val="26"/>
        </w:rPr>
      </w:pPr>
      <w:r w:rsidRPr="00F32999">
        <w:rPr>
          <w:rFonts w:cs="Times New Roman"/>
        </w:rPr>
        <w:drawing>
          <wp:inline distT="0" distB="0" distL="0" distR="0" wp14:anchorId="5E5BDA89" wp14:editId="624C028B">
            <wp:extent cx="2914512" cy="3775226"/>
            <wp:effectExtent l="0" t="0" r="635" b="0"/>
            <wp:docPr id="1763199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99763" name=""/>
                    <pic:cNvPicPr/>
                  </pic:nvPicPr>
                  <pic:blipFill>
                    <a:blip r:embed="rId135"/>
                    <a:stretch>
                      <a:fillRect/>
                    </a:stretch>
                  </pic:blipFill>
                  <pic:spPr>
                    <a:xfrm>
                      <a:off x="0" y="0"/>
                      <a:ext cx="2931216" cy="3796863"/>
                    </a:xfrm>
                    <a:prstGeom prst="rect">
                      <a:avLst/>
                    </a:prstGeom>
                  </pic:spPr>
                </pic:pic>
              </a:graphicData>
            </a:graphic>
          </wp:inline>
        </w:drawing>
      </w:r>
    </w:p>
    <w:p w14:paraId="1D432844" w14:textId="0B81CB3F" w:rsidR="00DA5F09" w:rsidRPr="00F32999" w:rsidRDefault="00D17340" w:rsidP="006C28A4">
      <w:pPr>
        <w:spacing w:line="312" w:lineRule="auto"/>
        <w:jc w:val="center"/>
        <w:rPr>
          <w:rFonts w:cs="Times New Roman"/>
          <w:szCs w:val="26"/>
          <w:vertAlign w:val="subscript"/>
        </w:rPr>
      </w:pPr>
      <w:bookmarkStart w:id="84" w:name="_Toc17137726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6</w:t>
      </w:r>
      <w:r w:rsidR="002F0C10">
        <w:rPr>
          <w:rFonts w:cs="Times New Roman"/>
        </w:rPr>
        <w:fldChar w:fldCharType="end"/>
      </w:r>
      <w:r w:rsidRPr="00F32999">
        <w:rPr>
          <w:rFonts w:cs="Times New Roman"/>
          <w:lang w:val="vi-VN"/>
        </w:rPr>
        <w:t>.</w:t>
      </w:r>
      <w:r w:rsidR="00DA5F09" w:rsidRPr="00F32999">
        <w:rPr>
          <w:rFonts w:cs="Times New Roman"/>
          <w:szCs w:val="26"/>
        </w:rPr>
        <w:t xml:space="preserve"> Hình chiếu tọa độ lên mặt phẳng Oxy</w:t>
      </w:r>
      <w:bookmarkEnd w:id="84"/>
    </w:p>
    <w:p w14:paraId="19C88F69" w14:textId="5F4AE38D" w:rsidR="007C33EC" w:rsidRPr="00F32999" w:rsidRDefault="007C33EC" w:rsidP="00577F82">
      <w:pPr>
        <w:spacing w:line="312" w:lineRule="auto"/>
        <w:ind w:firstLine="360"/>
        <w:jc w:val="both"/>
        <w:rPr>
          <w:rFonts w:cs="Times New Roman"/>
          <w:szCs w:val="26"/>
        </w:rPr>
      </w:pPr>
      <w:r w:rsidRPr="00F32999">
        <w:rPr>
          <w:rFonts w:cs="Times New Roman"/>
          <w:szCs w:val="26"/>
        </w:rPr>
        <w:t>Từ đồ thị trên, ta có thể thấy được phạm vi mà robot có thể hoạt động</w:t>
      </w:r>
      <w:r w:rsidR="00577F82" w:rsidRPr="00F32999">
        <w:rPr>
          <w:rFonts w:cs="Times New Roman"/>
          <w:szCs w:val="26"/>
        </w:rPr>
        <w:t xml:space="preserve"> trong mặt phẳng Oxy</w:t>
      </w:r>
      <w:r w:rsidRPr="00F32999">
        <w:rPr>
          <w:rFonts w:cs="Times New Roman"/>
          <w:szCs w:val="26"/>
        </w:rPr>
        <w:t xml:space="preserve"> là </w:t>
      </w:r>
      <w:r w:rsidR="002C664D" w:rsidRPr="00F32999">
        <w:rPr>
          <w:rFonts w:cs="Times New Roman"/>
          <w:szCs w:val="26"/>
        </w:rPr>
        <w:t>với điểm đến gần nhất là</w:t>
      </w:r>
      <w:r w:rsidRPr="00F32999">
        <w:rPr>
          <w:rFonts w:cs="Times New Roman"/>
          <w:szCs w:val="26"/>
        </w:rPr>
        <w:t xml:space="preserve"> </w:t>
      </w:r>
      <w:r w:rsidR="00DB5776" w:rsidRPr="00F32999">
        <w:rPr>
          <w:rFonts w:cs="Times New Roman"/>
          <w:szCs w:val="26"/>
        </w:rPr>
        <w:t>(</w:t>
      </w:r>
      <w:r w:rsidRPr="00F32999">
        <w:rPr>
          <w:rFonts w:cs="Times New Roman"/>
          <w:szCs w:val="26"/>
        </w:rPr>
        <w:t>-</w:t>
      </w:r>
      <w:r w:rsidR="00577F82" w:rsidRPr="00F32999">
        <w:rPr>
          <w:rFonts w:cs="Times New Roman"/>
          <w:szCs w:val="26"/>
        </w:rPr>
        <w:t>246.5, 677.2, 484.3</w:t>
      </w:r>
      <w:r w:rsidR="00DB5776" w:rsidRPr="00F32999">
        <w:rPr>
          <w:rFonts w:cs="Times New Roman"/>
          <w:szCs w:val="26"/>
        </w:rPr>
        <w:t>)</w:t>
      </w:r>
      <w:r w:rsidR="002C664D" w:rsidRPr="00F32999">
        <w:rPr>
          <w:rFonts w:cs="Times New Roman"/>
          <w:szCs w:val="26"/>
        </w:rPr>
        <w:t xml:space="preserve"> và xa nhất là</w:t>
      </w:r>
      <w:r w:rsidR="00577F82" w:rsidRPr="00F32999">
        <w:rPr>
          <w:rFonts w:cs="Times New Roman"/>
          <w:szCs w:val="26"/>
        </w:rPr>
        <w:t xml:space="preserve"> </w:t>
      </w:r>
      <w:r w:rsidR="00DB5776" w:rsidRPr="00F32999">
        <w:rPr>
          <w:rFonts w:cs="Times New Roman"/>
          <w:szCs w:val="26"/>
        </w:rPr>
        <w:t>(</w:t>
      </w:r>
      <w:r w:rsidR="00577F82" w:rsidRPr="00F32999">
        <w:rPr>
          <w:rFonts w:cs="Times New Roman"/>
          <w:szCs w:val="26"/>
        </w:rPr>
        <w:t>413.4, -590.4, 484.3</w:t>
      </w:r>
      <w:r w:rsidR="00DB5776" w:rsidRPr="00F32999">
        <w:rPr>
          <w:rFonts w:cs="Times New Roman"/>
          <w:szCs w:val="26"/>
        </w:rPr>
        <w:t>)</w:t>
      </w:r>
      <w:r w:rsidRPr="00F32999">
        <w:rPr>
          <w:rFonts w:cs="Times New Roman"/>
          <w:szCs w:val="26"/>
        </w:rPr>
        <w:t xml:space="preserve"> mà cánh tay robot có thể vương </w:t>
      </w:r>
      <w:r w:rsidR="00577F82" w:rsidRPr="00F32999">
        <w:rPr>
          <w:rFonts w:cs="Times New Roman"/>
          <w:szCs w:val="26"/>
        </w:rPr>
        <w:t>tới.</w:t>
      </w:r>
    </w:p>
    <w:p w14:paraId="21560515" w14:textId="009F7DC2" w:rsidR="005A4F8E" w:rsidRPr="00F32999" w:rsidRDefault="00577F82" w:rsidP="007A17FE">
      <w:pPr>
        <w:spacing w:line="312" w:lineRule="auto"/>
        <w:ind w:firstLine="360"/>
        <w:jc w:val="both"/>
        <w:rPr>
          <w:rFonts w:cs="Times New Roman"/>
          <w:szCs w:val="26"/>
        </w:rPr>
      </w:pPr>
      <w:r w:rsidRPr="00F32999">
        <w:rPr>
          <w:rFonts w:cs="Times New Roman"/>
          <w:szCs w:val="26"/>
        </w:rPr>
        <w:t>Bằng việc g</w:t>
      </w:r>
      <w:r w:rsidR="00734C2F" w:rsidRPr="00F32999">
        <w:rPr>
          <w:rFonts w:cs="Times New Roman"/>
          <w:szCs w:val="26"/>
        </w:rPr>
        <w:t>á</w:t>
      </w:r>
      <w:r w:rsidRPr="00F32999">
        <w:rPr>
          <w:rFonts w:cs="Times New Roman"/>
          <w:szCs w:val="26"/>
        </w:rPr>
        <w:t xml:space="preserve">n cố định </w:t>
      </w:r>
      <w:r w:rsidR="007A17FE" w:rsidRPr="00F32999">
        <w:rPr>
          <w:rFonts w:cs="Times New Roman"/>
          <w:szCs w:val="26"/>
        </w:rPr>
        <w:t xml:space="preserve">t1_values = 0 </w:t>
      </w:r>
      <w:r w:rsidRPr="00F32999">
        <w:rPr>
          <w:rFonts w:cs="Times New Roman"/>
          <w:szCs w:val="26"/>
        </w:rPr>
        <w:t>trong đoạn chương trình Matlab, ta sẽ thể hiện được phạm vi hoạt động của đầu tay gắp theo mặt phẳng Oxz như sau:</w:t>
      </w:r>
    </w:p>
    <w:p w14:paraId="108F3A04" w14:textId="3A2874E3" w:rsidR="00DA5F09" w:rsidRPr="00F32999" w:rsidRDefault="00577F82" w:rsidP="006C28A4">
      <w:pPr>
        <w:spacing w:line="312" w:lineRule="auto"/>
        <w:jc w:val="center"/>
        <w:rPr>
          <w:rFonts w:cs="Times New Roman"/>
          <w:b/>
          <w:bCs/>
          <w:szCs w:val="26"/>
        </w:rPr>
      </w:pPr>
      <w:r w:rsidRPr="00F32999">
        <w:rPr>
          <w:rFonts w:cs="Times New Roman"/>
        </w:rPr>
        <w:drawing>
          <wp:inline distT="0" distB="0" distL="0" distR="0" wp14:anchorId="3D18F56B" wp14:editId="0586CAEC">
            <wp:extent cx="2874231" cy="4671312"/>
            <wp:effectExtent l="0" t="0" r="2540" b="0"/>
            <wp:docPr id="18833274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327444" name=""/>
                    <pic:cNvPicPr/>
                  </pic:nvPicPr>
                  <pic:blipFill>
                    <a:blip r:embed="rId136"/>
                    <a:stretch>
                      <a:fillRect/>
                    </a:stretch>
                  </pic:blipFill>
                  <pic:spPr>
                    <a:xfrm>
                      <a:off x="0" y="0"/>
                      <a:ext cx="2888371" cy="4694293"/>
                    </a:xfrm>
                    <a:prstGeom prst="rect">
                      <a:avLst/>
                    </a:prstGeom>
                  </pic:spPr>
                </pic:pic>
              </a:graphicData>
            </a:graphic>
          </wp:inline>
        </w:drawing>
      </w:r>
    </w:p>
    <w:p w14:paraId="61B15496" w14:textId="1A82CF32" w:rsidR="00DA5F09" w:rsidRPr="00F32999" w:rsidRDefault="00D17A96" w:rsidP="006C28A4">
      <w:pPr>
        <w:spacing w:line="312" w:lineRule="auto"/>
        <w:jc w:val="center"/>
        <w:rPr>
          <w:rFonts w:cs="Times New Roman"/>
          <w:szCs w:val="26"/>
        </w:rPr>
      </w:pPr>
      <w:bookmarkStart w:id="85" w:name="_Toc17137726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7</w:t>
      </w:r>
      <w:r w:rsidR="002F0C10">
        <w:rPr>
          <w:rFonts w:cs="Times New Roman"/>
        </w:rPr>
        <w:fldChar w:fldCharType="end"/>
      </w:r>
      <w:r w:rsidRPr="00F32999">
        <w:rPr>
          <w:rFonts w:cs="Times New Roman"/>
          <w:lang w:val="vi-VN"/>
        </w:rPr>
        <w:t>.</w:t>
      </w:r>
      <w:r w:rsidR="00DA5F09" w:rsidRPr="00F32999">
        <w:rPr>
          <w:rFonts w:cs="Times New Roman"/>
          <w:szCs w:val="26"/>
        </w:rPr>
        <w:t xml:space="preserve"> Tầm hoạt động của robot trong mặt phẳng Oxz khi </w:t>
      </w:r>
      <w:r w:rsidR="00DA5F09" w:rsidRPr="00F32999">
        <w:rPr>
          <w:rFonts w:ascii="Cambria Math" w:hAnsi="Cambria Math" w:cs="Cambria Math"/>
          <w:szCs w:val="26"/>
        </w:rPr>
        <w:t>𝜃</w:t>
      </w:r>
      <w:r w:rsidR="00DA5F09" w:rsidRPr="00F32999">
        <w:rPr>
          <w:rFonts w:cs="Times New Roman"/>
          <w:szCs w:val="26"/>
          <w:vertAlign w:val="subscript"/>
        </w:rPr>
        <w:t>1</w:t>
      </w:r>
      <w:r w:rsidR="00DA5F09" w:rsidRPr="00F32999">
        <w:rPr>
          <w:rFonts w:cs="Times New Roman"/>
          <w:szCs w:val="26"/>
        </w:rPr>
        <w:t xml:space="preserve"> = 0</w:t>
      </w:r>
      <w:bookmarkEnd w:id="85"/>
      <w:r w:rsidR="00DA5F09" w:rsidRPr="00F32999">
        <w:rPr>
          <w:rFonts w:cs="Times New Roman"/>
          <w:szCs w:val="26"/>
        </w:rPr>
        <w:t xml:space="preserve">  </w:t>
      </w:r>
    </w:p>
    <w:p w14:paraId="4A89C4E2" w14:textId="0EAA08E0" w:rsidR="00577F82" w:rsidRPr="00F32999" w:rsidRDefault="00577F82" w:rsidP="00E92080">
      <w:pPr>
        <w:spacing w:line="312" w:lineRule="auto"/>
        <w:ind w:firstLine="360"/>
        <w:rPr>
          <w:rFonts w:cs="Times New Roman"/>
          <w:szCs w:val="26"/>
        </w:rPr>
      </w:pPr>
      <w:r w:rsidRPr="00F32999">
        <w:rPr>
          <w:rFonts w:cs="Times New Roman"/>
          <w:szCs w:val="26"/>
        </w:rPr>
        <w:t xml:space="preserve">Từ đó, ta có thể thấy được tầm hoạt động của robot trong mặt phẳng Oxz </w:t>
      </w:r>
      <w:r w:rsidR="002C664D" w:rsidRPr="00F32999">
        <w:rPr>
          <w:rFonts w:cs="Times New Roman"/>
          <w:szCs w:val="26"/>
        </w:rPr>
        <w:t>với vị trí gần nhất có thể đến là (334.7, 0, 994.4) và điểm đến xa nhất là (720.7, 0, 484.3)</w:t>
      </w:r>
      <w:r w:rsidR="00DB5776" w:rsidRPr="00F32999">
        <w:rPr>
          <w:rFonts w:cs="Times New Roman"/>
          <w:szCs w:val="26"/>
        </w:rPr>
        <w:t xml:space="preserve"> mà cánh tay robot có thể vương tới.</w:t>
      </w:r>
    </w:p>
    <w:p w14:paraId="6B06F3FA" w14:textId="2A8CB4A1"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86" w:name="_Toc171373015"/>
      <w:r w:rsidRPr="00F32999">
        <w:rPr>
          <w:rFonts w:ascii="Times New Roman" w:hAnsi="Times New Roman" w:cs="Times New Roman"/>
          <w:b/>
          <w:bCs/>
          <w:color w:val="000000" w:themeColor="text1"/>
          <w:sz w:val="26"/>
          <w:szCs w:val="26"/>
        </w:rPr>
        <w:t xml:space="preserve">3.1.4. Mô phỏng </w:t>
      </w:r>
      <w:r w:rsidR="007A17FE" w:rsidRPr="00F32999">
        <w:rPr>
          <w:rFonts w:ascii="Times New Roman" w:hAnsi="Times New Roman" w:cs="Times New Roman"/>
          <w:b/>
          <w:bCs/>
          <w:color w:val="000000" w:themeColor="text1"/>
          <w:sz w:val="26"/>
          <w:szCs w:val="26"/>
        </w:rPr>
        <w:t>động học</w:t>
      </w:r>
      <w:r w:rsidRPr="00F32999">
        <w:rPr>
          <w:rFonts w:ascii="Times New Roman" w:hAnsi="Times New Roman" w:cs="Times New Roman"/>
          <w:b/>
          <w:bCs/>
          <w:color w:val="000000" w:themeColor="text1"/>
          <w:sz w:val="26"/>
          <w:szCs w:val="26"/>
        </w:rPr>
        <w:t xml:space="preserve"> bằng </w:t>
      </w:r>
      <w:r w:rsidR="00DB5776" w:rsidRPr="00F32999">
        <w:rPr>
          <w:rFonts w:ascii="Times New Roman" w:hAnsi="Times New Roman" w:cs="Times New Roman"/>
          <w:b/>
          <w:bCs/>
          <w:color w:val="000000" w:themeColor="text1"/>
          <w:sz w:val="26"/>
          <w:szCs w:val="26"/>
        </w:rPr>
        <w:t>phần mềm Simulink trong Matlab</w:t>
      </w:r>
      <w:bookmarkEnd w:id="86"/>
    </w:p>
    <w:p w14:paraId="04CAB6D5" w14:textId="7CCE0B24" w:rsidR="00DA5F09" w:rsidRPr="00F32999" w:rsidRDefault="007A17FE" w:rsidP="00E92080">
      <w:pPr>
        <w:spacing w:line="312" w:lineRule="auto"/>
        <w:ind w:firstLine="360"/>
        <w:jc w:val="both"/>
        <w:rPr>
          <w:rFonts w:cs="Times New Roman"/>
          <w:szCs w:val="26"/>
        </w:rPr>
      </w:pPr>
      <w:r w:rsidRPr="00F32999">
        <w:rPr>
          <w:rFonts w:cs="Times New Roman"/>
          <w:szCs w:val="26"/>
        </w:rPr>
        <w:t>Để nhìn rõ và cụ thể hơn về vị trí thực tế của cánh tay robot</w:t>
      </w:r>
      <w:r w:rsidR="00DA5F09" w:rsidRPr="00F32999">
        <w:rPr>
          <w:rFonts w:cs="Times New Roman"/>
          <w:szCs w:val="26"/>
        </w:rPr>
        <w:t xml:space="preserve">, ta có thể sử dụng mô hình </w:t>
      </w:r>
      <w:r w:rsidR="001E7F15" w:rsidRPr="00F32999">
        <w:rPr>
          <w:rFonts w:cs="Times New Roman"/>
          <w:szCs w:val="26"/>
        </w:rPr>
        <w:t xml:space="preserve">3D bằng phần mềm SolidWorks, ta liên kết chúng với Matlab bằng thư viện </w:t>
      </w:r>
      <w:bookmarkStart w:id="87" w:name="_Hlk154793541"/>
      <w:r w:rsidR="001E7F15" w:rsidRPr="00F32999">
        <w:rPr>
          <w:rFonts w:cs="Times New Roman"/>
          <w:szCs w:val="26"/>
        </w:rPr>
        <w:t>Simscape Multibody Link</w:t>
      </w:r>
      <w:bookmarkEnd w:id="87"/>
      <w:r w:rsidR="002F2289" w:rsidRPr="00F32999">
        <w:rPr>
          <w:rFonts w:cs="Times New Roman"/>
          <w:szCs w:val="26"/>
        </w:rPr>
        <w:t xml:space="preserve"> [99]</w:t>
      </w:r>
      <w:r w:rsidR="001E7F15" w:rsidRPr="00F32999">
        <w:rPr>
          <w:rFonts w:cs="Times New Roman"/>
          <w:szCs w:val="26"/>
        </w:rPr>
        <w:t xml:space="preserve"> trên phần mềm để hỗ trợ cho </w:t>
      </w:r>
      <w:r w:rsidR="002F2289" w:rsidRPr="00F32999">
        <w:rPr>
          <w:rFonts w:cs="Times New Roman"/>
          <w:szCs w:val="26"/>
        </w:rPr>
        <w:t>việc mô phỏng, phần phụ lục 4 sẽ trình bày rõ về cách thức xây dựng mô hình mô phỏng. Một cách tổng quan, ta xây dựng nên mô hình mô hình mô phỏn</w:t>
      </w:r>
      <w:r w:rsidR="005D3D0E" w:rsidRPr="00F32999">
        <w:rPr>
          <w:rFonts w:cs="Times New Roman"/>
          <w:szCs w:val="26"/>
        </w:rPr>
        <w:t>g bằng những bước như sau</w:t>
      </w:r>
      <w:r w:rsidR="002F2289" w:rsidRPr="00F32999">
        <w:rPr>
          <w:rFonts w:cs="Times New Roman"/>
          <w:szCs w:val="26"/>
        </w:rPr>
        <w:t>:</w:t>
      </w:r>
    </w:p>
    <w:p w14:paraId="69585D17" w14:textId="69E6A27A" w:rsidR="005D3D0E" w:rsidRPr="00F32999" w:rsidRDefault="005D3D0E" w:rsidP="00E92080">
      <w:pPr>
        <w:spacing w:line="312" w:lineRule="auto"/>
        <w:ind w:firstLine="360"/>
        <w:jc w:val="both"/>
        <w:rPr>
          <w:rFonts w:cs="Times New Roman"/>
          <w:szCs w:val="26"/>
        </w:rPr>
      </w:pPr>
      <w:r w:rsidRPr="00F32999">
        <w:rPr>
          <w:rFonts w:cs="Times New Roman"/>
          <w:szCs w:val="26"/>
        </w:rPr>
        <w:t>Bước 1: Xây dụng mô hình mô phỏng trong Matlab</w:t>
      </w:r>
    </w:p>
    <w:p w14:paraId="52EB1CE8" w14:textId="20C0C4BA" w:rsidR="007A17FE" w:rsidRPr="00F32999" w:rsidRDefault="002F2289" w:rsidP="007A17FE">
      <w:pPr>
        <w:spacing w:line="312" w:lineRule="auto"/>
        <w:ind w:firstLine="360"/>
        <w:jc w:val="both"/>
        <w:rPr>
          <w:rFonts w:cs="Times New Roman"/>
          <w:szCs w:val="26"/>
        </w:rPr>
      </w:pPr>
      <w:r w:rsidRPr="00F32999">
        <w:rPr>
          <w:rFonts w:cs="Times New Roman"/>
          <w:szCs w:val="26"/>
        </w:rPr>
        <w:t>Bằng lệnh mech_export trên Matlab</w:t>
      </w:r>
      <w:r w:rsidRPr="00F32999">
        <w:rPr>
          <w:rFonts w:cs="Times New Roman"/>
          <w:b/>
          <w:bCs/>
          <w:szCs w:val="26"/>
        </w:rPr>
        <w:t xml:space="preserve"> </w:t>
      </w:r>
      <w:r w:rsidRPr="00F32999">
        <w:rPr>
          <w:rFonts w:cs="Times New Roman"/>
          <w:szCs w:val="26"/>
        </w:rPr>
        <w:t>với đầu vào là một file Assem.xml chứa đầy đủ thông tin về các giá trị góc và tọa độ</w:t>
      </w:r>
      <w:r w:rsidR="00C1422E" w:rsidRPr="00F32999">
        <w:rPr>
          <w:rFonts w:cs="Times New Roman"/>
          <w:szCs w:val="26"/>
        </w:rPr>
        <w:t xml:space="preserve"> cho từng khâu tương ứng với các file STL, ta có được sơ đồ khối điều khiển các khớp của robot như sau:</w:t>
      </w:r>
    </w:p>
    <w:p w14:paraId="36265604" w14:textId="619CAECF" w:rsidR="00C1422E" w:rsidRPr="00F32999" w:rsidRDefault="00C1422E" w:rsidP="00F539D0">
      <w:pPr>
        <w:jc w:val="center"/>
        <w:rPr>
          <w:rFonts w:cs="Times New Roman"/>
          <w:szCs w:val="26"/>
        </w:rPr>
      </w:pPr>
      <w:r w:rsidRPr="00F32999">
        <w:rPr>
          <w:rFonts w:cs="Times New Roman"/>
        </w:rPr>
        <w:drawing>
          <wp:inline distT="0" distB="0" distL="0" distR="0" wp14:anchorId="65EFC698" wp14:editId="2D88511E">
            <wp:extent cx="6124354" cy="2838450"/>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rotWithShape="1">
                    <a:blip r:embed="rId137"/>
                    <a:srcRect r="5182"/>
                    <a:stretch/>
                  </pic:blipFill>
                  <pic:spPr bwMode="auto">
                    <a:xfrm>
                      <a:off x="0" y="0"/>
                      <a:ext cx="6166967" cy="2858200"/>
                    </a:xfrm>
                    <a:prstGeom prst="rect">
                      <a:avLst/>
                    </a:prstGeom>
                    <a:ln>
                      <a:noFill/>
                    </a:ln>
                    <a:extLst>
                      <a:ext uri="{53640926-AAD7-44D8-BBD7-CCE9431645EC}">
                        <a14:shadowObscured xmlns:a14="http://schemas.microsoft.com/office/drawing/2010/main"/>
                      </a:ext>
                    </a:extLst>
                  </pic:spPr>
                </pic:pic>
              </a:graphicData>
            </a:graphic>
          </wp:inline>
        </w:drawing>
      </w:r>
    </w:p>
    <w:p w14:paraId="77BE9890" w14:textId="3EF61C93" w:rsidR="00C1422E" w:rsidRPr="00F32999" w:rsidRDefault="006B533F" w:rsidP="00C1422E">
      <w:pPr>
        <w:spacing w:line="360" w:lineRule="auto"/>
        <w:ind w:left="720"/>
        <w:jc w:val="center"/>
        <w:rPr>
          <w:rFonts w:cs="Times New Roman"/>
          <w:szCs w:val="26"/>
        </w:rPr>
      </w:pPr>
      <w:bookmarkStart w:id="88" w:name="_Toc17137726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w:t>
      </w:r>
      <w:r w:rsidR="002F0C10">
        <w:rPr>
          <w:rFonts w:cs="Times New Roman"/>
        </w:rPr>
        <w:fldChar w:fldCharType="end"/>
      </w:r>
      <w:r w:rsidRPr="00F32999">
        <w:rPr>
          <w:rFonts w:cs="Times New Roman"/>
          <w:lang w:val="vi-VN"/>
        </w:rPr>
        <w:t>.</w:t>
      </w:r>
      <w:r w:rsidR="00C1422E" w:rsidRPr="00F32999">
        <w:rPr>
          <w:rFonts w:cs="Times New Roman"/>
          <w:szCs w:val="26"/>
        </w:rPr>
        <w:t xml:space="preserve"> Các khối điều khiển các khớp của robot</w:t>
      </w:r>
      <w:bookmarkEnd w:id="88"/>
    </w:p>
    <w:p w14:paraId="6FD4CA57" w14:textId="4D062ECF" w:rsidR="00DA5F09" w:rsidRPr="00F32999" w:rsidRDefault="007A17FE" w:rsidP="005D3D0E">
      <w:pPr>
        <w:spacing w:line="360" w:lineRule="auto"/>
        <w:ind w:firstLine="360"/>
        <w:jc w:val="both"/>
        <w:rPr>
          <w:rFonts w:cs="Times New Roman"/>
          <w:szCs w:val="26"/>
        </w:rPr>
      </w:pPr>
      <w:r w:rsidRPr="00F32999">
        <w:rPr>
          <w:rFonts w:cs="Times New Roman"/>
          <w:szCs w:val="26"/>
        </w:rPr>
        <w:t xml:space="preserve">Trong sơ đồ khối trên, </w:t>
      </w:r>
      <w:r w:rsidR="00F539D0" w:rsidRPr="00F32999">
        <w:rPr>
          <w:rFonts w:cs="Times New Roman"/>
          <w:szCs w:val="26"/>
        </w:rPr>
        <w:t>khâu 0 đang được gắn với RootPart bởi một liên kết cố định Weld và Weld1, tiếp đến liên kết với khớp xoay Revolute được gắn với JointActuator tượng trưng cho một động cơ với các thông số đầu vào như Gain và Slider tượng trưng lần lượt là chiều xoay của khớp và 1 thanh trượt giúp điều khiển được chuyển động cho góc đó</w:t>
      </w:r>
      <w:r w:rsidR="005D3D0E" w:rsidRPr="00F32999">
        <w:rPr>
          <w:rFonts w:cs="Times New Roman"/>
          <w:szCs w:val="26"/>
        </w:rPr>
        <w:t xml:space="preserve">. </w:t>
      </w:r>
      <w:r w:rsidR="00F539D0" w:rsidRPr="00F32999">
        <w:rPr>
          <w:rFonts w:cs="Times New Roman"/>
          <w:szCs w:val="26"/>
        </w:rPr>
        <w:t>Tương ứng cho 4 khâu còn lại</w:t>
      </w:r>
      <w:r w:rsidR="005D3D0E" w:rsidRPr="00F32999">
        <w:rPr>
          <w:rFonts w:cs="Times New Roman"/>
          <w:szCs w:val="26"/>
        </w:rPr>
        <w:t>, từ đó ta có thể đưa ra một sơ đồ khối điều khiển cho robot mô phỏng trong Matlab.</w:t>
      </w:r>
    </w:p>
    <w:p w14:paraId="66D7B0DC" w14:textId="35A1F77F" w:rsidR="00E3337E" w:rsidRPr="00F32999" w:rsidRDefault="00E3337E" w:rsidP="005D3D0E">
      <w:pPr>
        <w:spacing w:line="360" w:lineRule="auto"/>
        <w:ind w:firstLine="360"/>
        <w:jc w:val="both"/>
        <w:rPr>
          <w:rFonts w:cs="Times New Roman"/>
          <w:szCs w:val="26"/>
        </w:rPr>
      </w:pPr>
      <w:r w:rsidRPr="00F32999">
        <w:rPr>
          <w:rFonts w:cs="Times New Roman"/>
          <w:szCs w:val="26"/>
        </w:rPr>
        <w:t xml:space="preserve">Bước 2: Thiết kế </w:t>
      </w:r>
      <w:r w:rsidR="007A17FE" w:rsidRPr="00F32999">
        <w:rPr>
          <w:rFonts w:cs="Times New Roman"/>
          <w:szCs w:val="26"/>
        </w:rPr>
        <w:t>giao diện Guide</w:t>
      </w:r>
      <w:r w:rsidRPr="00F32999">
        <w:rPr>
          <w:rFonts w:cs="Times New Roman"/>
          <w:szCs w:val="26"/>
        </w:rPr>
        <w:t xml:space="preserve"> cho robot trong Matlab</w:t>
      </w:r>
    </w:p>
    <w:p w14:paraId="21A0848D" w14:textId="37FC3EDD" w:rsidR="00076569" w:rsidRPr="00F32999" w:rsidRDefault="00076569" w:rsidP="005D3D0E">
      <w:pPr>
        <w:spacing w:line="360" w:lineRule="auto"/>
        <w:ind w:firstLine="360"/>
        <w:jc w:val="both"/>
        <w:rPr>
          <w:rFonts w:cs="Times New Roman"/>
          <w:szCs w:val="26"/>
        </w:rPr>
      </w:pPr>
      <w:r w:rsidRPr="00F32999">
        <w:rPr>
          <w:rFonts w:cs="Times New Roman"/>
          <w:szCs w:val="26"/>
        </w:rPr>
        <w:t>Với sự hỗ trợ của giao diện Guide trong MATLAB, ta có thể thiết kế được một giao diện đơn giản cho phép thay đổi các giá trị góc xoay bằng cách di chuyển thanh trượt (Slider) hoặc nhập giá trị trực tiếp vào các ô. Có 2 tính năng chính của giao diện. Thứ nhất là nhập giá trị các góc xoay và giao diện sẽ hiển thị được vị trí tọa độ cơ cấu chấp hành cuối. Thứ hai là nhập giá trị tọa độ cơ cấu chấp hành cuối, giao diện sẽ tính toán và hiển thị được giá trị từng góc xoay của robot.Thực hiện di chuyển robot đến tọa độ (0, 700, 600), ta có kết quả hiển thị như hình dưới:</w:t>
      </w:r>
    </w:p>
    <w:p w14:paraId="0E5B9F44" w14:textId="1B6F901F" w:rsidR="00420241" w:rsidRPr="00F32999" w:rsidRDefault="00E3337E" w:rsidP="00E3337E">
      <w:pPr>
        <w:jc w:val="center"/>
        <w:rPr>
          <w:rFonts w:cs="Times New Roman"/>
          <w:szCs w:val="26"/>
        </w:rPr>
      </w:pPr>
      <w:r w:rsidRPr="00F32999">
        <w:rPr>
          <w:rFonts w:cs="Times New Roman"/>
        </w:rPr>
        <w:drawing>
          <wp:inline distT="0" distB="0" distL="0" distR="0" wp14:anchorId="21F8ABE3" wp14:editId="5931B28C">
            <wp:extent cx="4700347" cy="3110316"/>
            <wp:effectExtent l="0" t="0" r="5080" b="0"/>
            <wp:docPr id="761295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95543" name=""/>
                    <pic:cNvPicPr/>
                  </pic:nvPicPr>
                  <pic:blipFill>
                    <a:blip r:embed="rId138"/>
                    <a:stretch>
                      <a:fillRect/>
                    </a:stretch>
                  </pic:blipFill>
                  <pic:spPr>
                    <a:xfrm>
                      <a:off x="0" y="0"/>
                      <a:ext cx="4702661" cy="3111847"/>
                    </a:xfrm>
                    <a:prstGeom prst="rect">
                      <a:avLst/>
                    </a:prstGeom>
                  </pic:spPr>
                </pic:pic>
              </a:graphicData>
            </a:graphic>
          </wp:inline>
        </w:drawing>
      </w:r>
    </w:p>
    <w:p w14:paraId="2C78CDC3" w14:textId="369092CC" w:rsidR="00420241" w:rsidRPr="00F32999" w:rsidRDefault="00EC1949" w:rsidP="00420241">
      <w:pPr>
        <w:spacing w:line="360" w:lineRule="auto"/>
        <w:ind w:left="720"/>
        <w:jc w:val="center"/>
        <w:rPr>
          <w:rFonts w:cs="Times New Roman"/>
          <w:szCs w:val="26"/>
        </w:rPr>
      </w:pPr>
      <w:bookmarkStart w:id="89" w:name="_Toc171377263"/>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w:t>
      </w:r>
      <w:r w:rsidR="002F0C10">
        <w:rPr>
          <w:rFonts w:cs="Times New Roman"/>
        </w:rPr>
        <w:fldChar w:fldCharType="end"/>
      </w:r>
      <w:r w:rsidRPr="00F32999">
        <w:rPr>
          <w:rFonts w:cs="Times New Roman"/>
          <w:lang w:val="vi-VN"/>
        </w:rPr>
        <w:t>.</w:t>
      </w:r>
      <w:r w:rsidR="00420241" w:rsidRPr="00F32999">
        <w:rPr>
          <w:rFonts w:cs="Times New Roman"/>
          <w:szCs w:val="26"/>
        </w:rPr>
        <w:t xml:space="preserve"> </w:t>
      </w:r>
      <w:r w:rsidR="00076569" w:rsidRPr="00F32999">
        <w:rPr>
          <w:rFonts w:cs="Times New Roman"/>
          <w:szCs w:val="26"/>
        </w:rPr>
        <w:t>Giao diện Guide hỗ trợ mô phỏng cánh tay robot</w:t>
      </w:r>
      <w:bookmarkEnd w:id="89"/>
      <w:r w:rsidR="00076569" w:rsidRPr="00F32999">
        <w:rPr>
          <w:rFonts w:cs="Times New Roman"/>
          <w:szCs w:val="26"/>
        </w:rPr>
        <w:t xml:space="preserve"> </w:t>
      </w:r>
    </w:p>
    <w:p w14:paraId="71AFFA96" w14:textId="0DC1EC28" w:rsidR="00420241" w:rsidRPr="00F32999" w:rsidRDefault="00076569" w:rsidP="00425EAC">
      <w:pPr>
        <w:spacing w:line="360" w:lineRule="auto"/>
        <w:ind w:firstLine="360"/>
        <w:jc w:val="both"/>
        <w:rPr>
          <w:rFonts w:cs="Times New Roman"/>
          <w:szCs w:val="26"/>
        </w:rPr>
      </w:pPr>
      <w:r w:rsidRPr="00F32999">
        <w:rPr>
          <w:rFonts w:cs="Times New Roman"/>
          <w:szCs w:val="26"/>
        </w:rPr>
        <w:t>Dưới đây là đoạn chương trình tính động học nghịch từ giá trị tọa độ điểm cuối để tìm ra 5 góc tại 5 khớp và cập nhật hiển thị hình dạng robot thực tế lên giao diện:</w:t>
      </w:r>
    </w:p>
    <w:p w14:paraId="00C8A1BF" w14:textId="015822BA" w:rsidR="00420241" w:rsidRPr="00F32999" w:rsidRDefault="001F66EA" w:rsidP="001F66EA">
      <w:pPr>
        <w:jc w:val="center"/>
        <w:rPr>
          <w:rFonts w:cs="Times New Roman"/>
          <w:szCs w:val="26"/>
        </w:rPr>
      </w:pPr>
      <w:r w:rsidRPr="00F32999">
        <w:rPr>
          <w:rFonts w:cs="Times New Roman"/>
        </w:rPr>
        <w:drawing>
          <wp:inline distT="0" distB="0" distL="0" distR="0" wp14:anchorId="2D38FBBC" wp14:editId="7D1EDF81">
            <wp:extent cx="3709894" cy="3964305"/>
            <wp:effectExtent l="0" t="0" r="5080" b="0"/>
            <wp:docPr id="850614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614997" name=""/>
                    <pic:cNvPicPr/>
                  </pic:nvPicPr>
                  <pic:blipFill rotWithShape="1">
                    <a:blip r:embed="rId139"/>
                    <a:srcRect l="2311"/>
                    <a:stretch/>
                  </pic:blipFill>
                  <pic:spPr bwMode="auto">
                    <a:xfrm>
                      <a:off x="0" y="0"/>
                      <a:ext cx="3732432" cy="3988389"/>
                    </a:xfrm>
                    <a:prstGeom prst="rect">
                      <a:avLst/>
                    </a:prstGeom>
                    <a:ln>
                      <a:noFill/>
                    </a:ln>
                    <a:extLst>
                      <a:ext uri="{53640926-AAD7-44D8-BBD7-CCE9431645EC}">
                        <a14:shadowObscured xmlns:a14="http://schemas.microsoft.com/office/drawing/2010/main"/>
                      </a:ext>
                    </a:extLst>
                  </pic:spPr>
                </pic:pic>
              </a:graphicData>
            </a:graphic>
          </wp:inline>
        </w:drawing>
      </w:r>
    </w:p>
    <w:p w14:paraId="2D321FFE" w14:textId="6B2806AE" w:rsidR="001F66EA" w:rsidRPr="00F32999" w:rsidRDefault="00AD2609" w:rsidP="00285104">
      <w:pPr>
        <w:jc w:val="center"/>
        <w:rPr>
          <w:rFonts w:cs="Times New Roman"/>
          <w:szCs w:val="26"/>
        </w:rPr>
      </w:pPr>
      <w:bookmarkStart w:id="90" w:name="_Toc171377264"/>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0</w:t>
      </w:r>
      <w:r w:rsidR="002F0C10">
        <w:rPr>
          <w:rFonts w:cs="Times New Roman"/>
        </w:rPr>
        <w:fldChar w:fldCharType="end"/>
      </w:r>
      <w:r w:rsidRPr="00F32999">
        <w:rPr>
          <w:rFonts w:cs="Times New Roman"/>
          <w:lang w:val="vi-VN"/>
        </w:rPr>
        <w:t>.</w:t>
      </w:r>
      <w:r w:rsidR="00285104" w:rsidRPr="00F32999">
        <w:rPr>
          <w:rFonts w:cs="Times New Roman"/>
          <w:szCs w:val="26"/>
        </w:rPr>
        <w:t xml:space="preserve"> Thiết lập chương trình tính toán động học nghịch từ vị trí tọa độ điểm cuối</w:t>
      </w:r>
      <w:bookmarkEnd w:id="90"/>
    </w:p>
    <w:p w14:paraId="770F281D" w14:textId="7190C6D8"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91" w:name="_Toc171373016"/>
      <w:r w:rsidRPr="00F32999">
        <w:rPr>
          <w:rFonts w:ascii="Times New Roman" w:hAnsi="Times New Roman" w:cs="Times New Roman"/>
          <w:b/>
          <w:bCs/>
          <w:color w:val="000000" w:themeColor="text1"/>
          <w:sz w:val="26"/>
          <w:szCs w:val="26"/>
        </w:rPr>
        <w:t>3.1.4. Tính toán động lực học cho cánh tay robot</w:t>
      </w:r>
      <w:bookmarkEnd w:id="91"/>
    </w:p>
    <w:p w14:paraId="1B82DCD8" w14:textId="77777777" w:rsidR="00DA5F09" w:rsidRPr="00F32999" w:rsidRDefault="00DA5F09" w:rsidP="006C28A4">
      <w:pPr>
        <w:spacing w:line="312" w:lineRule="auto"/>
        <w:jc w:val="center"/>
        <w:rPr>
          <w:rFonts w:cs="Times New Roman"/>
          <w:b/>
          <w:bCs/>
          <w:szCs w:val="26"/>
        </w:rPr>
      </w:pPr>
      <w:r w:rsidRPr="00F32999">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32A8FC5E" w:rsidR="00DA5F09" w:rsidRPr="00F32999" w:rsidRDefault="00E20083" w:rsidP="006C28A4">
      <w:pPr>
        <w:spacing w:line="312" w:lineRule="auto"/>
        <w:jc w:val="center"/>
        <w:rPr>
          <w:rFonts w:cs="Times New Roman"/>
          <w:szCs w:val="26"/>
        </w:rPr>
      </w:pPr>
      <w:bookmarkStart w:id="92" w:name="_Toc17137726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1</w:t>
      </w:r>
      <w:r w:rsidR="002F0C10">
        <w:rPr>
          <w:rFonts w:cs="Times New Roman"/>
        </w:rPr>
        <w:fldChar w:fldCharType="end"/>
      </w:r>
      <w:r w:rsidRPr="00F32999">
        <w:rPr>
          <w:rFonts w:cs="Times New Roman"/>
          <w:lang w:val="vi-VN"/>
        </w:rPr>
        <w:t>.</w:t>
      </w:r>
      <w:r w:rsidR="00DA5F09" w:rsidRPr="00F32999">
        <w:rPr>
          <w:rFonts w:cs="Times New Roman"/>
          <w:szCs w:val="26"/>
        </w:rPr>
        <w:t xml:space="preserve"> Sơ đồ tính động lực học cho cánh tay robot</w:t>
      </w:r>
      <w:bookmarkEnd w:id="92"/>
    </w:p>
    <w:p w14:paraId="073AE7D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Phương trình động lực học tổng quát:</w:t>
      </w:r>
    </w:p>
    <w:p w14:paraId="79DC66A3" w14:textId="2AA5790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32"/>
          <w:szCs w:val="26"/>
        </w:rPr>
        <w:object w:dxaOrig="4040" w:dyaOrig="760" w14:anchorId="7FEE16C6">
          <v:shape id="_x0000_i1065" type="#_x0000_t75" style="width:225.5pt;height:42.1pt" o:ole="">
            <v:imagedata r:id="rId141" o:title=""/>
          </v:shape>
          <o:OLEObject Type="Embed" ProgID="Equation.DSMT4" ShapeID="_x0000_i1065" DrawAspect="Content" ObjectID="_1781998412" r:id="rId142"/>
        </w:object>
      </w:r>
      <w:r w:rsidRPr="00F32999">
        <w:rPr>
          <w:rFonts w:cs="Times New Roman"/>
          <w:szCs w:val="26"/>
        </w:rPr>
        <w:tab/>
      </w:r>
      <w:r w:rsidRPr="00F32999">
        <w:rPr>
          <w:rFonts w:cs="Times New Roman"/>
          <w:szCs w:val="26"/>
        </w:rPr>
        <w:tab/>
      </w:r>
      <w:r w:rsidRPr="00F32999">
        <w:rPr>
          <w:rFonts w:cs="Times New Roman"/>
          <w:szCs w:val="26"/>
        </w:rPr>
        <w:tab/>
      </w:r>
      <w:r w:rsidRPr="00F32999">
        <w:rPr>
          <w:rFonts w:cs="Times New Roman"/>
          <w:szCs w:val="26"/>
        </w:rPr>
        <w:tab/>
        <w:t>(</w:t>
      </w:r>
      <w:r w:rsidR="00425EAC" w:rsidRPr="00F32999">
        <w:rPr>
          <w:rFonts w:cs="Times New Roman"/>
          <w:szCs w:val="26"/>
        </w:rPr>
        <w:t>3.</w:t>
      </w:r>
      <w:r w:rsidR="00B65B97">
        <w:rPr>
          <w:rFonts w:cs="Times New Roman"/>
          <w:szCs w:val="26"/>
        </w:rPr>
        <w:t>8</w:t>
      </w:r>
      <w:r w:rsidRPr="00F32999">
        <w:rPr>
          <w:rFonts w:cs="Times New Roman"/>
          <w:szCs w:val="26"/>
        </w:rPr>
        <w:t>)</w:t>
      </w:r>
    </w:p>
    <w:p w14:paraId="175A6504"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Hay</w:t>
      </w:r>
    </w:p>
    <w:p w14:paraId="01E21037" w14:textId="04EA07F8"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14"/>
          <w:szCs w:val="26"/>
        </w:rPr>
        <w:object w:dxaOrig="2780" w:dyaOrig="400" w14:anchorId="6BEC9A52">
          <v:shape id="_x0000_i1066" type="#_x0000_t75" style="width:151.45pt;height:21.05pt" o:ole="">
            <v:imagedata r:id="rId143" o:title=""/>
          </v:shape>
          <o:OLEObject Type="Embed" ProgID="Equation.DSMT4" ShapeID="_x0000_i1066" DrawAspect="Content" ObjectID="_1781998413" r:id="rId144"/>
        </w:object>
      </w:r>
      <w:r w:rsidRPr="00F32999">
        <w:rPr>
          <w:rFonts w:cs="Times New Roman"/>
          <w:szCs w:val="26"/>
        </w:rPr>
        <w:tab/>
        <w:t>(</w:t>
      </w:r>
      <w:r w:rsidR="00425EAC" w:rsidRPr="00F32999">
        <w:rPr>
          <w:rFonts w:cs="Times New Roman"/>
          <w:szCs w:val="26"/>
        </w:rPr>
        <w:t>3.</w:t>
      </w:r>
      <w:r w:rsidR="00B65B97">
        <w:rPr>
          <w:rFonts w:cs="Times New Roman"/>
          <w:szCs w:val="26"/>
        </w:rPr>
        <w:t>9</w:t>
      </w:r>
      <w:r w:rsidRPr="00F32999">
        <w:rPr>
          <w:rFonts w:cs="Times New Roman"/>
          <w:szCs w:val="26"/>
        </w:rPr>
        <w:t>)</w:t>
      </w:r>
    </w:p>
    <w:p w14:paraId="5894C593"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Với:</w:t>
      </w:r>
    </w:p>
    <w:p w14:paraId="5E6C9010" w14:textId="407F691F"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1640" w:dyaOrig="440" w14:anchorId="6EE9274F">
          <v:shape id="_x0000_i1067" type="#_x0000_t75" style="width:100.55pt;height:24.45pt" o:ole="">
            <v:imagedata r:id="rId145" o:title=""/>
          </v:shape>
          <o:OLEObject Type="Embed" ProgID="Equation.DSMT4" ShapeID="_x0000_i1067" DrawAspect="Content" ObjectID="_1781998414" r:id="rId146"/>
        </w:object>
      </w:r>
      <w:r w:rsidRPr="00F32999">
        <w:rPr>
          <w:rFonts w:cs="Times New Roman"/>
          <w:szCs w:val="26"/>
        </w:rPr>
        <w:tab/>
        <w:t>(</w:t>
      </w:r>
      <w:r w:rsidR="00425EAC" w:rsidRPr="00F32999">
        <w:rPr>
          <w:rFonts w:cs="Times New Roman"/>
          <w:szCs w:val="26"/>
        </w:rPr>
        <w:t>3.1</w:t>
      </w:r>
      <w:r w:rsidR="00B65B97">
        <w:rPr>
          <w:rFonts w:cs="Times New Roman"/>
          <w:szCs w:val="26"/>
        </w:rPr>
        <w:t>0</w:t>
      </w:r>
      <w:r w:rsidRPr="00F32999">
        <w:rPr>
          <w:rFonts w:cs="Times New Roman"/>
          <w:szCs w:val="26"/>
        </w:rPr>
        <w:t>)</w:t>
      </w:r>
    </w:p>
    <w:p w14:paraId="05DFA9BB" w14:textId="1701F208"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1700" w:dyaOrig="499" w14:anchorId="0195F4B8">
          <v:shape id="_x0000_i1068" type="#_x0000_t75" style="width:96.45pt;height:28.55pt" o:ole="">
            <v:imagedata r:id="rId147" o:title=""/>
          </v:shape>
          <o:OLEObject Type="Embed" ProgID="Equation.DSMT4" ShapeID="_x0000_i1068" DrawAspect="Content" ObjectID="_1781998415" r:id="rId148"/>
        </w:object>
      </w:r>
      <w:r w:rsidRPr="00F32999">
        <w:rPr>
          <w:rFonts w:cs="Times New Roman"/>
          <w:szCs w:val="26"/>
        </w:rPr>
        <w:tab/>
        <w:t>(</w:t>
      </w:r>
      <w:r w:rsidR="00425EAC" w:rsidRPr="00F32999">
        <w:rPr>
          <w:rFonts w:cs="Times New Roman"/>
          <w:szCs w:val="26"/>
        </w:rPr>
        <w:t>3.1</w:t>
      </w:r>
      <w:r w:rsidR="00B65B97">
        <w:rPr>
          <w:rFonts w:cs="Times New Roman"/>
          <w:szCs w:val="26"/>
        </w:rPr>
        <w:t>1</w:t>
      </w:r>
      <w:r w:rsidRPr="00F32999">
        <w:rPr>
          <w:rFonts w:cs="Times New Roman"/>
          <w:szCs w:val="26"/>
        </w:rPr>
        <w:t>)</w:t>
      </w:r>
    </w:p>
    <w:p w14:paraId="707F1E55" w14:textId="0E57877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1700" w:dyaOrig="499" w14:anchorId="70D9E36C">
          <v:shape id="_x0000_i1069" type="#_x0000_t75" style="width:96.45pt;height:28.55pt" o:ole="">
            <v:imagedata r:id="rId149" o:title=""/>
          </v:shape>
          <o:OLEObject Type="Embed" ProgID="Equation.DSMT4" ShapeID="_x0000_i1069" DrawAspect="Content" ObjectID="_1781998416" r:id="rId150"/>
        </w:object>
      </w:r>
      <w:r w:rsidRPr="00F32999">
        <w:rPr>
          <w:rFonts w:cs="Times New Roman"/>
          <w:szCs w:val="26"/>
        </w:rPr>
        <w:tab/>
        <w:t>(</w:t>
      </w:r>
      <w:r w:rsidR="00425EAC" w:rsidRPr="00F32999">
        <w:rPr>
          <w:rFonts w:cs="Times New Roman"/>
          <w:szCs w:val="26"/>
        </w:rPr>
        <w:t>3.1</w:t>
      </w:r>
      <w:r w:rsidR="00B65B97">
        <w:rPr>
          <w:rFonts w:cs="Times New Roman"/>
          <w:szCs w:val="26"/>
        </w:rPr>
        <w:t>2</w:t>
      </w:r>
      <w:r w:rsidRPr="00F32999">
        <w:rPr>
          <w:rFonts w:cs="Times New Roman"/>
          <w:szCs w:val="26"/>
        </w:rPr>
        <w:t>)</w:t>
      </w:r>
    </w:p>
    <w:p w14:paraId="57BB93F2"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600" w:dyaOrig="400" w14:anchorId="71F6A95B">
          <v:shape id="_x0000_i1070" type="#_x0000_t75" style="width:31.25pt;height:21.05pt" o:ole="">
            <v:imagedata r:id="rId151" o:title=""/>
          </v:shape>
          <o:OLEObject Type="Embed" ProgID="Equation.DSMT4" ShapeID="_x0000_i1070" DrawAspect="Content" ObjectID="_1781998417" r:id="rId152"/>
        </w:object>
      </w:r>
      <w:r w:rsidRPr="00F32999">
        <w:rPr>
          <w:rFonts w:cs="Times New Roman"/>
          <w:szCs w:val="26"/>
        </w:rPr>
        <w:t>: Ma trận quán tính</w:t>
      </w:r>
    </w:p>
    <w:p w14:paraId="52278880"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800" w:dyaOrig="400" w14:anchorId="1ECC0EDB">
          <v:shape id="_x0000_i1071" type="#_x0000_t75" style="width:43.45pt;height:21.05pt" o:ole="">
            <v:imagedata r:id="rId153" o:title=""/>
          </v:shape>
          <o:OLEObject Type="Embed" ProgID="Equation.DSMT4" ShapeID="_x0000_i1071" DrawAspect="Content" ObjectID="_1781998418" r:id="rId154"/>
        </w:object>
      </w:r>
      <w:r w:rsidRPr="00F32999">
        <w:rPr>
          <w:rFonts w:cs="Times New Roman"/>
          <w:szCs w:val="26"/>
        </w:rPr>
        <w:t>: Vector hướng tâm</w:t>
      </w:r>
    </w:p>
    <w:p w14:paraId="51AC6B51"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600" w:dyaOrig="400" w14:anchorId="1562B8B5">
          <v:shape id="_x0000_i1072" type="#_x0000_t75" style="width:31.25pt;height:21.05pt" o:ole="">
            <v:imagedata r:id="rId155" o:title=""/>
          </v:shape>
          <o:OLEObject Type="Embed" ProgID="Equation.DSMT4" ShapeID="_x0000_i1072" DrawAspect="Content" ObjectID="_1781998419" r:id="rId156"/>
        </w:object>
      </w:r>
      <w:r w:rsidRPr="00F32999">
        <w:rPr>
          <w:rFonts w:cs="Times New Roman"/>
          <w:szCs w:val="26"/>
        </w:rPr>
        <w:t>: Vector trọng lực</w:t>
      </w:r>
    </w:p>
    <w:p w14:paraId="5E9DF3F1"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Tính ma trận quán tính </w:t>
      </w:r>
      <w:r w:rsidRPr="00F32999">
        <w:rPr>
          <w:rFonts w:cs="Times New Roman"/>
          <w:position w:val="-14"/>
          <w:szCs w:val="26"/>
        </w:rPr>
        <w:object w:dxaOrig="600" w:dyaOrig="400" w14:anchorId="0754C6BB">
          <v:shape id="_x0000_i1073" type="#_x0000_t75" style="width:31.25pt;height:21.05pt" o:ole="">
            <v:imagedata r:id="rId151" o:title=""/>
          </v:shape>
          <o:OLEObject Type="Embed" ProgID="Equation.DSMT4" ShapeID="_x0000_i1073" DrawAspect="Content" ObjectID="_1781998420" r:id="rId157"/>
        </w:object>
      </w:r>
      <w:r w:rsidRPr="00F32999">
        <w:rPr>
          <w:rFonts w:cs="Times New Roman"/>
          <w:szCs w:val="26"/>
        </w:rPr>
        <w:t>:</w:t>
      </w:r>
    </w:p>
    <w:p w14:paraId="750B67B6" w14:textId="7FD1ACEC"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5020" w:dyaOrig="380" w14:anchorId="5A58B8A4">
          <v:shape id="_x0000_i1074" type="#_x0000_t75" style="width:320.6pt;height:22.4pt" o:ole="">
            <v:imagedata r:id="rId158" o:title=""/>
          </v:shape>
          <o:OLEObject Type="Embed" ProgID="Equation.DSMT4" ShapeID="_x0000_i1074" DrawAspect="Content" ObjectID="_1781998421" r:id="rId159"/>
        </w:object>
      </w:r>
      <w:r w:rsidRPr="00F32999">
        <w:rPr>
          <w:rFonts w:cs="Times New Roman"/>
          <w:szCs w:val="26"/>
        </w:rPr>
        <w:tab/>
        <w:t>(</w:t>
      </w:r>
      <w:r w:rsidR="00425EAC" w:rsidRPr="00F32999">
        <w:rPr>
          <w:rFonts w:cs="Times New Roman"/>
          <w:szCs w:val="26"/>
        </w:rPr>
        <w:t>3.1</w:t>
      </w:r>
      <w:r w:rsidR="00B65B97">
        <w:rPr>
          <w:rFonts w:cs="Times New Roman"/>
          <w:szCs w:val="26"/>
        </w:rPr>
        <w:t>3</w:t>
      </w:r>
      <w:r w:rsidRPr="00F32999">
        <w:rPr>
          <w:rFonts w:cs="Times New Roman"/>
          <w:szCs w:val="26"/>
        </w:rPr>
        <w:t>)</w:t>
      </w:r>
    </w:p>
    <w:p w14:paraId="5196A91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Ma trận chỉ hướng R</w:t>
      </w:r>
      <w:r w:rsidRPr="00F32999">
        <w:rPr>
          <w:rFonts w:cs="Times New Roman"/>
          <w:szCs w:val="26"/>
          <w:vertAlign w:val="subscript"/>
        </w:rPr>
        <w:t xml:space="preserve">i </w:t>
      </w:r>
      <w:r w:rsidRPr="00F32999">
        <w:rPr>
          <w:rFonts w:cs="Times New Roman"/>
          <w:szCs w:val="26"/>
        </w:rPr>
        <w:t>là ma trận lấy các phần tử của 3 hàng và 3 cột đầu của ma trận chuyển vị T</w:t>
      </w:r>
      <w:r w:rsidRPr="00F32999">
        <w:rPr>
          <w:rFonts w:cs="Times New Roman"/>
          <w:szCs w:val="26"/>
          <w:vertAlign w:val="subscript"/>
        </w:rPr>
        <w:t>i</w:t>
      </w:r>
      <w:r w:rsidRPr="00F32999">
        <w:rPr>
          <w:rFonts w:cs="Times New Roman"/>
          <w:szCs w:val="26"/>
        </w:rPr>
        <w:t xml:space="preserve"> (đã tính ở phần động học thuận)</w:t>
      </w:r>
    </w:p>
    <w:p w14:paraId="1BE136C4" w14:textId="2332B4B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46"/>
          <w:szCs w:val="26"/>
        </w:rPr>
        <w:object w:dxaOrig="1660" w:dyaOrig="1020" w14:anchorId="18B05B13">
          <v:shape id="_x0000_i1075" type="#_x0000_t75" style="width:106.65pt;height:59.75pt" o:ole="">
            <v:imagedata r:id="rId160" o:title=""/>
          </v:shape>
          <o:OLEObject Type="Embed" ProgID="Equation.DSMT4" ShapeID="_x0000_i1075" DrawAspect="Content" ObjectID="_1781998422" r:id="rId161"/>
        </w:object>
      </w:r>
      <w:r w:rsidRPr="00F32999">
        <w:rPr>
          <w:rFonts w:cs="Times New Roman"/>
          <w:position w:val="-46"/>
          <w:szCs w:val="26"/>
        </w:rPr>
        <w:object w:dxaOrig="2200" w:dyaOrig="1020" w14:anchorId="40A2A62B">
          <v:shape id="_x0000_i1076" type="#_x0000_t75" style="width:141.3pt;height:59.75pt" o:ole="">
            <v:imagedata r:id="rId162" o:title=""/>
          </v:shape>
          <o:OLEObject Type="Embed" ProgID="Equation.DSMT4" ShapeID="_x0000_i1076" DrawAspect="Content" ObjectID="_1781998423" r:id="rId163"/>
        </w:object>
      </w:r>
      <w:r w:rsidRPr="00F32999">
        <w:rPr>
          <w:rFonts w:cs="Times New Roman"/>
          <w:position w:val="-46"/>
          <w:szCs w:val="26"/>
        </w:rPr>
        <w:object w:dxaOrig="2299" w:dyaOrig="1020" w14:anchorId="3ACD974A">
          <v:shape id="_x0000_i1077" type="#_x0000_t75" style="width:146.7pt;height:59.75pt" o:ole="">
            <v:imagedata r:id="rId164" o:title=""/>
          </v:shape>
          <o:OLEObject Type="Embed" ProgID="Equation.DSMT4" ShapeID="_x0000_i1077" DrawAspect="Content" ObjectID="_1781998424" r:id="rId165"/>
        </w:object>
      </w:r>
      <w:r w:rsidRPr="00F32999">
        <w:rPr>
          <w:rFonts w:cs="Times New Roman"/>
          <w:szCs w:val="26"/>
        </w:rPr>
        <w:tab/>
        <w:t>(</w:t>
      </w:r>
      <w:r w:rsidR="00425EAC" w:rsidRPr="00F32999">
        <w:rPr>
          <w:rFonts w:cs="Times New Roman"/>
          <w:szCs w:val="26"/>
        </w:rPr>
        <w:t>3.1</w:t>
      </w:r>
      <w:r w:rsidR="00B65B97">
        <w:rPr>
          <w:rFonts w:cs="Times New Roman"/>
          <w:szCs w:val="26"/>
        </w:rPr>
        <w:t>4</w:t>
      </w:r>
      <w:r w:rsidRPr="00F32999">
        <w:rPr>
          <w:rFonts w:cs="Times New Roman"/>
          <w:szCs w:val="26"/>
        </w:rPr>
        <w:t>)</w:t>
      </w:r>
    </w:p>
    <w:p w14:paraId="29FEB028" w14:textId="77777777" w:rsidR="00DA5F09" w:rsidRPr="00F32999" w:rsidRDefault="00DA5F09" w:rsidP="00DA0B5D">
      <w:pPr>
        <w:spacing w:line="312" w:lineRule="auto"/>
        <w:ind w:firstLine="720"/>
        <w:jc w:val="both"/>
        <w:rPr>
          <w:rFonts w:cs="Times New Roman"/>
          <w:szCs w:val="26"/>
        </w:rPr>
      </w:pPr>
      <w:r w:rsidRPr="00F32999">
        <w:rPr>
          <w:rFonts w:cs="Times New Roman"/>
          <w:position w:val="-46"/>
          <w:szCs w:val="26"/>
        </w:rPr>
        <w:object w:dxaOrig="2680" w:dyaOrig="1020" w14:anchorId="7C31B949">
          <v:shape id="_x0000_i1078" type="#_x0000_t75" style="width:172.55pt;height:59.75pt" o:ole="">
            <v:imagedata r:id="rId166" o:title=""/>
          </v:shape>
          <o:OLEObject Type="Embed" ProgID="Equation.DSMT4" ShapeID="_x0000_i1078" DrawAspect="Content" ObjectID="_1781998425" r:id="rId167"/>
        </w:object>
      </w:r>
      <w:r w:rsidRPr="00F32999">
        <w:rPr>
          <w:rFonts w:cs="Times New Roman"/>
          <w:position w:val="-46"/>
          <w:szCs w:val="26"/>
        </w:rPr>
        <w:object w:dxaOrig="4099" w:dyaOrig="1020" w14:anchorId="1A9E29B2">
          <v:shape id="_x0000_i1079" type="#_x0000_t75" style="width:262.85pt;height:59.75pt" o:ole="">
            <v:imagedata r:id="rId168" o:title=""/>
          </v:shape>
          <o:OLEObject Type="Embed" ProgID="Equation.DSMT4" ShapeID="_x0000_i1079" DrawAspect="Content" ObjectID="_1781998426" r:id="rId169"/>
        </w:object>
      </w:r>
    </w:p>
    <w:p w14:paraId="2AB8B5CA"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Ma trận moment quán tính I</w:t>
      </w:r>
      <w:r w:rsidRPr="00F32999">
        <w:rPr>
          <w:rFonts w:cs="Times New Roman"/>
          <w:szCs w:val="26"/>
          <w:vertAlign w:val="subscript"/>
        </w:rPr>
        <w:t xml:space="preserve">i </w:t>
      </w:r>
      <w:r w:rsidRPr="00F32999">
        <w:rPr>
          <w:rFonts w:cs="Times New Roman"/>
          <w:szCs w:val="26"/>
        </w:rPr>
        <w:t>(là ma trận đặt trưng cho moment quán tính của các khâu):</w:t>
      </w:r>
    </w:p>
    <w:p w14:paraId="0B22D643" w14:textId="3483437E"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48"/>
          <w:szCs w:val="26"/>
        </w:rPr>
        <w:object w:dxaOrig="1740" w:dyaOrig="1080" w14:anchorId="40B25506">
          <v:shape id="_x0000_i1080" type="#_x0000_t75" style="width:112.75pt;height:63.85pt" o:ole="">
            <v:imagedata r:id="rId170" o:title=""/>
          </v:shape>
          <o:OLEObject Type="Embed" ProgID="Equation.DSMT4" ShapeID="_x0000_i1080" DrawAspect="Content" ObjectID="_1781998427" r:id="rId171"/>
        </w:object>
      </w:r>
      <w:r w:rsidRPr="00F32999">
        <w:rPr>
          <w:rFonts w:cs="Times New Roman"/>
          <w:szCs w:val="26"/>
        </w:rPr>
        <w:tab/>
        <w:t>(</w:t>
      </w:r>
      <w:r w:rsidR="00425EAC" w:rsidRPr="00F32999">
        <w:rPr>
          <w:rFonts w:cs="Times New Roman"/>
          <w:szCs w:val="26"/>
        </w:rPr>
        <w:t>3.1</w:t>
      </w:r>
      <w:r w:rsidR="00B65B97">
        <w:rPr>
          <w:rFonts w:cs="Times New Roman"/>
          <w:szCs w:val="26"/>
        </w:rPr>
        <w:t>5</w:t>
      </w:r>
      <w:r w:rsidRPr="00F32999">
        <w:rPr>
          <w:rFonts w:cs="Times New Roman"/>
          <w:szCs w:val="26"/>
        </w:rPr>
        <w:t>)</w:t>
      </w:r>
    </w:p>
    <w:p w14:paraId="52826D9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Để đơn giản hóa việc tính toán, giả sử các khâu đều đối xứng qua các trục xx, yy, zz, ta có:</w:t>
      </w:r>
    </w:p>
    <w:p w14:paraId="70B2AB2B" w14:textId="1E41EAC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14"/>
          <w:szCs w:val="26"/>
        </w:rPr>
        <w:object w:dxaOrig="820" w:dyaOrig="380" w14:anchorId="1474AC56">
          <v:shape id="_x0000_i1081" type="#_x0000_t75" style="width:48.25pt;height:21.05pt" o:ole="">
            <v:imagedata r:id="rId172" o:title=""/>
          </v:shape>
          <o:OLEObject Type="Embed" ProgID="Equation.DSMT4" ShapeID="_x0000_i1081" DrawAspect="Content" ObjectID="_1781998428" r:id="rId173"/>
        </w:object>
      </w:r>
      <w:r w:rsidRPr="00F32999">
        <w:rPr>
          <w:rFonts w:cs="Times New Roman"/>
          <w:szCs w:val="26"/>
        </w:rPr>
        <w:t>;</w:t>
      </w:r>
      <w:r w:rsidRPr="00F32999">
        <w:rPr>
          <w:rFonts w:cs="Times New Roman"/>
          <w:position w:val="-12"/>
          <w:szCs w:val="26"/>
        </w:rPr>
        <w:object w:dxaOrig="800" w:dyaOrig="360" w14:anchorId="5B041AF5">
          <v:shape id="_x0000_i1082" type="#_x0000_t75" style="width:47.55pt;height:21.05pt" o:ole="">
            <v:imagedata r:id="rId174" o:title=""/>
          </v:shape>
          <o:OLEObject Type="Embed" ProgID="Equation.DSMT4" ShapeID="_x0000_i1082" DrawAspect="Content" ObjectID="_1781998429" r:id="rId175"/>
        </w:object>
      </w:r>
      <w:r w:rsidRPr="00F32999">
        <w:rPr>
          <w:rFonts w:cs="Times New Roman"/>
          <w:szCs w:val="26"/>
        </w:rPr>
        <w:t>;</w:t>
      </w:r>
      <w:r w:rsidRPr="00F32999">
        <w:rPr>
          <w:rFonts w:cs="Times New Roman"/>
          <w:position w:val="-14"/>
          <w:szCs w:val="26"/>
        </w:rPr>
        <w:object w:dxaOrig="800" w:dyaOrig="380" w14:anchorId="478B204A">
          <v:shape id="_x0000_i1083" type="#_x0000_t75" style="width:47.55pt;height:21.05pt" o:ole="">
            <v:imagedata r:id="rId176" o:title=""/>
          </v:shape>
          <o:OLEObject Type="Embed" ProgID="Equation.DSMT4" ShapeID="_x0000_i1083" DrawAspect="Content" ObjectID="_1781998430" r:id="rId177"/>
        </w:object>
      </w:r>
      <w:r w:rsidRPr="00F32999">
        <w:rPr>
          <w:rFonts w:cs="Times New Roman"/>
          <w:szCs w:val="26"/>
        </w:rPr>
        <w:tab/>
      </w:r>
    </w:p>
    <w:p w14:paraId="115D79C0"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Xét hình dáng của các khâu 2, 3, 4 là thanh thẳng có tiết diện ngang không đáng kể, hình dáng của khâu 1, 5 là hình trụ tròn.</w:t>
      </w:r>
    </w:p>
    <w:p w14:paraId="4A14683B"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Ta có hình dáng tổng quát cùng vị trí đặt trục tọa độ như sau:</w:t>
      </w:r>
    </w:p>
    <w:p w14:paraId="0BEF8317" w14:textId="77777777" w:rsidR="00DA5F09" w:rsidRPr="00F32999" w:rsidRDefault="00DA5F09" w:rsidP="006C28A4">
      <w:pPr>
        <w:spacing w:line="312" w:lineRule="auto"/>
        <w:jc w:val="center"/>
        <w:rPr>
          <w:rFonts w:cs="Times New Roman"/>
          <w:szCs w:val="26"/>
        </w:rPr>
      </w:pPr>
      <w:r w:rsidRPr="00F32999">
        <w:rPr>
          <w:rFonts w:cs="Times New Roman"/>
          <w:szCs w:val="26"/>
        </w:rPr>
        <w:drawing>
          <wp:inline distT="0" distB="0" distL="0" distR="0" wp14:anchorId="081551F2" wp14:editId="61733019">
            <wp:extent cx="3497986" cy="2487101"/>
            <wp:effectExtent l="0" t="0" r="7620" b="889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78"/>
                    <a:srcRect b="1890"/>
                    <a:stretch/>
                  </pic:blipFill>
                  <pic:spPr bwMode="auto">
                    <a:xfrm>
                      <a:off x="0" y="0"/>
                      <a:ext cx="3510833" cy="2496236"/>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774C7EF8" w:rsidR="00DA5F09" w:rsidRPr="00F32999" w:rsidRDefault="004D5D5A" w:rsidP="006C28A4">
      <w:pPr>
        <w:spacing w:line="312" w:lineRule="auto"/>
        <w:jc w:val="center"/>
        <w:rPr>
          <w:rFonts w:cs="Times New Roman"/>
          <w:szCs w:val="26"/>
        </w:rPr>
      </w:pPr>
      <w:bookmarkStart w:id="93" w:name="_Toc17137726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2</w:t>
      </w:r>
      <w:r w:rsidR="002F0C10">
        <w:rPr>
          <w:rFonts w:cs="Times New Roman"/>
        </w:rPr>
        <w:fldChar w:fldCharType="end"/>
      </w:r>
      <w:r w:rsidRPr="00F32999">
        <w:rPr>
          <w:rFonts w:cs="Times New Roman"/>
          <w:lang w:val="vi-VN"/>
        </w:rPr>
        <w:t>.</w:t>
      </w:r>
      <w:r w:rsidR="00DA5F09" w:rsidRPr="00F32999">
        <w:rPr>
          <w:rFonts w:cs="Times New Roman"/>
          <w:szCs w:val="26"/>
        </w:rPr>
        <w:t xml:space="preserve"> Hình dáng tổng quát để tính Moment quán tính của các khớp</w:t>
      </w:r>
      <w:bookmarkEnd w:id="93"/>
    </w:p>
    <w:p w14:paraId="48A5A283"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Ta có:</w:t>
      </w:r>
    </w:p>
    <w:p w14:paraId="15585488"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3480" w:dyaOrig="380" w14:anchorId="3F629751">
          <v:shape id="_x0000_i1084" type="#_x0000_t75" style="width:202.4pt;height:21.05pt" o:ole="">
            <v:imagedata r:id="rId179" o:title=""/>
          </v:shape>
          <o:OLEObject Type="Embed" ProgID="Equation.DSMT4" ShapeID="_x0000_i1084" DrawAspect="Content" ObjectID="_1781998431" r:id="rId180"/>
        </w:object>
      </w:r>
      <w:r w:rsidRPr="00F32999">
        <w:rPr>
          <w:rFonts w:cs="Times New Roman"/>
          <w:position w:val="-14"/>
          <w:szCs w:val="26"/>
        </w:rPr>
        <w:object w:dxaOrig="3379" w:dyaOrig="380" w14:anchorId="4453CF80">
          <v:shape id="_x0000_i1085" type="#_x0000_t75" style="width:195.6pt;height:21.05pt" o:ole="">
            <v:imagedata r:id="rId181" o:title=""/>
          </v:shape>
          <o:OLEObject Type="Embed" ProgID="Equation.DSMT4" ShapeID="_x0000_i1085" DrawAspect="Content" ObjectID="_1781998432" r:id="rId182"/>
        </w:object>
      </w:r>
    </w:p>
    <w:p w14:paraId="78AFB02E"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3360" w:dyaOrig="380" w14:anchorId="5E4C2981">
          <v:shape id="_x0000_i1086" type="#_x0000_t75" style="width:194.95pt;height:21.05pt" o:ole="">
            <v:imagedata r:id="rId183" o:title=""/>
          </v:shape>
          <o:OLEObject Type="Embed" ProgID="Equation.DSMT4" ShapeID="_x0000_i1086" DrawAspect="Content" ObjectID="_1781998433" r:id="rId184"/>
        </w:object>
      </w:r>
      <w:r w:rsidRPr="00F32999">
        <w:rPr>
          <w:rFonts w:cs="Times New Roman"/>
          <w:position w:val="-14"/>
          <w:szCs w:val="26"/>
        </w:rPr>
        <w:object w:dxaOrig="3400" w:dyaOrig="380" w14:anchorId="2AE1290F">
          <v:shape id="_x0000_i1087" type="#_x0000_t75" style="width:199pt;height:21.05pt" o:ole="">
            <v:imagedata r:id="rId185" o:title=""/>
          </v:shape>
          <o:OLEObject Type="Embed" ProgID="Equation.DSMT4" ShapeID="_x0000_i1087" DrawAspect="Content" ObjectID="_1781998434" r:id="rId186"/>
        </w:object>
      </w:r>
    </w:p>
    <w:p w14:paraId="0706DF8F"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3560" w:dyaOrig="380" w14:anchorId="1AF0ED35">
          <v:shape id="_x0000_i1088" type="#_x0000_t75" style="width:207.15pt;height:21.05pt" o:ole="">
            <v:imagedata r:id="rId187" o:title=""/>
          </v:shape>
          <o:OLEObject Type="Embed" ProgID="Equation.DSMT4" ShapeID="_x0000_i1088" DrawAspect="Content" ObjectID="_1781998435" r:id="rId188"/>
        </w:object>
      </w:r>
    </w:p>
    <w:p w14:paraId="2DBB146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Tổng hợp lại, ta có:</w:t>
      </w:r>
    </w:p>
    <w:p w14:paraId="7D0A16F1" w14:textId="77777777" w:rsidR="00DA5F09" w:rsidRPr="00F32999" w:rsidRDefault="00DA5F09" w:rsidP="00DA0B5D">
      <w:pPr>
        <w:spacing w:line="312" w:lineRule="auto"/>
        <w:ind w:firstLine="720"/>
        <w:jc w:val="both"/>
        <w:rPr>
          <w:rFonts w:cs="Times New Roman"/>
          <w:szCs w:val="26"/>
        </w:rPr>
      </w:pPr>
      <w:r w:rsidRPr="00F32999">
        <w:rPr>
          <w:rFonts w:cs="Times New Roman"/>
          <w:position w:val="-100"/>
          <w:szCs w:val="26"/>
        </w:rPr>
        <w:object w:dxaOrig="5620" w:dyaOrig="2100" w14:anchorId="27C8CC0B">
          <v:shape id="_x0000_i1089" type="#_x0000_t75" style="width:328.75pt;height:112.75pt" o:ole="">
            <v:imagedata r:id="rId189" o:title=""/>
          </v:shape>
          <o:OLEObject Type="Embed" ProgID="Equation.DSMT4" ShapeID="_x0000_i1089" DrawAspect="Content" ObjectID="_1781998436" r:id="rId190"/>
        </w:object>
      </w:r>
    </w:p>
    <w:p w14:paraId="071F1ADC"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Sử dụng công thức tính moment quán tính cho các khối cơ bản ta xác định được giá trị của các phần tử trong ma trận I.</w:t>
      </w:r>
    </w:p>
    <w:p w14:paraId="4F560E69" w14:textId="77777777" w:rsidR="00DA5F09" w:rsidRPr="00F32999" w:rsidRDefault="00DA5F09" w:rsidP="006C28A4">
      <w:pPr>
        <w:spacing w:line="312" w:lineRule="auto"/>
        <w:jc w:val="center"/>
        <w:rPr>
          <w:rFonts w:cs="Times New Roman"/>
          <w:szCs w:val="26"/>
        </w:rPr>
      </w:pPr>
      <w:r w:rsidRPr="00F32999">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2DB57359" w:rsidR="00DA5F09" w:rsidRPr="00F32999" w:rsidRDefault="00251CA0" w:rsidP="006C28A4">
      <w:pPr>
        <w:spacing w:line="312" w:lineRule="auto"/>
        <w:jc w:val="center"/>
        <w:rPr>
          <w:rFonts w:cs="Times New Roman"/>
          <w:szCs w:val="26"/>
        </w:rPr>
      </w:pPr>
      <w:bookmarkStart w:id="94" w:name="_Toc17137726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3</w:t>
      </w:r>
      <w:r w:rsidR="002F0C10">
        <w:rPr>
          <w:rFonts w:cs="Times New Roman"/>
        </w:rPr>
        <w:fldChar w:fldCharType="end"/>
      </w:r>
      <w:r w:rsidRPr="00F32999">
        <w:rPr>
          <w:rFonts w:cs="Times New Roman"/>
          <w:lang w:val="vi-VN"/>
        </w:rPr>
        <w:t>.</w:t>
      </w:r>
      <w:r w:rsidR="00DA5F09" w:rsidRPr="00F32999">
        <w:rPr>
          <w:rFonts w:cs="Times New Roman"/>
          <w:szCs w:val="26"/>
        </w:rPr>
        <w:t xml:space="preserve"> Các công thức tính moment quán tính cho các khối cơ bản</w:t>
      </w:r>
      <w:bookmarkEnd w:id="94"/>
    </w:p>
    <w:p w14:paraId="7A3D35D3" w14:textId="77777777" w:rsidR="00DA5F09" w:rsidRPr="00F32999" w:rsidRDefault="00DA5F09" w:rsidP="00425EAC">
      <w:pPr>
        <w:spacing w:line="312" w:lineRule="auto"/>
        <w:ind w:firstLine="360"/>
        <w:rPr>
          <w:rFonts w:cs="Times New Roman"/>
          <w:szCs w:val="26"/>
        </w:rPr>
      </w:pPr>
      <w:r w:rsidRPr="00F32999">
        <w:rPr>
          <w:rFonts w:cs="Times New Roman"/>
          <w:szCs w:val="26"/>
        </w:rPr>
        <w:t>Ma trận biểu diễn vi trí trọng tâm khâu</w:t>
      </w:r>
      <w:r w:rsidRPr="00F32999">
        <w:rPr>
          <w:rFonts w:cs="Times New Roman"/>
          <w:position w:val="-12"/>
          <w:szCs w:val="26"/>
        </w:rPr>
        <w:object w:dxaOrig="320" w:dyaOrig="360" w14:anchorId="5D4887E7">
          <v:shape id="_x0000_i1090" type="#_x0000_t75" style="width:19pt;height:20.4pt" o:ole="">
            <v:imagedata r:id="rId192" o:title=""/>
          </v:shape>
          <o:OLEObject Type="Embed" ProgID="Equation.DSMT4" ShapeID="_x0000_i1090" DrawAspect="Content" ObjectID="_1781998437" r:id="rId193"/>
        </w:object>
      </w:r>
      <w:r w:rsidRPr="00F32999">
        <w:rPr>
          <w:rFonts w:cs="Times New Roman"/>
          <w:szCs w:val="26"/>
        </w:rPr>
        <w:t>so với hệ tọa độ gốc O</w:t>
      </w:r>
      <w:r w:rsidRPr="00F32999">
        <w:rPr>
          <w:rFonts w:cs="Times New Roman"/>
          <w:szCs w:val="26"/>
          <w:vertAlign w:val="subscript"/>
        </w:rPr>
        <w:t>0</w:t>
      </w:r>
      <w:r w:rsidRPr="00F32999">
        <w:rPr>
          <w:rFonts w:cs="Times New Roman"/>
          <w:szCs w:val="26"/>
        </w:rPr>
        <w:t xml:space="preserve"> (Các giá trị được tính bằng phương pháp hình học)</w:t>
      </w:r>
    </w:p>
    <w:p w14:paraId="1946D60B" w14:textId="4ACEAFE6" w:rsidR="00DA5F09" w:rsidRPr="00F32999" w:rsidRDefault="00DA5F09" w:rsidP="00425EAC">
      <w:pPr>
        <w:tabs>
          <w:tab w:val="left" w:pos="8910"/>
        </w:tabs>
        <w:spacing w:line="312" w:lineRule="auto"/>
        <w:ind w:firstLine="720"/>
        <w:rPr>
          <w:rFonts w:cs="Times New Roman"/>
          <w:szCs w:val="26"/>
        </w:rPr>
      </w:pPr>
      <w:r w:rsidRPr="00F32999">
        <w:rPr>
          <w:rFonts w:cs="Times New Roman"/>
          <w:position w:val="-168"/>
          <w:szCs w:val="26"/>
        </w:rPr>
        <w:object w:dxaOrig="4940" w:dyaOrig="3480" w14:anchorId="429294D1">
          <v:shape id="_x0000_i1091" type="#_x0000_t75" style="width:281.9pt;height:192.25pt" o:ole="">
            <v:imagedata r:id="rId194" o:title=""/>
          </v:shape>
          <o:OLEObject Type="Embed" ProgID="Equation.DSMT4" ShapeID="_x0000_i1091" DrawAspect="Content" ObjectID="_1781998438" r:id="rId195"/>
        </w:object>
      </w:r>
      <w:r w:rsidR="00425EAC" w:rsidRPr="00F32999">
        <w:rPr>
          <w:rFonts w:cs="Times New Roman"/>
          <w:szCs w:val="26"/>
        </w:rPr>
        <w:tab/>
        <w:t>(3.1</w:t>
      </w:r>
      <w:r w:rsidR="00B65B97">
        <w:rPr>
          <w:rFonts w:cs="Times New Roman"/>
          <w:szCs w:val="26"/>
        </w:rPr>
        <w:t>6</w:t>
      </w:r>
      <w:r w:rsidR="00425EAC" w:rsidRPr="00F32999">
        <w:rPr>
          <w:rFonts w:cs="Times New Roman"/>
          <w:szCs w:val="26"/>
        </w:rPr>
        <w:t>)</w:t>
      </w:r>
    </w:p>
    <w:p w14:paraId="4D8E172C" w14:textId="77777777" w:rsidR="00DA5F09" w:rsidRPr="00F32999" w:rsidRDefault="00DA5F09" w:rsidP="00425EAC">
      <w:pPr>
        <w:spacing w:line="312" w:lineRule="auto"/>
        <w:ind w:firstLine="360"/>
        <w:rPr>
          <w:rFonts w:cs="Times New Roman"/>
          <w:szCs w:val="26"/>
        </w:rPr>
      </w:pPr>
      <w:r w:rsidRPr="00F32999">
        <w:rPr>
          <w:rFonts w:cs="Times New Roman"/>
          <w:szCs w:val="26"/>
        </w:rPr>
        <w:t>Ma trận Jacobi vận tốc góc</w:t>
      </w:r>
      <w:r w:rsidRPr="00F32999">
        <w:rPr>
          <w:rFonts w:cs="Times New Roman"/>
          <w:position w:val="-12"/>
          <w:szCs w:val="26"/>
        </w:rPr>
        <w:object w:dxaOrig="260" w:dyaOrig="360" w14:anchorId="0C63DEFC">
          <v:shape id="_x0000_i1092" type="#_x0000_t75" style="width:15.6pt;height:20.4pt" o:ole="">
            <v:imagedata r:id="rId196" o:title=""/>
          </v:shape>
          <o:OLEObject Type="Embed" ProgID="Equation.DSMT4" ShapeID="_x0000_i1092" DrawAspect="Content" ObjectID="_1781998439" r:id="rId197"/>
        </w:object>
      </w:r>
      <w:r w:rsidRPr="00F32999">
        <w:rPr>
          <w:rFonts w:cs="Times New Roman"/>
          <w:szCs w:val="26"/>
        </w:rPr>
        <w:t>của khâu thứ i:</w:t>
      </w:r>
    </w:p>
    <w:p w14:paraId="5F1BCF25" w14:textId="657C4BFC" w:rsidR="00DA5F09" w:rsidRPr="00F32999" w:rsidRDefault="00DA5F09" w:rsidP="00425EAC">
      <w:pPr>
        <w:tabs>
          <w:tab w:val="left" w:pos="8910"/>
        </w:tabs>
        <w:spacing w:line="312" w:lineRule="auto"/>
        <w:ind w:firstLine="720"/>
        <w:rPr>
          <w:rFonts w:cs="Times New Roman"/>
          <w:szCs w:val="26"/>
        </w:rPr>
      </w:pPr>
      <w:r w:rsidRPr="00F32999">
        <w:rPr>
          <w:rFonts w:cs="Times New Roman"/>
          <w:position w:val="-12"/>
          <w:szCs w:val="26"/>
        </w:rPr>
        <w:object w:dxaOrig="2600" w:dyaOrig="380" w14:anchorId="6E6E20D7">
          <v:shape id="_x0000_i1093" type="#_x0000_t75" style="width:151.45pt;height:21.05pt" o:ole="">
            <v:imagedata r:id="rId198" o:title=""/>
          </v:shape>
          <o:OLEObject Type="Embed" ProgID="Equation.DSMT4" ShapeID="_x0000_i1093" DrawAspect="Content" ObjectID="_1781998440" r:id="rId199"/>
        </w:object>
      </w:r>
      <w:r w:rsidRPr="00F32999">
        <w:rPr>
          <w:rFonts w:cs="Times New Roman"/>
          <w:szCs w:val="26"/>
        </w:rPr>
        <w:t xml:space="preserve"> </w:t>
      </w:r>
      <w:r w:rsidR="00425EAC" w:rsidRPr="00F32999">
        <w:rPr>
          <w:rFonts w:cs="Times New Roman"/>
          <w:szCs w:val="26"/>
        </w:rPr>
        <w:tab/>
        <w:t>(3.1</w:t>
      </w:r>
      <w:r w:rsidR="00B65B97">
        <w:rPr>
          <w:rFonts w:cs="Times New Roman"/>
          <w:szCs w:val="26"/>
        </w:rPr>
        <w:t>7</w:t>
      </w:r>
      <w:r w:rsidR="00425EAC" w:rsidRPr="00F32999">
        <w:rPr>
          <w:rFonts w:cs="Times New Roman"/>
          <w:szCs w:val="26"/>
        </w:rPr>
        <w:t>)</w:t>
      </w:r>
    </w:p>
    <w:p w14:paraId="48E6A851" w14:textId="77777777" w:rsidR="00DA5F09" w:rsidRPr="00F32999" w:rsidRDefault="00DA5F09" w:rsidP="00DA0B5D">
      <w:pPr>
        <w:spacing w:line="312" w:lineRule="auto"/>
        <w:ind w:firstLine="720"/>
        <w:rPr>
          <w:rFonts w:cs="Times New Roman"/>
          <w:szCs w:val="26"/>
        </w:rPr>
      </w:pPr>
      <w:r w:rsidRPr="00F32999">
        <w:rPr>
          <w:rFonts w:cs="Times New Roman"/>
          <w:szCs w:val="26"/>
        </w:rPr>
        <w:t>Với:</w:t>
      </w:r>
    </w:p>
    <w:p w14:paraId="53D3F827" w14:textId="77777777" w:rsidR="00DA5F09" w:rsidRPr="00F32999" w:rsidRDefault="00DA5F09" w:rsidP="00DA0B5D">
      <w:pPr>
        <w:spacing w:line="312" w:lineRule="auto"/>
        <w:ind w:firstLine="720"/>
        <w:rPr>
          <w:rFonts w:cs="Times New Roman"/>
          <w:szCs w:val="26"/>
        </w:rPr>
      </w:pPr>
      <w:r w:rsidRPr="00F32999">
        <w:rPr>
          <w:rFonts w:cs="Times New Roman"/>
          <w:position w:val="-12"/>
          <w:szCs w:val="26"/>
        </w:rPr>
        <w:object w:dxaOrig="260" w:dyaOrig="360" w14:anchorId="11EEDA42">
          <v:shape id="_x0000_i1094" type="#_x0000_t75" style="width:15.6pt;height:20.4pt" o:ole="">
            <v:imagedata r:id="rId196" o:title=""/>
          </v:shape>
          <o:OLEObject Type="Embed" ProgID="Equation.DSMT4" ShapeID="_x0000_i1094" DrawAspect="Content" ObjectID="_1781998441" r:id="rId200"/>
        </w:object>
      </w:r>
      <w:r w:rsidRPr="00F32999">
        <w:rPr>
          <w:rFonts w:cs="Times New Roman"/>
          <w:szCs w:val="26"/>
        </w:rPr>
        <w:t>: là vận tốc góc của khâu thứ i</w:t>
      </w:r>
    </w:p>
    <w:p w14:paraId="05E3CA03" w14:textId="77777777" w:rsidR="00DA5F09" w:rsidRPr="00F32999" w:rsidRDefault="00DA5F09" w:rsidP="00DA0B5D">
      <w:pPr>
        <w:spacing w:line="312" w:lineRule="auto"/>
        <w:ind w:firstLine="720"/>
        <w:rPr>
          <w:rFonts w:cs="Times New Roman"/>
          <w:szCs w:val="26"/>
        </w:rPr>
      </w:pPr>
      <w:r w:rsidRPr="00F32999">
        <w:rPr>
          <w:rFonts w:cs="Times New Roman"/>
          <w:position w:val="-12"/>
          <w:szCs w:val="26"/>
        </w:rPr>
        <w:object w:dxaOrig="400" w:dyaOrig="360" w14:anchorId="1337DD16">
          <v:shape id="_x0000_i1095" type="#_x0000_t75" style="width:23.75pt;height:20.4pt" o:ole="">
            <v:imagedata r:id="rId201" o:title=""/>
          </v:shape>
          <o:OLEObject Type="Embed" ProgID="Equation.DSMT4" ShapeID="_x0000_i1095" DrawAspect="Content" ObjectID="_1781998442" r:id="rId202"/>
        </w:object>
      </w:r>
      <w:r w:rsidRPr="00F32999">
        <w:rPr>
          <w:rFonts w:cs="Times New Roman"/>
          <w:szCs w:val="26"/>
        </w:rPr>
        <w:t>: là ma trận chỉ hướng của khâu thứ i</w:t>
      </w:r>
    </w:p>
    <w:p w14:paraId="0EC98067" w14:textId="77777777" w:rsidR="00DA5F09" w:rsidRPr="00F32999" w:rsidRDefault="00DA5F09" w:rsidP="00FF77FC">
      <w:pPr>
        <w:spacing w:line="312" w:lineRule="auto"/>
        <w:ind w:firstLine="360"/>
        <w:rPr>
          <w:rFonts w:cs="Times New Roman"/>
          <w:szCs w:val="26"/>
        </w:rPr>
      </w:pPr>
      <w:r w:rsidRPr="00F32999">
        <w:rPr>
          <w:rFonts w:cs="Times New Roman"/>
          <w:szCs w:val="26"/>
        </w:rPr>
        <w:t>Ta có:</w:t>
      </w:r>
    </w:p>
    <w:p w14:paraId="634FA271" w14:textId="77777777" w:rsidR="00DA5F09" w:rsidRPr="00F32999" w:rsidRDefault="00DA5F09" w:rsidP="00DA0B5D">
      <w:pPr>
        <w:spacing w:line="312" w:lineRule="auto"/>
        <w:ind w:firstLine="720"/>
        <w:jc w:val="both"/>
        <w:rPr>
          <w:rFonts w:cs="Times New Roman"/>
          <w:szCs w:val="26"/>
        </w:rPr>
      </w:pPr>
      <w:r w:rsidRPr="00F32999">
        <w:rPr>
          <w:rFonts w:cs="Times New Roman"/>
          <w:position w:val="-212"/>
          <w:szCs w:val="26"/>
        </w:rPr>
        <w:object w:dxaOrig="7060" w:dyaOrig="4020" w14:anchorId="612956ED">
          <v:shape id="_x0000_i1096" type="#_x0000_t75" style="width:404.85pt;height:221.45pt" o:ole="">
            <v:imagedata r:id="rId203" o:title=""/>
          </v:shape>
          <o:OLEObject Type="Embed" ProgID="Equation.DSMT4" ShapeID="_x0000_i1096" DrawAspect="Content" ObjectID="_1781998443" r:id="rId204"/>
        </w:object>
      </w:r>
    </w:p>
    <w:p w14:paraId="0117BDA5" w14:textId="0264A147" w:rsidR="00DA5F09" w:rsidRPr="00F32999" w:rsidRDefault="00DA5F09" w:rsidP="00FF77FC">
      <w:pPr>
        <w:tabs>
          <w:tab w:val="left" w:pos="8910"/>
        </w:tabs>
        <w:spacing w:line="312" w:lineRule="auto"/>
        <w:ind w:firstLine="360"/>
        <w:rPr>
          <w:rFonts w:cs="Times New Roman"/>
          <w:szCs w:val="26"/>
        </w:rPr>
      </w:pPr>
      <w:r w:rsidRPr="00F32999">
        <w:rPr>
          <w:rFonts w:cs="Times New Roman"/>
          <w:szCs w:val="26"/>
        </w:rPr>
        <w:t>Ma trận Jacobi vận tốc dài J</w:t>
      </w:r>
      <w:r w:rsidRPr="00F32999">
        <w:rPr>
          <w:rFonts w:cs="Times New Roman"/>
          <w:szCs w:val="26"/>
          <w:vertAlign w:val="subscript"/>
        </w:rPr>
        <w:t>vi</w:t>
      </w:r>
      <w:r w:rsidRPr="00F32999">
        <w:rPr>
          <w:rFonts w:cs="Times New Roman"/>
          <w:szCs w:val="26"/>
        </w:rPr>
        <w:t>:</w:t>
      </w:r>
      <w:r w:rsidR="007743F6" w:rsidRPr="00F32999">
        <w:rPr>
          <w:rFonts w:cs="Times New Roman"/>
          <w:szCs w:val="26"/>
        </w:rPr>
        <w:tab/>
        <w:t>(3.</w:t>
      </w:r>
      <w:r w:rsidR="00B65B97">
        <w:rPr>
          <w:rFonts w:cs="Times New Roman"/>
          <w:szCs w:val="26"/>
        </w:rPr>
        <w:t>18</w:t>
      </w:r>
      <w:r w:rsidR="007743F6" w:rsidRPr="00F32999">
        <w:rPr>
          <w:rFonts w:cs="Times New Roman"/>
          <w:szCs w:val="26"/>
        </w:rPr>
        <w:t>)</w:t>
      </w:r>
    </w:p>
    <w:p w14:paraId="06D30856" w14:textId="77777777" w:rsidR="00DA5F09" w:rsidRPr="00F32999" w:rsidRDefault="00DA5F09" w:rsidP="006C28A4">
      <w:pPr>
        <w:spacing w:line="312" w:lineRule="auto"/>
        <w:rPr>
          <w:rFonts w:cs="Times New Roman"/>
          <w:szCs w:val="26"/>
        </w:rPr>
      </w:pPr>
      <w:r w:rsidRPr="00F32999">
        <w:rPr>
          <w:rFonts w:cs="Times New Roman"/>
          <w:position w:val="-40"/>
          <w:szCs w:val="26"/>
        </w:rPr>
        <w:object w:dxaOrig="8480" w:dyaOrig="6020" w14:anchorId="09F8BC4F">
          <v:shape id="_x0000_i1097" type="#_x0000_t75" style="width:483.6pt;height:315.85pt" o:ole="">
            <v:imagedata r:id="rId205" o:title=""/>
          </v:shape>
          <o:OLEObject Type="Embed" ProgID="Equation.DSMT4" ShapeID="_x0000_i1097" DrawAspect="Content" ObjectID="_1781998444" r:id="rId206"/>
        </w:object>
      </w:r>
    </w:p>
    <w:p w14:paraId="68F370DB" w14:textId="77777777" w:rsidR="00DA5F09" w:rsidRPr="00F32999" w:rsidRDefault="00DA5F09" w:rsidP="00FF77FC">
      <w:pPr>
        <w:spacing w:line="312" w:lineRule="auto"/>
        <w:ind w:firstLine="360"/>
        <w:jc w:val="both"/>
        <w:rPr>
          <w:rFonts w:cs="Times New Roman"/>
          <w:szCs w:val="26"/>
        </w:rPr>
      </w:pPr>
      <w:r w:rsidRPr="00F32999">
        <w:rPr>
          <w:rFonts w:cs="Times New Roman"/>
          <w:szCs w:val="26"/>
        </w:rPr>
        <w:t>Từ đó, ta có kết quả như sau:</w:t>
      </w:r>
    </w:p>
    <w:p w14:paraId="5E3D6DF1" w14:textId="77777777" w:rsidR="00DA5F09" w:rsidRPr="00F32999" w:rsidRDefault="00DA5F09" w:rsidP="006C28A4">
      <w:pPr>
        <w:spacing w:line="312" w:lineRule="auto"/>
        <w:jc w:val="both"/>
        <w:rPr>
          <w:rFonts w:cs="Times New Roman"/>
          <w:szCs w:val="26"/>
        </w:rPr>
      </w:pPr>
      <w:r w:rsidRPr="00F32999">
        <w:rPr>
          <w:rFonts w:cs="Times New Roman"/>
          <w:position w:val="-206"/>
          <w:szCs w:val="26"/>
        </w:rPr>
        <w:object w:dxaOrig="8240" w:dyaOrig="4220" w14:anchorId="265CDFFE">
          <v:shape id="_x0000_i1098" type="#_x0000_t75" style="width:494.5pt;height:232.3pt" o:ole="">
            <v:imagedata r:id="rId207" o:title=""/>
          </v:shape>
          <o:OLEObject Type="Embed" ProgID="Equation.DSMT4" ShapeID="_x0000_i1098" DrawAspect="Content" ObjectID="_1781998445" r:id="rId208"/>
        </w:object>
      </w:r>
    </w:p>
    <w:p w14:paraId="75AF99C1" w14:textId="77777777" w:rsidR="00DA5F09" w:rsidRPr="00F32999" w:rsidRDefault="00DA5F09" w:rsidP="00FF77FC">
      <w:pPr>
        <w:spacing w:line="312" w:lineRule="auto"/>
        <w:ind w:firstLine="360"/>
        <w:jc w:val="both"/>
        <w:rPr>
          <w:rFonts w:cs="Times New Roman"/>
          <w:szCs w:val="26"/>
        </w:rPr>
      </w:pPr>
      <w:r w:rsidRPr="00F32999">
        <w:rPr>
          <w:rFonts w:cs="Times New Roman"/>
          <w:szCs w:val="26"/>
        </w:rPr>
        <w:t>Với giá trị i chạy từ 1 đến 5, thay các giá trị vừa tính được vào biểu thức ban đầu, ta tìm được ma trận quán tính D(q).</w:t>
      </w:r>
    </w:p>
    <w:p w14:paraId="6CAA6DD5" w14:textId="19DACCA4" w:rsidR="00DA5F09" w:rsidRPr="00F32999" w:rsidRDefault="00DA5F09" w:rsidP="00FF77FC">
      <w:pPr>
        <w:tabs>
          <w:tab w:val="left" w:pos="9000"/>
        </w:tabs>
        <w:spacing w:line="312" w:lineRule="auto"/>
        <w:jc w:val="both"/>
        <w:rPr>
          <w:rFonts w:cs="Times New Roman"/>
          <w:szCs w:val="26"/>
        </w:rPr>
      </w:pPr>
      <w:r w:rsidRPr="00F32999">
        <w:rPr>
          <w:rFonts w:cs="Times New Roman"/>
          <w:position w:val="-78"/>
          <w:szCs w:val="26"/>
        </w:rPr>
        <w:object w:dxaOrig="3159" w:dyaOrig="1680" w14:anchorId="5409DD14">
          <v:shape id="_x0000_i1099" type="#_x0000_t75" style="width:191.55pt;height:93.05pt" o:ole="">
            <v:imagedata r:id="rId209" o:title=""/>
          </v:shape>
          <o:OLEObject Type="Embed" ProgID="Equation.DSMT4" ShapeID="_x0000_i1099" DrawAspect="Content" ObjectID="_1781998446" r:id="rId210"/>
        </w:object>
      </w:r>
      <w:r w:rsidR="00FF77FC" w:rsidRPr="00F32999">
        <w:rPr>
          <w:rFonts w:cs="Times New Roman"/>
          <w:szCs w:val="26"/>
        </w:rPr>
        <w:tab/>
      </w:r>
      <w:r w:rsidRPr="00F32999">
        <w:rPr>
          <w:rFonts w:cs="Times New Roman"/>
          <w:szCs w:val="26"/>
        </w:rPr>
        <w:t>(</w:t>
      </w:r>
      <w:r w:rsidR="00FF77FC" w:rsidRPr="00F32999">
        <w:rPr>
          <w:rFonts w:cs="Times New Roman"/>
          <w:szCs w:val="26"/>
        </w:rPr>
        <w:t>3.</w:t>
      </w:r>
      <w:r w:rsidR="00B65B97">
        <w:rPr>
          <w:rFonts w:cs="Times New Roman"/>
          <w:szCs w:val="26"/>
        </w:rPr>
        <w:t>19</w:t>
      </w:r>
      <w:r w:rsidRPr="00F32999">
        <w:rPr>
          <w:rFonts w:cs="Times New Roman"/>
          <w:szCs w:val="26"/>
        </w:rPr>
        <w:t>)</w:t>
      </w:r>
    </w:p>
    <w:p w14:paraId="614473CC" w14:textId="6A298BC1" w:rsidR="00DA5F09" w:rsidRPr="00F32999" w:rsidRDefault="00DA5F09" w:rsidP="00AC2D6C">
      <w:pPr>
        <w:tabs>
          <w:tab w:val="left" w:pos="9000"/>
        </w:tabs>
        <w:spacing w:line="312" w:lineRule="auto"/>
        <w:ind w:firstLine="360"/>
        <w:jc w:val="both"/>
        <w:rPr>
          <w:rFonts w:cs="Times New Roman"/>
          <w:szCs w:val="26"/>
        </w:rPr>
      </w:pPr>
      <w:r w:rsidRPr="00F32999">
        <w:rPr>
          <w:rFonts w:cs="Times New Roman"/>
          <w:szCs w:val="26"/>
        </w:rPr>
        <w:t xml:space="preserve">Tính vector hướng tâm </w:t>
      </w:r>
      <w:r w:rsidRPr="00F32999">
        <w:rPr>
          <w:rFonts w:cs="Times New Roman"/>
          <w:position w:val="-12"/>
          <w:szCs w:val="26"/>
        </w:rPr>
        <w:object w:dxaOrig="2880" w:dyaOrig="400" w14:anchorId="19731EE3">
          <v:shape id="_x0000_i1100" type="#_x0000_t75" style="width:199.7pt;height:24.45pt" o:ole="">
            <v:imagedata r:id="rId211" o:title=""/>
          </v:shape>
          <o:OLEObject Type="Embed" ProgID="Equation.DSMT4" ShapeID="_x0000_i1100" DrawAspect="Content" ObjectID="_1781998447" r:id="rId212"/>
        </w:object>
      </w:r>
      <w:r w:rsidRPr="00F32999">
        <w:rPr>
          <w:rFonts w:cs="Times New Roman"/>
          <w:szCs w:val="26"/>
        </w:rPr>
        <w:tab/>
        <w:t>(</w:t>
      </w:r>
      <w:r w:rsidR="00FF77FC" w:rsidRPr="00F32999">
        <w:rPr>
          <w:rFonts w:cs="Times New Roman"/>
          <w:szCs w:val="26"/>
        </w:rPr>
        <w:t>3.</w:t>
      </w:r>
      <w:r w:rsidR="00B65B97">
        <w:rPr>
          <w:rFonts w:cs="Times New Roman"/>
          <w:szCs w:val="26"/>
        </w:rPr>
        <w:t>20</w:t>
      </w:r>
      <w:r w:rsidRPr="00F32999">
        <w:rPr>
          <w:rFonts w:cs="Times New Roman"/>
          <w:szCs w:val="26"/>
        </w:rPr>
        <w:t>)</w:t>
      </w:r>
    </w:p>
    <w:p w14:paraId="1A1B36D9" w14:textId="77777777" w:rsidR="00DA5F09" w:rsidRPr="00F32999" w:rsidRDefault="00DA5F09" w:rsidP="006C28A4">
      <w:pPr>
        <w:spacing w:line="312" w:lineRule="auto"/>
        <w:jc w:val="both"/>
        <w:rPr>
          <w:rFonts w:cs="Times New Roman"/>
          <w:szCs w:val="26"/>
        </w:rPr>
      </w:pPr>
      <w:r w:rsidRPr="00F32999">
        <w:rPr>
          <w:rFonts w:cs="Times New Roman"/>
          <w:position w:val="-32"/>
          <w:szCs w:val="26"/>
        </w:rPr>
        <w:object w:dxaOrig="2580" w:dyaOrig="760" w14:anchorId="70749D0A">
          <v:shape id="_x0000_i1101" type="#_x0000_t75" style="width:2in;height:42.1pt" o:ole="">
            <v:imagedata r:id="rId213" o:title=""/>
          </v:shape>
          <o:OLEObject Type="Embed" ProgID="Equation.DSMT4" ShapeID="_x0000_i1101" DrawAspect="Content" ObjectID="_1781998448" r:id="rId214"/>
        </w:object>
      </w:r>
      <w:r w:rsidRPr="00F32999">
        <w:rPr>
          <w:rFonts w:cs="Times New Roman"/>
          <w:szCs w:val="26"/>
        </w:rPr>
        <w:t xml:space="preserve"> với k đi từ 1 đến 5, i và j thể hiện vị trí phần tử của ma trận quán tính</w:t>
      </w:r>
    </w:p>
    <w:p w14:paraId="2113DF3A" w14:textId="6DFA8FB3" w:rsidR="00DA5F09" w:rsidRPr="00F32999" w:rsidRDefault="00DA5F09" w:rsidP="00AC2D6C">
      <w:pPr>
        <w:tabs>
          <w:tab w:val="left" w:pos="9000"/>
        </w:tabs>
        <w:spacing w:line="312" w:lineRule="auto"/>
        <w:ind w:firstLine="360"/>
        <w:jc w:val="both"/>
        <w:rPr>
          <w:rFonts w:cs="Times New Roman"/>
          <w:szCs w:val="26"/>
        </w:rPr>
      </w:pPr>
      <w:r w:rsidRPr="00F32999">
        <w:rPr>
          <w:rFonts w:cs="Times New Roman"/>
          <w:szCs w:val="26"/>
        </w:rPr>
        <w:t xml:space="preserve">Tính vector trọng lực </w:t>
      </w:r>
      <w:r w:rsidRPr="00F32999">
        <w:rPr>
          <w:rFonts w:cs="Times New Roman"/>
          <w:position w:val="-12"/>
          <w:szCs w:val="26"/>
        </w:rPr>
        <w:object w:dxaOrig="2880" w:dyaOrig="400" w14:anchorId="44B979C6">
          <v:shape id="_x0000_i1102" type="#_x0000_t75" style="width:199.7pt;height:24.45pt" o:ole="">
            <v:imagedata r:id="rId215" o:title=""/>
          </v:shape>
          <o:OLEObject Type="Embed" ProgID="Equation.DSMT4" ShapeID="_x0000_i1102" DrawAspect="Content" ObjectID="_1781998449" r:id="rId216"/>
        </w:object>
      </w:r>
      <w:r w:rsidRPr="00F32999">
        <w:rPr>
          <w:rFonts w:cs="Times New Roman"/>
          <w:szCs w:val="26"/>
        </w:rPr>
        <w:t xml:space="preserve">với </w:t>
      </w:r>
      <w:r w:rsidRPr="00F32999">
        <w:rPr>
          <w:rFonts w:cs="Times New Roman"/>
          <w:position w:val="-30"/>
          <w:szCs w:val="26"/>
        </w:rPr>
        <w:object w:dxaOrig="920" w:dyaOrig="680" w14:anchorId="1A818590">
          <v:shape id="_x0000_i1103" type="#_x0000_t75" style="width:51.6pt;height:37.35pt" o:ole="">
            <v:imagedata r:id="rId217" o:title=""/>
          </v:shape>
          <o:OLEObject Type="Embed" ProgID="Equation.DSMT4" ShapeID="_x0000_i1103" DrawAspect="Content" ObjectID="_1781998450" r:id="rId218"/>
        </w:object>
      </w:r>
      <w:r w:rsidR="00AC2D6C" w:rsidRPr="00F32999">
        <w:rPr>
          <w:rFonts w:cs="Times New Roman"/>
          <w:szCs w:val="26"/>
        </w:rPr>
        <w:tab/>
        <w:t>(3.2</w:t>
      </w:r>
      <w:r w:rsidR="00B65B97">
        <w:rPr>
          <w:rFonts w:cs="Times New Roman"/>
          <w:szCs w:val="26"/>
        </w:rPr>
        <w:t>1</w:t>
      </w:r>
      <w:r w:rsidR="00AC2D6C" w:rsidRPr="00F32999">
        <w:rPr>
          <w:rFonts w:cs="Times New Roman"/>
          <w:szCs w:val="26"/>
        </w:rPr>
        <w:t>)</w:t>
      </w:r>
    </w:p>
    <w:p w14:paraId="126776FC" w14:textId="77777777" w:rsidR="00DA5F09" w:rsidRPr="00F32999" w:rsidRDefault="00DA5F09" w:rsidP="00FF77FC">
      <w:pPr>
        <w:spacing w:line="312" w:lineRule="auto"/>
        <w:ind w:firstLine="360"/>
        <w:jc w:val="both"/>
        <w:rPr>
          <w:rFonts w:cs="Times New Roman"/>
          <w:szCs w:val="26"/>
        </w:rPr>
      </w:pPr>
      <w:r w:rsidRPr="00F32999">
        <w:rPr>
          <w:rFonts w:cs="Times New Roman"/>
          <w:szCs w:val="26"/>
        </w:rPr>
        <w:t xml:space="preserve">P là thế năng tổng cộng của cánh tay và được tính bằng công thức: </w:t>
      </w:r>
      <w:r w:rsidRPr="00F32999">
        <w:rPr>
          <w:rFonts w:cs="Times New Roman"/>
          <w:position w:val="-16"/>
          <w:szCs w:val="26"/>
        </w:rPr>
        <w:object w:dxaOrig="1840" w:dyaOrig="460" w14:anchorId="75ED969D">
          <v:shape id="_x0000_i1104" type="#_x0000_t75" style="width:103.25pt;height:24.45pt" o:ole="">
            <v:imagedata r:id="rId219" o:title=""/>
          </v:shape>
          <o:OLEObject Type="Embed" ProgID="Equation.DSMT4" ShapeID="_x0000_i1104" DrawAspect="Content" ObjectID="_1781998451" r:id="rId220"/>
        </w:object>
      </w:r>
    </w:p>
    <w:p w14:paraId="264C5CE4" w14:textId="77777777" w:rsidR="00DA5F09" w:rsidRPr="00F32999" w:rsidRDefault="00DA5F09" w:rsidP="00DA0B5D">
      <w:pPr>
        <w:spacing w:line="312" w:lineRule="auto"/>
        <w:ind w:firstLine="720"/>
        <w:jc w:val="both"/>
        <w:rPr>
          <w:rFonts w:cs="Times New Roman"/>
          <w:szCs w:val="26"/>
        </w:rPr>
      </w:pPr>
      <w:r w:rsidRPr="00F32999">
        <w:rPr>
          <w:rFonts w:cs="Times New Roman"/>
          <w:position w:val="-30"/>
          <w:szCs w:val="26"/>
        </w:rPr>
        <w:object w:dxaOrig="2400" w:dyaOrig="680" w14:anchorId="36B7F2CE">
          <v:shape id="_x0000_i1105" type="#_x0000_t75" style="width:134.5pt;height:37.35pt" o:ole="">
            <v:imagedata r:id="rId221" o:title=""/>
          </v:shape>
          <o:OLEObject Type="Embed" ProgID="Equation.DSMT4" ShapeID="_x0000_i1105" DrawAspect="Content" ObjectID="_1781998452" r:id="rId222"/>
        </w:object>
      </w:r>
    </w:p>
    <w:p w14:paraId="5A946B45" w14:textId="77777777" w:rsidR="00DA5F09" w:rsidRPr="00F32999" w:rsidRDefault="00DA5F09" w:rsidP="00AC2D6C">
      <w:pPr>
        <w:spacing w:line="312" w:lineRule="auto"/>
        <w:ind w:firstLine="360"/>
        <w:jc w:val="both"/>
        <w:rPr>
          <w:rFonts w:cs="Times New Roman"/>
          <w:szCs w:val="26"/>
          <w:vertAlign w:val="subscript"/>
        </w:rPr>
      </w:pPr>
      <w:r w:rsidRPr="00F32999">
        <w:rPr>
          <w:rFonts w:cs="Times New Roman"/>
          <w:szCs w:val="26"/>
        </w:rPr>
        <w:t xml:space="preserve">Và </w:t>
      </w:r>
      <w:r w:rsidRPr="00F32999">
        <w:rPr>
          <w:rFonts w:cs="Times New Roman"/>
          <w:position w:val="-30"/>
          <w:szCs w:val="26"/>
        </w:rPr>
        <w:object w:dxaOrig="499" w:dyaOrig="680" w14:anchorId="49EAA6B9">
          <v:shape id="_x0000_i1106" type="#_x0000_t75" style="width:28.55pt;height:37.35pt" o:ole="">
            <v:imagedata r:id="rId223" o:title=""/>
          </v:shape>
          <o:OLEObject Type="Embed" ProgID="Equation.DSMT4" ShapeID="_x0000_i1106" DrawAspect="Content" ObjectID="_1781998453" r:id="rId224"/>
        </w:object>
      </w:r>
      <w:r w:rsidRPr="00F32999">
        <w:rPr>
          <w:rFonts w:cs="Times New Roman"/>
          <w:szCs w:val="26"/>
        </w:rPr>
        <w:t>là cột thứ k trong ma trận J</w:t>
      </w:r>
      <w:r w:rsidRPr="00F32999">
        <w:rPr>
          <w:rFonts w:cs="Times New Roman"/>
          <w:szCs w:val="26"/>
          <w:vertAlign w:val="subscript"/>
        </w:rPr>
        <w:t>vi</w:t>
      </w:r>
    </w:p>
    <w:p w14:paraId="0AE42B1C" w14:textId="77777777" w:rsidR="00DA5F09" w:rsidRPr="00F32999" w:rsidRDefault="00DA5F09" w:rsidP="00AC2D6C">
      <w:pPr>
        <w:spacing w:line="312" w:lineRule="auto"/>
        <w:ind w:firstLine="360"/>
        <w:jc w:val="both"/>
        <w:rPr>
          <w:rFonts w:cs="Times New Roman"/>
          <w:szCs w:val="26"/>
        </w:rPr>
      </w:pPr>
      <w:r w:rsidRPr="00F32999">
        <w:rPr>
          <w:rFonts w:cs="Times New Roman"/>
          <w:szCs w:val="26"/>
        </w:rPr>
        <w:t>Tiến hành tính toán số liệu cụ thể, ta có</w:t>
      </w:r>
    </w:p>
    <w:p w14:paraId="6E567A01" w14:textId="77777777" w:rsidR="00DA5F09" w:rsidRPr="00F32999" w:rsidRDefault="00DA5F09" w:rsidP="00AC2D6C">
      <w:pPr>
        <w:spacing w:line="312" w:lineRule="auto"/>
        <w:ind w:firstLine="360"/>
        <w:jc w:val="both"/>
        <w:rPr>
          <w:rFonts w:cs="Times New Roman"/>
          <w:szCs w:val="26"/>
        </w:rPr>
      </w:pPr>
      <w:r w:rsidRPr="00F32999">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645B4326" w:rsidR="00DA5F09" w:rsidRPr="00F32999" w:rsidRDefault="00DA5F09" w:rsidP="00AC2D6C">
      <w:pPr>
        <w:tabs>
          <w:tab w:val="left" w:pos="9000"/>
        </w:tabs>
        <w:spacing w:line="312" w:lineRule="auto"/>
        <w:ind w:firstLine="720"/>
        <w:jc w:val="both"/>
        <w:rPr>
          <w:rFonts w:cs="Times New Roman"/>
          <w:szCs w:val="26"/>
        </w:rPr>
      </w:pPr>
      <w:r w:rsidRPr="00F32999">
        <w:rPr>
          <w:rFonts w:cs="Times New Roman"/>
          <w:position w:val="-24"/>
          <w:szCs w:val="26"/>
        </w:rPr>
        <w:object w:dxaOrig="720" w:dyaOrig="620" w14:anchorId="4A0AD189">
          <v:shape id="_x0000_i1107" type="#_x0000_t75" style="width:36pt;height:31.25pt" o:ole="">
            <v:imagedata r:id="rId225" o:title=""/>
          </v:shape>
          <o:OLEObject Type="Embed" ProgID="Equation.DSMT4" ShapeID="_x0000_i1107" DrawAspect="Content" ObjectID="_1781998454" r:id="rId226"/>
        </w:object>
      </w:r>
      <w:r w:rsidR="00AC2D6C" w:rsidRPr="00F32999">
        <w:rPr>
          <w:rFonts w:cs="Times New Roman"/>
          <w:szCs w:val="26"/>
        </w:rPr>
        <w:tab/>
        <w:t>(3.2</w:t>
      </w:r>
      <w:r w:rsidR="00B65B97">
        <w:rPr>
          <w:rFonts w:cs="Times New Roman"/>
          <w:szCs w:val="26"/>
        </w:rPr>
        <w:t>2</w:t>
      </w:r>
      <w:r w:rsidR="00AC2D6C" w:rsidRPr="00F32999">
        <w:rPr>
          <w:rFonts w:cs="Times New Roman"/>
          <w:szCs w:val="26"/>
        </w:rPr>
        <w:t>)</w:t>
      </w:r>
    </w:p>
    <w:p w14:paraId="627C84BC"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Với:</w:t>
      </w:r>
    </w:p>
    <w:p w14:paraId="5DFD060C"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D: Khối lượng riêng của vật liệu (kg/m</w:t>
      </w:r>
      <w:r w:rsidRPr="00F32999">
        <w:rPr>
          <w:rFonts w:cs="Times New Roman"/>
          <w:szCs w:val="26"/>
          <w:vertAlign w:val="superscript"/>
        </w:rPr>
        <w:t>3</w:t>
      </w:r>
      <w:r w:rsidRPr="00F32999">
        <w:rPr>
          <w:rFonts w:cs="Times New Roman"/>
          <w:szCs w:val="26"/>
        </w:rPr>
        <w:t>)</w:t>
      </w:r>
    </w:p>
    <w:p w14:paraId="4EDDEDD3"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m: Khối lượng của vật liệu (kg)</w:t>
      </w:r>
    </w:p>
    <w:p w14:paraId="32F98DF9"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V: Thể tích của vật liệu (m</w:t>
      </w:r>
      <w:r w:rsidRPr="00F32999">
        <w:rPr>
          <w:rFonts w:cs="Times New Roman"/>
          <w:szCs w:val="26"/>
          <w:vertAlign w:val="superscript"/>
        </w:rPr>
        <w:t>3</w:t>
      </w:r>
      <w:r w:rsidRPr="00F32999">
        <w:rPr>
          <w:rFonts w:cs="Times New Roman"/>
          <w:szCs w:val="26"/>
        </w:rPr>
        <w:t>)</w:t>
      </w:r>
    </w:p>
    <w:p w14:paraId="2AC84686" w14:textId="77777777" w:rsidR="00DA5F09" w:rsidRPr="00F32999" w:rsidRDefault="00DA5F09" w:rsidP="00AC2D6C">
      <w:pPr>
        <w:spacing w:line="312" w:lineRule="auto"/>
        <w:ind w:firstLine="360"/>
        <w:jc w:val="both"/>
        <w:rPr>
          <w:rFonts w:cs="Times New Roman"/>
          <w:szCs w:val="26"/>
        </w:rPr>
      </w:pPr>
      <w:r w:rsidRPr="00F32999">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F32999">
        <w:rPr>
          <w:rFonts w:cs="Times New Roman"/>
          <w:position w:val="-10"/>
          <w:szCs w:val="26"/>
        </w:rPr>
        <w:object w:dxaOrig="2320" w:dyaOrig="360" w14:anchorId="1C1555CE">
          <v:shape id="_x0000_i1108" type="#_x0000_t75" style="width:115.45pt;height:19pt" o:ole="">
            <v:imagedata r:id="rId227" o:title=""/>
          </v:shape>
          <o:OLEObject Type="Embed" ProgID="Equation.DSMT4" ShapeID="_x0000_i1108" DrawAspect="Content" ObjectID="_1781998455" r:id="rId228"/>
        </w:object>
      </w:r>
      <w:r w:rsidRPr="00F32999">
        <w:rPr>
          <w:rFonts w:cs="Times New Roman"/>
          <w:szCs w:val="26"/>
        </w:rPr>
        <w:sym w:font="Wingdings" w:char="F0E0"/>
      </w:r>
      <w:r w:rsidRPr="00F32999">
        <w:rPr>
          <w:rFonts w:cs="Times New Roman"/>
          <w:szCs w:val="26"/>
        </w:rPr>
        <w:t xml:space="preserve"> Ta chọn </w:t>
      </w:r>
      <w:r w:rsidRPr="00F32999">
        <w:rPr>
          <w:rFonts w:cs="Times New Roman"/>
          <w:position w:val="-10"/>
          <w:szCs w:val="26"/>
        </w:rPr>
        <w:object w:dxaOrig="1640" w:dyaOrig="360" w14:anchorId="79897BED">
          <v:shape id="_x0000_i1109" type="#_x0000_t75" style="width:83.55pt;height:19pt" o:ole="">
            <v:imagedata r:id="rId229" o:title=""/>
          </v:shape>
          <o:OLEObject Type="Embed" ProgID="Equation.DSMT4" ShapeID="_x0000_i1109" DrawAspect="Content" ObjectID="_1781998456" r:id="rId230"/>
        </w:object>
      </w:r>
    </w:p>
    <w:p w14:paraId="60465DF1"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31"/>
                    <a:stretch>
                      <a:fillRect/>
                    </a:stretch>
                  </pic:blipFill>
                  <pic:spPr>
                    <a:xfrm>
                      <a:off x="0" y="0"/>
                      <a:ext cx="3476436" cy="3111708"/>
                    </a:xfrm>
                    <a:prstGeom prst="rect">
                      <a:avLst/>
                    </a:prstGeom>
                  </pic:spPr>
                </pic:pic>
              </a:graphicData>
            </a:graphic>
          </wp:inline>
        </w:drawing>
      </w:r>
    </w:p>
    <w:p w14:paraId="068EC989" w14:textId="5D278F6C" w:rsidR="00DA5F09" w:rsidRPr="00F32999" w:rsidRDefault="005C7235" w:rsidP="006C28A4">
      <w:pPr>
        <w:spacing w:line="312" w:lineRule="auto"/>
        <w:jc w:val="center"/>
        <w:rPr>
          <w:rFonts w:cs="Times New Roman"/>
          <w:szCs w:val="26"/>
        </w:rPr>
      </w:pPr>
      <w:bookmarkStart w:id="95" w:name="_Toc17137726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4</w:t>
      </w:r>
      <w:r w:rsidR="002F0C10">
        <w:rPr>
          <w:rFonts w:cs="Times New Roman"/>
        </w:rPr>
        <w:fldChar w:fldCharType="end"/>
      </w:r>
      <w:r w:rsidRPr="00F32999">
        <w:rPr>
          <w:rFonts w:cs="Times New Roman"/>
          <w:lang w:val="vi-VN"/>
        </w:rPr>
        <w:t>.</w:t>
      </w:r>
      <w:r w:rsidR="00DA5F09" w:rsidRPr="00F32999">
        <w:rPr>
          <w:rFonts w:cs="Times New Roman"/>
          <w:szCs w:val="26"/>
        </w:rPr>
        <w:t xml:space="preserve"> Mô phỏng các khâu của cánh tay robot bằng phần mềm Solidworks</w:t>
      </w:r>
      <w:bookmarkEnd w:id="95"/>
    </w:p>
    <w:p w14:paraId="2ED63E39" w14:textId="77777777" w:rsidR="00DA5F09" w:rsidRPr="00F32999" w:rsidRDefault="00DA5F09" w:rsidP="00AC2D6C">
      <w:pPr>
        <w:spacing w:line="312" w:lineRule="auto"/>
        <w:ind w:firstLine="360"/>
        <w:rPr>
          <w:rFonts w:cs="Times New Roman"/>
          <w:szCs w:val="26"/>
        </w:rPr>
      </w:pPr>
      <w:r w:rsidRPr="00F32999">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0: </w:t>
      </w:r>
      <w:r w:rsidRPr="00F32999">
        <w:rPr>
          <w:rFonts w:cs="Times New Roman"/>
          <w:position w:val="-12"/>
          <w:szCs w:val="26"/>
        </w:rPr>
        <w:object w:dxaOrig="4660" w:dyaOrig="380" w14:anchorId="2A6426DD">
          <v:shape id="_x0000_i1110" type="#_x0000_t75" style="width:233.65pt;height:17pt" o:ole="">
            <v:imagedata r:id="rId232" o:title=""/>
          </v:shape>
          <o:OLEObject Type="Embed" ProgID="Equation.DSMT4" ShapeID="_x0000_i1110" DrawAspect="Content" ObjectID="_1781998457" r:id="rId233"/>
        </w:object>
      </w:r>
    </w:p>
    <w:p w14:paraId="520F564A"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1: </w:t>
      </w:r>
      <w:r w:rsidRPr="00F32999">
        <w:rPr>
          <w:rFonts w:cs="Times New Roman"/>
          <w:position w:val="-12"/>
          <w:szCs w:val="26"/>
        </w:rPr>
        <w:object w:dxaOrig="4520" w:dyaOrig="380" w14:anchorId="5F33B830">
          <v:shape id="_x0000_i1111" type="#_x0000_t75" style="width:225.5pt;height:17pt" o:ole="">
            <v:imagedata r:id="rId234" o:title=""/>
          </v:shape>
          <o:OLEObject Type="Embed" ProgID="Equation.DSMT4" ShapeID="_x0000_i1111" DrawAspect="Content" ObjectID="_1781998458" r:id="rId235"/>
        </w:object>
      </w:r>
    </w:p>
    <w:p w14:paraId="316E3F82"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2: </w:t>
      </w:r>
      <w:r w:rsidRPr="00F32999">
        <w:rPr>
          <w:rFonts w:cs="Times New Roman"/>
          <w:position w:val="-12"/>
          <w:szCs w:val="26"/>
        </w:rPr>
        <w:object w:dxaOrig="4580" w:dyaOrig="380" w14:anchorId="5E2DE35A">
          <v:shape id="_x0000_i1112" type="#_x0000_t75" style="width:228.25pt;height:17pt" o:ole="">
            <v:imagedata r:id="rId236" o:title=""/>
          </v:shape>
          <o:OLEObject Type="Embed" ProgID="Equation.DSMT4" ShapeID="_x0000_i1112" DrawAspect="Content" ObjectID="_1781998459" r:id="rId237"/>
        </w:object>
      </w:r>
    </w:p>
    <w:p w14:paraId="6D8723E8"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3: </w:t>
      </w:r>
      <w:r w:rsidRPr="00F32999">
        <w:rPr>
          <w:rFonts w:cs="Times New Roman"/>
          <w:position w:val="-12"/>
          <w:szCs w:val="26"/>
        </w:rPr>
        <w:object w:dxaOrig="4560" w:dyaOrig="380" w14:anchorId="2177CC56">
          <v:shape id="_x0000_i1113" type="#_x0000_t75" style="width:228.25pt;height:17pt" o:ole="">
            <v:imagedata r:id="rId238" o:title=""/>
          </v:shape>
          <o:OLEObject Type="Embed" ProgID="Equation.DSMT4" ShapeID="_x0000_i1113" DrawAspect="Content" ObjectID="_1781998460" r:id="rId239"/>
        </w:object>
      </w:r>
    </w:p>
    <w:p w14:paraId="747978A2"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4: </w:t>
      </w:r>
      <w:r w:rsidRPr="00F32999">
        <w:rPr>
          <w:rFonts w:cs="Times New Roman"/>
          <w:position w:val="-12"/>
          <w:szCs w:val="26"/>
        </w:rPr>
        <w:object w:dxaOrig="4180" w:dyaOrig="380" w14:anchorId="0BE6D484">
          <v:shape id="_x0000_i1114" type="#_x0000_t75" style="width:209.2pt;height:17pt" o:ole="">
            <v:imagedata r:id="rId240" o:title=""/>
          </v:shape>
          <o:OLEObject Type="Embed" ProgID="Equation.DSMT4" ShapeID="_x0000_i1114" DrawAspect="Content" ObjectID="_1781998461" r:id="rId241"/>
        </w:object>
      </w:r>
    </w:p>
    <w:p w14:paraId="7315DAB5"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5: </w:t>
      </w:r>
      <w:r w:rsidRPr="00F32999">
        <w:rPr>
          <w:rFonts w:cs="Times New Roman"/>
          <w:position w:val="-12"/>
          <w:szCs w:val="26"/>
        </w:rPr>
        <w:object w:dxaOrig="4080" w:dyaOrig="380" w14:anchorId="31737431">
          <v:shape id="_x0000_i1115" type="#_x0000_t75" style="width:205.15pt;height:17pt" o:ole="">
            <v:imagedata r:id="rId242" o:title=""/>
          </v:shape>
          <o:OLEObject Type="Embed" ProgID="Equation.DSMT4" ShapeID="_x0000_i1115" DrawAspect="Content" ObjectID="_1781998462" r:id="rId243"/>
        </w:object>
      </w:r>
    </w:p>
    <w:p w14:paraId="76AA47D5" w14:textId="77777777" w:rsidR="00691074" w:rsidRPr="00F32999" w:rsidRDefault="00691074" w:rsidP="00AC2D6C">
      <w:pPr>
        <w:spacing w:line="312" w:lineRule="auto"/>
        <w:ind w:firstLine="360"/>
        <w:jc w:val="both"/>
        <w:rPr>
          <w:rFonts w:cs="Times New Roman"/>
          <w:szCs w:val="26"/>
        </w:rPr>
      </w:pPr>
      <w:r w:rsidRPr="00F32999">
        <w:rPr>
          <w:rFonts w:cs="Times New Roman"/>
          <w:szCs w:val="26"/>
        </w:rPr>
        <w:t>Những thông số ta đã biết để phục vụ cho việc tính toán và mô phỏng kết quả:</w:t>
      </w:r>
    </w:p>
    <w:p w14:paraId="7D92A951" w14:textId="77777777" w:rsidR="00691074" w:rsidRPr="00F32999" w:rsidRDefault="00691074" w:rsidP="00DA0B5D">
      <w:pPr>
        <w:spacing w:line="312" w:lineRule="auto"/>
        <w:ind w:firstLine="720"/>
        <w:jc w:val="both"/>
        <w:rPr>
          <w:rFonts w:cs="Times New Roman"/>
          <w:szCs w:val="26"/>
        </w:rPr>
      </w:pPr>
      <w:r w:rsidRPr="00F32999">
        <w:rPr>
          <w:rFonts w:cs="Times New Roman"/>
          <w:position w:val="-34"/>
          <w:szCs w:val="26"/>
        </w:rPr>
        <w:object w:dxaOrig="5380" w:dyaOrig="800" w14:anchorId="2BCDFE1D">
          <v:shape id="_x0000_i1116" type="#_x0000_t75" style="width:281.9pt;height:43.45pt" o:ole="">
            <v:imagedata r:id="rId244" o:title=""/>
          </v:shape>
          <o:OLEObject Type="Embed" ProgID="Equation.DSMT4" ShapeID="_x0000_i1116" DrawAspect="Content" ObjectID="_1781998463" r:id="rId245"/>
        </w:object>
      </w:r>
    </w:p>
    <w:p w14:paraId="7E767AD6" w14:textId="67197A41" w:rsidR="00691074" w:rsidRPr="00F32999" w:rsidRDefault="00691074" w:rsidP="00AC2D6C">
      <w:pPr>
        <w:spacing w:line="312" w:lineRule="auto"/>
        <w:ind w:firstLine="360"/>
        <w:jc w:val="both"/>
        <w:rPr>
          <w:rFonts w:cs="Times New Roman"/>
          <w:szCs w:val="26"/>
        </w:rPr>
      </w:pPr>
      <w:r w:rsidRPr="00F32999">
        <w:rPr>
          <w:rFonts w:cs="Times New Roman"/>
          <w:szCs w:val="26"/>
        </w:rPr>
        <w:t>Để đơn giản hóa việc tính toán, trọng tâm của các khâu sẽ được đặt ở trung điểm của các khâu. Theo hình 3.8, ta có:</w:t>
      </w:r>
    </w:p>
    <w:p w14:paraId="3330109F" w14:textId="1DCA05A8" w:rsidR="00DA5F09" w:rsidRPr="00F32999" w:rsidRDefault="00691074" w:rsidP="00AC2D6C">
      <w:pPr>
        <w:spacing w:line="312" w:lineRule="auto"/>
        <w:ind w:firstLine="360"/>
        <w:jc w:val="both"/>
        <w:rPr>
          <w:rFonts w:cs="Times New Roman"/>
          <w:szCs w:val="26"/>
        </w:rPr>
      </w:pPr>
      <w:r w:rsidRPr="00F32999">
        <w:rPr>
          <w:rFonts w:cs="Times New Roman"/>
          <w:position w:val="-12"/>
        </w:rPr>
        <w:object w:dxaOrig="6920" w:dyaOrig="360" w14:anchorId="189A6891">
          <v:shape id="_x0000_i1117" type="#_x0000_t75" style="width:345.75pt;height:19pt" o:ole="">
            <v:imagedata r:id="rId246" o:title=""/>
          </v:shape>
          <o:OLEObject Type="Embed" ProgID="Equation.DSMT4" ShapeID="_x0000_i1117" DrawAspect="Content" ObjectID="_1781998464" r:id="rId247"/>
        </w:object>
      </w:r>
    </w:p>
    <w:p w14:paraId="55FA7EB9" w14:textId="73F29E8E" w:rsidR="00DA5F09" w:rsidRPr="00F32999" w:rsidRDefault="00DA5F09" w:rsidP="006C28A4">
      <w:pPr>
        <w:pStyle w:val="Heading2"/>
        <w:spacing w:line="312" w:lineRule="auto"/>
        <w:rPr>
          <w:rFonts w:ascii="Times New Roman" w:hAnsi="Times New Roman" w:cs="Times New Roman"/>
          <w:b/>
          <w:bCs/>
          <w:color w:val="000000" w:themeColor="text1"/>
        </w:rPr>
      </w:pPr>
      <w:bookmarkStart w:id="96" w:name="_Toc171373017"/>
      <w:r w:rsidRPr="00F32999">
        <w:rPr>
          <w:rFonts w:ascii="Times New Roman" w:hAnsi="Times New Roman" w:cs="Times New Roman"/>
          <w:b/>
          <w:bCs/>
          <w:color w:val="000000" w:themeColor="text1"/>
        </w:rPr>
        <w:t>3.2. Cơ sở lý thuyết cho thiết bị theo dõi chuyển động</w:t>
      </w:r>
      <w:bookmarkEnd w:id="96"/>
    </w:p>
    <w:p w14:paraId="35C030A4" w14:textId="3CB211CA" w:rsidR="00032B5E" w:rsidRPr="00F32999" w:rsidRDefault="00032B5E" w:rsidP="006C28A4">
      <w:pPr>
        <w:pStyle w:val="DA30"/>
        <w:numPr>
          <w:ilvl w:val="0"/>
          <w:numId w:val="0"/>
        </w:numPr>
        <w:outlineLvl w:val="2"/>
      </w:pPr>
      <w:bookmarkStart w:id="97" w:name="_Toc170729829"/>
      <w:bookmarkStart w:id="98" w:name="_Toc171373018"/>
      <w:r w:rsidRPr="00F32999">
        <w:t>3.2.1. Lý thuyết áp dụng trong thiết bị theo dõi chuyển động</w:t>
      </w:r>
      <w:bookmarkEnd w:id="97"/>
      <w:bookmarkEnd w:id="98"/>
    </w:p>
    <w:p w14:paraId="2916D03B" w14:textId="16613B11" w:rsidR="00032B5E" w:rsidRPr="00F32999" w:rsidRDefault="00032B5E" w:rsidP="006C28A4">
      <w:pPr>
        <w:pStyle w:val="DA30"/>
        <w:numPr>
          <w:ilvl w:val="0"/>
          <w:numId w:val="0"/>
        </w:numPr>
        <w:outlineLvl w:val="9"/>
      </w:pPr>
      <w:bookmarkStart w:id="99" w:name="_Toc170729830"/>
      <w:r w:rsidRPr="00F32999">
        <w:rPr>
          <w:rFonts w:eastAsiaTheme="majorEastAsia"/>
          <w:color w:val="000000" w:themeColor="text1"/>
          <w:kern w:val="0"/>
          <w14:ligatures w14:val="none"/>
        </w:rPr>
        <w:t>3.2.1.1. Biểu diễn định hướng</w:t>
      </w:r>
      <w:bookmarkEnd w:id="99"/>
    </w:p>
    <w:p w14:paraId="6B3F3A4D" w14:textId="2F6DD6C3" w:rsidR="00032B5E" w:rsidRPr="00F32999" w:rsidRDefault="00032B5E" w:rsidP="00AC2D6C">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Định hướng trong không gian có thể được biểu diễn bởi ba phương pháp khác nhau là dùng góc Euler (pitch, roll, yaw), Ma trận xoay hoặc Quaternion.</w:t>
      </w:r>
    </w:p>
    <w:p w14:paraId="246880A1" w14:textId="77777777" w:rsidR="00EA50B9" w:rsidRPr="00F32999" w:rsidRDefault="00EA50B9" w:rsidP="00AC2D6C">
      <w:pPr>
        <w:spacing w:line="312" w:lineRule="auto"/>
        <w:ind w:firstLine="360"/>
        <w:jc w:val="both"/>
        <w:rPr>
          <w:rFonts w:cs="Times New Roman"/>
          <w:szCs w:val="26"/>
        </w:rPr>
      </w:pPr>
      <w:r w:rsidRPr="00F32999">
        <w:rPr>
          <w:rFonts w:cs="Times New Roman"/>
          <w:szCs w:val="26"/>
        </w:rPr>
        <w:t xml:space="preserve">Quaternion </w:t>
      </w:r>
    </w:p>
    <w:p w14:paraId="48F0E4E9" w14:textId="31A51021" w:rsidR="00DA0B5D" w:rsidRPr="00F32999" w:rsidRDefault="00032B5E" w:rsidP="00AC2D6C">
      <w:pPr>
        <w:spacing w:line="312" w:lineRule="auto"/>
        <w:ind w:firstLine="360"/>
        <w:jc w:val="both"/>
        <w:rPr>
          <w:rFonts w:cs="Times New Roman"/>
          <w:szCs w:val="26"/>
        </w:rPr>
      </w:pPr>
      <w:r w:rsidRPr="00F32999">
        <w:rPr>
          <w:rFonts w:cs="Times New Roman"/>
          <w:szCs w:val="26"/>
        </w:rPr>
        <w:t>Quaternion được định nghĩa như là một số phức có ba thành phần ảo:</w:t>
      </w:r>
    </w:p>
    <w:p w14:paraId="3F550314" w14:textId="5E9F17B3" w:rsidR="00032B5E" w:rsidRPr="00F32999" w:rsidRDefault="00DA0B5D" w:rsidP="00BB1592">
      <w:pPr>
        <w:tabs>
          <w:tab w:val="left" w:pos="9000"/>
        </w:tabs>
        <w:spacing w:line="312" w:lineRule="auto"/>
        <w:ind w:firstLine="360"/>
        <w:jc w:val="both"/>
        <w:rPr>
          <w:rFonts w:cs="Times New Roman"/>
          <w:szCs w:val="26"/>
        </w:rPr>
      </w:pPr>
      <w:r w:rsidRPr="00F32999">
        <w:rPr>
          <w:rFonts w:cs="Times New Roman"/>
          <w:position w:val="-10"/>
        </w:rPr>
        <w:object w:dxaOrig="1880" w:dyaOrig="320" w14:anchorId="16F5482F">
          <v:shape id="_x0000_i1118" type="#_x0000_t75" style="width:93.05pt;height:15.6pt" o:ole="">
            <v:imagedata r:id="rId248" o:title=""/>
          </v:shape>
          <o:OLEObject Type="Embed" ProgID="Equation.DSMT4" ShapeID="_x0000_i1118" DrawAspect="Content" ObjectID="_1781998465" r:id="rId249"/>
        </w:object>
      </w:r>
      <w:r w:rsidR="00BB1592" w:rsidRPr="00F32999">
        <w:rPr>
          <w:rFonts w:cs="Times New Roman"/>
        </w:rPr>
        <w:tab/>
      </w:r>
      <w:r w:rsidR="00BB1592" w:rsidRPr="00F32999">
        <w:rPr>
          <w:rFonts w:cs="Times New Roman"/>
          <w:szCs w:val="26"/>
        </w:rPr>
        <w:t>(3.2</w:t>
      </w:r>
      <w:r w:rsidR="00B65B97">
        <w:rPr>
          <w:rFonts w:cs="Times New Roman"/>
          <w:szCs w:val="26"/>
        </w:rPr>
        <w:t>3</w:t>
      </w:r>
      <w:r w:rsidR="00BB1592" w:rsidRPr="00F32999">
        <w:rPr>
          <w:rFonts w:cs="Times New Roman"/>
          <w:szCs w:val="26"/>
        </w:rPr>
        <w:t>)</w:t>
      </w:r>
    </w:p>
    <w:p w14:paraId="3B63EF0E" w14:textId="60C32EB2" w:rsidR="00032B5E" w:rsidRPr="00F32999" w:rsidRDefault="00032B5E" w:rsidP="00AC2D6C">
      <w:pPr>
        <w:spacing w:line="312" w:lineRule="auto"/>
        <w:ind w:firstLine="360"/>
        <w:jc w:val="both"/>
        <w:rPr>
          <w:rFonts w:cs="Times New Roman"/>
          <w:szCs w:val="26"/>
        </w:rPr>
      </w:pPr>
      <w:r w:rsidRPr="00F32999">
        <w:rPr>
          <w:rFonts w:cs="Times New Roman"/>
          <w:szCs w:val="26"/>
        </w:rPr>
        <w:t>Các thành phần ảo </w:t>
      </w:r>
      <w:r w:rsidR="00EA50B9" w:rsidRPr="00F32999">
        <w:rPr>
          <w:rFonts w:cs="Times New Roman"/>
          <w:position w:val="-10"/>
        </w:rPr>
        <w:object w:dxaOrig="560" w:dyaOrig="320" w14:anchorId="33AF224A">
          <v:shape id="_x0000_i1119" type="#_x0000_t75" style="width:28.55pt;height:15.6pt" o:ole="">
            <v:imagedata r:id="rId250" o:title=""/>
          </v:shape>
          <o:OLEObject Type="Embed" ProgID="Equation.DSMT4" ShapeID="_x0000_i1119" DrawAspect="Content" ObjectID="_1781998466" r:id="rId251"/>
        </w:object>
      </w:r>
      <w:r w:rsidRPr="00F32999">
        <w:rPr>
          <w:rFonts w:cs="Times New Roman"/>
          <w:szCs w:val="26"/>
        </w:rPr>
        <w:t> có thể được coi như ba vector đơn vị của trục tọa độ x, y, z. Và một quaternion có thể được viết lại như sau:</w:t>
      </w:r>
    </w:p>
    <w:p w14:paraId="03D6CF4C" w14:textId="48EBC8CE" w:rsidR="00032B5E" w:rsidRPr="00F32999" w:rsidRDefault="00DA0B5D" w:rsidP="00BB1592">
      <w:pPr>
        <w:pStyle w:val="NormalWeb"/>
        <w:shd w:val="clear" w:color="auto" w:fill="FFFFFF"/>
        <w:tabs>
          <w:tab w:val="left" w:pos="9000"/>
        </w:tabs>
        <w:spacing w:line="312" w:lineRule="auto"/>
        <w:ind w:firstLine="360"/>
        <w:rPr>
          <w:noProof/>
          <w:color w:val="333333"/>
          <w:sz w:val="26"/>
          <w:szCs w:val="26"/>
        </w:rPr>
      </w:pPr>
      <w:r w:rsidRPr="00F32999">
        <w:rPr>
          <w:noProof/>
          <w:position w:val="-10"/>
        </w:rPr>
        <w:object w:dxaOrig="920" w:dyaOrig="279" w14:anchorId="4C2047BF">
          <v:shape id="_x0000_i1120" type="#_x0000_t75" style="width:44.85pt;height:14.25pt" o:ole="">
            <v:imagedata r:id="rId252" o:title=""/>
          </v:shape>
          <o:OLEObject Type="Embed" ProgID="Equation.DSMT4" ShapeID="_x0000_i1120" DrawAspect="Content" ObjectID="_1781998467" r:id="rId253"/>
        </w:object>
      </w:r>
      <w:r w:rsidR="00BB1592" w:rsidRPr="00F32999">
        <w:rPr>
          <w:noProof/>
        </w:rPr>
        <w:tab/>
        <w:t>(3.2</w:t>
      </w:r>
      <w:r w:rsidR="00B65B97">
        <w:rPr>
          <w:noProof/>
        </w:rPr>
        <w:t>4</w:t>
      </w:r>
      <w:r w:rsidR="00BB1592" w:rsidRPr="00F32999">
        <w:rPr>
          <w:noProof/>
        </w:rPr>
        <w:t>)</w:t>
      </w:r>
    </w:p>
    <w:p w14:paraId="62DB369A" w14:textId="787C2D22" w:rsidR="00032B5E" w:rsidRPr="00F32999" w:rsidRDefault="00032B5E" w:rsidP="00AC2D6C">
      <w:pPr>
        <w:spacing w:line="312" w:lineRule="auto"/>
        <w:ind w:firstLine="360"/>
        <w:jc w:val="both"/>
        <w:rPr>
          <w:rFonts w:cs="Times New Roman"/>
          <w:szCs w:val="26"/>
        </w:rPr>
      </w:pPr>
      <w:r w:rsidRPr="00F32999">
        <w:rPr>
          <w:rFonts w:cs="Times New Roman"/>
          <w:szCs w:val="26"/>
        </w:rPr>
        <w:t>Với </w:t>
      </w:r>
      <w:r w:rsidR="00DA0B5D" w:rsidRPr="00F32999">
        <w:rPr>
          <w:rFonts w:cs="Times New Roman"/>
          <w:position w:val="-6"/>
        </w:rPr>
        <w:object w:dxaOrig="180" w:dyaOrig="220" w14:anchorId="13BD3FCE">
          <v:shape id="_x0000_i1121" type="#_x0000_t75" style="width:8.85pt;height:12.25pt" o:ole="">
            <v:imagedata r:id="rId254" o:title=""/>
          </v:shape>
          <o:OLEObject Type="Embed" ProgID="Equation.DSMT4" ShapeID="_x0000_i1121" DrawAspect="Content" ObjectID="_1781998468" r:id="rId255"/>
        </w:object>
      </w:r>
      <w:r w:rsidRPr="00F32999">
        <w:rPr>
          <w:rFonts w:cs="Times New Roman"/>
          <w:szCs w:val="26"/>
        </w:rPr>
        <w:t> là một vector trong không gian 3 chiều, và </w:t>
      </w:r>
      <w:r w:rsidR="00DA0B5D" w:rsidRPr="00F32999">
        <w:rPr>
          <w:rFonts w:cs="Times New Roman"/>
          <w:position w:val="-6"/>
        </w:rPr>
        <w:object w:dxaOrig="240" w:dyaOrig="220" w14:anchorId="50256A0C">
          <v:shape id="_x0000_i1122" type="#_x0000_t75" style="width:12.25pt;height:12.25pt" o:ole="">
            <v:imagedata r:id="rId256" o:title=""/>
          </v:shape>
          <o:OLEObject Type="Embed" ProgID="Equation.DSMT4" ShapeID="_x0000_i1122" DrawAspect="Content" ObjectID="_1781998469" r:id="rId257"/>
        </w:object>
      </w:r>
      <w:r w:rsidRPr="00F32999">
        <w:rPr>
          <w:rFonts w:cs="Times New Roman"/>
          <w:szCs w:val="26"/>
        </w:rPr>
        <w:t xml:space="preserve"> là một đại lượng vô hướng chỉ độ lớn (nói chung là một con số). </w:t>
      </w:r>
    </w:p>
    <w:p w14:paraId="4EDC6FD4" w14:textId="48ECF9CF" w:rsidR="00EA50B9" w:rsidRPr="00F32999" w:rsidRDefault="00EA50B9" w:rsidP="00AC2D6C">
      <w:pPr>
        <w:spacing w:line="312" w:lineRule="auto"/>
        <w:ind w:firstLine="360"/>
        <w:jc w:val="both"/>
        <w:rPr>
          <w:rFonts w:cs="Times New Roman"/>
          <w:szCs w:val="26"/>
        </w:rPr>
      </w:pPr>
      <w:r w:rsidRPr="00F32999">
        <w:rPr>
          <w:rFonts w:eastAsiaTheme="majorEastAsia" w:cs="Times New Roman"/>
          <w:color w:val="000000" w:themeColor="text1"/>
          <w:kern w:val="0"/>
          <w:szCs w:val="26"/>
          <w14:ligatures w14:val="none"/>
        </w:rPr>
        <w:t>3 góc Euler</w:t>
      </w:r>
      <w:r w:rsidR="00AC2D6C" w:rsidRPr="00F32999">
        <w:rPr>
          <w:rFonts w:eastAsiaTheme="majorEastAsia" w:cs="Times New Roman"/>
          <w:color w:val="000000" w:themeColor="text1"/>
          <w:kern w:val="0"/>
          <w:szCs w:val="26"/>
          <w14:ligatures w14:val="none"/>
        </w:rPr>
        <w:t>:</w:t>
      </w:r>
    </w:p>
    <w:p w14:paraId="0ECAA14B" w14:textId="77777777" w:rsidR="00032B5E" w:rsidRPr="00F32999" w:rsidRDefault="00032B5E" w:rsidP="00AC2D6C">
      <w:pPr>
        <w:pStyle w:val="ListParagraph"/>
        <w:spacing w:line="312" w:lineRule="auto"/>
        <w:ind w:left="0" w:firstLine="360"/>
        <w:jc w:val="both"/>
        <w:rPr>
          <w:rFonts w:cs="Times New Roman"/>
          <w:szCs w:val="26"/>
        </w:rPr>
      </w:pPr>
      <w:r w:rsidRPr="00F32999">
        <w:rPr>
          <w:rFonts w:cs="Times New Roman"/>
          <w:szCs w:val="26"/>
        </w:rPr>
        <w:t>Biểu diễn góc Euler bao gồm 3 phép xoay:</w:t>
      </w:r>
    </w:p>
    <w:p w14:paraId="0E9A6A94" w14:textId="77777777" w:rsidR="00032B5E" w:rsidRPr="00F32999" w:rsidRDefault="00032B5E">
      <w:pPr>
        <w:pStyle w:val="ListParagraph"/>
        <w:numPr>
          <w:ilvl w:val="0"/>
          <w:numId w:val="33"/>
        </w:numPr>
        <w:spacing w:line="312" w:lineRule="auto"/>
        <w:ind w:left="720" w:firstLine="360"/>
        <w:jc w:val="both"/>
        <w:rPr>
          <w:rFonts w:cs="Times New Roman"/>
          <w:szCs w:val="26"/>
        </w:rPr>
      </w:pPr>
      <w:r w:rsidRPr="00F32999">
        <w:rPr>
          <w:rFonts w:cs="Times New Roman"/>
          <w:szCs w:val="26"/>
        </w:rPr>
        <w:t>Một phép xoay ϕ quanh trục x (góc roll)</w:t>
      </w:r>
    </w:p>
    <w:p w14:paraId="54F7694F" w14:textId="77777777" w:rsidR="00032B5E" w:rsidRPr="00F32999" w:rsidRDefault="00032B5E">
      <w:pPr>
        <w:pStyle w:val="ListParagraph"/>
        <w:numPr>
          <w:ilvl w:val="0"/>
          <w:numId w:val="33"/>
        </w:numPr>
        <w:spacing w:line="312" w:lineRule="auto"/>
        <w:ind w:left="720" w:firstLine="360"/>
        <w:jc w:val="both"/>
        <w:rPr>
          <w:rFonts w:cs="Times New Roman"/>
          <w:szCs w:val="26"/>
        </w:rPr>
      </w:pPr>
      <w:r w:rsidRPr="00F32999">
        <w:rPr>
          <w:rFonts w:cs="Times New Roman"/>
          <w:szCs w:val="26"/>
        </w:rPr>
        <w:t>Một phép xoay θ quanh trục y (góc pitch)</w:t>
      </w:r>
    </w:p>
    <w:p w14:paraId="328FE8B9" w14:textId="4D8F54B1" w:rsidR="00032B5E" w:rsidRPr="00F32999" w:rsidRDefault="00032B5E">
      <w:pPr>
        <w:pStyle w:val="ListParagraph"/>
        <w:numPr>
          <w:ilvl w:val="0"/>
          <w:numId w:val="33"/>
        </w:numPr>
        <w:spacing w:line="312" w:lineRule="auto"/>
        <w:ind w:left="720" w:firstLine="360"/>
        <w:jc w:val="both"/>
        <w:rPr>
          <w:rFonts w:cs="Times New Roman"/>
          <w:szCs w:val="26"/>
        </w:rPr>
      </w:pPr>
      <w:r w:rsidRPr="00F32999">
        <w:rPr>
          <w:rFonts w:cs="Times New Roman"/>
          <w:szCs w:val="26"/>
        </w:rPr>
        <w:t>Một phép xoay ψ quanh trục z (góc yaw)</w:t>
      </w:r>
    </w:p>
    <w:p w14:paraId="0EB0F514" w14:textId="02381B86" w:rsidR="00EA50B9" w:rsidRPr="00F32999" w:rsidRDefault="00EA50B9" w:rsidP="00AC2D6C">
      <w:pPr>
        <w:spacing w:line="312" w:lineRule="auto"/>
        <w:ind w:firstLine="360"/>
        <w:jc w:val="both"/>
        <w:rPr>
          <w:rFonts w:cs="Times New Roman"/>
          <w:szCs w:val="26"/>
        </w:rPr>
      </w:pPr>
      <w:r w:rsidRPr="00F32999">
        <w:rPr>
          <w:rFonts w:cs="Times New Roman"/>
          <w:szCs w:val="26"/>
        </w:rPr>
        <w:t>Ma trận xoay</w:t>
      </w:r>
    </w:p>
    <w:p w14:paraId="55DFBFB2" w14:textId="50FFF8CE" w:rsidR="00032B5E" w:rsidRPr="00F32999" w:rsidRDefault="00032B5E" w:rsidP="00AC2D6C">
      <w:pPr>
        <w:spacing w:line="312" w:lineRule="auto"/>
        <w:ind w:firstLine="360"/>
        <w:jc w:val="both"/>
        <w:rPr>
          <w:rFonts w:cs="Times New Roman"/>
          <w:szCs w:val="26"/>
        </w:rPr>
      </w:pPr>
      <w:r w:rsidRPr="00F32999">
        <w:rPr>
          <w:rFonts w:cs="Times New Roman"/>
          <w:szCs w:val="26"/>
        </w:rPr>
        <w:t>Ma trận xoay là một ma trận 3x3 biểu diễn 3 vector đơn vị tạo ra 9 tham số được sử dụng cho việc định hướng trong không gian. Ta có các giá trị ma trận</w:t>
      </w:r>
      <w:r w:rsidR="00EA50B9" w:rsidRPr="00F32999">
        <w:rPr>
          <w:rFonts w:cs="Times New Roman"/>
          <w:szCs w:val="26"/>
        </w:rPr>
        <w:t xml:space="preserve"> cơ bản</w:t>
      </w:r>
      <w:r w:rsidRPr="00F32999">
        <w:rPr>
          <w:rFonts w:cs="Times New Roman"/>
          <w:szCs w:val="26"/>
        </w:rPr>
        <w:t xml:space="preserve"> khi xoay quanh 3 trục x, y, z một góc θ như sau:</w:t>
      </w:r>
    </w:p>
    <w:p w14:paraId="03C9FC3D" w14:textId="0362BB8D" w:rsidR="00032B5E" w:rsidRPr="00F32999" w:rsidRDefault="00032B5E" w:rsidP="00BB1592">
      <w:pPr>
        <w:tabs>
          <w:tab w:val="left" w:pos="9000"/>
        </w:tabs>
        <w:spacing w:line="312" w:lineRule="auto"/>
        <w:ind w:firstLine="360"/>
        <w:jc w:val="both"/>
        <w:rPr>
          <w:rFonts w:cs="Times New Roman"/>
          <w:szCs w:val="26"/>
        </w:rPr>
      </w:pPr>
      <w:r w:rsidRPr="00F32999">
        <w:rPr>
          <w:rFonts w:cs="Times New Roman"/>
        </w:rPr>
        <w:drawing>
          <wp:inline distT="0" distB="0" distL="0" distR="0" wp14:anchorId="2D4C9638" wp14:editId="4DAA1EB2">
            <wp:extent cx="1903572" cy="2156799"/>
            <wp:effectExtent l="0" t="0" r="0" b="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915847" cy="2170707"/>
                    </a:xfrm>
                    <a:prstGeom prst="rect">
                      <a:avLst/>
                    </a:prstGeom>
                    <a:noFill/>
                  </pic:spPr>
                </pic:pic>
              </a:graphicData>
            </a:graphic>
          </wp:inline>
        </w:drawing>
      </w:r>
      <w:r w:rsidR="00BB1592" w:rsidRPr="00F32999">
        <w:rPr>
          <w:rFonts w:cs="Times New Roman"/>
          <w:szCs w:val="26"/>
        </w:rPr>
        <w:tab/>
        <w:t>(3.2</w:t>
      </w:r>
      <w:r w:rsidR="00B65B97">
        <w:rPr>
          <w:rFonts w:cs="Times New Roman"/>
          <w:szCs w:val="26"/>
        </w:rPr>
        <w:t>5</w:t>
      </w:r>
      <w:r w:rsidR="00BB1592" w:rsidRPr="00F32999">
        <w:rPr>
          <w:rFonts w:cs="Times New Roman"/>
          <w:szCs w:val="26"/>
        </w:rPr>
        <w:t>)</w:t>
      </w:r>
    </w:p>
    <w:p w14:paraId="76DE6B33" w14:textId="4E556289" w:rsidR="00032B5E" w:rsidRPr="00F32999" w:rsidRDefault="00032B5E" w:rsidP="00BB1592">
      <w:pPr>
        <w:pStyle w:val="DA30"/>
        <w:numPr>
          <w:ilvl w:val="0"/>
          <w:numId w:val="0"/>
        </w:numPr>
        <w:outlineLvl w:val="9"/>
      </w:pPr>
      <w:bookmarkStart w:id="100" w:name="_Toc170729831"/>
      <w:r w:rsidRPr="00F32999">
        <w:t>3.2.1.2 Chuyển đổi từ Quaternion sang 3 góc Euler</w:t>
      </w:r>
      <w:bookmarkEnd w:id="100"/>
    </w:p>
    <w:p w14:paraId="4DC388D3" w14:textId="77777777" w:rsidR="00032B5E" w:rsidRPr="00F32999" w:rsidRDefault="00032B5E" w:rsidP="00BB1592">
      <w:pPr>
        <w:spacing w:line="312" w:lineRule="auto"/>
        <w:ind w:firstLine="360"/>
        <w:jc w:val="both"/>
        <w:rPr>
          <w:rFonts w:cs="Times New Roman"/>
          <w:szCs w:val="26"/>
        </w:rPr>
      </w:pPr>
      <w:r w:rsidRPr="00F32999">
        <w:rPr>
          <w:rFonts w:cs="Times New Roman"/>
          <w:szCs w:val="26"/>
        </w:rPr>
        <w:t>Góc pitch (góc xoay quanh trục X):</w:t>
      </w:r>
    </w:p>
    <w:p w14:paraId="6B227652" w14:textId="0AB77BA5" w:rsidR="00EA50B9" w:rsidRPr="00F32999" w:rsidRDefault="00EA50B9" w:rsidP="00BB1592">
      <w:pPr>
        <w:tabs>
          <w:tab w:val="left" w:pos="9000"/>
        </w:tabs>
        <w:spacing w:line="312" w:lineRule="auto"/>
        <w:ind w:firstLine="360"/>
        <w:jc w:val="both"/>
        <w:rPr>
          <w:rFonts w:cs="Times New Roman"/>
          <w:szCs w:val="26"/>
        </w:rPr>
      </w:pPr>
      <w:r w:rsidRPr="00F32999">
        <w:rPr>
          <w:rFonts w:cs="Times New Roman"/>
          <w:position w:val="-16"/>
        </w:rPr>
        <w:object w:dxaOrig="5080" w:dyaOrig="440" w14:anchorId="2CD0293C">
          <v:shape id="_x0000_i1123" type="#_x0000_t75" style="width:253.35pt;height:21.05pt" o:ole="">
            <v:imagedata r:id="rId259" o:title=""/>
          </v:shape>
          <o:OLEObject Type="Embed" ProgID="Equation.DSMT4" ShapeID="_x0000_i1123" DrawAspect="Content" ObjectID="_1781998470" r:id="rId260"/>
        </w:object>
      </w:r>
      <w:r w:rsidR="00BB1592" w:rsidRPr="00F32999">
        <w:rPr>
          <w:rFonts w:cs="Times New Roman"/>
        </w:rPr>
        <w:tab/>
      </w:r>
      <w:r w:rsidR="00BB1592" w:rsidRPr="00F32999">
        <w:rPr>
          <w:rFonts w:cs="Times New Roman"/>
          <w:szCs w:val="26"/>
        </w:rPr>
        <w:t>(3.2</w:t>
      </w:r>
      <w:r w:rsidR="00B65B97">
        <w:rPr>
          <w:rFonts w:cs="Times New Roman"/>
          <w:szCs w:val="26"/>
        </w:rPr>
        <w:t>6</w:t>
      </w:r>
      <w:r w:rsidR="00BB1592" w:rsidRPr="00F32999">
        <w:rPr>
          <w:rFonts w:cs="Times New Roman"/>
          <w:szCs w:val="26"/>
        </w:rPr>
        <w:t>)</w:t>
      </w:r>
    </w:p>
    <w:p w14:paraId="76D40A21" w14:textId="21B65688" w:rsidR="00032B5E" w:rsidRPr="00F32999" w:rsidRDefault="00032B5E" w:rsidP="00BB1592">
      <w:pPr>
        <w:spacing w:line="312" w:lineRule="auto"/>
        <w:ind w:firstLine="360"/>
        <w:jc w:val="both"/>
        <w:rPr>
          <w:rFonts w:cs="Times New Roman"/>
          <w:szCs w:val="26"/>
        </w:rPr>
      </w:pPr>
      <w:r w:rsidRPr="00F32999">
        <w:rPr>
          <w:rFonts w:cs="Times New Roman"/>
          <w:szCs w:val="26"/>
        </w:rPr>
        <w:t>Góc roll (góc xoay quanh trục Y):</w:t>
      </w:r>
    </w:p>
    <w:p w14:paraId="0486072F" w14:textId="2DC463E3" w:rsidR="00EA50B9" w:rsidRPr="00F32999" w:rsidRDefault="00EA50B9" w:rsidP="00BB1592">
      <w:pPr>
        <w:tabs>
          <w:tab w:val="left" w:pos="9000"/>
        </w:tabs>
        <w:spacing w:line="312" w:lineRule="auto"/>
        <w:ind w:firstLine="360"/>
        <w:jc w:val="both"/>
        <w:rPr>
          <w:rFonts w:cs="Times New Roman"/>
          <w:szCs w:val="26"/>
        </w:rPr>
      </w:pPr>
      <w:r w:rsidRPr="00F32999">
        <w:rPr>
          <w:rFonts w:cs="Times New Roman"/>
          <w:position w:val="-14"/>
        </w:rPr>
        <w:object w:dxaOrig="2620" w:dyaOrig="400" w14:anchorId="1DCE5C10">
          <v:shape id="_x0000_i1124" type="#_x0000_t75" style="width:131.1pt;height:20.4pt" o:ole="">
            <v:imagedata r:id="rId261" o:title=""/>
          </v:shape>
          <o:OLEObject Type="Embed" ProgID="Equation.DSMT4" ShapeID="_x0000_i1124" DrawAspect="Content" ObjectID="_1781998471" r:id="rId262"/>
        </w:object>
      </w:r>
      <w:r w:rsidR="00BB1592" w:rsidRPr="00F32999">
        <w:rPr>
          <w:rFonts w:cs="Times New Roman"/>
        </w:rPr>
        <w:tab/>
      </w:r>
      <w:r w:rsidR="00BB1592" w:rsidRPr="00F32999">
        <w:rPr>
          <w:rFonts w:cs="Times New Roman"/>
          <w:szCs w:val="26"/>
        </w:rPr>
        <w:t>(3.2</w:t>
      </w:r>
      <w:r w:rsidR="00B65B97">
        <w:rPr>
          <w:rFonts w:cs="Times New Roman"/>
          <w:szCs w:val="26"/>
        </w:rPr>
        <w:t>7</w:t>
      </w:r>
      <w:r w:rsidR="00BB1592" w:rsidRPr="00F32999">
        <w:rPr>
          <w:rFonts w:cs="Times New Roman"/>
          <w:szCs w:val="26"/>
        </w:rPr>
        <w:t>)</w:t>
      </w:r>
    </w:p>
    <w:p w14:paraId="69D89CBC" w14:textId="01FDE6A5" w:rsidR="00032B5E" w:rsidRPr="00F32999" w:rsidRDefault="00032B5E" w:rsidP="00BB1592">
      <w:pPr>
        <w:spacing w:line="312" w:lineRule="auto"/>
        <w:ind w:firstLine="360"/>
        <w:jc w:val="both"/>
        <w:rPr>
          <w:rFonts w:cs="Times New Roman"/>
          <w:szCs w:val="26"/>
        </w:rPr>
      </w:pPr>
      <w:r w:rsidRPr="00F32999">
        <w:rPr>
          <w:rFonts w:cs="Times New Roman"/>
          <w:szCs w:val="26"/>
        </w:rPr>
        <w:t>Góc yaw (góc xoay quanh trục Z):</w:t>
      </w:r>
    </w:p>
    <w:p w14:paraId="7B0CF1E0" w14:textId="56FFE2FD" w:rsidR="00EA50B9" w:rsidRPr="00F32999" w:rsidRDefault="00EA50B9" w:rsidP="00BB1592">
      <w:pPr>
        <w:tabs>
          <w:tab w:val="left" w:pos="9000"/>
        </w:tabs>
        <w:spacing w:line="312" w:lineRule="auto"/>
        <w:ind w:firstLine="360"/>
        <w:jc w:val="both"/>
        <w:rPr>
          <w:rFonts w:cs="Times New Roman"/>
        </w:rPr>
      </w:pPr>
      <w:r w:rsidRPr="00F32999">
        <w:rPr>
          <w:rFonts w:cs="Times New Roman"/>
          <w:position w:val="-16"/>
        </w:rPr>
        <w:object w:dxaOrig="4980" w:dyaOrig="440" w14:anchorId="151D0C74">
          <v:shape id="_x0000_i1125" type="#_x0000_t75" style="width:249.3pt;height:21.05pt" o:ole="">
            <v:imagedata r:id="rId263" o:title=""/>
          </v:shape>
          <o:OLEObject Type="Embed" ProgID="Equation.DSMT4" ShapeID="_x0000_i1125" DrawAspect="Content" ObjectID="_1781998472" r:id="rId264"/>
        </w:object>
      </w:r>
      <w:r w:rsidR="00BB1592" w:rsidRPr="00F32999">
        <w:rPr>
          <w:rFonts w:cs="Times New Roman"/>
        </w:rPr>
        <w:tab/>
      </w:r>
      <w:r w:rsidR="00BB1592" w:rsidRPr="00F32999">
        <w:rPr>
          <w:rFonts w:cs="Times New Roman"/>
          <w:szCs w:val="26"/>
        </w:rPr>
        <w:t>(3.</w:t>
      </w:r>
      <w:r w:rsidR="00B65B97">
        <w:rPr>
          <w:rFonts w:cs="Times New Roman"/>
          <w:szCs w:val="26"/>
        </w:rPr>
        <w:t>28</w:t>
      </w:r>
      <w:r w:rsidR="00BB1592" w:rsidRPr="00F32999">
        <w:rPr>
          <w:rFonts w:cs="Times New Roman"/>
          <w:szCs w:val="26"/>
        </w:rPr>
        <w:t>)</w:t>
      </w:r>
    </w:p>
    <w:p w14:paraId="7B498CCE" w14:textId="48B5EE4B" w:rsidR="00032B5E" w:rsidRPr="00F32999" w:rsidRDefault="00032B5E" w:rsidP="00BB1592">
      <w:pPr>
        <w:spacing w:line="312" w:lineRule="auto"/>
        <w:ind w:firstLine="357"/>
        <w:jc w:val="both"/>
        <w:rPr>
          <w:rFonts w:cs="Times New Roman"/>
          <w:szCs w:val="26"/>
        </w:rPr>
      </w:pPr>
      <w:r w:rsidRPr="00F32999">
        <w:rPr>
          <w:rFonts w:cs="Times New Roman"/>
          <w:szCs w:val="26"/>
        </w:rPr>
        <w:t xml:space="preserve">Trong các công thức trên, hàm </w:t>
      </w:r>
      <w:r w:rsidR="00EA50B9" w:rsidRPr="00F32999">
        <w:rPr>
          <w:rFonts w:cs="Times New Roman"/>
          <w:position w:val="-14"/>
        </w:rPr>
        <w:object w:dxaOrig="1240" w:dyaOrig="400" w14:anchorId="41B7EC35">
          <v:shape id="_x0000_i1126" type="#_x0000_t75" style="width:62.5pt;height:20.4pt" o:ole="">
            <v:imagedata r:id="rId265" o:title=""/>
          </v:shape>
          <o:OLEObject Type="Embed" ProgID="Equation.DSMT4" ShapeID="_x0000_i1126" DrawAspect="Content" ObjectID="_1781998473" r:id="rId266"/>
        </w:object>
      </w:r>
      <w:r w:rsidR="00EA50B9" w:rsidRPr="00F32999">
        <w:rPr>
          <w:rFonts w:cs="Times New Roman"/>
        </w:rPr>
        <w:t xml:space="preserve"> </w:t>
      </w:r>
      <w:r w:rsidRPr="00F32999">
        <w:rPr>
          <w:rFonts w:cs="Times New Roman"/>
          <w:szCs w:val="26"/>
        </w:rPr>
        <w:t xml:space="preserve">tính </w:t>
      </w:r>
      <w:r w:rsidR="00EA50B9" w:rsidRPr="00F32999">
        <w:rPr>
          <w:rFonts w:cs="Times New Roman"/>
          <w:position w:val="-14"/>
        </w:rPr>
        <w:object w:dxaOrig="1340" w:dyaOrig="400" w14:anchorId="7F9841AE">
          <v:shape id="_x0000_i1127" type="#_x0000_t75" style="width:66.55pt;height:20.4pt" o:ole="">
            <v:imagedata r:id="rId267" o:title=""/>
          </v:shape>
          <o:OLEObject Type="Embed" ProgID="Equation.DSMT4" ShapeID="_x0000_i1127" DrawAspect="Content" ObjectID="_1781998474" r:id="rId268"/>
        </w:object>
      </w:r>
      <w:r w:rsidRPr="00F32999">
        <w:rPr>
          <w:rFonts w:cs="Times New Roman"/>
          <w:szCs w:val="26"/>
        </w:rPr>
        <w:t xml:space="preserve">với đầu ra nằm trong khoảng [-π, π], và hàm </w:t>
      </w:r>
      <w:r w:rsidR="00EA50B9" w:rsidRPr="00F32999">
        <w:rPr>
          <w:rFonts w:cs="Times New Roman"/>
          <w:position w:val="-14"/>
        </w:rPr>
        <w:object w:dxaOrig="820" w:dyaOrig="400" w14:anchorId="53814BAE">
          <v:shape id="_x0000_i1128" type="#_x0000_t75" style="width:42.1pt;height:20.4pt" o:ole="">
            <v:imagedata r:id="rId269" o:title=""/>
          </v:shape>
          <o:OLEObject Type="Embed" ProgID="Equation.DSMT4" ShapeID="_x0000_i1128" DrawAspect="Content" ObjectID="_1781998475" r:id="rId270"/>
        </w:object>
      </w:r>
      <w:r w:rsidRPr="00F32999">
        <w:rPr>
          <w:rFonts w:cs="Times New Roman"/>
          <w:szCs w:val="26"/>
        </w:rPr>
        <w:t xml:space="preserve">tính </w:t>
      </w:r>
      <w:r w:rsidR="00EA50B9" w:rsidRPr="00F32999">
        <w:rPr>
          <w:rFonts w:cs="Times New Roman"/>
          <w:position w:val="-14"/>
        </w:rPr>
        <w:object w:dxaOrig="1020" w:dyaOrig="400" w14:anchorId="0025E45A">
          <v:shape id="_x0000_i1129" type="#_x0000_t75" style="width:50.95pt;height:20.4pt" o:ole="">
            <v:imagedata r:id="rId271" o:title=""/>
          </v:shape>
          <o:OLEObject Type="Embed" ProgID="Equation.DSMT4" ShapeID="_x0000_i1129" DrawAspect="Content" ObjectID="_1781998476" r:id="rId272"/>
        </w:object>
      </w:r>
      <w:r w:rsidRPr="00F32999">
        <w:rPr>
          <w:rFonts w:cs="Times New Roman"/>
          <w:szCs w:val="26"/>
        </w:rPr>
        <w:t>với đầu ra nằm trong khoảng [-π/2, π/2].</w:t>
      </w:r>
    </w:p>
    <w:p w14:paraId="4FABAFE0" w14:textId="6F777BA3" w:rsidR="00032B5E" w:rsidRPr="00F32999" w:rsidRDefault="00032B5E" w:rsidP="00BB1592">
      <w:pPr>
        <w:pStyle w:val="DA30"/>
        <w:numPr>
          <w:ilvl w:val="0"/>
          <w:numId w:val="0"/>
        </w:numPr>
        <w:outlineLvl w:val="9"/>
      </w:pPr>
      <w:bookmarkStart w:id="101" w:name="_Toc170729832"/>
      <w:r w:rsidRPr="00F32999">
        <w:t>3.2.1.3. Chuyển đổi từ Quaternion sang ma trận xoay</w:t>
      </w:r>
      <w:bookmarkEnd w:id="101"/>
    </w:p>
    <w:p w14:paraId="0886F3BA" w14:textId="77777777" w:rsidR="00032B5E" w:rsidRPr="00F32999" w:rsidRDefault="00032B5E" w:rsidP="00BB1592">
      <w:pPr>
        <w:pStyle w:val="NormalWeb"/>
        <w:shd w:val="clear" w:color="auto" w:fill="FFFFFF"/>
        <w:spacing w:line="312" w:lineRule="auto"/>
        <w:ind w:firstLine="360"/>
        <w:jc w:val="both"/>
        <w:rPr>
          <w:noProof/>
          <w:sz w:val="26"/>
          <w:szCs w:val="26"/>
        </w:rPr>
      </w:pPr>
      <w:r w:rsidRPr="00F32999">
        <w:rPr>
          <w:noProof/>
          <w:sz w:val="26"/>
          <w:szCs w:val="26"/>
        </w:rPr>
        <w:t>Chuẩn hóa các giá trị w, x, y, z về range [0, 1]:</w:t>
      </w:r>
    </w:p>
    <w:p w14:paraId="3C40E7C2" w14:textId="66EA6CBC" w:rsidR="00032B5E" w:rsidRPr="00F32999" w:rsidRDefault="00CD59B4" w:rsidP="00CD59B4">
      <w:pPr>
        <w:pStyle w:val="NormalWeb"/>
        <w:shd w:val="clear" w:color="auto" w:fill="FFFFFF"/>
        <w:tabs>
          <w:tab w:val="left" w:pos="9000"/>
        </w:tabs>
        <w:spacing w:line="312" w:lineRule="auto"/>
        <w:ind w:firstLine="360"/>
        <w:rPr>
          <w:noProof/>
          <w:sz w:val="26"/>
          <w:szCs w:val="26"/>
        </w:rPr>
      </w:pPr>
      <w:r w:rsidRPr="00F32999">
        <w:rPr>
          <w:noProof/>
          <w:position w:val="-10"/>
          <w:sz w:val="26"/>
          <w:szCs w:val="26"/>
        </w:rPr>
        <w:object w:dxaOrig="2000" w:dyaOrig="360" w14:anchorId="1702337F">
          <v:shape id="_x0000_i1130" type="#_x0000_t75" style="width:106.65pt;height:20.4pt" o:ole="">
            <v:imagedata r:id="rId273" o:title=""/>
          </v:shape>
          <o:OLEObject Type="Embed" ProgID="Equation.DSMT4" ShapeID="_x0000_i1130" DrawAspect="Content" ObjectID="_1781998477" r:id="rId274"/>
        </w:object>
      </w:r>
      <w:r w:rsidR="00BB1592" w:rsidRPr="00F32999">
        <w:rPr>
          <w:noProof/>
          <w:sz w:val="26"/>
          <w:szCs w:val="26"/>
        </w:rPr>
        <w:tab/>
      </w:r>
      <w:r w:rsidR="00BB1592" w:rsidRPr="00F32999">
        <w:rPr>
          <w:noProof/>
          <w:szCs w:val="26"/>
        </w:rPr>
        <w:t>(3.</w:t>
      </w:r>
      <w:r w:rsidR="00B65B97">
        <w:rPr>
          <w:noProof/>
          <w:szCs w:val="26"/>
        </w:rPr>
        <w:t>29</w:t>
      </w:r>
      <w:r w:rsidR="00BB1592" w:rsidRPr="00F32999">
        <w:rPr>
          <w:noProof/>
          <w:szCs w:val="26"/>
        </w:rPr>
        <w:t>)</w:t>
      </w:r>
    </w:p>
    <w:p w14:paraId="7A6D018D" w14:textId="77777777" w:rsidR="00EA50B9" w:rsidRPr="00F32999" w:rsidRDefault="00032B5E" w:rsidP="00BB1592">
      <w:pPr>
        <w:pStyle w:val="NormalWeb"/>
        <w:shd w:val="clear" w:color="auto" w:fill="FFFFFF"/>
        <w:spacing w:line="312" w:lineRule="auto"/>
        <w:ind w:firstLine="360"/>
        <w:jc w:val="both"/>
        <w:rPr>
          <w:noProof/>
          <w:sz w:val="26"/>
          <w:szCs w:val="26"/>
        </w:rPr>
      </w:pPr>
      <w:r w:rsidRPr="00F32999">
        <w:rPr>
          <w:noProof/>
          <w:sz w:val="26"/>
          <w:szCs w:val="26"/>
        </w:rPr>
        <w:t>Tính giá trị ma trận xoay:</w:t>
      </w:r>
    </w:p>
    <w:p w14:paraId="45044E49" w14:textId="0825D6A9" w:rsidR="00032B5E" w:rsidRPr="00F32999" w:rsidRDefault="00032B5E" w:rsidP="00CD59B4">
      <w:pPr>
        <w:pStyle w:val="NormalWeb"/>
        <w:shd w:val="clear" w:color="auto" w:fill="FFFFFF"/>
        <w:tabs>
          <w:tab w:val="left" w:pos="9000"/>
        </w:tabs>
        <w:spacing w:line="312" w:lineRule="auto"/>
        <w:ind w:firstLine="360"/>
        <w:jc w:val="both"/>
        <w:rPr>
          <w:noProof/>
          <w:sz w:val="26"/>
          <w:szCs w:val="26"/>
        </w:rPr>
      </w:pPr>
      <w:r w:rsidRPr="00F32999">
        <w:rPr>
          <w:noProof/>
          <w:position w:val="-66"/>
          <w:sz w:val="26"/>
          <w:szCs w:val="26"/>
        </w:rPr>
        <w:object w:dxaOrig="3780" w:dyaOrig="1440" w14:anchorId="4A7E4130">
          <v:shape id="_x0000_i1131" type="#_x0000_t75" style="width:3in;height:82.2pt" o:ole="">
            <v:imagedata r:id="rId275" o:title=""/>
          </v:shape>
          <o:OLEObject Type="Embed" ProgID="Equation.DSMT4" ShapeID="_x0000_i1131" DrawAspect="Content" ObjectID="_1781998478" r:id="rId276"/>
        </w:object>
      </w:r>
      <w:r w:rsidR="00CD59B4" w:rsidRPr="00F32999">
        <w:rPr>
          <w:noProof/>
          <w:sz w:val="26"/>
          <w:szCs w:val="26"/>
        </w:rPr>
        <w:tab/>
      </w:r>
      <w:r w:rsidR="00CD59B4" w:rsidRPr="00F32999">
        <w:rPr>
          <w:noProof/>
          <w:szCs w:val="26"/>
        </w:rPr>
        <w:t>(3.3</w:t>
      </w:r>
      <w:r w:rsidR="00B65B97">
        <w:rPr>
          <w:noProof/>
          <w:szCs w:val="26"/>
        </w:rPr>
        <w:t>0</w:t>
      </w:r>
      <w:r w:rsidR="00CD59B4" w:rsidRPr="00F32999">
        <w:rPr>
          <w:noProof/>
          <w:szCs w:val="26"/>
        </w:rPr>
        <w:t>)</w:t>
      </w:r>
    </w:p>
    <w:p w14:paraId="08CA7061" w14:textId="71173884" w:rsidR="00CD59B4" w:rsidRPr="00F32999" w:rsidRDefault="00CD59B4" w:rsidP="00CD59B4">
      <w:pPr>
        <w:pStyle w:val="NormalWeb"/>
        <w:shd w:val="clear" w:color="auto" w:fill="FFFFFF"/>
        <w:spacing w:line="312" w:lineRule="auto"/>
        <w:ind w:firstLine="360"/>
        <w:jc w:val="both"/>
        <w:rPr>
          <w:noProof/>
          <w:sz w:val="26"/>
          <w:szCs w:val="26"/>
        </w:rPr>
      </w:pPr>
      <w:r w:rsidRPr="00F32999">
        <w:rPr>
          <w:noProof/>
          <w:sz w:val="26"/>
          <w:szCs w:val="26"/>
        </w:rPr>
        <w:t>Với:</w:t>
      </w:r>
    </w:p>
    <w:p w14:paraId="31F71C78" w14:textId="3F1BAF5E" w:rsidR="00032B5E" w:rsidRPr="00F32999" w:rsidRDefault="00032B5E" w:rsidP="00CD59B4">
      <w:pPr>
        <w:pStyle w:val="DA30"/>
        <w:numPr>
          <w:ilvl w:val="0"/>
          <w:numId w:val="0"/>
        </w:numPr>
        <w:ind w:firstLine="360"/>
        <w:jc w:val="left"/>
        <w:outlineLvl w:val="9"/>
      </w:pPr>
      <w:r w:rsidRPr="00F32999">
        <w:rPr>
          <w:position w:val="-162"/>
        </w:rPr>
        <w:object w:dxaOrig="2620" w:dyaOrig="3379" w14:anchorId="6897B529">
          <v:shape id="_x0000_i1132" type="#_x0000_t75" style="width:141.3pt;height:180pt" o:ole="">
            <v:imagedata r:id="rId277" o:title=""/>
          </v:shape>
          <o:OLEObject Type="Embed" ProgID="Equation.DSMT4" ShapeID="_x0000_i1132" DrawAspect="Content" ObjectID="_1781998479" r:id="rId278"/>
        </w:object>
      </w:r>
    </w:p>
    <w:p w14:paraId="700BE3D5" w14:textId="7A155A66" w:rsidR="00032B5E" w:rsidRPr="00F32999" w:rsidRDefault="00032B5E" w:rsidP="00CD59B4">
      <w:pPr>
        <w:spacing w:line="312" w:lineRule="auto"/>
        <w:jc w:val="both"/>
        <w:rPr>
          <w:rFonts w:cs="Times New Roman"/>
          <w:b/>
          <w:bCs/>
        </w:rPr>
      </w:pPr>
      <w:bookmarkStart w:id="102" w:name="_Toc170729839"/>
      <w:r w:rsidRPr="00F32999">
        <w:rPr>
          <w:rFonts w:cs="Times New Roman"/>
          <w:b/>
          <w:bCs/>
          <w:szCs w:val="26"/>
        </w:rPr>
        <w:t>3.2.1.4. Một số các thuật toán lọc nhiễu cho cảm biến gia tốc, gygroscope và từ trường</w:t>
      </w:r>
      <w:bookmarkEnd w:id="102"/>
    </w:p>
    <w:p w14:paraId="13306415" w14:textId="77777777" w:rsidR="00032B5E" w:rsidRPr="00F32999" w:rsidRDefault="00032B5E" w:rsidP="00CD59B4">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Dưới đây là một số thuật toán lọc nhiễu được sử dụng cho cảm biến gyroscope, gia tốc và từ trường:</w:t>
      </w:r>
    </w:p>
    <w:p w14:paraId="427C3D4A" w14:textId="77777777" w:rsidR="00032B5E" w:rsidRPr="00F32999" w:rsidRDefault="00032B5E" w:rsidP="00CD59B4">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huật toán Kalman (Kalman filter):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3481A8C" w14:textId="77777777" w:rsidR="00032B5E" w:rsidRPr="00F32999" w:rsidRDefault="00032B5E" w:rsidP="006C28A4">
      <w:pPr>
        <w:spacing w:line="312" w:lineRule="auto"/>
        <w:ind w:left="360"/>
        <w:jc w:val="both"/>
        <w:rPr>
          <w:rFonts w:cs="Times New Roman"/>
          <w:b/>
          <w:bCs/>
          <w:szCs w:val="26"/>
        </w:rPr>
      </w:pPr>
      <w:r w:rsidRPr="00F32999">
        <w:rPr>
          <w:rFonts w:cs="Times New Roman"/>
        </w:rPr>
        <w:drawing>
          <wp:inline distT="0" distB="0" distL="0" distR="0" wp14:anchorId="40AC1AC9" wp14:editId="258C761A">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79">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376879B3" w14:textId="3CB1BB16" w:rsidR="00CD59B4" w:rsidRPr="00F32999" w:rsidRDefault="008272E5" w:rsidP="00CD59B4">
      <w:pPr>
        <w:spacing w:line="312" w:lineRule="auto"/>
        <w:ind w:left="360"/>
        <w:jc w:val="center"/>
        <w:rPr>
          <w:rFonts w:cs="Times New Roman"/>
          <w:szCs w:val="26"/>
        </w:rPr>
      </w:pPr>
      <w:bookmarkStart w:id="103" w:name="_Toc17137726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5</w:t>
      </w:r>
      <w:r w:rsidR="002F0C10">
        <w:rPr>
          <w:rFonts w:cs="Times New Roman"/>
        </w:rPr>
        <w:fldChar w:fldCharType="end"/>
      </w:r>
      <w:r w:rsidRPr="00F32999">
        <w:rPr>
          <w:rFonts w:cs="Times New Roman"/>
          <w:lang w:val="vi-VN"/>
        </w:rPr>
        <w:t>.</w:t>
      </w:r>
      <w:r w:rsidR="00CD59B4" w:rsidRPr="00F32999">
        <w:rPr>
          <w:rFonts w:cs="Times New Roman"/>
          <w:szCs w:val="26"/>
        </w:rPr>
        <w:t xml:space="preserve"> </w:t>
      </w:r>
      <w:r w:rsidR="009D4941" w:rsidRPr="00F32999">
        <w:rPr>
          <w:rFonts w:cs="Times New Roman"/>
          <w:szCs w:val="26"/>
        </w:rPr>
        <w:t>Nguyên lí hoạt động của thuật toán lọc nhiễu Kalman</w:t>
      </w:r>
      <w:bookmarkEnd w:id="103"/>
    </w:p>
    <w:p w14:paraId="702F3E74" w14:textId="77777777" w:rsidR="00032B5E" w:rsidRPr="00F32999" w:rsidRDefault="00032B5E" w:rsidP="00CD59B4">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huật toán Madgwick: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5F7BE0EC" w14:textId="77777777" w:rsidR="00032B5E" w:rsidRPr="00F32999" w:rsidRDefault="00032B5E" w:rsidP="006C28A4">
      <w:pPr>
        <w:spacing w:line="312" w:lineRule="auto"/>
        <w:ind w:left="360"/>
        <w:jc w:val="center"/>
        <w:rPr>
          <w:rFonts w:cs="Times New Roman"/>
          <w:b/>
          <w:bCs/>
          <w:szCs w:val="26"/>
        </w:rPr>
      </w:pPr>
      <w:r w:rsidRPr="00F32999">
        <w:rPr>
          <w:rFonts w:cs="Times New Roman"/>
        </w:rPr>
        <w:drawing>
          <wp:inline distT="0" distB="0" distL="0" distR="0" wp14:anchorId="189B7833" wp14:editId="1F5EEB36">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280"/>
                    <a:stretch>
                      <a:fillRect/>
                    </a:stretch>
                  </pic:blipFill>
                  <pic:spPr>
                    <a:xfrm>
                      <a:off x="0" y="0"/>
                      <a:ext cx="5225556" cy="1812676"/>
                    </a:xfrm>
                    <a:prstGeom prst="rect">
                      <a:avLst/>
                    </a:prstGeom>
                  </pic:spPr>
                </pic:pic>
              </a:graphicData>
            </a:graphic>
          </wp:inline>
        </w:drawing>
      </w:r>
    </w:p>
    <w:p w14:paraId="4EE8E199" w14:textId="5E673BDE" w:rsidR="009D4941" w:rsidRPr="00F32999" w:rsidRDefault="006C2341" w:rsidP="006C28A4">
      <w:pPr>
        <w:spacing w:line="312" w:lineRule="auto"/>
        <w:ind w:left="360"/>
        <w:jc w:val="center"/>
        <w:rPr>
          <w:rFonts w:cs="Times New Roman"/>
          <w:szCs w:val="26"/>
        </w:rPr>
      </w:pPr>
      <w:bookmarkStart w:id="104" w:name="_Toc17137727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6</w:t>
      </w:r>
      <w:r w:rsidR="002F0C10">
        <w:rPr>
          <w:rFonts w:cs="Times New Roman"/>
        </w:rPr>
        <w:fldChar w:fldCharType="end"/>
      </w:r>
      <w:r w:rsidRPr="00F32999">
        <w:rPr>
          <w:rFonts w:cs="Times New Roman"/>
          <w:lang w:val="vi-VN"/>
        </w:rPr>
        <w:t>.</w:t>
      </w:r>
      <w:r w:rsidR="009D4941" w:rsidRPr="00F32999">
        <w:rPr>
          <w:rFonts w:cs="Times New Roman"/>
          <w:szCs w:val="26"/>
        </w:rPr>
        <w:t xml:space="preserve"> Nguyên lí hoạt động của thuật toán Madgwick</w:t>
      </w:r>
      <w:bookmarkEnd w:id="104"/>
    </w:p>
    <w:p w14:paraId="2E70B672" w14:textId="77777777" w:rsidR="00032B5E" w:rsidRPr="00F32999" w:rsidRDefault="00032B5E" w:rsidP="009D4941">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huật toán Mahony: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3513FECB" w14:textId="77777777" w:rsidR="00032B5E" w:rsidRPr="00F32999" w:rsidRDefault="00032B5E" w:rsidP="006C28A4">
      <w:pPr>
        <w:spacing w:line="312" w:lineRule="auto"/>
        <w:jc w:val="center"/>
        <w:rPr>
          <w:rFonts w:cs="Times New Roman"/>
          <w:b/>
          <w:bCs/>
          <w:szCs w:val="26"/>
        </w:rPr>
      </w:pPr>
      <w:r w:rsidRPr="00F32999">
        <w:rPr>
          <w:rFonts w:cs="Times New Roman"/>
        </w:rPr>
        <w:drawing>
          <wp:inline distT="0" distB="0" distL="0" distR="0" wp14:anchorId="17723051" wp14:editId="12B441A9">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281"/>
                    <a:stretch>
                      <a:fillRect/>
                    </a:stretch>
                  </pic:blipFill>
                  <pic:spPr>
                    <a:xfrm>
                      <a:off x="0" y="0"/>
                      <a:ext cx="5438210" cy="1406849"/>
                    </a:xfrm>
                    <a:prstGeom prst="rect">
                      <a:avLst/>
                    </a:prstGeom>
                  </pic:spPr>
                </pic:pic>
              </a:graphicData>
            </a:graphic>
          </wp:inline>
        </w:drawing>
      </w:r>
    </w:p>
    <w:p w14:paraId="543B9368" w14:textId="1F2CC91F" w:rsidR="009D4941" w:rsidRPr="00F32999" w:rsidRDefault="00065937" w:rsidP="006C28A4">
      <w:pPr>
        <w:spacing w:line="312" w:lineRule="auto"/>
        <w:jc w:val="center"/>
        <w:rPr>
          <w:rFonts w:cs="Times New Roman"/>
          <w:b/>
          <w:bCs/>
          <w:szCs w:val="26"/>
        </w:rPr>
      </w:pPr>
      <w:bookmarkStart w:id="105" w:name="_Toc17137727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7</w:t>
      </w:r>
      <w:r w:rsidR="002F0C10">
        <w:rPr>
          <w:rFonts w:cs="Times New Roman"/>
        </w:rPr>
        <w:fldChar w:fldCharType="end"/>
      </w:r>
      <w:r w:rsidRPr="00F32999">
        <w:rPr>
          <w:rFonts w:cs="Times New Roman"/>
          <w:lang w:val="vi-VN"/>
        </w:rPr>
        <w:t>.</w:t>
      </w:r>
      <w:r w:rsidR="009D4941" w:rsidRPr="00F32999">
        <w:rPr>
          <w:rFonts w:cs="Times New Roman"/>
          <w:szCs w:val="26"/>
        </w:rPr>
        <w:t xml:space="preserve"> Nguyên lí hoạt động của thuật toán Mahony</w:t>
      </w:r>
      <w:bookmarkEnd w:id="105"/>
    </w:p>
    <w:p w14:paraId="05DC6CAE" w14:textId="3223EDC9"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106" w:name="_Toc171373019"/>
      <w:r w:rsidRPr="00F32999">
        <w:rPr>
          <w:rFonts w:ascii="Times New Roman" w:hAnsi="Times New Roman" w:cs="Times New Roman"/>
          <w:b/>
          <w:bCs/>
          <w:color w:val="000000" w:themeColor="text1"/>
          <w:sz w:val="26"/>
          <w:szCs w:val="26"/>
        </w:rPr>
        <w:t>3.2.</w:t>
      </w:r>
      <w:r w:rsidR="0026699B" w:rsidRPr="00F32999">
        <w:rPr>
          <w:rFonts w:ascii="Times New Roman" w:hAnsi="Times New Roman" w:cs="Times New Roman"/>
          <w:b/>
          <w:bCs/>
          <w:color w:val="000000" w:themeColor="text1"/>
          <w:sz w:val="26"/>
          <w:szCs w:val="26"/>
        </w:rPr>
        <w:t>2</w:t>
      </w:r>
      <w:r w:rsidRPr="00F32999">
        <w:rPr>
          <w:rFonts w:ascii="Times New Roman" w:hAnsi="Times New Roman" w:cs="Times New Roman"/>
          <w:b/>
          <w:bCs/>
          <w:color w:val="000000" w:themeColor="text1"/>
          <w:sz w:val="26"/>
          <w:szCs w:val="26"/>
        </w:rPr>
        <w:t>. Tính toán vị trí điểm cuối cho thiết bị theo dõi chuyển động</w:t>
      </w:r>
      <w:bookmarkEnd w:id="106"/>
    </w:p>
    <w:p w14:paraId="74421125" w14:textId="77777777" w:rsidR="00DA5F09" w:rsidRPr="00F32999" w:rsidRDefault="00DA5F09" w:rsidP="009D4941">
      <w:pPr>
        <w:spacing w:line="312" w:lineRule="auto"/>
        <w:ind w:firstLine="360"/>
        <w:jc w:val="both"/>
        <w:rPr>
          <w:rFonts w:cs="Times New Roman"/>
          <w:b/>
          <w:bCs/>
          <w:szCs w:val="26"/>
        </w:rPr>
      </w:pPr>
      <w:r w:rsidRPr="00F32999">
        <w:rPr>
          <w:rFonts w:cs="Times New Roman"/>
          <w:szCs w:val="26"/>
        </w:rPr>
        <w:t xml:space="preserve">Ta có sơ đồ động thể hiện các khớp của cánh tay người như sau: </w:t>
      </w:r>
    </w:p>
    <w:p w14:paraId="2598B2A7" w14:textId="77777777" w:rsidR="00DA5F09" w:rsidRPr="00F32999" w:rsidRDefault="00DA5F09" w:rsidP="006C28A4">
      <w:pPr>
        <w:spacing w:line="312" w:lineRule="auto"/>
        <w:jc w:val="center"/>
        <w:rPr>
          <w:rFonts w:cs="Times New Roman"/>
          <w:b/>
          <w:bCs/>
          <w:szCs w:val="26"/>
        </w:rPr>
      </w:pPr>
      <w:r w:rsidRPr="00F32999">
        <w:rPr>
          <w:rFonts w:cs="Times New Roman"/>
          <w:szCs w:val="26"/>
        </w:rPr>
        <w:drawing>
          <wp:inline distT="0" distB="0" distL="0" distR="0" wp14:anchorId="0B1E0A72" wp14:editId="2B4C861B">
            <wp:extent cx="4686211" cy="2239645"/>
            <wp:effectExtent l="0" t="0" r="635"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82"/>
                    <a:stretch>
                      <a:fillRect/>
                    </a:stretch>
                  </pic:blipFill>
                  <pic:spPr>
                    <a:xfrm>
                      <a:off x="0" y="0"/>
                      <a:ext cx="4711355" cy="2251662"/>
                    </a:xfrm>
                    <a:prstGeom prst="rect">
                      <a:avLst/>
                    </a:prstGeom>
                  </pic:spPr>
                </pic:pic>
              </a:graphicData>
            </a:graphic>
          </wp:inline>
        </w:drawing>
      </w:r>
    </w:p>
    <w:p w14:paraId="6E0A6E08" w14:textId="2CF1F6AF" w:rsidR="00DA5F09" w:rsidRPr="00F32999" w:rsidRDefault="00247A43" w:rsidP="006C28A4">
      <w:pPr>
        <w:spacing w:line="312" w:lineRule="auto"/>
        <w:jc w:val="center"/>
        <w:rPr>
          <w:rFonts w:cs="Times New Roman"/>
          <w:szCs w:val="26"/>
        </w:rPr>
      </w:pPr>
      <w:bookmarkStart w:id="107" w:name="_Toc17137727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8</w:t>
      </w:r>
      <w:r w:rsidR="002F0C10">
        <w:rPr>
          <w:rFonts w:cs="Times New Roman"/>
        </w:rPr>
        <w:fldChar w:fldCharType="end"/>
      </w:r>
      <w:r w:rsidRPr="00F32999">
        <w:rPr>
          <w:rFonts w:cs="Times New Roman"/>
          <w:lang w:val="vi-VN"/>
        </w:rPr>
        <w:t>.</w:t>
      </w:r>
      <w:r w:rsidR="00DA5F09" w:rsidRPr="00F32999">
        <w:rPr>
          <w:rFonts w:cs="Times New Roman"/>
          <w:szCs w:val="26"/>
        </w:rPr>
        <w:t xml:space="preserve"> Sơ đồ động thể hiện các khớp của cánh tay người</w:t>
      </w:r>
      <w:bookmarkEnd w:id="107"/>
    </w:p>
    <w:p w14:paraId="212C200B" w14:textId="21B6DA9D" w:rsidR="00DA5F09" w:rsidRPr="00F32999" w:rsidRDefault="00DA5F09" w:rsidP="009D4941">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ind w:firstLine="360"/>
        <w:jc w:val="both"/>
        <w:rPr>
          <w:rFonts w:cs="Times New Roman"/>
          <w:szCs w:val="26"/>
        </w:rPr>
      </w:pPr>
      <w:r w:rsidRPr="00F32999">
        <w:rPr>
          <w:rFonts w:cs="Times New Roman"/>
          <w:szCs w:val="26"/>
        </w:rPr>
        <w:t xml:space="preserve">Chọn góc tọa độ ban đầu tại vị trí vai. Vì cảm biến từ trường dựa vào hướng từ của Trái Đất nên mặc định khi tính toán, trục </w:t>
      </w:r>
      <w:r w:rsidRPr="00F32999">
        <w:rPr>
          <w:rFonts w:cs="Times New Roman"/>
          <w:position w:val="-12"/>
          <w:szCs w:val="26"/>
        </w:rPr>
        <w:object w:dxaOrig="260" w:dyaOrig="360" w14:anchorId="353D4408">
          <v:shape id="_x0000_i1133" type="#_x0000_t75" style="width:12.25pt;height:19pt" o:ole="">
            <v:imagedata r:id="rId283" o:title=""/>
          </v:shape>
          <o:OLEObject Type="Embed" ProgID="Equation.DSMT4" ShapeID="_x0000_i1133" DrawAspect="Content" ObjectID="_1781998480" r:id="rId284"/>
        </w:object>
      </w:r>
      <w:r w:rsidRPr="00F32999">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Pr="00F32999">
        <w:rPr>
          <w:rFonts w:cs="Times New Roman"/>
          <w:position w:val="-6"/>
          <w:szCs w:val="26"/>
        </w:rPr>
        <w:object w:dxaOrig="240" w:dyaOrig="220" w14:anchorId="0A67C4A5">
          <v:shape id="_x0000_i1134" type="#_x0000_t75" style="width:11.55pt;height:11.55pt" o:ole="">
            <v:imagedata r:id="rId285" o:title=""/>
          </v:shape>
          <o:OLEObject Type="Embed" ProgID="Equation.DSMT4" ShapeID="_x0000_i1134" DrawAspect="Content" ObjectID="_1781998481" r:id="rId286"/>
        </w:object>
      </w:r>
      <w:r w:rsidRPr="00F32999">
        <w:rPr>
          <w:rFonts w:cs="Times New Roman"/>
          <w:szCs w:val="26"/>
        </w:rPr>
        <w:t xml:space="preserve">là góc lệch giữa trục </w:t>
      </w:r>
      <w:r w:rsidRPr="00F32999">
        <w:rPr>
          <w:rFonts w:cs="Times New Roman"/>
          <w:position w:val="-12"/>
          <w:szCs w:val="26"/>
        </w:rPr>
        <w:object w:dxaOrig="260" w:dyaOrig="360" w14:anchorId="49EFAA55">
          <v:shape id="_x0000_i1135" type="#_x0000_t75" style="width:12.25pt;height:19pt" o:ole="">
            <v:imagedata r:id="rId287" o:title=""/>
          </v:shape>
          <o:OLEObject Type="Embed" ProgID="Equation.DSMT4" ShapeID="_x0000_i1135" DrawAspect="Content" ObjectID="_1781998482" r:id="rId288"/>
        </w:object>
      </w:r>
      <w:r w:rsidRPr="00F32999">
        <w:rPr>
          <w:rFonts w:cs="Times New Roman"/>
          <w:szCs w:val="26"/>
        </w:rPr>
        <w:t xml:space="preserve"> ban đầu và trục </w:t>
      </w:r>
      <w:r w:rsidRPr="00F32999">
        <w:rPr>
          <w:rFonts w:cs="Times New Roman"/>
          <w:position w:val="-12"/>
          <w:szCs w:val="26"/>
        </w:rPr>
        <w:object w:dxaOrig="360" w:dyaOrig="360" w14:anchorId="0A666828">
          <v:shape id="_x0000_i1136" type="#_x0000_t75" style="width:19pt;height:19pt" o:ole="">
            <v:imagedata r:id="rId289" o:title=""/>
          </v:shape>
          <o:OLEObject Type="Embed" ProgID="Equation.DSMT4" ShapeID="_x0000_i1136" DrawAspect="Content" ObjectID="_1781998483" r:id="rId290"/>
        </w:object>
      </w:r>
      <w:r w:rsidRPr="00F32999">
        <w:rPr>
          <w:rFonts w:cs="Times New Roman"/>
          <w:szCs w:val="26"/>
        </w:rPr>
        <w:t xml:space="preserve"> là hướng trục mà ta muốn set vị trí ban đầu. Để hướng trục</w:t>
      </w:r>
      <w:r w:rsidRPr="00F32999">
        <w:rPr>
          <w:rFonts w:cs="Times New Roman"/>
          <w:position w:val="-12"/>
          <w:szCs w:val="26"/>
        </w:rPr>
        <w:object w:dxaOrig="360" w:dyaOrig="360" w14:anchorId="15B681E1">
          <v:shape id="_x0000_i1137" type="#_x0000_t75" style="width:19pt;height:19pt" o:ole="">
            <v:imagedata r:id="rId289" o:title=""/>
          </v:shape>
          <o:OLEObject Type="Embed" ProgID="Equation.DSMT4" ShapeID="_x0000_i1137" DrawAspect="Content" ObjectID="_1781998484" r:id="rId291"/>
        </w:object>
      </w:r>
      <w:r w:rsidRPr="00F32999">
        <w:rPr>
          <w:rFonts w:cs="Times New Roman"/>
          <w:szCs w:val="26"/>
        </w:rPr>
        <w:t>chính là hướng ban đầu, ta cần dịch trục</w:t>
      </w:r>
      <w:r w:rsidRPr="00F32999">
        <w:rPr>
          <w:rFonts w:cs="Times New Roman"/>
          <w:position w:val="-12"/>
          <w:szCs w:val="26"/>
        </w:rPr>
        <w:object w:dxaOrig="360" w:dyaOrig="360" w14:anchorId="15A142D2">
          <v:shape id="_x0000_i1138" type="#_x0000_t75" style="width:19pt;height:19pt" o:ole="">
            <v:imagedata r:id="rId289" o:title=""/>
          </v:shape>
          <o:OLEObject Type="Embed" ProgID="Equation.DSMT4" ShapeID="_x0000_i1138" DrawAspect="Content" ObjectID="_1781998485" r:id="rId292"/>
        </w:object>
      </w:r>
      <w:r w:rsidRPr="00F32999">
        <w:rPr>
          <w:rFonts w:cs="Times New Roman"/>
          <w:szCs w:val="26"/>
        </w:rPr>
        <w:t>về phía</w:t>
      </w:r>
      <w:r w:rsidRPr="00F32999">
        <w:rPr>
          <w:rFonts w:cs="Times New Roman"/>
          <w:position w:val="-12"/>
          <w:szCs w:val="26"/>
        </w:rPr>
        <w:t xml:space="preserve"> </w:t>
      </w:r>
      <w:r w:rsidRPr="00F32999">
        <w:rPr>
          <w:rFonts w:cs="Times New Roman"/>
          <w:position w:val="-12"/>
          <w:szCs w:val="26"/>
        </w:rPr>
        <w:object w:dxaOrig="260" w:dyaOrig="360" w14:anchorId="668D40F6">
          <v:shape id="_x0000_i1139" type="#_x0000_t75" style="width:12.25pt;height:19pt" o:ole="">
            <v:imagedata r:id="rId293" o:title=""/>
          </v:shape>
          <o:OLEObject Type="Embed" ProgID="Equation.DSMT4" ShapeID="_x0000_i1139" DrawAspect="Content" ObjectID="_1781998486" r:id="rId294"/>
        </w:object>
      </w:r>
      <w:r w:rsidRPr="00F32999">
        <w:rPr>
          <w:rFonts w:cs="Times New Roman"/>
          <w:szCs w:val="26"/>
        </w:rPr>
        <w:t>hay chính là nhân tọa độ hiện tại với một ma trận xoay quanh trục z một góc</w:t>
      </w:r>
      <w:r w:rsidRPr="00F32999">
        <w:rPr>
          <w:rFonts w:cs="Times New Roman"/>
          <w:position w:val="-6"/>
          <w:szCs w:val="26"/>
        </w:rPr>
        <w:object w:dxaOrig="380" w:dyaOrig="220" w14:anchorId="540212EE">
          <v:shape id="_x0000_i1140" type="#_x0000_t75" style="width:17pt;height:11.55pt" o:ole="">
            <v:imagedata r:id="rId295" o:title=""/>
          </v:shape>
          <o:OLEObject Type="Embed" ProgID="Equation.DSMT4" ShapeID="_x0000_i1140" DrawAspect="Content" ObjectID="_1781998487" r:id="rId296"/>
        </w:object>
      </w:r>
      <w:r w:rsidRPr="00F32999">
        <w:rPr>
          <w:rFonts w:cs="Times New Roman"/>
          <w:szCs w:val="26"/>
        </w:rPr>
        <w:t>:</w:t>
      </w:r>
    </w:p>
    <w:p w14:paraId="34D618A5" w14:textId="31C17813" w:rsidR="00DA5F09" w:rsidRPr="00F32999" w:rsidRDefault="00DA5F09" w:rsidP="004E1A22">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ind w:firstLine="360"/>
        <w:rPr>
          <w:rFonts w:cs="Times New Roman"/>
          <w:szCs w:val="26"/>
        </w:rPr>
      </w:pPr>
      <w:r w:rsidRPr="00F32999">
        <w:rPr>
          <w:rFonts w:cs="Times New Roman"/>
          <w:position w:val="-66"/>
          <w:szCs w:val="26"/>
        </w:rPr>
        <w:object w:dxaOrig="3960" w:dyaOrig="1440" w14:anchorId="6E9D0E13">
          <v:shape id="_x0000_i1141" type="#_x0000_t75" style="width:199pt;height:1in" o:ole="">
            <v:imagedata r:id="rId297" o:title=""/>
          </v:shape>
          <o:OLEObject Type="Embed" ProgID="Equation.DSMT4" ShapeID="_x0000_i1141" DrawAspect="Content" ObjectID="_1781998488" r:id="rId298"/>
        </w:object>
      </w:r>
    </w:p>
    <w:p w14:paraId="147C32D5"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Ta có kết quả trả ra sau khi áp dụng thuật toán lọc nhiễu Mahony là một ma trận Quaternion đã được chuẩn hóa:</w:t>
      </w:r>
    </w:p>
    <w:p w14:paraId="7BB6D464" w14:textId="77777777" w:rsidR="00DA5F09" w:rsidRPr="00F32999" w:rsidRDefault="00DA5F09" w:rsidP="009D4941">
      <w:pPr>
        <w:spacing w:line="312" w:lineRule="auto"/>
        <w:ind w:firstLine="360"/>
        <w:rPr>
          <w:rFonts w:cs="Times New Roman"/>
          <w:szCs w:val="26"/>
        </w:rPr>
      </w:pPr>
      <w:r w:rsidRPr="00F32999">
        <w:rPr>
          <w:rFonts w:cs="Times New Roman"/>
          <w:position w:val="-12"/>
          <w:szCs w:val="26"/>
        </w:rPr>
        <w:object w:dxaOrig="2340" w:dyaOrig="360" w14:anchorId="1A31D209">
          <v:shape id="_x0000_i1142" type="#_x0000_t75" style="width:116.85pt;height:19pt" o:ole="">
            <v:imagedata r:id="rId299" o:title=""/>
          </v:shape>
          <o:OLEObject Type="Embed" ProgID="Equation.DSMT4" ShapeID="_x0000_i1142" DrawAspect="Content" ObjectID="_1781998489" r:id="rId300"/>
        </w:object>
      </w:r>
    </w:p>
    <w:p w14:paraId="2FFEF751" w14:textId="4D66914A"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Ta tiến hành convert về ma trận xoay sử dụng công thức </w:t>
      </w:r>
      <w:r w:rsidR="00347C90" w:rsidRPr="00F32999">
        <w:rPr>
          <w:szCs w:val="26"/>
        </w:rPr>
        <w:t>3.3</w:t>
      </w:r>
      <w:r w:rsidR="00347C90">
        <w:rPr>
          <w:szCs w:val="26"/>
        </w:rPr>
        <w:t>0</w:t>
      </w:r>
      <w:r w:rsidRPr="00F32999">
        <w:rPr>
          <w:rFonts w:cs="Times New Roman"/>
          <w:szCs w:val="26"/>
        </w:rPr>
        <w:t xml:space="preserve">, vì ma trận Quaternion đã được chuẩn hóa nên ta sẽ rút gọn đi phần hệ số </w:t>
      </w:r>
      <w:r w:rsidRPr="00F32999">
        <w:rPr>
          <w:rFonts w:cs="Times New Roman"/>
          <w:position w:val="-10"/>
          <w:szCs w:val="26"/>
        </w:rPr>
        <w:object w:dxaOrig="2000" w:dyaOrig="360" w14:anchorId="045362BD">
          <v:shape id="_x0000_i1143" type="#_x0000_t75" style="width:100.55pt;height:19pt" o:ole="">
            <v:imagedata r:id="rId301" o:title=""/>
          </v:shape>
          <o:OLEObject Type="Embed" ProgID="Equation.DSMT4" ShapeID="_x0000_i1143" DrawAspect="Content" ObjectID="_1781998490" r:id="rId302"/>
        </w:object>
      </w:r>
      <w:r w:rsidRPr="00F32999">
        <w:rPr>
          <w:rFonts w:cs="Times New Roman"/>
          <w:szCs w:val="26"/>
        </w:rPr>
        <w:t xml:space="preserve">       </w:t>
      </w:r>
    </w:p>
    <w:p w14:paraId="6362A2FC" w14:textId="77777777" w:rsidR="00DA5F09" w:rsidRPr="00F32999" w:rsidRDefault="00DA5F09" w:rsidP="009D4941">
      <w:pPr>
        <w:spacing w:line="312" w:lineRule="auto"/>
        <w:ind w:firstLine="360"/>
        <w:jc w:val="both"/>
        <w:rPr>
          <w:rFonts w:cs="Times New Roman"/>
          <w:szCs w:val="26"/>
        </w:rPr>
      </w:pPr>
      <w:r w:rsidRPr="00F32999">
        <w:rPr>
          <w:rFonts w:cs="Times New Roman"/>
          <w:position w:val="-68"/>
          <w:szCs w:val="26"/>
        </w:rPr>
        <w:object w:dxaOrig="8260" w:dyaOrig="1480" w14:anchorId="0DFF9A5F">
          <v:shape id="_x0000_i1144" type="#_x0000_t75" style="width:412.3pt;height:74.7pt" o:ole="">
            <v:imagedata r:id="rId303" o:title=""/>
          </v:shape>
          <o:OLEObject Type="Embed" ProgID="Equation.DSMT4" ShapeID="_x0000_i1144" DrawAspect="Content" ObjectID="_1781998491" r:id="rId304"/>
        </w:object>
      </w:r>
    </w:p>
    <w:p w14:paraId="5A137F1A"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Tiếp theo, ta tiến hành xác định các ma trận chuyển vị để xác định vị trí cuối. </w:t>
      </w:r>
    </w:p>
    <w:p w14:paraId="38FFF551"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Đầu tiên là ma trận tịnh tiến theo phương x một đoạn l</w:t>
      </w:r>
      <w:r w:rsidRPr="00F32999">
        <w:rPr>
          <w:rFonts w:cs="Times New Roman"/>
          <w:szCs w:val="26"/>
          <w:vertAlign w:val="subscript"/>
        </w:rPr>
        <w:t>1</w:t>
      </w:r>
      <w:r w:rsidRPr="00F32999">
        <w:rPr>
          <w:rFonts w:cs="Times New Roman"/>
          <w:szCs w:val="26"/>
        </w:rPr>
        <w:t xml:space="preserve">: </w:t>
      </w:r>
    </w:p>
    <w:p w14:paraId="4E72FB58" w14:textId="77777777" w:rsidR="00DA5F09" w:rsidRPr="00F32999" w:rsidRDefault="00DA5F09" w:rsidP="009D4941">
      <w:pPr>
        <w:spacing w:line="312" w:lineRule="auto"/>
        <w:ind w:firstLine="360"/>
        <w:jc w:val="both"/>
        <w:rPr>
          <w:rFonts w:cs="Times New Roman"/>
          <w:szCs w:val="26"/>
        </w:rPr>
      </w:pPr>
      <w:r w:rsidRPr="00F32999">
        <w:rPr>
          <w:rFonts w:cs="Times New Roman"/>
          <w:position w:val="-66"/>
          <w:szCs w:val="26"/>
        </w:rPr>
        <w:object w:dxaOrig="2340" w:dyaOrig="1440" w14:anchorId="21D1DA59">
          <v:shape id="_x0000_i1145" type="#_x0000_t75" style="width:116.85pt;height:1in" o:ole="">
            <v:imagedata r:id="rId305" o:title=""/>
          </v:shape>
          <o:OLEObject Type="Embed" ProgID="Equation.DSMT4" ShapeID="_x0000_i1145" DrawAspect="Content" ObjectID="_1781998492" r:id="rId306"/>
        </w:object>
      </w:r>
    </w:p>
    <w:p w14:paraId="2C212D6C"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Tiếp theo là ma trận xoay quanh trục z một góc </w:t>
      </w:r>
      <w:r w:rsidRPr="00F32999">
        <w:rPr>
          <w:rFonts w:cs="Times New Roman"/>
          <w:position w:val="-12"/>
          <w:szCs w:val="26"/>
        </w:rPr>
        <w:object w:dxaOrig="260" w:dyaOrig="360" w14:anchorId="0AB245C7">
          <v:shape id="_x0000_i1146" type="#_x0000_t75" style="width:12.25pt;height:19pt" o:ole="">
            <v:imagedata r:id="rId307" o:title=""/>
          </v:shape>
          <o:OLEObject Type="Embed" ProgID="Equation.DSMT4" ShapeID="_x0000_i1146" DrawAspect="Content" ObjectID="_1781998493" r:id="rId308"/>
        </w:object>
      </w:r>
    </w:p>
    <w:p w14:paraId="0FD84288" w14:textId="77777777" w:rsidR="00DA5F09" w:rsidRPr="00F32999" w:rsidRDefault="00DA5F09" w:rsidP="009D4941">
      <w:pPr>
        <w:spacing w:line="312" w:lineRule="auto"/>
        <w:ind w:firstLine="360"/>
        <w:jc w:val="both"/>
        <w:rPr>
          <w:rFonts w:cs="Times New Roman"/>
          <w:szCs w:val="26"/>
        </w:rPr>
      </w:pPr>
      <w:r w:rsidRPr="00F32999">
        <w:rPr>
          <w:rFonts w:cs="Times New Roman"/>
          <w:position w:val="-66"/>
          <w:szCs w:val="26"/>
        </w:rPr>
        <w:object w:dxaOrig="3660" w:dyaOrig="1440" w14:anchorId="742B94AB">
          <v:shape id="_x0000_i1147" type="#_x0000_t75" style="width:182.7pt;height:1in" o:ole="">
            <v:imagedata r:id="rId309" o:title=""/>
          </v:shape>
          <o:OLEObject Type="Embed" ProgID="Equation.DSMT4" ShapeID="_x0000_i1147" DrawAspect="Content" ObjectID="_1781998494" r:id="rId310"/>
        </w:object>
      </w:r>
    </w:p>
    <w:p w14:paraId="767D1B04"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Cuối cùng là ma trận tịnh tiến theo phương x một đoạn l</w:t>
      </w:r>
      <w:r w:rsidRPr="00F32999">
        <w:rPr>
          <w:rFonts w:cs="Times New Roman"/>
          <w:szCs w:val="26"/>
          <w:vertAlign w:val="subscript"/>
        </w:rPr>
        <w:t>2</w:t>
      </w:r>
      <w:r w:rsidRPr="00F32999">
        <w:rPr>
          <w:rFonts w:cs="Times New Roman"/>
          <w:szCs w:val="26"/>
        </w:rPr>
        <w:t>:</w:t>
      </w:r>
    </w:p>
    <w:p w14:paraId="388270D3" w14:textId="77777777" w:rsidR="00DA5F09" w:rsidRPr="00F32999" w:rsidRDefault="00DA5F09" w:rsidP="009D4941">
      <w:pPr>
        <w:spacing w:line="312" w:lineRule="auto"/>
        <w:ind w:firstLine="360"/>
        <w:jc w:val="both"/>
        <w:rPr>
          <w:rFonts w:cs="Times New Roman"/>
          <w:szCs w:val="26"/>
        </w:rPr>
      </w:pPr>
      <w:r w:rsidRPr="00F32999">
        <w:rPr>
          <w:rFonts w:cs="Times New Roman"/>
          <w:position w:val="-66"/>
          <w:szCs w:val="26"/>
        </w:rPr>
        <w:object w:dxaOrig="2400" w:dyaOrig="1440" w14:anchorId="46F358DC">
          <v:shape id="_x0000_i1148" type="#_x0000_t75" style="width:119.55pt;height:1in" o:ole="">
            <v:imagedata r:id="rId311" o:title=""/>
          </v:shape>
          <o:OLEObject Type="Embed" ProgID="Equation.DSMT4" ShapeID="_x0000_i1148" DrawAspect="Content" ObjectID="_1781998495" r:id="rId312"/>
        </w:object>
      </w:r>
    </w:p>
    <w:p w14:paraId="7F2F189A"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Ta có ma trận tọa độ điểm cuối được tính như sau:</w:t>
      </w:r>
    </w:p>
    <w:p w14:paraId="4CCFD6DD" w14:textId="77777777" w:rsidR="00DA5F09" w:rsidRPr="00F32999" w:rsidRDefault="00DA5F09" w:rsidP="009D4941">
      <w:pPr>
        <w:spacing w:line="312" w:lineRule="auto"/>
        <w:ind w:firstLine="360"/>
        <w:jc w:val="both"/>
        <w:rPr>
          <w:rFonts w:cs="Times New Roman"/>
          <w:szCs w:val="26"/>
        </w:rPr>
      </w:pPr>
      <w:r w:rsidRPr="00F32999">
        <w:rPr>
          <w:rFonts w:cs="Times New Roman"/>
          <w:b/>
          <w:bCs/>
          <w:position w:val="-12"/>
          <w:szCs w:val="26"/>
        </w:rPr>
        <w:object w:dxaOrig="6140" w:dyaOrig="380" w14:anchorId="00A4C9C4">
          <v:shape id="_x0000_i1149" type="#_x0000_t75" style="width:379.7pt;height:22.4pt" o:ole="">
            <v:imagedata r:id="rId313" o:title=""/>
          </v:shape>
          <o:OLEObject Type="Embed" ProgID="Equation.DSMT4" ShapeID="_x0000_i1149" DrawAspect="Content" ObjectID="_1781998496" r:id="rId314"/>
        </w:object>
      </w:r>
    </w:p>
    <w:p w14:paraId="5C72AD22"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Với </w:t>
      </w:r>
      <w:r w:rsidRPr="00F32999">
        <w:rPr>
          <w:rFonts w:cs="Times New Roman"/>
          <w:position w:val="-14"/>
          <w:szCs w:val="26"/>
        </w:rPr>
        <w:object w:dxaOrig="1920" w:dyaOrig="440" w14:anchorId="4CDD0F83">
          <v:shape id="_x0000_i1150" type="#_x0000_t75" style="width:98.5pt;height:22.4pt" o:ole="">
            <v:imagedata r:id="rId315" o:title=""/>
          </v:shape>
          <o:OLEObject Type="Embed" ProgID="Equation.DSMT4" ShapeID="_x0000_i1150" DrawAspect="Content" ObjectID="_1781998497" r:id="rId316"/>
        </w:object>
      </w:r>
      <w:r w:rsidRPr="00F32999">
        <w:rPr>
          <w:rFonts w:cs="Times New Roman"/>
          <w:szCs w:val="26"/>
        </w:rPr>
        <w:t xml:space="preserve">, </w:t>
      </w:r>
      <w:r w:rsidRPr="00F32999">
        <w:rPr>
          <w:rFonts w:cs="Times New Roman"/>
          <w:position w:val="-16"/>
          <w:szCs w:val="26"/>
        </w:rPr>
        <w:object w:dxaOrig="2280" w:dyaOrig="480" w14:anchorId="57A8EDFB">
          <v:shape id="_x0000_i1151" type="#_x0000_t75" style="width:114.1pt;height:24.45pt" o:ole="">
            <v:imagedata r:id="rId317" o:title=""/>
          </v:shape>
          <o:OLEObject Type="Embed" ProgID="Equation.DSMT4" ShapeID="_x0000_i1151" DrawAspect="Content" ObjectID="_1781998498" r:id="rId318"/>
        </w:object>
      </w:r>
    </w:p>
    <w:p w14:paraId="3668CAD1"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Ta có:</w:t>
      </w:r>
    </w:p>
    <w:p w14:paraId="6D39891E" w14:textId="77777777" w:rsidR="00DA5F09" w:rsidRPr="00F32999" w:rsidRDefault="00DA5F09" w:rsidP="009D4941">
      <w:pPr>
        <w:spacing w:line="312" w:lineRule="auto"/>
        <w:ind w:left="360"/>
        <w:jc w:val="both"/>
        <w:rPr>
          <w:rFonts w:cs="Times New Roman"/>
          <w:szCs w:val="26"/>
        </w:rPr>
      </w:pPr>
      <w:r w:rsidRPr="00F32999">
        <w:rPr>
          <w:rFonts w:cs="Times New Roman"/>
          <w:position w:val="-12"/>
          <w:szCs w:val="26"/>
        </w:rPr>
        <w:object w:dxaOrig="4540" w:dyaOrig="380" w14:anchorId="06BE8FE0">
          <v:shape id="_x0000_i1152" type="#_x0000_t75" style="width:227.55pt;height:17pt" o:ole="">
            <v:imagedata r:id="rId319" o:title=""/>
          </v:shape>
          <o:OLEObject Type="Embed" ProgID="Equation.DSMT4" ShapeID="_x0000_i1152" DrawAspect="Content" ObjectID="_1781998499" r:id="rId320"/>
        </w:object>
      </w:r>
      <w:r w:rsidRPr="00F32999">
        <w:rPr>
          <w:rFonts w:cs="Times New Roman"/>
          <w:szCs w:val="26"/>
        </w:rPr>
        <w:t>+</w:t>
      </w:r>
      <w:r w:rsidRPr="00F32999">
        <w:rPr>
          <w:rFonts w:cs="Times New Roman"/>
          <w:szCs w:val="26"/>
        </w:rPr>
        <w:tab/>
      </w:r>
      <w:r w:rsidRPr="00F32999">
        <w:rPr>
          <w:rFonts w:cs="Times New Roman"/>
          <w:szCs w:val="26"/>
        </w:rPr>
        <w:tab/>
        <w:t xml:space="preserve"> </w:t>
      </w:r>
      <w:r w:rsidRPr="00F32999">
        <w:rPr>
          <w:rFonts w:cs="Times New Roman"/>
          <w:position w:val="-12"/>
          <w:szCs w:val="26"/>
        </w:rPr>
        <w:object w:dxaOrig="8720" w:dyaOrig="380" w14:anchorId="57A2481C">
          <v:shape id="_x0000_i1153" type="#_x0000_t75" style="width:435.4pt;height:17pt" o:ole="">
            <v:imagedata r:id="rId321" o:title=""/>
          </v:shape>
          <o:OLEObject Type="Embed" ProgID="Equation.DSMT4" ShapeID="_x0000_i1153" DrawAspect="Content" ObjectID="_1781998500" r:id="rId322"/>
        </w:object>
      </w:r>
    </w:p>
    <w:p w14:paraId="534E31E4" w14:textId="77777777" w:rsidR="00DA5F09" w:rsidRPr="00F32999" w:rsidRDefault="00DA5F09" w:rsidP="009D4941">
      <w:pPr>
        <w:spacing w:line="312" w:lineRule="auto"/>
        <w:ind w:left="360"/>
        <w:jc w:val="both"/>
        <w:rPr>
          <w:rFonts w:cs="Times New Roman"/>
          <w:szCs w:val="26"/>
        </w:rPr>
      </w:pPr>
      <w:r w:rsidRPr="00F32999">
        <w:rPr>
          <w:rFonts w:cs="Times New Roman"/>
          <w:position w:val="-14"/>
          <w:szCs w:val="26"/>
        </w:rPr>
        <w:object w:dxaOrig="4540" w:dyaOrig="400" w14:anchorId="07B53BCF">
          <v:shape id="_x0000_i1154" type="#_x0000_t75" style="width:227.55pt;height:20.4pt" o:ole="">
            <v:imagedata r:id="rId323" o:title=""/>
          </v:shape>
          <o:OLEObject Type="Embed" ProgID="Equation.DSMT4" ShapeID="_x0000_i1154" DrawAspect="Content" ObjectID="_1781998501" r:id="rId324"/>
        </w:object>
      </w:r>
      <w:r w:rsidRPr="00F32999">
        <w:rPr>
          <w:rFonts w:cs="Times New Roman"/>
          <w:szCs w:val="26"/>
        </w:rPr>
        <w:t>+</w:t>
      </w:r>
      <w:r w:rsidRPr="00F32999">
        <w:rPr>
          <w:rFonts w:cs="Times New Roman"/>
          <w:szCs w:val="26"/>
        </w:rPr>
        <w:tab/>
      </w:r>
      <w:r w:rsidRPr="00F32999">
        <w:rPr>
          <w:rFonts w:cs="Times New Roman"/>
          <w:szCs w:val="26"/>
        </w:rPr>
        <w:tab/>
        <w:t xml:space="preserve">    </w:t>
      </w:r>
      <w:r w:rsidRPr="00F32999">
        <w:rPr>
          <w:rFonts w:cs="Times New Roman"/>
          <w:position w:val="-12"/>
          <w:szCs w:val="26"/>
        </w:rPr>
        <w:object w:dxaOrig="8720" w:dyaOrig="380" w14:anchorId="4EC41B50">
          <v:shape id="_x0000_i1155" type="#_x0000_t75" style="width:435.4pt;height:17pt" o:ole="">
            <v:imagedata r:id="rId325" o:title=""/>
          </v:shape>
          <o:OLEObject Type="Embed" ProgID="Equation.DSMT4" ShapeID="_x0000_i1155" DrawAspect="Content" ObjectID="_1781998502" r:id="rId326"/>
        </w:object>
      </w:r>
    </w:p>
    <w:p w14:paraId="39B64D56" w14:textId="77777777" w:rsidR="00EA50B9" w:rsidRPr="00F32999" w:rsidRDefault="00DA5F09" w:rsidP="009D4941">
      <w:pPr>
        <w:spacing w:line="312" w:lineRule="auto"/>
        <w:ind w:firstLine="360"/>
        <w:jc w:val="both"/>
        <w:rPr>
          <w:rFonts w:cs="Times New Roman"/>
          <w:szCs w:val="26"/>
        </w:rPr>
      </w:pPr>
      <w:r w:rsidRPr="00F32999">
        <w:rPr>
          <w:rFonts w:cs="Times New Roman"/>
          <w:position w:val="-12"/>
          <w:szCs w:val="26"/>
        </w:rPr>
        <w:object w:dxaOrig="5300" w:dyaOrig="360" w14:anchorId="54589EDB">
          <v:shape id="_x0000_i1156" type="#_x0000_t75" style="width:265.6pt;height:19pt" o:ole="">
            <v:imagedata r:id="rId327" o:title=""/>
          </v:shape>
          <o:OLEObject Type="Embed" ProgID="Equation.DSMT4" ShapeID="_x0000_i1156" DrawAspect="Content" ObjectID="_1781998503" r:id="rId328"/>
        </w:object>
      </w:r>
      <w:r w:rsidRPr="00F32999">
        <w:rPr>
          <w:rFonts w:cs="Times New Roman"/>
          <w:szCs w:val="26"/>
        </w:rPr>
        <w:t xml:space="preserve"> </w:t>
      </w:r>
    </w:p>
    <w:p w14:paraId="2B1EB3DC" w14:textId="0E53A38F"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Với </w:t>
      </w:r>
      <w:r w:rsidRPr="00F32999">
        <w:rPr>
          <w:rFonts w:cs="Times New Roman"/>
          <w:position w:val="-12"/>
          <w:szCs w:val="26"/>
        </w:rPr>
        <w:object w:dxaOrig="360" w:dyaOrig="360" w14:anchorId="66D32CBF">
          <v:shape id="_x0000_i1157" type="#_x0000_t75" style="width:19pt;height:19pt" o:ole="">
            <v:imagedata r:id="rId329" o:title=""/>
          </v:shape>
          <o:OLEObject Type="Embed" ProgID="Equation.DSMT4" ShapeID="_x0000_i1157" DrawAspect="Content" ObjectID="_1781998504" r:id="rId330"/>
        </w:object>
      </w:r>
      <w:r w:rsidRPr="00F32999">
        <w:rPr>
          <w:rFonts w:cs="Times New Roman"/>
          <w:szCs w:val="26"/>
        </w:rPr>
        <w:t xml:space="preserve">là </w:t>
      </w:r>
      <w:r w:rsidRPr="00F32999">
        <w:rPr>
          <w:rFonts w:cs="Times New Roman"/>
          <w:position w:val="-10"/>
          <w:szCs w:val="26"/>
        </w:rPr>
        <w:object w:dxaOrig="859" w:dyaOrig="320" w14:anchorId="4E687886">
          <v:shape id="_x0000_i1158" type="#_x0000_t75" style="width:43.45pt;height:15.6pt" o:ole="">
            <v:imagedata r:id="rId331" o:title=""/>
          </v:shape>
          <o:OLEObject Type="Embed" ProgID="Equation.DSMT4" ShapeID="_x0000_i1158" DrawAspect="Content" ObjectID="_1781998505" r:id="rId332"/>
        </w:object>
      </w:r>
      <w:r w:rsidRPr="00F32999">
        <w:rPr>
          <w:rFonts w:cs="Times New Roman"/>
          <w:szCs w:val="26"/>
        </w:rPr>
        <w:t xml:space="preserve">, </w:t>
      </w:r>
      <w:r w:rsidRPr="00F32999">
        <w:rPr>
          <w:rFonts w:cs="Times New Roman"/>
          <w:position w:val="-12"/>
          <w:szCs w:val="26"/>
        </w:rPr>
        <w:object w:dxaOrig="360" w:dyaOrig="360" w14:anchorId="18E47E0E">
          <v:shape id="_x0000_i1159" type="#_x0000_t75" style="width:19pt;height:19pt" o:ole="">
            <v:imagedata r:id="rId333" o:title=""/>
          </v:shape>
          <o:OLEObject Type="Embed" ProgID="Equation.DSMT4" ShapeID="_x0000_i1159" DrawAspect="Content" ObjectID="_1781998506" r:id="rId334"/>
        </w:object>
      </w:r>
      <w:r w:rsidRPr="00F32999">
        <w:rPr>
          <w:rFonts w:cs="Times New Roman"/>
          <w:szCs w:val="26"/>
        </w:rPr>
        <w:t>là</w:t>
      </w:r>
      <w:r w:rsidRPr="00F32999">
        <w:rPr>
          <w:rFonts w:cs="Times New Roman"/>
          <w:position w:val="-10"/>
          <w:szCs w:val="26"/>
        </w:rPr>
        <w:object w:dxaOrig="820" w:dyaOrig="320" w14:anchorId="10C49C9B">
          <v:shape id="_x0000_i1160" type="#_x0000_t75" style="width:40.75pt;height:15.6pt" o:ole="">
            <v:imagedata r:id="rId335" o:title=""/>
          </v:shape>
          <o:OLEObject Type="Embed" ProgID="Equation.DSMT4" ShapeID="_x0000_i1160" DrawAspect="Content" ObjectID="_1781998507" r:id="rId336"/>
        </w:object>
      </w:r>
      <w:r w:rsidRPr="00F32999">
        <w:rPr>
          <w:rFonts w:cs="Times New Roman"/>
          <w:szCs w:val="26"/>
        </w:rPr>
        <w:t xml:space="preserve">, </w:t>
      </w:r>
      <w:r w:rsidRPr="00F32999">
        <w:rPr>
          <w:rFonts w:cs="Times New Roman"/>
          <w:position w:val="-12"/>
          <w:szCs w:val="26"/>
        </w:rPr>
        <w:object w:dxaOrig="240" w:dyaOrig="360" w14:anchorId="61B89EA7">
          <v:shape id="_x0000_i1161" type="#_x0000_t75" style="width:11.55pt;height:19pt" o:ole="">
            <v:imagedata r:id="rId337" o:title=""/>
          </v:shape>
          <o:OLEObject Type="Embed" ProgID="Equation.DSMT4" ShapeID="_x0000_i1161" DrawAspect="Content" ObjectID="_1781998508" r:id="rId338"/>
        </w:object>
      </w:r>
      <w:r w:rsidRPr="00F32999">
        <w:rPr>
          <w:rFonts w:cs="Times New Roman"/>
          <w:szCs w:val="26"/>
        </w:rPr>
        <w:t xml:space="preserve">là </w:t>
      </w:r>
      <w:r w:rsidRPr="00F32999">
        <w:rPr>
          <w:rFonts w:cs="Times New Roman"/>
          <w:position w:val="-12"/>
          <w:szCs w:val="26"/>
        </w:rPr>
        <w:object w:dxaOrig="760" w:dyaOrig="360" w14:anchorId="02AB5D4A">
          <v:shape id="_x0000_i1162" type="#_x0000_t75" style="width:38.7pt;height:19pt" o:ole="">
            <v:imagedata r:id="rId339" o:title=""/>
          </v:shape>
          <o:OLEObject Type="Embed" ProgID="Equation.DSMT4" ShapeID="_x0000_i1162" DrawAspect="Content" ObjectID="_1781998509" r:id="rId340"/>
        </w:object>
      </w:r>
      <w:r w:rsidRPr="00F32999">
        <w:rPr>
          <w:rFonts w:cs="Times New Roman"/>
          <w:szCs w:val="26"/>
        </w:rPr>
        <w:t xml:space="preserve">và </w:t>
      </w:r>
      <w:r w:rsidRPr="00F32999">
        <w:rPr>
          <w:rFonts w:cs="Times New Roman"/>
          <w:position w:val="-12"/>
          <w:szCs w:val="26"/>
        </w:rPr>
        <w:object w:dxaOrig="240" w:dyaOrig="360" w14:anchorId="03269396">
          <v:shape id="_x0000_i1163" type="#_x0000_t75" style="width:11.55pt;height:19pt" o:ole="">
            <v:imagedata r:id="rId341" o:title=""/>
          </v:shape>
          <o:OLEObject Type="Embed" ProgID="Equation.DSMT4" ShapeID="_x0000_i1163" DrawAspect="Content" ObjectID="_1781998510" r:id="rId342"/>
        </w:object>
      </w:r>
      <w:r w:rsidRPr="00F32999">
        <w:rPr>
          <w:rFonts w:cs="Times New Roman"/>
          <w:szCs w:val="26"/>
        </w:rPr>
        <w:t xml:space="preserve">là </w:t>
      </w:r>
      <w:r w:rsidRPr="00F32999">
        <w:rPr>
          <w:rFonts w:cs="Times New Roman"/>
          <w:position w:val="-12"/>
          <w:szCs w:val="26"/>
        </w:rPr>
        <w:object w:dxaOrig="720" w:dyaOrig="360" w14:anchorId="79F8A1B4">
          <v:shape id="_x0000_i1164" type="#_x0000_t75" style="width:36pt;height:19pt" o:ole="">
            <v:imagedata r:id="rId343" o:title=""/>
          </v:shape>
          <o:OLEObject Type="Embed" ProgID="Equation.DSMT4" ShapeID="_x0000_i1164" DrawAspect="Content" ObjectID="_1781998511" r:id="rId344"/>
        </w:object>
      </w:r>
      <w:r w:rsidRPr="00F32999">
        <w:rPr>
          <w:rFonts w:cs="Times New Roman"/>
          <w:szCs w:val="26"/>
        </w:rPr>
        <w:t xml:space="preserve"> </w:t>
      </w:r>
    </w:p>
    <w:p w14:paraId="53E6BEFC" w14:textId="733738C5" w:rsidR="00DA5F09" w:rsidRPr="00F32999" w:rsidRDefault="00DA5F09" w:rsidP="006C28A4">
      <w:pPr>
        <w:pStyle w:val="Heading2"/>
        <w:spacing w:line="312" w:lineRule="auto"/>
        <w:rPr>
          <w:rFonts w:ascii="Times New Roman" w:hAnsi="Times New Roman" w:cs="Times New Roman"/>
          <w:b/>
          <w:bCs/>
          <w:color w:val="000000" w:themeColor="text1"/>
        </w:rPr>
      </w:pPr>
      <w:bookmarkStart w:id="108" w:name="_Toc171373020"/>
      <w:r w:rsidRPr="00F32999">
        <w:rPr>
          <w:rFonts w:ascii="Times New Roman" w:hAnsi="Times New Roman" w:cs="Times New Roman"/>
          <w:b/>
          <w:bCs/>
          <w:color w:val="000000" w:themeColor="text1"/>
        </w:rPr>
        <w:t>3.3. Cơ sở lý thuyết về xử lí ảnh</w:t>
      </w:r>
      <w:bookmarkEnd w:id="108"/>
    </w:p>
    <w:p w14:paraId="5639AF00" w14:textId="77777777" w:rsidR="00DA5F09" w:rsidRPr="00F32999" w:rsidRDefault="00DA5F09" w:rsidP="009D4941">
      <w:pPr>
        <w:spacing w:line="312" w:lineRule="auto"/>
        <w:ind w:firstLine="360"/>
        <w:jc w:val="both"/>
        <w:rPr>
          <w:rFonts w:cs="Times New Roman"/>
          <w:color w:val="000000" w:themeColor="text1"/>
          <w:szCs w:val="26"/>
        </w:rPr>
      </w:pPr>
      <w:r w:rsidRPr="00F32999">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F32999">
        <w:rPr>
          <w:rFonts w:cs="Times New Roman"/>
          <w:color w:val="000000" w:themeColor="text1"/>
          <w:szCs w:val="26"/>
        </w:rPr>
        <w:t>phương pháp tách biên vật thể.</w:t>
      </w:r>
    </w:p>
    <w:p w14:paraId="7DFB6A96" w14:textId="7B7E3C1B"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109" w:name="_Toc171373021"/>
      <w:r w:rsidRPr="00F32999">
        <w:rPr>
          <w:rFonts w:ascii="Times New Roman" w:hAnsi="Times New Roman" w:cs="Times New Roman"/>
          <w:b/>
          <w:bCs/>
          <w:color w:val="000000" w:themeColor="text1"/>
          <w:sz w:val="26"/>
          <w:szCs w:val="26"/>
        </w:rPr>
        <w:t>3.3.1. Phương pháp trích xuất các đặc trưng</w:t>
      </w:r>
      <w:bookmarkEnd w:id="109"/>
    </w:p>
    <w:p w14:paraId="313509A9" w14:textId="77777777" w:rsidR="00DA5F09" w:rsidRPr="00F32999" w:rsidRDefault="00DA5F09" w:rsidP="009D4941">
      <w:pPr>
        <w:spacing w:line="312" w:lineRule="auto"/>
        <w:ind w:firstLine="360"/>
        <w:rPr>
          <w:rFonts w:cs="Times New Roman"/>
          <w:szCs w:val="26"/>
        </w:rPr>
      </w:pPr>
      <w:r w:rsidRPr="00F32999">
        <w:rPr>
          <w:rFonts w:cs="Times New Roman"/>
          <w:szCs w:val="26"/>
        </w:rPr>
        <w:t>Thuật toán Hough Transform:</w:t>
      </w:r>
    </w:p>
    <w:p w14:paraId="5AC053F6"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F32999" w:rsidRDefault="00DA5F09" w:rsidP="009D4941">
      <w:pPr>
        <w:spacing w:line="312" w:lineRule="auto"/>
        <w:ind w:firstLine="360"/>
        <w:rPr>
          <w:rFonts w:cs="Times New Roman"/>
          <w:szCs w:val="26"/>
        </w:rPr>
      </w:pPr>
      <w:r w:rsidRPr="00F32999">
        <w:rPr>
          <w:rFonts w:cs="Times New Roman"/>
          <w:szCs w:val="26"/>
        </w:rPr>
        <w:t>Tính chất của thuật toán:</w:t>
      </w:r>
    </w:p>
    <w:p w14:paraId="3833C4DB" w14:textId="501596B6" w:rsidR="00DA5F09" w:rsidRPr="00F32999" w:rsidRDefault="00DA5F09">
      <w:pPr>
        <w:pStyle w:val="ListParagraph"/>
        <w:numPr>
          <w:ilvl w:val="0"/>
          <w:numId w:val="24"/>
        </w:numPr>
        <w:spacing w:line="312" w:lineRule="auto"/>
        <w:jc w:val="both"/>
        <w:rPr>
          <w:rFonts w:cs="Times New Roman"/>
          <w:szCs w:val="26"/>
        </w:rPr>
      </w:pPr>
      <w:r w:rsidRPr="00F32999">
        <w:rPr>
          <w:rFonts w:cs="Times New Roman"/>
          <w:szCs w:val="26"/>
        </w:rPr>
        <w:t>Phát Hiện Hình Dạng Hình Học Cụ Thể</w:t>
      </w:r>
      <w:r w:rsidR="00121B1B" w:rsidRPr="00F32999">
        <w:rPr>
          <w:rFonts w:cs="Times New Roman"/>
          <w:szCs w:val="26"/>
        </w:rPr>
        <w:t>:</w:t>
      </w:r>
    </w:p>
    <w:p w14:paraId="3513D49C" w14:textId="77777777" w:rsidR="00DA5F09" w:rsidRPr="00F32999" w:rsidRDefault="00DA5F09">
      <w:pPr>
        <w:pStyle w:val="ListParagraph"/>
        <w:numPr>
          <w:ilvl w:val="0"/>
          <w:numId w:val="34"/>
        </w:numPr>
        <w:spacing w:line="312" w:lineRule="auto"/>
        <w:jc w:val="both"/>
        <w:rPr>
          <w:rFonts w:cs="Times New Roman"/>
          <w:szCs w:val="26"/>
        </w:rPr>
      </w:pPr>
      <w:r w:rsidRPr="00F32999">
        <w:rPr>
          <w:rFonts w:cs="Times New Roman"/>
          <w:szCs w:val="26"/>
        </w:rPr>
        <w:t>Đường Thẳng: Hough Transform có thể phát hiện các đường thẳng bằng cách chuyển đổi từ không gian tọa độ Cartesian sang không gian tham số (</w:t>
      </w:r>
      <w:r w:rsidRPr="00F32999">
        <w:rPr>
          <w:rFonts w:ascii="Cambria Math" w:hAnsi="Cambria Math" w:cs="Cambria Math"/>
          <w:szCs w:val="26"/>
        </w:rPr>
        <w:t>𝜌</w:t>
      </w:r>
      <w:r w:rsidRPr="00F32999">
        <w:rPr>
          <w:rFonts w:cs="Times New Roman"/>
          <w:szCs w:val="26"/>
        </w:rPr>
        <w:t>,</w:t>
      </w:r>
      <w:r w:rsidRPr="00F32999">
        <w:rPr>
          <w:rFonts w:ascii="Cambria Math" w:hAnsi="Cambria Math" w:cs="Cambria Math"/>
          <w:szCs w:val="26"/>
        </w:rPr>
        <w:t>𝜃</w:t>
      </w:r>
      <w:r w:rsidRPr="00F32999">
        <w:rPr>
          <w:rFonts w:cs="Times New Roman"/>
          <w:szCs w:val="26"/>
        </w:rPr>
        <w:t>).</w:t>
      </w:r>
    </w:p>
    <w:p w14:paraId="54D03059" w14:textId="77777777" w:rsidR="00DA5F09" w:rsidRPr="00F32999" w:rsidRDefault="00DA5F09">
      <w:pPr>
        <w:pStyle w:val="ListParagraph"/>
        <w:numPr>
          <w:ilvl w:val="0"/>
          <w:numId w:val="34"/>
        </w:numPr>
        <w:spacing w:line="312" w:lineRule="auto"/>
        <w:jc w:val="both"/>
        <w:rPr>
          <w:rFonts w:cs="Times New Roman"/>
          <w:szCs w:val="26"/>
        </w:rPr>
      </w:pPr>
      <w:r w:rsidRPr="00F32999">
        <w:rPr>
          <w:rFonts w:cs="Times New Roman"/>
          <w:szCs w:val="26"/>
        </w:rPr>
        <w:t>Đường Tròn: Có thể phát hiện các hình tròn bằng cách sử dụng không gian tham số (</w:t>
      </w:r>
      <w:r w:rsidRPr="00F32999">
        <w:rPr>
          <w:rFonts w:ascii="Cambria Math" w:hAnsi="Cambria Math" w:cs="Cambria Math"/>
          <w:szCs w:val="26"/>
        </w:rPr>
        <w:t>𝑎</w:t>
      </w:r>
      <w:r w:rsidRPr="00F32999">
        <w:rPr>
          <w:rFonts w:cs="Times New Roman"/>
          <w:szCs w:val="26"/>
        </w:rPr>
        <w:t>,</w:t>
      </w:r>
      <w:r w:rsidRPr="00F32999">
        <w:rPr>
          <w:rFonts w:ascii="Cambria Math" w:hAnsi="Cambria Math" w:cs="Cambria Math"/>
          <w:szCs w:val="26"/>
        </w:rPr>
        <w:t>𝑏</w:t>
      </w:r>
      <w:r w:rsidRPr="00F32999">
        <w:rPr>
          <w:rFonts w:cs="Times New Roman"/>
          <w:szCs w:val="26"/>
        </w:rPr>
        <w:t>,</w:t>
      </w:r>
      <w:r w:rsidRPr="00F32999">
        <w:rPr>
          <w:rFonts w:ascii="Cambria Math" w:hAnsi="Cambria Math" w:cs="Cambria Math"/>
          <w:szCs w:val="26"/>
        </w:rPr>
        <w:t>𝑟</w:t>
      </w:r>
      <w:r w:rsidRPr="00F32999">
        <w:rPr>
          <w:rFonts w:cs="Times New Roman"/>
          <w:szCs w:val="26"/>
        </w:rPr>
        <w:t>), trong đó (a,b) là tọa độ tâm và </w:t>
      </w:r>
      <w:r w:rsidRPr="00F32999">
        <w:rPr>
          <w:rFonts w:ascii="Cambria Math" w:hAnsi="Cambria Math" w:cs="Cambria Math"/>
          <w:szCs w:val="26"/>
        </w:rPr>
        <w:t>𝑟</w:t>
      </w:r>
      <w:r w:rsidRPr="00F32999">
        <w:rPr>
          <w:rFonts w:cs="Times New Roman"/>
          <w:szCs w:val="26"/>
        </w:rPr>
        <w:t> là bán kính.</w:t>
      </w:r>
    </w:p>
    <w:p w14:paraId="51DBB1B4" w14:textId="77777777" w:rsidR="00DA5F09" w:rsidRPr="00F32999" w:rsidRDefault="00DA5F09">
      <w:pPr>
        <w:pStyle w:val="ListParagraph"/>
        <w:numPr>
          <w:ilvl w:val="0"/>
          <w:numId w:val="35"/>
        </w:numPr>
        <w:spacing w:line="312" w:lineRule="auto"/>
        <w:jc w:val="both"/>
        <w:rPr>
          <w:rFonts w:cs="Times New Roman"/>
          <w:szCs w:val="26"/>
        </w:rPr>
      </w:pPr>
      <w:r w:rsidRPr="00F32999">
        <w:rPr>
          <w:rFonts w:cs="Times New Roman"/>
          <w:szCs w:val="26"/>
        </w:rPr>
        <w:t>Hình Dạng Khác: Có thể mở rộng để phát hiện các hình dạng khác như elip, parabol, và các đường cong tham số khác.</w:t>
      </w:r>
    </w:p>
    <w:p w14:paraId="743D2B64" w14:textId="4468DB12" w:rsidR="00DA5F09" w:rsidRPr="00F32999" w:rsidRDefault="00DA5F09">
      <w:pPr>
        <w:pStyle w:val="ListParagraph"/>
        <w:numPr>
          <w:ilvl w:val="0"/>
          <w:numId w:val="24"/>
        </w:numPr>
        <w:spacing w:line="312" w:lineRule="auto"/>
        <w:jc w:val="both"/>
        <w:rPr>
          <w:rFonts w:cs="Times New Roman"/>
          <w:szCs w:val="26"/>
        </w:rPr>
      </w:pPr>
      <w:r w:rsidRPr="00F32999">
        <w:rPr>
          <w:rFonts w:cs="Times New Roman"/>
          <w:szCs w:val="26"/>
        </w:rPr>
        <w:t>Tính Bất Biến Đối Với Nhiễu</w:t>
      </w:r>
    </w:p>
    <w:p w14:paraId="69B695D5" w14:textId="1C970FA3" w:rsidR="00DA5F09" w:rsidRPr="00F32999" w:rsidRDefault="00DA5F09" w:rsidP="00121B1B">
      <w:pPr>
        <w:spacing w:line="312" w:lineRule="auto"/>
        <w:ind w:left="360"/>
        <w:jc w:val="both"/>
        <w:rPr>
          <w:rFonts w:cs="Times New Roman"/>
          <w:szCs w:val="26"/>
        </w:rPr>
      </w:pPr>
      <w:r w:rsidRPr="00F32999">
        <w:rPr>
          <w:rFonts w:cs="Times New Roman"/>
          <w:szCs w:val="26"/>
        </w:rPr>
        <w:t>Hough Transform tích lũy bằng chứng về sự hiện diện của các hình dạng cụ thể trong không gian tham số, làm cho nó ít nhạy cảm với nhiễu cục bộ trong hình ảnh.</w:t>
      </w:r>
    </w:p>
    <w:p w14:paraId="1C9F0BFC" w14:textId="05A91B28" w:rsidR="00DA5F09" w:rsidRPr="00F32999" w:rsidRDefault="00DA5F09">
      <w:pPr>
        <w:pStyle w:val="ListParagraph"/>
        <w:numPr>
          <w:ilvl w:val="0"/>
          <w:numId w:val="23"/>
        </w:numPr>
        <w:spacing w:line="312" w:lineRule="auto"/>
        <w:jc w:val="both"/>
        <w:rPr>
          <w:rFonts w:cs="Times New Roman"/>
          <w:szCs w:val="26"/>
        </w:rPr>
      </w:pPr>
      <w:r w:rsidRPr="00F32999">
        <w:rPr>
          <w:rFonts w:cs="Times New Roman"/>
          <w:szCs w:val="26"/>
        </w:rPr>
        <w:t>Độc Lập Với Tỷ Lệ và Xoay</w:t>
      </w:r>
    </w:p>
    <w:p w14:paraId="1C9B82D6" w14:textId="68A1A72B" w:rsidR="00DA5F09" w:rsidRPr="00F32999" w:rsidRDefault="00DA5F09" w:rsidP="00121B1B">
      <w:pPr>
        <w:spacing w:line="312" w:lineRule="auto"/>
        <w:ind w:left="360"/>
        <w:jc w:val="both"/>
        <w:rPr>
          <w:rFonts w:cs="Times New Roman"/>
          <w:szCs w:val="26"/>
        </w:rPr>
      </w:pPr>
      <w:r w:rsidRPr="00F32999">
        <w:rPr>
          <w:rFonts w:cs="Times New Roman"/>
          <w:szCs w:val="26"/>
        </w:rPr>
        <w:t>Có khả năng phát hiện các hình dạng mục tiêu bất kể kích thước và hướng của chúng trong hình ảnh. Điều này làm cho Hough Transform trở nên linh hoạt trong nhiều ứng dụng khác nhau.</w:t>
      </w:r>
    </w:p>
    <w:p w14:paraId="14F71FBD" w14:textId="43838A4C" w:rsidR="00DA5F09" w:rsidRPr="00F32999" w:rsidRDefault="00DA5F09">
      <w:pPr>
        <w:pStyle w:val="ListParagraph"/>
        <w:numPr>
          <w:ilvl w:val="0"/>
          <w:numId w:val="36"/>
        </w:numPr>
        <w:spacing w:line="312" w:lineRule="auto"/>
        <w:jc w:val="both"/>
        <w:rPr>
          <w:rFonts w:cs="Times New Roman"/>
          <w:szCs w:val="26"/>
        </w:rPr>
      </w:pPr>
      <w:r w:rsidRPr="00F32999">
        <w:rPr>
          <w:rFonts w:cs="Times New Roman"/>
          <w:szCs w:val="26"/>
        </w:rPr>
        <w:t>Tốn Tài Nguyên Tính Toán</w:t>
      </w:r>
    </w:p>
    <w:p w14:paraId="678960E3" w14:textId="75A78597" w:rsidR="00DA5F09" w:rsidRPr="00F32999" w:rsidRDefault="00DA5F09" w:rsidP="00121B1B">
      <w:pPr>
        <w:spacing w:line="312" w:lineRule="auto"/>
        <w:ind w:left="360"/>
        <w:jc w:val="both"/>
        <w:rPr>
          <w:rFonts w:cs="Times New Roman"/>
          <w:szCs w:val="26"/>
        </w:rPr>
      </w:pPr>
      <w:r w:rsidRPr="00F32999">
        <w:rPr>
          <w:rFonts w:cs="Times New Roman"/>
          <w:szCs w:val="26"/>
        </w:rPr>
        <w:t>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02064B83" w:rsidR="00DA5F09" w:rsidRPr="00F32999" w:rsidRDefault="00DA5F09">
      <w:pPr>
        <w:pStyle w:val="ListParagraph"/>
        <w:numPr>
          <w:ilvl w:val="0"/>
          <w:numId w:val="37"/>
        </w:numPr>
        <w:spacing w:line="312" w:lineRule="auto"/>
        <w:jc w:val="both"/>
        <w:rPr>
          <w:rFonts w:cs="Times New Roman"/>
          <w:szCs w:val="26"/>
        </w:rPr>
      </w:pPr>
      <w:r w:rsidRPr="00F32999">
        <w:rPr>
          <w:rFonts w:cs="Times New Roman"/>
          <w:szCs w:val="26"/>
        </w:rPr>
        <w:t>Không Phù Hợp Cho Các Hình Dạng Tự Do</w:t>
      </w:r>
    </w:p>
    <w:p w14:paraId="48EBEFB2" w14:textId="36BCE339" w:rsidR="00DA5F09" w:rsidRPr="00F32999" w:rsidRDefault="00DA5F09" w:rsidP="00121B1B">
      <w:pPr>
        <w:spacing w:line="312" w:lineRule="auto"/>
        <w:ind w:left="360"/>
        <w:jc w:val="both"/>
        <w:rPr>
          <w:rFonts w:cs="Times New Roman"/>
          <w:szCs w:val="26"/>
        </w:rPr>
      </w:pPr>
      <w:r w:rsidRPr="00F32999">
        <w:rPr>
          <w:rFonts w:cs="Times New Roman"/>
          <w:szCs w:val="26"/>
        </w:rPr>
        <w:t>Chủ yếu hiệu quả với các hình dạng hình học có tham số rõ ràng. Không phù hợp cho việc phát hiện các hình dạng tự do hoặc không có tham số xác định.</w:t>
      </w:r>
    </w:p>
    <w:p w14:paraId="1E575190" w14:textId="39F86C1C" w:rsidR="00DA5F09" w:rsidRPr="00F32999" w:rsidRDefault="00DA5F09">
      <w:pPr>
        <w:pStyle w:val="ListParagraph"/>
        <w:numPr>
          <w:ilvl w:val="0"/>
          <w:numId w:val="36"/>
        </w:numPr>
        <w:spacing w:line="312" w:lineRule="auto"/>
        <w:jc w:val="both"/>
        <w:rPr>
          <w:rFonts w:cs="Times New Roman"/>
          <w:szCs w:val="26"/>
        </w:rPr>
      </w:pPr>
      <w:r w:rsidRPr="00F32999">
        <w:rPr>
          <w:rFonts w:cs="Times New Roman"/>
          <w:szCs w:val="26"/>
        </w:rPr>
        <w:t>Khả Năng Mở Rộng</w:t>
      </w:r>
    </w:p>
    <w:p w14:paraId="16E0C93F" w14:textId="0A5839A1" w:rsidR="00DA5F09" w:rsidRPr="00F32999" w:rsidRDefault="00DA5F09" w:rsidP="00121B1B">
      <w:pPr>
        <w:spacing w:line="312" w:lineRule="auto"/>
        <w:ind w:left="360"/>
        <w:jc w:val="both"/>
        <w:rPr>
          <w:rFonts w:cs="Times New Roman"/>
          <w:szCs w:val="26"/>
        </w:rPr>
      </w:pPr>
      <w:r w:rsidRPr="00F32999">
        <w:rPr>
          <w:rFonts w:cs="Times New Roman"/>
          <w:szCs w:val="26"/>
        </w:rPr>
        <w:t>Có thể được điều chỉnh và mở rộng để phát hiện các hình dạng không tiêu chuẩn bằng cách thay đổi không gian tham số và các phương trình hình học tương ứng.</w:t>
      </w:r>
    </w:p>
    <w:p w14:paraId="489537C0" w14:textId="77777777" w:rsidR="00DA5F09" w:rsidRPr="00F32999" w:rsidRDefault="00DA5F09" w:rsidP="00121B1B">
      <w:pPr>
        <w:spacing w:line="312" w:lineRule="auto"/>
        <w:ind w:firstLine="360"/>
        <w:rPr>
          <w:rFonts w:cs="Times New Roman"/>
          <w:szCs w:val="26"/>
        </w:rPr>
      </w:pPr>
      <w:r w:rsidRPr="00F32999">
        <w:rPr>
          <w:rFonts w:cs="Times New Roman"/>
          <w:szCs w:val="26"/>
        </w:rPr>
        <w:t>Giải thích thuật toán:</w:t>
      </w:r>
    </w:p>
    <w:p w14:paraId="1F888DA1" w14:textId="77777777" w:rsidR="00DA5F09" w:rsidRPr="00F32999" w:rsidRDefault="00DA5F09" w:rsidP="00121B1B">
      <w:pPr>
        <w:spacing w:line="312" w:lineRule="auto"/>
        <w:ind w:firstLine="360"/>
        <w:jc w:val="both"/>
        <w:rPr>
          <w:rFonts w:cs="Times New Roman"/>
          <w:szCs w:val="26"/>
        </w:rPr>
      </w:pPr>
      <w:r w:rsidRPr="00F32999">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F32999" w:rsidRDefault="00DA5F09" w:rsidP="00121B1B">
      <w:pPr>
        <w:spacing w:line="312" w:lineRule="auto"/>
        <w:ind w:firstLine="360"/>
        <w:jc w:val="both"/>
        <w:rPr>
          <w:rFonts w:cs="Times New Roman"/>
          <w:szCs w:val="26"/>
        </w:rPr>
      </w:pPr>
      <w:r w:rsidRPr="00F32999">
        <w:rPr>
          <w:rFonts w:cs="Times New Roman"/>
          <w:szCs w:val="26"/>
        </w:rPr>
        <w:t xml:space="preserve">Trường hợp phổ biến được sử dụng của phép biến đổi Hough Transform là phát hiện ra những đường thẳng.  Đường thẳng  </w:t>
      </w:r>
      <w:r w:rsidRPr="00F32999">
        <w:rPr>
          <w:rFonts w:cs="Times New Roman"/>
          <w:b/>
          <w:bCs/>
          <w:szCs w:val="26"/>
        </w:rPr>
        <w:t xml:space="preserve">y = ax + b </w:t>
      </w:r>
      <w:r w:rsidRPr="00F32999">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F32999">
        <w:rPr>
          <w:rFonts w:cs="Times New Roman"/>
          <w:b/>
          <w:bCs/>
          <w:szCs w:val="26"/>
        </w:rPr>
        <w:t>a</w:t>
      </w:r>
      <w:r w:rsidRPr="00F32999">
        <w:rPr>
          <w:rFonts w:cs="Times New Roman"/>
          <w:szCs w:val="26"/>
        </w:rPr>
        <w:t>. Do đó, vì lý do tính toán phải sử dụng phương trình đường thẳng dưới dạng hệ tọa độ cực.</w:t>
      </w:r>
    </w:p>
    <w:p w14:paraId="364AD959" w14:textId="309376E9" w:rsidR="00DA5F09" w:rsidRPr="00F32999" w:rsidRDefault="00DA5F09" w:rsidP="009D4941">
      <w:pPr>
        <w:tabs>
          <w:tab w:val="left" w:pos="9000"/>
        </w:tabs>
        <w:spacing w:line="312" w:lineRule="auto"/>
        <w:rPr>
          <w:rFonts w:cs="Times New Roman"/>
          <w:szCs w:val="26"/>
        </w:rPr>
      </w:pPr>
      <w:r w:rsidRPr="00F32999">
        <w:rPr>
          <w:rFonts w:cs="Times New Roman"/>
          <w:szCs w:val="26"/>
        </w:rPr>
        <w:t xml:space="preserve">r = x. cos(θ) + y.sin(θ) </w:t>
      </w:r>
      <w:r w:rsidRPr="00F32999">
        <w:rPr>
          <w:rFonts w:cs="Times New Roman"/>
          <w:szCs w:val="26"/>
        </w:rPr>
        <w:tab/>
      </w:r>
      <w:r w:rsidR="009D4941" w:rsidRPr="00F32999">
        <w:rPr>
          <w:rFonts w:cs="Times New Roman"/>
          <w:szCs w:val="26"/>
        </w:rPr>
        <w:t>(3.3</w:t>
      </w:r>
      <w:r w:rsidR="00347C90">
        <w:rPr>
          <w:rFonts w:cs="Times New Roman"/>
          <w:szCs w:val="26"/>
        </w:rPr>
        <w:t>1</w:t>
      </w:r>
      <w:r w:rsidR="009D4941" w:rsidRPr="00F32999">
        <w:rPr>
          <w:rFonts w:cs="Times New Roman"/>
          <w:szCs w:val="26"/>
        </w:rPr>
        <w:t>)</w:t>
      </w:r>
    </w:p>
    <w:p w14:paraId="70810578" w14:textId="77777777" w:rsidR="00DA5F09" w:rsidRPr="00F32999" w:rsidRDefault="00DA5F09" w:rsidP="006C28A4">
      <w:pPr>
        <w:pStyle w:val="ListParagraph"/>
        <w:spacing w:line="312" w:lineRule="auto"/>
        <w:ind w:left="1080" w:firstLine="360"/>
        <w:jc w:val="both"/>
        <w:rPr>
          <w:rFonts w:cs="Times New Roman"/>
          <w:szCs w:val="26"/>
        </w:rPr>
      </w:pPr>
    </w:p>
    <w:p w14:paraId="20BBBA24" w14:textId="77777777" w:rsidR="00DA5F09" w:rsidRPr="00F32999" w:rsidRDefault="00DA5F09" w:rsidP="006C28A4">
      <w:pPr>
        <w:pStyle w:val="ListParagraph"/>
        <w:spacing w:line="312" w:lineRule="auto"/>
        <w:ind w:left="1440"/>
        <w:jc w:val="center"/>
        <w:rPr>
          <w:rFonts w:cs="Times New Roman"/>
          <w:szCs w:val="26"/>
        </w:rPr>
      </w:pPr>
      <w:r w:rsidRPr="00F32999">
        <w:rPr>
          <w:rFonts w:cs="Times New Roman"/>
        </w:rPr>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68F59E77" w:rsidR="00DA5F09" w:rsidRPr="00F32999" w:rsidRDefault="00F428B9" w:rsidP="006C28A4">
      <w:pPr>
        <w:spacing w:line="312" w:lineRule="auto"/>
        <w:jc w:val="center"/>
        <w:rPr>
          <w:rFonts w:cs="Times New Roman"/>
          <w:szCs w:val="26"/>
        </w:rPr>
      </w:pPr>
      <w:bookmarkStart w:id="110" w:name="_Toc171377273"/>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9</w:t>
      </w:r>
      <w:r w:rsidR="002F0C10">
        <w:rPr>
          <w:rFonts w:cs="Times New Roman"/>
        </w:rPr>
        <w:fldChar w:fldCharType="end"/>
      </w:r>
      <w:r w:rsidRPr="00F32999">
        <w:rPr>
          <w:rFonts w:cs="Times New Roman"/>
          <w:lang w:val="vi-VN"/>
        </w:rPr>
        <w:t>.</w:t>
      </w:r>
      <w:r w:rsidR="00DA5F09" w:rsidRPr="00F32999">
        <w:rPr>
          <w:rFonts w:cs="Times New Roman"/>
          <w:szCs w:val="26"/>
        </w:rPr>
        <w:t xml:space="preserve"> Đường thẳng được biểu diễn thông qua r và θ.</w:t>
      </w:r>
      <w:bookmarkEnd w:id="110"/>
    </w:p>
    <w:p w14:paraId="3537B603"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Với phương trình (1), cho 1 cặp số (x,y) mà tại đó độ sáng I(x,y) = 255 với θ phân bố từ 0 đến 2π, sẽ vẽ được 1 đường hình sin. Ví dụ, đối với x</w:t>
      </w:r>
      <w:r w:rsidRPr="00F32999">
        <w:rPr>
          <w:rFonts w:cs="Times New Roman"/>
          <w:szCs w:val="26"/>
          <w:vertAlign w:val="subscript"/>
        </w:rPr>
        <w:t xml:space="preserve">0 </w:t>
      </w:r>
      <w:r w:rsidRPr="00F32999">
        <w:rPr>
          <w:rFonts w:cs="Times New Roman"/>
          <w:szCs w:val="26"/>
        </w:rPr>
        <w:t>= 8 và y</w:t>
      </w:r>
      <w:r w:rsidRPr="00F32999">
        <w:rPr>
          <w:rFonts w:cs="Times New Roman"/>
          <w:szCs w:val="26"/>
          <w:vertAlign w:val="subscript"/>
        </w:rPr>
        <w:t>0</w:t>
      </w:r>
      <w:r w:rsidRPr="00F32999">
        <w:rPr>
          <w:rFonts w:cs="Times New Roman"/>
          <w:szCs w:val="26"/>
        </w:rPr>
        <w:t xml:space="preserve"> = 6, khi vẽ trên mặt phẳng (r - θ) nhận được:</w:t>
      </w:r>
    </w:p>
    <w:p w14:paraId="354E6CE1"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0C91FF5B" w:rsidR="00DA5F09" w:rsidRPr="00F32999" w:rsidRDefault="00FC2909" w:rsidP="006C28A4">
      <w:pPr>
        <w:spacing w:line="312" w:lineRule="auto"/>
        <w:jc w:val="center"/>
        <w:rPr>
          <w:rFonts w:cs="Times New Roman"/>
          <w:szCs w:val="26"/>
        </w:rPr>
      </w:pPr>
      <w:bookmarkStart w:id="111" w:name="_Toc171377274"/>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0</w:t>
      </w:r>
      <w:r w:rsidR="002F0C10">
        <w:rPr>
          <w:rFonts w:cs="Times New Roman"/>
        </w:rPr>
        <w:fldChar w:fldCharType="end"/>
      </w:r>
      <w:r w:rsidRPr="00F32999">
        <w:rPr>
          <w:rFonts w:cs="Times New Roman"/>
          <w:lang w:val="vi-VN"/>
        </w:rPr>
        <w:t>.</w:t>
      </w:r>
      <w:r w:rsidR="00DA5F09" w:rsidRPr="00F32999">
        <w:rPr>
          <w:rFonts w:cs="Times New Roman"/>
          <w:szCs w:val="26"/>
        </w:rPr>
        <w:t xml:space="preserve"> Phương trình phân bổ độ sáng</w:t>
      </w:r>
      <w:bookmarkEnd w:id="111"/>
    </w:p>
    <w:p w14:paraId="3610F8E6"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F32999">
        <w:rPr>
          <w:rFonts w:cs="Times New Roman"/>
          <w:szCs w:val="26"/>
          <w:vertAlign w:val="subscript"/>
        </w:rPr>
        <w:t>1</w:t>
      </w:r>
      <w:r w:rsidRPr="00F32999">
        <w:rPr>
          <w:rFonts w:cs="Times New Roman"/>
          <w:szCs w:val="26"/>
        </w:rPr>
        <w:t xml:space="preserve"> = 4, y</w:t>
      </w:r>
      <w:r w:rsidRPr="00F32999">
        <w:rPr>
          <w:rFonts w:cs="Times New Roman"/>
          <w:szCs w:val="26"/>
          <w:vertAlign w:val="subscript"/>
        </w:rPr>
        <w:t xml:space="preserve">1 </w:t>
      </w:r>
      <w:r w:rsidRPr="00F32999">
        <w:rPr>
          <w:rFonts w:cs="Times New Roman"/>
          <w:szCs w:val="26"/>
        </w:rPr>
        <w:t>= 9 và x</w:t>
      </w:r>
      <w:r w:rsidRPr="00F32999">
        <w:rPr>
          <w:rFonts w:cs="Times New Roman"/>
          <w:szCs w:val="26"/>
          <w:vertAlign w:val="subscript"/>
        </w:rPr>
        <w:t>2</w:t>
      </w:r>
      <w:r w:rsidRPr="00F32999">
        <w:rPr>
          <w:rFonts w:cs="Times New Roman"/>
          <w:szCs w:val="26"/>
        </w:rPr>
        <w:t xml:space="preserve"> = 4, y</w:t>
      </w:r>
      <w:r w:rsidRPr="00F32999">
        <w:rPr>
          <w:rFonts w:cs="Times New Roman"/>
          <w:szCs w:val="26"/>
          <w:vertAlign w:val="subscript"/>
        </w:rPr>
        <w:t xml:space="preserve">2 </w:t>
      </w:r>
      <w:r w:rsidRPr="00F32999">
        <w:rPr>
          <w:rFonts w:cs="Times New Roman"/>
          <w:szCs w:val="26"/>
        </w:rPr>
        <w:t>= 9, nhận được kết quả sau:</w:t>
      </w:r>
    </w:p>
    <w:p w14:paraId="44296785"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1DBCB227" w:rsidR="00DA5F09" w:rsidRPr="00F32999" w:rsidRDefault="008713E1" w:rsidP="006C28A4">
      <w:pPr>
        <w:spacing w:line="312" w:lineRule="auto"/>
        <w:jc w:val="center"/>
        <w:rPr>
          <w:rFonts w:cs="Times New Roman"/>
          <w:szCs w:val="26"/>
        </w:rPr>
      </w:pPr>
      <w:bookmarkStart w:id="112" w:name="_Toc17137727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1</w:t>
      </w:r>
      <w:r w:rsidR="002F0C10">
        <w:rPr>
          <w:rFonts w:cs="Times New Roman"/>
        </w:rPr>
        <w:fldChar w:fldCharType="end"/>
      </w:r>
      <w:r w:rsidRPr="00F32999">
        <w:rPr>
          <w:rFonts w:cs="Times New Roman"/>
          <w:lang w:val="vi-VN"/>
        </w:rPr>
        <w:t>.</w:t>
      </w:r>
      <w:r w:rsidR="00DA5F09" w:rsidRPr="00F32999">
        <w:rPr>
          <w:rFonts w:cs="Times New Roman"/>
          <w:szCs w:val="26"/>
        </w:rPr>
        <w:t xml:space="preserve"> Phương trình phân bổ độ sáng</w:t>
      </w:r>
      <w:bookmarkEnd w:id="112"/>
    </w:p>
    <w:p w14:paraId="43A286E8" w14:textId="2B6E01B0" w:rsidR="00DA5F09" w:rsidRPr="00F32999" w:rsidRDefault="00121B1B" w:rsidP="00662D02">
      <w:pPr>
        <w:spacing w:line="312" w:lineRule="auto"/>
        <w:ind w:firstLine="360"/>
        <w:rPr>
          <w:rFonts w:cs="Times New Roman"/>
          <w:szCs w:val="26"/>
        </w:rPr>
      </w:pPr>
      <w:r w:rsidRPr="00F32999">
        <w:rPr>
          <w:rFonts w:cs="Times New Roman"/>
          <w:szCs w:val="26"/>
        </w:rPr>
        <w:t xml:space="preserve">Ta thấy rằng </w:t>
      </w:r>
      <w:r w:rsidR="00DA5F09" w:rsidRPr="00F32999">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00DA5F09" w:rsidRPr="00F32999">
        <w:rPr>
          <w:rFonts w:cs="Times New Roman"/>
          <w:szCs w:val="26"/>
          <w:vertAlign w:val="subscript"/>
        </w:rPr>
        <w:t xml:space="preserve">0 , </w:t>
      </w:r>
      <w:r w:rsidR="00DA5F09" w:rsidRPr="00F32999">
        <w:rPr>
          <w:rFonts w:cs="Times New Roman"/>
          <w:szCs w:val="26"/>
        </w:rPr>
        <w:t>y</w:t>
      </w:r>
      <w:r w:rsidR="00DA5F09" w:rsidRPr="00F32999">
        <w:rPr>
          <w:rFonts w:cs="Times New Roman"/>
          <w:szCs w:val="26"/>
          <w:vertAlign w:val="subscript"/>
        </w:rPr>
        <w:t>0</w:t>
      </w:r>
      <w:r w:rsidR="00DA5F09" w:rsidRPr="00F32999">
        <w:rPr>
          <w:rFonts w:cs="Times New Roman"/>
          <w:szCs w:val="26"/>
        </w:rPr>
        <w:t>), (x</w:t>
      </w:r>
      <w:r w:rsidR="00DA5F09" w:rsidRPr="00F32999">
        <w:rPr>
          <w:rFonts w:cs="Times New Roman"/>
          <w:szCs w:val="26"/>
          <w:vertAlign w:val="subscript"/>
        </w:rPr>
        <w:t xml:space="preserve">1 , </w:t>
      </w:r>
      <w:r w:rsidR="00DA5F09" w:rsidRPr="00F32999">
        <w:rPr>
          <w:rFonts w:cs="Times New Roman"/>
          <w:szCs w:val="26"/>
        </w:rPr>
        <w:t>y</w:t>
      </w:r>
      <w:r w:rsidR="00DA5F09" w:rsidRPr="00F32999">
        <w:rPr>
          <w:rFonts w:cs="Times New Roman"/>
          <w:szCs w:val="26"/>
          <w:vertAlign w:val="subscript"/>
        </w:rPr>
        <w:t>1</w:t>
      </w:r>
      <w:r w:rsidR="00DA5F09" w:rsidRPr="00F32999">
        <w:rPr>
          <w:rFonts w:cs="Times New Roman"/>
          <w:szCs w:val="26"/>
        </w:rPr>
        <w:t>), (x</w:t>
      </w:r>
      <w:r w:rsidR="00DA5F09" w:rsidRPr="00F32999">
        <w:rPr>
          <w:rFonts w:cs="Times New Roman"/>
          <w:szCs w:val="26"/>
          <w:vertAlign w:val="subscript"/>
        </w:rPr>
        <w:t xml:space="preserve">2 , </w:t>
      </w:r>
      <w:r w:rsidR="00DA5F09" w:rsidRPr="00F32999">
        <w:rPr>
          <w:rFonts w:cs="Times New Roman"/>
          <w:szCs w:val="26"/>
        </w:rPr>
        <w:t>y</w:t>
      </w:r>
      <w:r w:rsidR="00DA5F09" w:rsidRPr="00F32999">
        <w:rPr>
          <w:rFonts w:cs="Times New Roman"/>
          <w:szCs w:val="26"/>
          <w:vertAlign w:val="subscript"/>
        </w:rPr>
        <w:t>2</w:t>
      </w:r>
      <w:r w:rsidR="00DA5F09" w:rsidRPr="00F32999">
        <w:rPr>
          <w:rFonts w:cs="Times New Roman"/>
          <w:szCs w:val="26"/>
        </w:rPr>
        <w:t>).</w:t>
      </w:r>
    </w:p>
    <w:p w14:paraId="4D1E5D81"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Những gì thuật toán Hough Transform  làm là nó theo giao điểm  giữa các đường sin của mọi điểm ảnh . Nếu số lượng đường giao tại 1 điểm cao hơn số ngưỡng , thì khai báo nó là một đường thẳng  với cặp tham số  (r , θ) của điểm giao.</w:t>
      </w:r>
    </w:p>
    <w:p w14:paraId="16C22ADA" w14:textId="197E96F9"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113" w:name="_Toc171373022"/>
      <w:r w:rsidRPr="00F32999">
        <w:rPr>
          <w:rFonts w:ascii="Times New Roman" w:hAnsi="Times New Roman" w:cs="Times New Roman"/>
          <w:b/>
          <w:bCs/>
          <w:color w:val="000000" w:themeColor="text1"/>
          <w:sz w:val="26"/>
          <w:szCs w:val="26"/>
        </w:rPr>
        <w:t>3.3.3. Phương pháp tách biên vật thể</w:t>
      </w:r>
      <w:bookmarkEnd w:id="113"/>
    </w:p>
    <w:p w14:paraId="31F29F40" w14:textId="19FEA02D" w:rsidR="00DA5F09" w:rsidRPr="00F32999" w:rsidRDefault="00662D02" w:rsidP="00662D02">
      <w:pPr>
        <w:spacing w:before="240" w:line="312" w:lineRule="auto"/>
        <w:jc w:val="both"/>
        <w:rPr>
          <w:rFonts w:cs="Times New Roman"/>
          <w:b/>
          <w:bCs/>
          <w:szCs w:val="26"/>
        </w:rPr>
      </w:pPr>
      <w:r w:rsidRPr="00F32999">
        <w:rPr>
          <w:rFonts w:cs="Times New Roman"/>
          <w:b/>
          <w:bCs/>
          <w:szCs w:val="26"/>
        </w:rPr>
        <w:t xml:space="preserve">3.3.3.1. </w:t>
      </w:r>
      <w:r w:rsidR="00DA5F09" w:rsidRPr="00F32999">
        <w:rPr>
          <w:rFonts w:cs="Times New Roman"/>
          <w:b/>
          <w:bCs/>
          <w:szCs w:val="26"/>
        </w:rPr>
        <w:t>Thuật toán nhận dạng đường biên Canny:</w:t>
      </w:r>
    </w:p>
    <w:p w14:paraId="43D41A9D" w14:textId="77777777" w:rsidR="00DA5F09" w:rsidRPr="00F32999" w:rsidRDefault="00DA5F09" w:rsidP="00662D02">
      <w:pPr>
        <w:spacing w:before="240" w:line="312" w:lineRule="auto"/>
        <w:ind w:firstLine="360"/>
        <w:jc w:val="both"/>
        <w:rPr>
          <w:rFonts w:cs="Times New Roman"/>
          <w:szCs w:val="26"/>
        </w:rPr>
      </w:pPr>
      <w:r w:rsidRPr="00F32999">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F32999" w:rsidRDefault="00DA5F09" w:rsidP="00662D02">
      <w:pPr>
        <w:spacing w:before="240" w:line="312" w:lineRule="auto"/>
        <w:ind w:firstLine="360"/>
        <w:jc w:val="both"/>
        <w:rPr>
          <w:rFonts w:cs="Times New Roman"/>
          <w:szCs w:val="26"/>
        </w:rPr>
      </w:pPr>
      <w:r w:rsidRPr="00F32999">
        <w:rPr>
          <w:rFonts w:cs="Times New Roman"/>
          <w:szCs w:val="26"/>
        </w:rPr>
        <w:t>Tính chất của thuật toán:</w:t>
      </w:r>
    </w:p>
    <w:p w14:paraId="1C8ACB1C" w14:textId="36439547" w:rsidR="00DA5F09" w:rsidRPr="00F32999" w:rsidRDefault="00DA5F09">
      <w:pPr>
        <w:pStyle w:val="ListParagraph"/>
        <w:numPr>
          <w:ilvl w:val="0"/>
          <w:numId w:val="37"/>
        </w:numPr>
        <w:spacing w:before="240" w:line="312" w:lineRule="auto"/>
        <w:jc w:val="both"/>
        <w:rPr>
          <w:rFonts w:cs="Times New Roman"/>
          <w:szCs w:val="26"/>
        </w:rPr>
      </w:pPr>
      <w:r w:rsidRPr="00F32999">
        <w:rPr>
          <w:rFonts w:eastAsia="Times New Roman" w:cs="Times New Roman"/>
          <w:kern w:val="0"/>
          <w:szCs w:val="26"/>
          <w14:ligatures w14:val="none"/>
        </w:rPr>
        <w:t>Độ Chính Xác Tốt</w:t>
      </w:r>
    </w:p>
    <w:p w14:paraId="3427C01A" w14:textId="77777777" w:rsidR="00121B1B"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1E621762" w:rsidR="00DA5F09" w:rsidRPr="00F32999" w:rsidRDefault="00DA5F09">
      <w:pPr>
        <w:pStyle w:val="ListParagraph"/>
        <w:numPr>
          <w:ilvl w:val="0"/>
          <w:numId w:val="3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Định Vị Tốt </w:t>
      </w:r>
    </w:p>
    <w:p w14:paraId="15E2361C" w14:textId="77777777" w:rsidR="00DA5F09"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1D3D55F5" w:rsidR="00DA5F09" w:rsidRPr="00F32999" w:rsidRDefault="00DA5F09">
      <w:pPr>
        <w:pStyle w:val="ListParagraph"/>
        <w:numPr>
          <w:ilvl w:val="0"/>
          <w:numId w:val="38"/>
        </w:numPr>
        <w:spacing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Đáp Ứng Đơn Lập</w:t>
      </w:r>
    </w:p>
    <w:p w14:paraId="7019E26F" w14:textId="77777777" w:rsidR="00DA5F09"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131B66A4" w:rsidR="00DA5F09" w:rsidRPr="00F32999" w:rsidRDefault="00DA5F09">
      <w:pPr>
        <w:pStyle w:val="ListParagraph"/>
        <w:numPr>
          <w:ilvl w:val="0"/>
          <w:numId w:val="38"/>
        </w:numPr>
        <w:spacing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Khả Năng Chống Nhiễu</w:t>
      </w:r>
    </w:p>
    <w:p w14:paraId="18FADA58" w14:textId="77777777" w:rsidR="00DA5F09"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ải thích thuật toán:</w:t>
      </w:r>
    </w:p>
    <w:p w14:paraId="43C209B2"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phát hiện cạnh Canny bao gồm 5 bước:</w:t>
      </w:r>
    </w:p>
    <w:p w14:paraId="05FAC1B1"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Giảm nhiễu.</w:t>
      </w:r>
    </w:p>
    <w:p w14:paraId="7FE55679"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ính toán Gradient độ xám của ảnh.</w:t>
      </w:r>
    </w:p>
    <w:p w14:paraId="1C33627C"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Áp dụng Non-maximum suppression.</w:t>
      </w:r>
    </w:p>
    <w:p w14:paraId="7A55F2B4"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Ngưỡng kép.</w:t>
      </w:r>
    </w:p>
    <w:p w14:paraId="4E4CE46B"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heo dõi cạnh bằng độ trễ.</w:t>
      </w:r>
    </w:p>
    <w:p w14:paraId="76E3AE9D"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1: Giảm nhiễu:</w:t>
      </w:r>
    </w:p>
    <w:p w14:paraId="2698B3BB"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Phương trình cho một kernel bộ lọc Gaussian có kích thước (2k +1, 2k+1):</w:t>
      </w:r>
    </w:p>
    <w:p w14:paraId="2131AB37" w14:textId="1E0FC560" w:rsidR="00DA5F09" w:rsidRPr="00F32999" w:rsidRDefault="00DA5F09" w:rsidP="00A65AA7">
      <w:pPr>
        <w:tabs>
          <w:tab w:val="left" w:pos="8910"/>
        </w:tabs>
        <w:spacing w:before="100" w:beforeAutospacing="1" w:after="100" w:afterAutospacing="1" w:line="312" w:lineRule="auto"/>
        <w:rPr>
          <w:rFonts w:eastAsia="Times New Roman" w:cs="Times New Roman"/>
          <w:kern w:val="0"/>
          <w:szCs w:val="26"/>
          <w14:ligatures w14:val="none"/>
        </w:rPr>
      </w:pPr>
      <w:r w:rsidRPr="00F32999">
        <w:rPr>
          <w:rFonts w:eastAsia="Times New Roman" w:cs="Times New Roman"/>
          <w:kern w:val="0"/>
          <w:szCs w:val="26"/>
          <w14:ligatures w14:val="none"/>
        </w:rPr>
        <w:t>H</w:t>
      </w:r>
      <w:r w:rsidRPr="00F32999">
        <w:rPr>
          <w:rFonts w:eastAsia="Times New Roman" w:cs="Times New Roman"/>
          <w:kern w:val="0"/>
          <w:szCs w:val="26"/>
          <w:vertAlign w:val="subscript"/>
          <w14:ligatures w14:val="none"/>
        </w:rPr>
        <w:t xml:space="preserve">ij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 w:val="32"/>
                <w:szCs w:val="32"/>
                <w14:ligatures w14:val="none"/>
              </w:rPr>
            </m:ctrlPr>
          </m:fPr>
          <m:num>
            <m:r>
              <m:rPr>
                <m:sty m:val="p"/>
              </m:rP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2</m:t>
                </m:r>
                <m:r>
                  <w:rPr>
                    <w:rFonts w:ascii="Cambria Math" w:eastAsia="Times New Roman" w:hAnsi="Cambria Math" w:cs="Times New Roman"/>
                    <w:kern w:val="0"/>
                    <w:sz w:val="32"/>
                    <w:szCs w:val="32"/>
                    <w14:ligatures w14:val="none"/>
                  </w:rPr>
                  <m:t>π</m:t>
                </m:r>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σ</m:t>
                </m:r>
              </m:e>
              <m:sup>
                <m:r>
                  <m:rPr>
                    <m:sty m:val="p"/>
                  </m:rPr>
                  <w:rPr>
                    <w:rFonts w:ascii="Cambria Math" w:eastAsia="Times New Roman" w:hAnsi="Cambria Math" w:cs="Times New Roman"/>
                    <w:kern w:val="0"/>
                    <w:sz w:val="32"/>
                    <w:szCs w:val="32"/>
                    <w14:ligatures w14:val="none"/>
                  </w:rPr>
                  <m:t>2</m:t>
                </m:r>
              </m:sup>
            </m:sSup>
          </m:den>
        </m:f>
      </m:oMath>
      <w:r w:rsidRPr="00F32999">
        <w:rPr>
          <w:rFonts w:eastAsia="Times New Roman" w:cs="Times New Roman"/>
          <w:kern w:val="0"/>
          <w:szCs w:val="26"/>
          <w14:ligatures w14:val="none"/>
        </w:rPr>
        <w:t xml:space="preserve"> exp(</w:t>
      </w:r>
      <w:r w:rsidRPr="00F32999">
        <w:rPr>
          <w:rFonts w:eastAsia="Times New Roman" w:cs="Times New Roman"/>
          <w:kern w:val="0"/>
          <w:position w:val="-4"/>
          <w:szCs w:val="26"/>
          <w14:ligatures w14:val="none"/>
        </w:rPr>
        <w:object w:dxaOrig="180" w:dyaOrig="279" w14:anchorId="526080C7">
          <v:shape id="_x0000_i1165" type="#_x0000_t75" style="width:8.85pt;height:14.25pt" o:ole="">
            <v:imagedata r:id="rId348" o:title=""/>
          </v:shape>
          <o:OLEObject Type="Embed" ProgID="Equation.DSMT4" ShapeID="_x0000_i1165" DrawAspect="Content" ObjectID="_1781998512" r:id="rId349"/>
        </w:object>
      </w:r>
      <w:r w:rsidRPr="00F32999">
        <w:rPr>
          <w:rFonts w:cs="Times New Roman"/>
          <w:szCs w:val="26"/>
        </w:rPr>
        <w:sym w:font="Symbol" w:char="F02D"/>
      </w:r>
      <m:oMath>
        <m:r>
          <m:rPr>
            <m:sty m:val="p"/>
          </m:rP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kern w:val="0"/>
                <w:sz w:val="32"/>
                <w:szCs w:val="32"/>
                <w14:ligatures w14:val="none"/>
              </w:rPr>
            </m:ctrlPr>
          </m:fPr>
          <m:num>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i</m:t>
                </m:r>
                <m:r>
                  <m:rPr>
                    <m:sty m:val="p"/>
                  </m:rPr>
                  <w:rPr>
                    <w:rFonts w:ascii="Cambria Math" w:eastAsia="Times New Roman" w:hAnsi="Cambria Math" w:cs="Times New Roman"/>
                    <w:kern w:val="0"/>
                    <w:sz w:val="32"/>
                    <w:szCs w:val="32"/>
                    <w14:ligatures w14:val="none"/>
                  </w:rPr>
                  <m:t>-</m:t>
                </m:r>
                <m:d>
                  <m:dPr>
                    <m:ctrlPr>
                      <w:rPr>
                        <w:rFonts w:ascii="Cambria Math" w:eastAsia="Times New Roman" w:hAnsi="Cambria Math" w:cs="Times New Roman"/>
                        <w:kern w:val="0"/>
                        <w:sz w:val="32"/>
                        <w:szCs w:val="32"/>
                        <w14:ligatures w14:val="none"/>
                      </w:rPr>
                    </m:ctrlPr>
                  </m:dPr>
                  <m:e>
                    <m:r>
                      <w:rPr>
                        <w:rFonts w:ascii="Cambria Math" w:eastAsia="Times New Roman" w:hAnsi="Cambria Math" w:cs="Times New Roman"/>
                        <w:kern w:val="0"/>
                        <w:sz w:val="32"/>
                        <w:szCs w:val="32"/>
                        <w14:ligatures w14:val="none"/>
                      </w:rPr>
                      <m:t>k</m:t>
                    </m:r>
                    <m:r>
                      <m:rPr>
                        <m:sty m:val="p"/>
                      </m:rPr>
                      <w:rPr>
                        <w:rFonts w:ascii="Cambria Math" w:eastAsia="Times New Roman" w:hAnsi="Cambria Math" w:cs="Times New Roman"/>
                        <w:kern w:val="0"/>
                        <w:sz w:val="32"/>
                        <w:szCs w:val="32"/>
                        <w14:ligatures w14:val="none"/>
                      </w:rPr>
                      <m:t>+1</m:t>
                    </m:r>
                  </m:e>
                </m:d>
                <m:r>
                  <m:rPr>
                    <m:sty m:val="p"/>
                  </m:rPr>
                  <w:rPr>
                    <w:rFonts w:ascii="Cambria Math" w:eastAsia="Times New Roman" w:hAnsi="Cambria Math" w:cs="Times New Roman"/>
                    <w:kern w:val="0"/>
                    <w:sz w:val="32"/>
                    <w:szCs w:val="32"/>
                    <w14:ligatures w14:val="none"/>
                  </w:rPr>
                  <m:t>)</m:t>
                </m:r>
              </m:e>
              <m:sup>
                <m:r>
                  <m:rPr>
                    <m:sty m:val="p"/>
                  </m:rPr>
                  <w:rPr>
                    <w:rFonts w:ascii="Cambria Math" w:eastAsia="Times New Roman" w:hAnsi="Cambria Math" w:cs="Times New Roman"/>
                    <w:kern w:val="0"/>
                    <w:sz w:val="32"/>
                    <w:szCs w:val="32"/>
                    <w14:ligatures w14:val="none"/>
                  </w:rPr>
                  <m:t>2</m:t>
                </m:r>
              </m:sup>
            </m:sSup>
            <m:r>
              <m:rPr>
                <m:sty m:val="p"/>
              </m:rP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j</m:t>
                </m:r>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k</m:t>
                </m:r>
                <m:r>
                  <m:rPr>
                    <m:sty m:val="p"/>
                  </m:rPr>
                  <w:rPr>
                    <w:rFonts w:ascii="Cambria Math" w:eastAsia="Times New Roman" w:hAnsi="Cambria Math" w:cs="Times New Roman"/>
                    <w:kern w:val="0"/>
                    <w:sz w:val="32"/>
                    <w:szCs w:val="32"/>
                    <w14:ligatures w14:val="none"/>
                  </w:rPr>
                  <m:t>+1))</m:t>
                </m:r>
              </m:e>
              <m:sup>
                <m:r>
                  <m:rPr>
                    <m:sty m:val="p"/>
                  </m:rP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2</m:t>
                </m:r>
                <m:r>
                  <w:rPr>
                    <w:rFonts w:ascii="Cambria Math" w:eastAsia="Times New Roman" w:hAnsi="Cambria Math" w:cs="Times New Roman"/>
                    <w:kern w:val="0"/>
                    <w:sz w:val="32"/>
                    <w:szCs w:val="32"/>
                    <w14:ligatures w14:val="none"/>
                  </w:rPr>
                  <m:t>σ</m:t>
                </m:r>
              </m:e>
              <m:sup>
                <m:r>
                  <m:rPr>
                    <m:sty m:val="p"/>
                  </m:rPr>
                  <w:rPr>
                    <w:rFonts w:ascii="Cambria Math" w:eastAsia="Times New Roman" w:hAnsi="Cambria Math" w:cs="Times New Roman"/>
                    <w:kern w:val="0"/>
                    <w:sz w:val="32"/>
                    <w:szCs w:val="32"/>
                    <w14:ligatures w14:val="none"/>
                  </w:rPr>
                  <m:t>2</m:t>
                </m:r>
              </m:sup>
            </m:sSup>
          </m:den>
        </m:f>
      </m:oMath>
      <w:r w:rsidRPr="00F32999">
        <w:rPr>
          <w:rFonts w:eastAsia="Times New Roman" w:cs="Times New Roman"/>
          <w:kern w:val="0"/>
          <w:szCs w:val="26"/>
          <w14:ligatures w14:val="none"/>
        </w:rPr>
        <w:t>) ; 1&lt; i,j&lt;(2k+1)</w:t>
      </w:r>
      <w:r w:rsidR="00A65AA7" w:rsidRPr="00F32999">
        <w:rPr>
          <w:rFonts w:cs="Times New Roman"/>
          <w:szCs w:val="26"/>
        </w:rPr>
        <w:t xml:space="preserve"> </w:t>
      </w:r>
      <w:r w:rsidR="00A65AA7" w:rsidRPr="00F32999">
        <w:rPr>
          <w:rFonts w:cs="Times New Roman"/>
          <w:szCs w:val="26"/>
        </w:rPr>
        <w:tab/>
        <w:t>(3.3</w:t>
      </w:r>
      <w:r w:rsidR="00347C90">
        <w:rPr>
          <w:rFonts w:cs="Times New Roman"/>
          <w:szCs w:val="26"/>
        </w:rPr>
        <w:t>2</w:t>
      </w:r>
      <w:r w:rsidR="00A65AA7" w:rsidRPr="00F32999">
        <w:rPr>
          <w:rFonts w:cs="Times New Roman"/>
          <w:szCs w:val="26"/>
        </w:rPr>
        <w:t>)</w:t>
      </w:r>
    </w:p>
    <w:p w14:paraId="09822A03" w14:textId="77777777" w:rsidR="00DA5F09" w:rsidRPr="00F32999" w:rsidRDefault="00DA5F09" w:rsidP="006C28A4">
      <w:pPr>
        <w:pStyle w:val="ListParagraph"/>
        <w:spacing w:before="100" w:beforeAutospacing="1" w:after="100" w:afterAutospacing="1" w:line="312" w:lineRule="auto"/>
        <w:ind w:left="2160"/>
        <w:jc w:val="center"/>
        <w:rPr>
          <w:rFonts w:eastAsia="Times New Roman" w:cs="Times New Roman"/>
          <w:kern w:val="0"/>
          <w:szCs w:val="26"/>
          <w14:ligatures w14:val="none"/>
        </w:rPr>
      </w:pPr>
    </w:p>
    <w:p w14:paraId="61925E13" w14:textId="77777777" w:rsidR="00DA5F09" w:rsidRPr="00F32999" w:rsidRDefault="00DA5F09" w:rsidP="006C28A4">
      <w:pPr>
        <w:spacing w:line="312" w:lineRule="auto"/>
        <w:jc w:val="center"/>
        <w:rPr>
          <w:rFonts w:eastAsia="Times New Roman" w:cs="Times New Roman"/>
          <w:kern w:val="0"/>
          <w:szCs w:val="26"/>
          <w14:ligatures w14:val="none"/>
        </w:rPr>
      </w:pPr>
      <w:r w:rsidRPr="00F32999">
        <w:rPr>
          <w:rFonts w:cs="Times New Roman"/>
        </w:rPr>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4A80435D" w:rsidR="00DA5F09" w:rsidRPr="00F32999" w:rsidRDefault="003037C0" w:rsidP="00A65AA7">
      <w:pPr>
        <w:spacing w:before="100" w:beforeAutospacing="1" w:after="100" w:afterAutospacing="1" w:line="312" w:lineRule="auto"/>
        <w:jc w:val="center"/>
        <w:rPr>
          <w:rFonts w:eastAsia="Times New Roman" w:cs="Times New Roman"/>
          <w:kern w:val="0"/>
          <w:szCs w:val="26"/>
          <w14:ligatures w14:val="none"/>
        </w:rPr>
      </w:pPr>
      <w:bookmarkStart w:id="114" w:name="_Toc17137727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2</w:t>
      </w:r>
      <w:r w:rsidR="002F0C10">
        <w:rPr>
          <w:rFonts w:cs="Times New Roman"/>
        </w:rPr>
        <w:fldChar w:fldCharType="end"/>
      </w:r>
      <w:r w:rsidRPr="00F32999">
        <w:rPr>
          <w:rFonts w:cs="Times New Roman"/>
          <w:lang w:val="vi-VN"/>
        </w:rPr>
        <w:t>.</w:t>
      </w:r>
      <w:r w:rsidR="00DA5F09" w:rsidRPr="00F32999">
        <w:rPr>
          <w:rFonts w:cs="Times New Roman"/>
          <w:color w:val="212B36"/>
          <w:spacing w:val="-6"/>
          <w:szCs w:val="26"/>
          <w:shd w:val="clear" w:color="auto" w:fill="FFFFFF"/>
        </w:rPr>
        <w:t xml:space="preserve"> Ảnh gốc (trái) – Hình ảnh bị làm mờ với bộ lọc Gaussian (sigma = 1.4 và kích thước kernel là 5×5)</w:t>
      </w:r>
      <w:bookmarkEnd w:id="114"/>
    </w:p>
    <w:p w14:paraId="13A8CB08" w14:textId="77777777" w:rsidR="00DA5F09" w:rsidRPr="00F32999" w:rsidRDefault="00DA5F09" w:rsidP="00A65AA7">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Bước 2: Tính toán Gradient độ xám:</w:t>
      </w:r>
    </w:p>
    <w:p w14:paraId="0252A858" w14:textId="0174B01C" w:rsidR="00DA5F09" w:rsidRPr="00F32999" w:rsidRDefault="00DA5F09" w:rsidP="00F73E78">
      <w:pPr>
        <w:spacing w:line="312" w:lineRule="auto"/>
        <w:ind w:firstLine="360"/>
        <w:jc w:val="both"/>
        <w:rPr>
          <w:rFonts w:cs="Times New Roman"/>
          <w:szCs w:val="26"/>
        </w:rPr>
      </w:pPr>
      <w:r w:rsidRPr="00F32999">
        <w:rPr>
          <w:rFonts w:cs="Times New Roman"/>
          <w:szCs w:val="26"/>
        </w:rPr>
        <w:t>Sau khi làm mờ, tính Gradient của ảnh để  phát hiện các thay đổi đột ngột trong cường độ sáng, từ đó xác định được các biên.</w:t>
      </w:r>
      <w:r w:rsidR="00121B1B" w:rsidRPr="00F32999">
        <w:rPr>
          <w:rFonts w:cs="Times New Roman"/>
          <w:szCs w:val="26"/>
        </w:rPr>
        <w:t xml:space="preserve"> </w:t>
      </w:r>
      <w:r w:rsidRPr="00F32999">
        <w:rPr>
          <w:rFonts w:cs="Times New Roman"/>
          <w:szCs w:val="26"/>
        </w:rPr>
        <w:t>Sử dụng các bộ lọc Sobel  để tính Gradient theo hướng x và y:</w:t>
      </w:r>
    </w:p>
    <w:p w14:paraId="3810F8C8" w14:textId="37F300B9" w:rsidR="00DA5F09" w:rsidRPr="00F32999" w:rsidRDefault="00DA5F09" w:rsidP="00A65AA7">
      <w:pPr>
        <w:tabs>
          <w:tab w:val="center" w:pos="5760"/>
          <w:tab w:val="left" w:pos="8110"/>
          <w:tab w:val="left" w:pos="9000"/>
        </w:tabs>
        <w:spacing w:line="312" w:lineRule="auto"/>
        <w:ind w:firstLine="360"/>
        <w:rPr>
          <w:rFonts w:eastAsiaTheme="minorEastAsia" w:cs="Times New Roman"/>
          <w:szCs w:val="26"/>
        </w:rPr>
      </w:pPr>
      <w:r w:rsidRPr="00F32999">
        <w:rPr>
          <w:rFonts w:eastAsiaTheme="minorEastAsia" w:cs="Times New Roman"/>
          <w:szCs w:val="26"/>
        </w:rPr>
        <w:t>G</w:t>
      </w:r>
      <w:r w:rsidRPr="00F32999">
        <w:rPr>
          <w:rFonts w:eastAsiaTheme="minorEastAsia" w:cs="Times New Roman"/>
          <w:szCs w:val="26"/>
          <w:vertAlign w:val="subscript"/>
        </w:rPr>
        <w:t>x</w:t>
      </w:r>
      <w:r w:rsidRPr="00F32999">
        <w:rPr>
          <w:rFonts w:eastAsiaTheme="minorEastAsia" w:cs="Times New Roman"/>
          <w:szCs w:val="26"/>
        </w:rPr>
        <w:t xml:space="preserve"> = </w:t>
      </w:r>
      <m:oMath>
        <m:d>
          <m:dPr>
            <m:begChr m:val="["/>
            <m:endChr m:val="]"/>
            <m:ctrlPr>
              <w:rPr>
                <w:rFonts w:ascii="Cambria Math" w:hAnsi="Cambria Math" w:cs="Times New Roman"/>
                <w:szCs w:val="26"/>
              </w:rPr>
            </m:ctrlPr>
          </m:dPr>
          <m:e>
            <m:m>
              <m:mPr>
                <m:mcs>
                  <m:mc>
                    <m:mcPr>
                      <m:count m:val="3"/>
                      <m:mcJc m:val="center"/>
                    </m:mcPr>
                  </m:mc>
                </m:mcs>
                <m:ctrlPr>
                  <w:rPr>
                    <w:rFonts w:ascii="Cambria Math" w:hAnsi="Cambria Math" w:cs="Times New Roman"/>
                    <w:szCs w:val="26"/>
                  </w:rPr>
                </m:ctrlPr>
              </m:mPr>
              <m:mr>
                <m:e>
                  <m:r>
                    <m:rPr>
                      <m:sty m:val="p"/>
                    </m:rPr>
                    <w:rPr>
                      <w:rFonts w:ascii="Cambria Math" w:hAnsi="Cambria Math" w:cs="Times New Roman"/>
                      <w:szCs w:val="26"/>
                    </w:rPr>
                    <m:t>-1</m:t>
                  </m:r>
                </m:e>
                <m:e>
                  <m:r>
                    <m:rPr>
                      <m:sty m:val="p"/>
                    </m:rPr>
                    <w:rPr>
                      <w:rFonts w:ascii="Cambria Math" w:hAnsi="Cambria Math" w:cs="Times New Roman"/>
                      <w:szCs w:val="26"/>
                    </w:rPr>
                    <m:t>0</m:t>
                  </m:r>
                </m:e>
                <m:e>
                  <m:r>
                    <m:rPr>
                      <m:sty m:val="p"/>
                    </m:rPr>
                    <w:rPr>
                      <w:rFonts w:ascii="Cambria Math" w:hAnsi="Cambria Math" w:cs="Times New Roman"/>
                      <w:szCs w:val="26"/>
                    </w:rPr>
                    <m:t>1</m:t>
                  </m:r>
                </m:e>
              </m:mr>
              <m:mr>
                <m:e>
                  <m:r>
                    <m:rPr>
                      <m:sty m:val="p"/>
                    </m:rPr>
                    <w:rPr>
                      <w:rFonts w:ascii="Cambria Math" w:hAnsi="Cambria Math" w:cs="Times New Roman"/>
                      <w:szCs w:val="26"/>
                    </w:rPr>
                    <m:t>-2</m:t>
                  </m:r>
                </m:e>
                <m:e>
                  <m:r>
                    <m:rPr>
                      <m:sty m:val="p"/>
                    </m:rPr>
                    <w:rPr>
                      <w:rFonts w:ascii="Cambria Math" w:hAnsi="Cambria Math" w:cs="Times New Roman"/>
                      <w:szCs w:val="26"/>
                    </w:rPr>
                    <m:t>0</m:t>
                  </m:r>
                </m:e>
                <m:e>
                  <m:r>
                    <m:rPr>
                      <m:sty m:val="p"/>
                    </m:rPr>
                    <w:rPr>
                      <w:rFonts w:ascii="Cambria Math" w:hAnsi="Cambria Math" w:cs="Times New Roman"/>
                      <w:szCs w:val="26"/>
                    </w:rPr>
                    <m:t>2</m:t>
                  </m:r>
                </m:e>
              </m:mr>
              <m:mr>
                <m:e>
                  <m:r>
                    <m:rPr>
                      <m:sty m:val="p"/>
                    </m:rPr>
                    <w:rPr>
                      <w:rFonts w:ascii="Cambria Math" w:hAnsi="Cambria Math" w:cs="Times New Roman"/>
                      <w:szCs w:val="26"/>
                    </w:rPr>
                    <m:t>-1</m:t>
                  </m:r>
                </m:e>
                <m:e>
                  <m:r>
                    <m:rPr>
                      <m:sty m:val="p"/>
                    </m:rPr>
                    <w:rPr>
                      <w:rFonts w:ascii="Cambria Math" w:hAnsi="Cambria Math" w:cs="Times New Roman"/>
                      <w:szCs w:val="26"/>
                    </w:rPr>
                    <m:t>0</m:t>
                  </m:r>
                </m:e>
                <m:e>
                  <m:r>
                    <m:rPr>
                      <m:sty m:val="p"/>
                    </m:rPr>
                    <w:rPr>
                      <w:rFonts w:ascii="Cambria Math" w:hAnsi="Cambria Math" w:cs="Times New Roman"/>
                      <w:szCs w:val="26"/>
                    </w:rPr>
                    <m:t>1</m:t>
                  </m:r>
                </m:e>
              </m:mr>
            </m:m>
          </m:e>
        </m:d>
      </m:oMath>
      <w:r w:rsidRPr="00F32999">
        <w:rPr>
          <w:rFonts w:eastAsiaTheme="minorEastAsia" w:cs="Times New Roman"/>
          <w:szCs w:val="26"/>
        </w:rPr>
        <w:t xml:space="preserve">. I(x,y) </w:t>
      </w:r>
      <w:r w:rsidRPr="00F32999">
        <w:rPr>
          <w:rFonts w:eastAsiaTheme="minorEastAsia" w:cs="Times New Roman"/>
          <w:szCs w:val="26"/>
        </w:rPr>
        <w:tab/>
      </w:r>
      <w:r w:rsidR="00A65AA7" w:rsidRPr="00F32999">
        <w:rPr>
          <w:rFonts w:eastAsiaTheme="minorEastAsia" w:cs="Times New Roman"/>
          <w:szCs w:val="26"/>
        </w:rPr>
        <w:tab/>
      </w:r>
      <w:r w:rsidR="00A65AA7" w:rsidRPr="00F32999">
        <w:rPr>
          <w:rFonts w:eastAsiaTheme="minorEastAsia" w:cs="Times New Roman"/>
          <w:szCs w:val="26"/>
        </w:rPr>
        <w:tab/>
      </w:r>
      <w:r w:rsidRPr="00F32999">
        <w:rPr>
          <w:rFonts w:eastAsiaTheme="minorEastAsia" w:cs="Times New Roman"/>
          <w:szCs w:val="26"/>
        </w:rPr>
        <w:t>(</w:t>
      </w:r>
      <w:r w:rsidR="00A65AA7" w:rsidRPr="00F32999">
        <w:rPr>
          <w:rFonts w:eastAsiaTheme="minorEastAsia" w:cs="Times New Roman"/>
          <w:szCs w:val="26"/>
        </w:rPr>
        <w:t>3</w:t>
      </w:r>
      <w:r w:rsidRPr="00F32999">
        <w:rPr>
          <w:rFonts w:eastAsiaTheme="minorEastAsia" w:cs="Times New Roman"/>
          <w:szCs w:val="26"/>
        </w:rPr>
        <w:t>.</w:t>
      </w:r>
      <w:r w:rsidR="00A65AA7" w:rsidRPr="00F32999">
        <w:rPr>
          <w:rFonts w:eastAsiaTheme="minorEastAsia" w:cs="Times New Roman"/>
          <w:szCs w:val="26"/>
        </w:rPr>
        <w:t>3</w:t>
      </w:r>
      <w:r w:rsidR="00347C90">
        <w:rPr>
          <w:rFonts w:eastAsiaTheme="minorEastAsia" w:cs="Times New Roman"/>
          <w:szCs w:val="26"/>
        </w:rPr>
        <w:t>3</w:t>
      </w:r>
      <w:r w:rsidRPr="00F32999">
        <w:rPr>
          <w:rFonts w:eastAsiaTheme="minorEastAsia" w:cs="Times New Roman"/>
          <w:szCs w:val="26"/>
        </w:rPr>
        <w:t>)</w:t>
      </w:r>
    </w:p>
    <w:p w14:paraId="7E24EF11" w14:textId="77777777" w:rsidR="00DA5F09" w:rsidRPr="00F32999" w:rsidRDefault="00DA5F09" w:rsidP="006C28A4">
      <w:pPr>
        <w:pStyle w:val="ListParagraph"/>
        <w:spacing w:line="312" w:lineRule="auto"/>
        <w:ind w:left="2160"/>
        <w:jc w:val="both"/>
        <w:rPr>
          <w:rFonts w:eastAsiaTheme="minorEastAsia" w:cs="Times New Roman"/>
          <w:szCs w:val="26"/>
        </w:rPr>
      </w:pPr>
    </w:p>
    <w:p w14:paraId="5BEB215D" w14:textId="530D092B" w:rsidR="00DA5F09" w:rsidRPr="00F32999" w:rsidRDefault="00DA5F09" w:rsidP="00F73E78">
      <w:pPr>
        <w:tabs>
          <w:tab w:val="center" w:pos="5760"/>
          <w:tab w:val="left" w:pos="8150"/>
          <w:tab w:val="left" w:pos="9000"/>
        </w:tabs>
        <w:spacing w:line="312" w:lineRule="auto"/>
        <w:ind w:firstLine="360"/>
        <w:rPr>
          <w:rFonts w:eastAsiaTheme="minorEastAsia" w:cs="Times New Roman"/>
          <w:szCs w:val="26"/>
        </w:rPr>
      </w:pPr>
      <w:r w:rsidRPr="00F32999">
        <w:rPr>
          <w:rFonts w:eastAsiaTheme="minorEastAsia" w:cs="Times New Roman"/>
          <w:szCs w:val="26"/>
        </w:rPr>
        <w:t>G</w:t>
      </w:r>
      <w:r w:rsidRPr="00F32999">
        <w:rPr>
          <w:rFonts w:eastAsiaTheme="minorEastAsia" w:cs="Times New Roman"/>
          <w:szCs w:val="26"/>
          <w:vertAlign w:val="subscript"/>
        </w:rPr>
        <w:t>y</w:t>
      </w:r>
      <w:r w:rsidRPr="00F32999">
        <w:rPr>
          <w:rFonts w:eastAsiaTheme="minorEastAsia" w:cs="Times New Roman"/>
          <w:szCs w:val="26"/>
        </w:rPr>
        <w:t xml:space="preserve"> = </w:t>
      </w:r>
      <m:oMath>
        <m:d>
          <m:dPr>
            <m:begChr m:val="["/>
            <m:endChr m:val="]"/>
            <m:ctrlPr>
              <w:rPr>
                <w:rFonts w:ascii="Cambria Math" w:hAnsi="Cambria Math" w:cs="Times New Roman"/>
                <w:szCs w:val="26"/>
              </w:rPr>
            </m:ctrlPr>
          </m:dPr>
          <m:e>
            <m:m>
              <m:mPr>
                <m:mcs>
                  <m:mc>
                    <m:mcPr>
                      <m:count m:val="3"/>
                      <m:mcJc m:val="center"/>
                    </m:mcPr>
                  </m:mc>
                </m:mcs>
                <m:ctrlPr>
                  <w:rPr>
                    <w:rFonts w:ascii="Cambria Math" w:hAnsi="Cambria Math" w:cs="Times New Roman"/>
                    <w:szCs w:val="26"/>
                  </w:rPr>
                </m:ctrlPr>
              </m:mPr>
              <m:mr>
                <m:e>
                  <m:r>
                    <m:rPr>
                      <m:sty m:val="p"/>
                    </m:rPr>
                    <w:rPr>
                      <w:rFonts w:ascii="Cambria Math" w:hAnsi="Cambria Math" w:cs="Times New Roman"/>
                      <w:szCs w:val="26"/>
                    </w:rPr>
                    <m:t>-1</m:t>
                  </m:r>
                </m:e>
                <m:e>
                  <m:r>
                    <m:rPr>
                      <m:sty m:val="p"/>
                    </m:rPr>
                    <w:rPr>
                      <w:rFonts w:ascii="Cambria Math" w:hAnsi="Cambria Math" w:cs="Times New Roman"/>
                      <w:szCs w:val="26"/>
                    </w:rPr>
                    <m:t>-2</m:t>
                  </m:r>
                </m:e>
                <m:e>
                  <m:r>
                    <m:rPr>
                      <m:sty m:val="p"/>
                    </m:rPr>
                    <w:rPr>
                      <w:rFonts w:ascii="Cambria Math" w:hAnsi="Cambria Math" w:cs="Times New Roman"/>
                      <w:szCs w:val="26"/>
                    </w:rPr>
                    <m:t>-1</m:t>
                  </m:r>
                </m:e>
              </m:mr>
              <m:mr>
                <m:e>
                  <m:r>
                    <m:rPr>
                      <m:sty m:val="p"/>
                    </m:rPr>
                    <w:rPr>
                      <w:rFonts w:ascii="Cambria Math" w:hAnsi="Cambria Math" w:cs="Times New Roman"/>
                      <w:szCs w:val="26"/>
                    </w:rPr>
                    <m:t>0</m:t>
                  </m:r>
                </m:e>
                <m:e>
                  <m:r>
                    <m:rPr>
                      <m:sty m:val="p"/>
                    </m:rPr>
                    <w:rPr>
                      <w:rFonts w:ascii="Cambria Math" w:hAnsi="Cambria Math" w:cs="Times New Roman"/>
                      <w:szCs w:val="26"/>
                    </w:rPr>
                    <m:t>0</m:t>
                  </m:r>
                </m:e>
                <m:e>
                  <m:r>
                    <m:rPr>
                      <m:sty m:val="p"/>
                    </m:rPr>
                    <w:rPr>
                      <w:rFonts w:ascii="Cambria Math" w:hAnsi="Cambria Math" w:cs="Times New Roman"/>
                      <w:szCs w:val="26"/>
                    </w:rPr>
                    <m:t>0</m:t>
                  </m:r>
                </m:e>
              </m:mr>
              <m:mr>
                <m:e>
                  <m:r>
                    <m:rPr>
                      <m:sty m:val="p"/>
                    </m:rPr>
                    <w:rPr>
                      <w:rFonts w:ascii="Cambria Math" w:hAnsi="Cambria Math" w:cs="Times New Roman"/>
                      <w:szCs w:val="26"/>
                    </w:rPr>
                    <m:t>1</m:t>
                  </m:r>
                </m:e>
                <m:e>
                  <m:r>
                    <m:rPr>
                      <m:sty m:val="p"/>
                    </m:rPr>
                    <w:rPr>
                      <w:rFonts w:ascii="Cambria Math" w:hAnsi="Cambria Math" w:cs="Times New Roman"/>
                      <w:szCs w:val="26"/>
                    </w:rPr>
                    <m:t>2</m:t>
                  </m:r>
                </m:e>
                <m:e>
                  <m:r>
                    <m:rPr>
                      <m:sty m:val="p"/>
                    </m:rPr>
                    <w:rPr>
                      <w:rFonts w:ascii="Cambria Math" w:hAnsi="Cambria Math" w:cs="Times New Roman"/>
                      <w:szCs w:val="26"/>
                    </w:rPr>
                    <m:t>1</m:t>
                  </m:r>
                </m:e>
              </m:mr>
            </m:m>
          </m:e>
        </m:d>
      </m:oMath>
      <w:r w:rsidRPr="00F32999">
        <w:rPr>
          <w:rFonts w:eastAsiaTheme="minorEastAsia" w:cs="Times New Roman"/>
          <w:szCs w:val="26"/>
        </w:rPr>
        <w:t>. I(x,y)</w:t>
      </w:r>
      <w:r w:rsidRPr="00F32999">
        <w:rPr>
          <w:rFonts w:eastAsiaTheme="minorEastAsia" w:cs="Times New Roman"/>
          <w:szCs w:val="26"/>
        </w:rPr>
        <w:tab/>
      </w:r>
      <w:r w:rsidR="00A65AA7" w:rsidRPr="00F32999">
        <w:rPr>
          <w:rFonts w:eastAsiaTheme="minorEastAsia" w:cs="Times New Roman"/>
          <w:szCs w:val="26"/>
        </w:rPr>
        <w:tab/>
      </w:r>
      <w:r w:rsidR="00A65AA7" w:rsidRPr="00F32999">
        <w:rPr>
          <w:rFonts w:eastAsiaTheme="minorEastAsia" w:cs="Times New Roman"/>
          <w:szCs w:val="26"/>
        </w:rPr>
        <w:tab/>
      </w:r>
      <w:r w:rsidRPr="00F32999">
        <w:rPr>
          <w:rFonts w:eastAsiaTheme="minorEastAsia" w:cs="Times New Roman"/>
          <w:szCs w:val="26"/>
        </w:rPr>
        <w:t>(</w:t>
      </w:r>
      <w:r w:rsidR="00A65AA7" w:rsidRPr="00F32999">
        <w:rPr>
          <w:rFonts w:eastAsiaTheme="minorEastAsia" w:cs="Times New Roman"/>
          <w:szCs w:val="26"/>
        </w:rPr>
        <w:t>3</w:t>
      </w:r>
      <w:r w:rsidRPr="00F32999">
        <w:rPr>
          <w:rFonts w:eastAsiaTheme="minorEastAsia" w:cs="Times New Roman"/>
          <w:szCs w:val="26"/>
        </w:rPr>
        <w:t>.3</w:t>
      </w:r>
      <w:r w:rsidR="00347C90">
        <w:rPr>
          <w:rFonts w:eastAsiaTheme="minorEastAsia" w:cs="Times New Roman"/>
          <w:szCs w:val="26"/>
        </w:rPr>
        <w:t>4</w:t>
      </w:r>
      <w:r w:rsidRPr="00F32999">
        <w:rPr>
          <w:rFonts w:eastAsiaTheme="minorEastAsia" w:cs="Times New Roman"/>
          <w:szCs w:val="26"/>
        </w:rPr>
        <w:t>)</w:t>
      </w:r>
    </w:p>
    <w:p w14:paraId="666BE09F"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 xml:space="preserve">Với: </w:t>
      </w:r>
      <w:r w:rsidRPr="00F32999">
        <w:rPr>
          <w:rFonts w:eastAsiaTheme="minorEastAsia" w:cs="Times New Roman"/>
          <w:szCs w:val="26"/>
        </w:rPr>
        <w:tab/>
      </w:r>
    </w:p>
    <w:p w14:paraId="53952CEB"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Gx: Gradient theo hướng x.</w:t>
      </w:r>
    </w:p>
    <w:p w14:paraId="1CE92890"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Gy: Gradient theo hướng y.</w:t>
      </w:r>
    </w:p>
    <w:p w14:paraId="37C5D316"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I(x,y): giá trị độ sáng tại điểm có tọa độ (x,y)</w:t>
      </w:r>
    </w:p>
    <w:p w14:paraId="3B3FC45D" w14:textId="77777777" w:rsidR="00DA5F09" w:rsidRPr="00F32999" w:rsidRDefault="00DA5F09" w:rsidP="00A65AA7">
      <w:pPr>
        <w:spacing w:line="312" w:lineRule="auto"/>
        <w:ind w:firstLine="360"/>
        <w:jc w:val="both"/>
        <w:rPr>
          <w:rFonts w:cs="Times New Roman"/>
          <w:szCs w:val="26"/>
        </w:rPr>
      </w:pPr>
      <w:r w:rsidRPr="00F32999">
        <w:rPr>
          <w:rFonts w:eastAsiaTheme="minorEastAsia" w:cs="Times New Roman"/>
          <w:szCs w:val="26"/>
        </w:rPr>
        <w:t>Tính độ lớn và hướng Gradient:</w:t>
      </w:r>
    </w:p>
    <w:p w14:paraId="0F011174" w14:textId="5C967FCF" w:rsidR="00121B1B" w:rsidRPr="00F32999" w:rsidRDefault="00DA5F09" w:rsidP="00A65AA7">
      <w:pPr>
        <w:tabs>
          <w:tab w:val="left" w:pos="9000"/>
        </w:tabs>
        <w:spacing w:line="312" w:lineRule="auto"/>
        <w:ind w:firstLine="360"/>
        <w:jc w:val="both"/>
        <w:rPr>
          <w:rFonts w:eastAsiaTheme="minorEastAsia" w:cs="Times New Roman"/>
          <w:szCs w:val="26"/>
        </w:rPr>
      </w:pPr>
      <w:r w:rsidRPr="00F32999">
        <w:rPr>
          <w:rFonts w:eastAsiaTheme="minorEastAsia" w:cs="Times New Roman"/>
          <w:szCs w:val="26"/>
        </w:rPr>
        <w:t xml:space="preserve">G = </w:t>
      </w:r>
      <m:oMath>
        <m:rad>
          <m:radPr>
            <m:ctrlPr>
              <w:rPr>
                <w:rFonts w:ascii="Cambria Math" w:eastAsiaTheme="minorEastAsia" w:hAnsi="Cambria Math" w:cs="Times New Roman"/>
                <w:szCs w:val="26"/>
              </w:rPr>
            </m:ctrlPr>
          </m:radPr>
          <m:deg>
            <m:r>
              <m:rPr>
                <m:sty m:val="p"/>
              </m:rP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szCs w:val="26"/>
                      </w:rPr>
                    </m:ctrlPr>
                  </m:sSubPr>
                  <m:e>
                    <m:r>
                      <w:rPr>
                        <w:rFonts w:ascii="Cambria Math" w:hAnsi="Cambria Math" w:cs="Times New Roman"/>
                        <w:szCs w:val="26"/>
                      </w:rPr>
                      <m:t>G</m:t>
                    </m:r>
                  </m:e>
                  <m:sub>
                    <m:r>
                      <w:rPr>
                        <w:rFonts w:ascii="Cambria Math" w:hAnsi="Cambria Math" w:cs="Times New Roman"/>
                        <w:szCs w:val="26"/>
                      </w:rPr>
                      <m:t>x</m:t>
                    </m:r>
                  </m:sub>
                </m:sSub>
              </m:e>
              <m:sup>
                <m:r>
                  <m:rPr>
                    <m:sty m:val="p"/>
                  </m:rPr>
                  <w:rPr>
                    <w:rFonts w:ascii="Cambria Math" w:hAnsi="Cambria Math" w:cs="Times New Roman"/>
                    <w:szCs w:val="26"/>
                  </w:rPr>
                  <m:t>2</m:t>
                </m:r>
              </m:sup>
            </m:sSup>
            <m:r>
              <m:rPr>
                <m:sty m:val="p"/>
              </m:rPr>
              <w:rPr>
                <w:rFonts w:ascii="Cambria Math" w:eastAsiaTheme="minorEastAsia" w:hAnsi="Cambria Math" w:cs="Times New Roman"/>
                <w:szCs w:val="26"/>
              </w:rPr>
              <m:t xml:space="preserve">+ </m:t>
            </m:r>
            <m:sSup>
              <m:sSupPr>
                <m:ctrlPr>
                  <w:rPr>
                    <w:rFonts w:ascii="Cambria Math" w:eastAsiaTheme="minorEastAsia" w:hAnsi="Cambria Math" w:cs="Times New Roman"/>
                    <w:szCs w:val="26"/>
                  </w:rPr>
                </m:ctrlPr>
              </m:sSup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G</m:t>
                    </m:r>
                  </m:e>
                  <m:sub>
                    <m:r>
                      <w:rPr>
                        <w:rFonts w:ascii="Cambria Math" w:eastAsiaTheme="minorEastAsia" w:hAnsi="Cambria Math" w:cs="Times New Roman"/>
                        <w:szCs w:val="26"/>
                      </w:rPr>
                      <m:t>y</m:t>
                    </m:r>
                  </m:sub>
                </m:sSub>
              </m:e>
              <m:sup>
                <m:r>
                  <m:rPr>
                    <m:sty m:val="p"/>
                  </m:rPr>
                  <w:rPr>
                    <w:rFonts w:ascii="Cambria Math" w:eastAsiaTheme="minorEastAsia" w:hAnsi="Cambria Math" w:cs="Times New Roman"/>
                    <w:szCs w:val="26"/>
                  </w:rPr>
                  <m:t>2</m:t>
                </m:r>
              </m:sup>
            </m:sSup>
          </m:e>
        </m:rad>
      </m:oMath>
      <w:r w:rsidRPr="00F32999">
        <w:rPr>
          <w:rFonts w:eastAsiaTheme="minorEastAsia" w:cs="Times New Roman"/>
          <w:szCs w:val="26"/>
        </w:rPr>
        <w:t xml:space="preserve">                            </w:t>
      </w:r>
      <w:r w:rsidR="00A65AA7" w:rsidRPr="00F32999">
        <w:rPr>
          <w:rFonts w:eastAsiaTheme="minorEastAsia" w:cs="Times New Roman"/>
          <w:szCs w:val="26"/>
        </w:rPr>
        <w:tab/>
      </w:r>
      <w:r w:rsidRPr="00F32999">
        <w:rPr>
          <w:rFonts w:eastAsiaTheme="minorEastAsia" w:cs="Times New Roman"/>
          <w:szCs w:val="26"/>
        </w:rPr>
        <w:t>(</w:t>
      </w:r>
      <w:r w:rsidR="00A65AA7" w:rsidRPr="00F32999">
        <w:rPr>
          <w:rFonts w:eastAsiaTheme="minorEastAsia" w:cs="Times New Roman"/>
          <w:szCs w:val="26"/>
        </w:rPr>
        <w:t>3.3</w:t>
      </w:r>
      <w:r w:rsidR="00347C90">
        <w:rPr>
          <w:rFonts w:eastAsiaTheme="minorEastAsia" w:cs="Times New Roman"/>
          <w:szCs w:val="26"/>
        </w:rPr>
        <w:t>5</w:t>
      </w:r>
      <w:r w:rsidRPr="00F32999">
        <w:rPr>
          <w:rFonts w:eastAsiaTheme="minorEastAsia" w:cs="Times New Roman"/>
          <w:szCs w:val="26"/>
        </w:rPr>
        <w:t>)</w:t>
      </w:r>
    </w:p>
    <w:p w14:paraId="43FBE378" w14:textId="4C0E37CC" w:rsidR="00DA5F09" w:rsidRPr="00F32999" w:rsidRDefault="00DA5F09" w:rsidP="00A65AA7">
      <w:pPr>
        <w:tabs>
          <w:tab w:val="left" w:pos="9000"/>
        </w:tabs>
        <w:spacing w:line="312" w:lineRule="auto"/>
        <w:ind w:firstLine="360"/>
        <w:jc w:val="both"/>
        <w:rPr>
          <w:rFonts w:eastAsiaTheme="minorEastAsia" w:cs="Times New Roman"/>
          <w:szCs w:val="26"/>
        </w:rPr>
      </w:pPr>
      <w:r w:rsidRPr="00F32999">
        <w:rPr>
          <w:rFonts w:ascii="Cambria Math" w:hAnsi="Cambria Math" w:cs="Cambria Math"/>
          <w:szCs w:val="26"/>
        </w:rPr>
        <w:t>𝜃</w:t>
      </w:r>
      <w:r w:rsidRPr="00F32999">
        <w:rPr>
          <w:rFonts w:cs="Times New Roman"/>
          <w:szCs w:val="26"/>
        </w:rPr>
        <w:t xml:space="preserve"> = arctan (</w:t>
      </w:r>
      <m:oMath>
        <m:f>
          <m:fPr>
            <m:ctrlPr>
              <w:rPr>
                <w:rFonts w:ascii="Cambria Math" w:hAnsi="Cambria Math" w:cs="Times New Roman"/>
                <w:szCs w:val="26"/>
              </w:rPr>
            </m:ctrlPr>
          </m:fPr>
          <m:num>
            <m:sSub>
              <m:sSubPr>
                <m:ctrlPr>
                  <w:rPr>
                    <w:rFonts w:ascii="Cambria Math" w:hAnsi="Cambria Math" w:cs="Times New Roman"/>
                    <w:szCs w:val="26"/>
                  </w:rPr>
                </m:ctrlPr>
              </m:sSubPr>
              <m:e>
                <m:r>
                  <w:rPr>
                    <w:rFonts w:ascii="Cambria Math" w:hAnsi="Cambria Math" w:cs="Times New Roman"/>
                    <w:szCs w:val="26"/>
                  </w:rPr>
                  <m:t>G</m:t>
                </m:r>
              </m:e>
              <m:sub>
                <m:r>
                  <w:rPr>
                    <w:rFonts w:ascii="Cambria Math" w:hAnsi="Cambria Math" w:cs="Times New Roman"/>
                    <w:szCs w:val="26"/>
                  </w:rPr>
                  <m:t>x</m:t>
                </m:r>
              </m:sub>
            </m:sSub>
          </m:num>
          <m:den>
            <m:sSub>
              <m:sSubPr>
                <m:ctrlPr>
                  <w:rPr>
                    <w:rFonts w:ascii="Cambria Math" w:hAnsi="Cambria Math" w:cs="Times New Roman"/>
                    <w:szCs w:val="26"/>
                  </w:rPr>
                </m:ctrlPr>
              </m:sSubPr>
              <m:e>
                <m:r>
                  <w:rPr>
                    <w:rFonts w:ascii="Cambria Math" w:hAnsi="Cambria Math" w:cs="Times New Roman"/>
                    <w:szCs w:val="26"/>
                  </w:rPr>
                  <m:t>G</m:t>
                </m:r>
              </m:e>
              <m:sub>
                <m:r>
                  <w:rPr>
                    <w:rFonts w:ascii="Cambria Math" w:hAnsi="Cambria Math" w:cs="Times New Roman"/>
                    <w:szCs w:val="26"/>
                  </w:rPr>
                  <m:t>y</m:t>
                </m:r>
              </m:sub>
            </m:sSub>
          </m:den>
        </m:f>
      </m:oMath>
      <w:r w:rsidRPr="00F32999">
        <w:rPr>
          <w:rFonts w:cs="Times New Roman"/>
          <w:szCs w:val="26"/>
        </w:rPr>
        <w:t xml:space="preserve">)                               </w:t>
      </w:r>
      <w:r w:rsidR="00121B1B" w:rsidRPr="00F32999">
        <w:rPr>
          <w:rFonts w:cs="Times New Roman"/>
          <w:szCs w:val="26"/>
        </w:rPr>
        <w:t xml:space="preserve"> </w:t>
      </w:r>
      <w:r w:rsidR="00A65AA7" w:rsidRPr="00F32999">
        <w:rPr>
          <w:rFonts w:cs="Times New Roman"/>
          <w:szCs w:val="26"/>
        </w:rPr>
        <w:tab/>
      </w:r>
      <w:r w:rsidRPr="00F32999">
        <w:rPr>
          <w:rFonts w:cs="Times New Roman"/>
          <w:szCs w:val="26"/>
        </w:rPr>
        <w:t>(</w:t>
      </w:r>
      <w:r w:rsidR="00A65AA7" w:rsidRPr="00F32999">
        <w:rPr>
          <w:rFonts w:cs="Times New Roman"/>
          <w:szCs w:val="26"/>
        </w:rPr>
        <w:t>3</w:t>
      </w:r>
      <w:r w:rsidRPr="00F32999">
        <w:rPr>
          <w:rFonts w:cs="Times New Roman"/>
          <w:szCs w:val="26"/>
        </w:rPr>
        <w:t>.</w:t>
      </w:r>
      <w:r w:rsidR="00A65AA7" w:rsidRPr="00F32999">
        <w:rPr>
          <w:rFonts w:cs="Times New Roman"/>
          <w:szCs w:val="26"/>
        </w:rPr>
        <w:t>3</w:t>
      </w:r>
      <w:r w:rsidR="00347C90">
        <w:rPr>
          <w:rFonts w:cs="Times New Roman"/>
          <w:szCs w:val="26"/>
        </w:rPr>
        <w:t>6</w:t>
      </w:r>
      <w:r w:rsidRPr="00F32999">
        <w:rPr>
          <w:rFonts w:cs="Times New Roman"/>
          <w:szCs w:val="26"/>
        </w:rPr>
        <w:t>)</w:t>
      </w:r>
    </w:p>
    <w:p w14:paraId="31523CD9" w14:textId="77777777" w:rsidR="00DA5F09" w:rsidRPr="00F32999"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F32999">
        <w:rPr>
          <w:rFonts w:cs="Times New Roman"/>
          <w:szCs w:val="26"/>
        </w:rPr>
        <w:drawing>
          <wp:inline distT="0" distB="0" distL="0" distR="0" wp14:anchorId="10611B28" wp14:editId="5482DD5F">
            <wp:extent cx="3877945" cy="2840097"/>
            <wp:effectExtent l="0" t="0" r="8255"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893247" cy="2851303"/>
                    </a:xfrm>
                    <a:prstGeom prst="rect">
                      <a:avLst/>
                    </a:prstGeom>
                    <a:noFill/>
                    <a:ln>
                      <a:noFill/>
                    </a:ln>
                  </pic:spPr>
                </pic:pic>
              </a:graphicData>
            </a:graphic>
          </wp:inline>
        </w:drawing>
      </w:r>
    </w:p>
    <w:p w14:paraId="3AF52AE5" w14:textId="64CF351A" w:rsidR="00DA5F09" w:rsidRPr="00F32999" w:rsidRDefault="006015C4" w:rsidP="00A65AA7">
      <w:pPr>
        <w:spacing w:before="100" w:beforeAutospacing="1" w:after="100" w:afterAutospacing="1" w:line="312" w:lineRule="auto"/>
        <w:jc w:val="center"/>
        <w:rPr>
          <w:rFonts w:eastAsia="Times New Roman" w:cs="Times New Roman"/>
          <w:kern w:val="0"/>
          <w:szCs w:val="26"/>
          <w14:ligatures w14:val="none"/>
        </w:rPr>
      </w:pPr>
      <w:bookmarkStart w:id="115" w:name="_Toc17137727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3</w:t>
      </w:r>
      <w:r w:rsidR="002F0C10">
        <w:rPr>
          <w:rFonts w:cs="Times New Roman"/>
        </w:rPr>
        <w:fldChar w:fldCharType="end"/>
      </w:r>
      <w:r w:rsidRPr="00F32999">
        <w:rPr>
          <w:rFonts w:cs="Times New Roman"/>
          <w:lang w:val="vi-VN"/>
        </w:rPr>
        <w:t>.</w:t>
      </w:r>
      <w:r w:rsidR="00DA5F09" w:rsidRPr="00F32999">
        <w:rPr>
          <w:rFonts w:cs="Times New Roman"/>
          <w:color w:val="212B36"/>
          <w:spacing w:val="-6"/>
          <w:szCs w:val="26"/>
          <w:shd w:val="clear" w:color="auto" w:fill="FFFFFF"/>
        </w:rPr>
        <w:t xml:space="preserve"> Hình ảnh bị mờ (trái) – Cường độ gradient (phải)</w:t>
      </w:r>
      <w:bookmarkEnd w:id="115"/>
    </w:p>
    <w:p w14:paraId="6A7B79C4"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3: Áp dụng Non-maximum suppression.</w:t>
      </w:r>
    </w:p>
    <w:p w14:paraId="4609DF3A" w14:textId="77E2853D" w:rsidR="00DA5F09" w:rsidRPr="00F32999" w:rsidRDefault="00DA5F09" w:rsidP="00A65AA7">
      <w:pPr>
        <w:spacing w:line="312" w:lineRule="auto"/>
        <w:ind w:firstLine="360"/>
        <w:jc w:val="both"/>
        <w:rPr>
          <w:rFonts w:cs="Times New Roman"/>
          <w:szCs w:val="26"/>
        </w:rPr>
      </w:pPr>
      <w:r w:rsidRPr="00F32999">
        <w:rPr>
          <w:rFonts w:cs="Times New Roman"/>
          <w:szCs w:val="26"/>
        </w:rPr>
        <w:t>Mục tiêu của bước này là làm mỏng cách cạnh biên bằng cách giữ lại các điểm cực đại  của gradient và loại bỏ các điểm không phải là biên.</w:t>
      </w:r>
      <w:r w:rsidR="00121B1B" w:rsidRPr="00F32999">
        <w:rPr>
          <w:rFonts w:cs="Times New Roman"/>
          <w:szCs w:val="26"/>
        </w:rPr>
        <w:t xml:space="preserve"> </w:t>
      </w:r>
      <w:r w:rsidRPr="00F32999">
        <w:rPr>
          <w:rFonts w:cs="Times New Roman"/>
          <w:szCs w:val="26"/>
        </w:rPr>
        <w:t>Với mỗi điểm ảnh, kiểm tra các điểm lân cận theo hướng gradient(</w:t>
      </w:r>
      <w:r w:rsidRPr="00F32999">
        <w:rPr>
          <w:rFonts w:ascii="Cambria Math" w:hAnsi="Cambria Math" w:cs="Cambria Math"/>
          <w:szCs w:val="26"/>
        </w:rPr>
        <w:t>𝜃</w:t>
      </w:r>
      <w:r w:rsidRPr="00F32999">
        <w:rPr>
          <w:rFonts w:cs="Times New Roman"/>
          <w:szCs w:val="26"/>
        </w:rPr>
        <w:t>).</w:t>
      </w:r>
      <w:r w:rsidR="00121B1B" w:rsidRPr="00F32999">
        <w:rPr>
          <w:rFonts w:cs="Times New Roman"/>
          <w:szCs w:val="26"/>
        </w:rPr>
        <w:t xml:space="preserve"> </w:t>
      </w:r>
      <w:r w:rsidRPr="00F32999">
        <w:rPr>
          <w:rFonts w:cs="Times New Roman"/>
          <w:szCs w:val="26"/>
        </w:rPr>
        <w:t>Giữ lại nếu nó là điểm cực đại so với điểm lân cận.</w:t>
      </w:r>
    </w:p>
    <w:p w14:paraId="03C58EF6" w14:textId="77777777" w:rsidR="00DA5F09" w:rsidRPr="00F32999"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F32999">
        <w:rPr>
          <w:rFonts w:cs="Times New Roman"/>
          <w:szCs w:val="26"/>
        </w:rPr>
        <w:drawing>
          <wp:inline distT="0" distB="0" distL="0" distR="0" wp14:anchorId="6CFD5287" wp14:editId="03511201">
            <wp:extent cx="3566136" cy="2636322"/>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580996" cy="2647307"/>
                    </a:xfrm>
                    <a:prstGeom prst="rect">
                      <a:avLst/>
                    </a:prstGeom>
                    <a:noFill/>
                    <a:ln>
                      <a:noFill/>
                    </a:ln>
                  </pic:spPr>
                </pic:pic>
              </a:graphicData>
            </a:graphic>
          </wp:inline>
        </w:drawing>
      </w:r>
    </w:p>
    <w:p w14:paraId="4D0A3381" w14:textId="4796E816" w:rsidR="00DA5F09" w:rsidRPr="00F32999" w:rsidRDefault="00BF40FE" w:rsidP="00A65AA7">
      <w:pPr>
        <w:spacing w:before="100" w:beforeAutospacing="1" w:after="100" w:afterAutospacing="1" w:line="312" w:lineRule="auto"/>
        <w:jc w:val="center"/>
        <w:rPr>
          <w:rFonts w:eastAsia="Times New Roman" w:cs="Times New Roman"/>
          <w:kern w:val="0"/>
          <w:szCs w:val="26"/>
          <w14:ligatures w14:val="none"/>
        </w:rPr>
      </w:pPr>
      <w:bookmarkStart w:id="116" w:name="_Toc17137727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4</w:t>
      </w:r>
      <w:r w:rsidR="002F0C10">
        <w:rPr>
          <w:rFonts w:cs="Times New Roman"/>
        </w:rPr>
        <w:fldChar w:fldCharType="end"/>
      </w:r>
      <w:r w:rsidRPr="00F32999">
        <w:rPr>
          <w:rFonts w:cs="Times New Roman"/>
          <w:lang w:val="vi-VN"/>
        </w:rPr>
        <w:t>.</w:t>
      </w:r>
      <w:r w:rsidR="00DA5F09" w:rsidRPr="00F32999">
        <w:rPr>
          <w:rFonts w:eastAsia="Times New Roman" w:cs="Times New Roman"/>
          <w:kern w:val="0"/>
          <w:szCs w:val="26"/>
          <w14:ligatures w14:val="none"/>
        </w:rPr>
        <w:t xml:space="preserve"> Kết quả của thuật toán Non-maximum suppression</w:t>
      </w:r>
      <w:bookmarkEnd w:id="116"/>
    </w:p>
    <w:p w14:paraId="1B66C849"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4: Ngưỡng kép.</w:t>
      </w:r>
    </w:p>
    <w:p w14:paraId="004B2D73" w14:textId="4A9E29E5"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gưỡng kép giúp phân loại các điểm ảnh thành biên mạnh, biên yếu và không phải là biên.</w:t>
      </w:r>
      <w:r w:rsidR="00121B1B"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Áp dụng hai ngưỡng: ngưỡng cao (T</w:t>
      </w:r>
      <w:r w:rsidRPr="00F32999">
        <w:rPr>
          <w:rFonts w:eastAsia="Times New Roman" w:cs="Times New Roman"/>
          <w:kern w:val="0"/>
          <w:szCs w:val="26"/>
          <w:vertAlign w:val="subscript"/>
          <w14:ligatures w14:val="none"/>
        </w:rPr>
        <w:t>H</w:t>
      </w:r>
      <w:r w:rsidRPr="00F32999">
        <w:rPr>
          <w:rFonts w:eastAsia="Times New Roman" w:cs="Times New Roman"/>
          <w:kern w:val="0"/>
          <w:szCs w:val="26"/>
          <w14:ligatures w14:val="none"/>
        </w:rPr>
        <w:t xml:space="preserve"> ​) và ngưỡng thấp (T</w:t>
      </w:r>
      <w:r w:rsidRPr="00F32999">
        <w:rPr>
          <w:rFonts w:eastAsia="Times New Roman" w:cs="Times New Roman"/>
          <w:kern w:val="0"/>
          <w:szCs w:val="26"/>
          <w:vertAlign w:val="subscript"/>
          <w14:ligatures w14:val="none"/>
        </w:rPr>
        <w:t>L</w:t>
      </w:r>
      <w:r w:rsidRPr="00F32999">
        <w:rPr>
          <w:rFonts w:eastAsia="Times New Roman" w:cs="Times New Roman"/>
          <w:kern w:val="0"/>
          <w:szCs w:val="26"/>
          <w14:ligatures w14:val="none"/>
        </w:rPr>
        <w:t>​).</w:t>
      </w:r>
      <w:r w:rsidR="00C76DD6"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Biên mạnh</w:t>
      </w:r>
      <w:r w:rsidR="00C76DD6" w:rsidRPr="00F32999">
        <w:rPr>
          <w:rFonts w:eastAsia="Times New Roman" w:cs="Times New Roman"/>
          <w:kern w:val="0"/>
          <w:szCs w:val="26"/>
          <w14:ligatures w14:val="none"/>
        </w:rPr>
        <w:t xml:space="preserve"> là những </w:t>
      </w:r>
      <w:r w:rsidRPr="00F32999">
        <w:rPr>
          <w:rFonts w:eastAsia="Times New Roman" w:cs="Times New Roman"/>
          <w:kern w:val="0"/>
          <w:szCs w:val="26"/>
          <w14:ligatures w14:val="none"/>
        </w:rPr>
        <w:t>điểm ảnh có giá trị gradient lớn hơn T</w:t>
      </w:r>
      <w:r w:rsidRPr="00F32999">
        <w:rPr>
          <w:rFonts w:eastAsia="Times New Roman" w:cs="Times New Roman"/>
          <w:kern w:val="0"/>
          <w:szCs w:val="26"/>
          <w:vertAlign w:val="subscript"/>
          <w14:ligatures w14:val="none"/>
        </w:rPr>
        <w:t>H</w:t>
      </w:r>
      <w:r w:rsidRPr="00F32999">
        <w:rPr>
          <w:rFonts w:eastAsia="Times New Roman" w:cs="Times New Roman"/>
          <w:kern w:val="0"/>
          <w:szCs w:val="26"/>
          <w14:ligatures w14:val="none"/>
        </w:rPr>
        <w:t xml:space="preserve"> ​.Biên yếu</w:t>
      </w:r>
      <w:r w:rsidR="00C76DD6" w:rsidRPr="00F32999">
        <w:rPr>
          <w:rFonts w:eastAsia="Times New Roman" w:cs="Times New Roman"/>
          <w:kern w:val="0"/>
          <w:szCs w:val="26"/>
          <w14:ligatures w14:val="none"/>
        </w:rPr>
        <w:t xml:space="preserve"> là những</w:t>
      </w:r>
      <w:r w:rsidRPr="00F32999">
        <w:rPr>
          <w:rFonts w:eastAsia="Times New Roman" w:cs="Times New Roman"/>
          <w:kern w:val="0"/>
          <w:szCs w:val="26"/>
          <w14:ligatures w14:val="none"/>
        </w:rPr>
        <w:t xml:space="preserve"> điểm ảnh có giá trị gradient giữa T</w:t>
      </w:r>
      <w:r w:rsidRPr="00F32999">
        <w:rPr>
          <w:rFonts w:eastAsia="Times New Roman" w:cs="Times New Roman"/>
          <w:kern w:val="0"/>
          <w:szCs w:val="26"/>
          <w:vertAlign w:val="subscript"/>
          <w14:ligatures w14:val="none"/>
        </w:rPr>
        <w:t>L</w:t>
      </w:r>
      <w:r w:rsidRPr="00F32999">
        <w:rPr>
          <w:rFonts w:eastAsia="Times New Roman" w:cs="Times New Roman"/>
          <w:kern w:val="0"/>
          <w:szCs w:val="26"/>
          <w14:ligatures w14:val="none"/>
        </w:rPr>
        <w:t xml:space="preserve"> và T</w:t>
      </w:r>
      <w:r w:rsidRPr="00F32999">
        <w:rPr>
          <w:rFonts w:eastAsia="Times New Roman" w:cs="Times New Roman"/>
          <w:kern w:val="0"/>
          <w:szCs w:val="26"/>
          <w:vertAlign w:val="subscript"/>
          <w14:ligatures w14:val="none"/>
        </w:rPr>
        <w:t>H</w:t>
      </w:r>
      <w:r w:rsidRPr="00F32999">
        <w:rPr>
          <w:rFonts w:eastAsia="Times New Roman" w:cs="Times New Roman"/>
          <w:kern w:val="0"/>
          <w:szCs w:val="26"/>
          <w14:ligatures w14:val="none"/>
        </w:rPr>
        <w:t>.</w:t>
      </w:r>
      <w:r w:rsidR="00C76DD6"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Không phải là biên</w:t>
      </w:r>
      <w:r w:rsidR="00C76DD6" w:rsidRPr="00F32999">
        <w:rPr>
          <w:rFonts w:eastAsia="Times New Roman" w:cs="Times New Roman"/>
          <w:kern w:val="0"/>
          <w:szCs w:val="26"/>
          <w14:ligatures w14:val="none"/>
        </w:rPr>
        <w:t xml:space="preserve"> là những</w:t>
      </w:r>
      <w:r w:rsidRPr="00F32999">
        <w:rPr>
          <w:rFonts w:eastAsia="Times New Roman" w:cs="Times New Roman"/>
          <w:kern w:val="0"/>
          <w:szCs w:val="26"/>
          <w14:ligatures w14:val="none"/>
        </w:rPr>
        <w:t xml:space="preserve"> điểm ảnh có giá trị gradient nhỏ hơn T</w:t>
      </w:r>
      <w:r w:rsidRPr="00F32999">
        <w:rPr>
          <w:rFonts w:eastAsia="Times New Roman" w:cs="Times New Roman"/>
          <w:kern w:val="0"/>
          <w:szCs w:val="26"/>
          <w:vertAlign w:val="subscript"/>
          <w14:ligatures w14:val="none"/>
        </w:rPr>
        <w:t>L</w:t>
      </w:r>
      <w:r w:rsidRPr="00F32999">
        <w:rPr>
          <w:rFonts w:eastAsia="Times New Roman" w:cs="Times New Roman"/>
          <w:kern w:val="0"/>
          <w:szCs w:val="26"/>
          <w14:ligatures w14:val="none"/>
        </w:rPr>
        <w:t xml:space="preserve"> ​.</w:t>
      </w:r>
    </w:p>
    <w:p w14:paraId="5992EFE4" w14:textId="77777777" w:rsidR="00F32999" w:rsidRDefault="00DA5F09" w:rsidP="00F32999">
      <w:pPr>
        <w:pStyle w:val="ListParagraph"/>
        <w:keepNext/>
        <w:spacing w:before="100" w:beforeAutospacing="1" w:after="100" w:afterAutospacing="1" w:line="312" w:lineRule="auto"/>
        <w:ind w:left="2160"/>
        <w:jc w:val="both"/>
      </w:pPr>
      <w:r w:rsidRPr="00F32999">
        <w:rPr>
          <w:rFonts w:cs="Times New Roman"/>
          <w:szCs w:val="26"/>
        </w:rPr>
        <w:drawing>
          <wp:inline distT="0" distB="0" distL="0" distR="0" wp14:anchorId="2B9F1088" wp14:editId="32AF3B19">
            <wp:extent cx="3877945" cy="2770079"/>
            <wp:effectExtent l="0" t="0" r="8255"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894092" cy="2781613"/>
                    </a:xfrm>
                    <a:prstGeom prst="rect">
                      <a:avLst/>
                    </a:prstGeom>
                    <a:noFill/>
                    <a:ln>
                      <a:noFill/>
                    </a:ln>
                  </pic:spPr>
                </pic:pic>
              </a:graphicData>
            </a:graphic>
          </wp:inline>
        </w:drawing>
      </w:r>
    </w:p>
    <w:p w14:paraId="5F1B4421" w14:textId="45599199" w:rsidR="00DA5F09" w:rsidRPr="00F32999" w:rsidRDefault="00F32999" w:rsidP="00347C90">
      <w:pPr>
        <w:pStyle w:val="Caption"/>
        <w:rPr>
          <w:rFonts w:eastAsia="Times New Roman"/>
          <w:kern w:val="0"/>
          <w14:ligatures w14:val="none"/>
        </w:rPr>
      </w:pPr>
      <w:bookmarkStart w:id="117" w:name="_Toc171377279"/>
      <w:r>
        <w:t xml:space="preserve">Hình </w:t>
      </w:r>
      <w:r w:rsidR="002F0C10">
        <w:fldChar w:fldCharType="begin"/>
      </w:r>
      <w:r w:rsidR="002F0C10">
        <w:instrText xml:space="preserve"> STYLEREF 1 \s </w:instrText>
      </w:r>
      <w:r w:rsidR="002F0C10">
        <w:fldChar w:fldCharType="separate"/>
      </w:r>
      <w:r w:rsidR="00A25E38">
        <w:t>3</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5</w:t>
      </w:r>
      <w:r w:rsidR="002F0C10">
        <w:fldChar w:fldCharType="end"/>
      </w:r>
      <w:r>
        <w:t xml:space="preserve">. </w:t>
      </w:r>
      <w:r w:rsidRPr="00F32999">
        <w:t>Hình ảnh trước non-maximum suppression (trái) – Kết quả (phải): pixel yếu có màu xám và pixel mạnh có màu trắng.</w:t>
      </w:r>
      <w:bookmarkEnd w:id="117"/>
    </w:p>
    <w:p w14:paraId="687E18E3"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5: Theo dõi cạnh bằng độ trễ.</w:t>
      </w:r>
    </w:p>
    <w:p w14:paraId="484D3127" w14:textId="2780FAE1"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Mục tiêu của bước này là liên kết các biên yếu với biên mạnh nếu chúng liền kề, đảm bảo tính liên tục của biên.</w:t>
      </w:r>
      <w:r w:rsidR="00121B1B" w:rsidRPr="00F32999">
        <w:rPr>
          <w:rFonts w:eastAsia="Times New Roman" w:cs="Times New Roman"/>
          <w:kern w:val="0"/>
          <w:szCs w:val="26"/>
          <w14:ligatures w14:val="none"/>
        </w:rPr>
        <w:t xml:space="preserve"> Ta sẽ d</w:t>
      </w:r>
      <w:r w:rsidRPr="00F32999">
        <w:rPr>
          <w:rFonts w:eastAsia="Times New Roman" w:cs="Times New Roman"/>
          <w:kern w:val="0"/>
          <w:szCs w:val="26"/>
          <w14:ligatures w14:val="none"/>
        </w:rPr>
        <w:t>uyệt qua</w:t>
      </w:r>
      <w:r w:rsidR="00121B1B" w:rsidRPr="00F32999">
        <w:rPr>
          <w:rFonts w:eastAsia="Times New Roman" w:cs="Times New Roman"/>
          <w:kern w:val="0"/>
          <w:szCs w:val="26"/>
          <w14:ligatures w14:val="none"/>
        </w:rPr>
        <w:t xml:space="preserve"> hết</w:t>
      </w:r>
      <w:r w:rsidRPr="00F32999">
        <w:rPr>
          <w:rFonts w:eastAsia="Times New Roman" w:cs="Times New Roman"/>
          <w:kern w:val="0"/>
          <w:szCs w:val="26"/>
          <w14:ligatures w14:val="none"/>
        </w:rPr>
        <w:t xml:space="preserve"> tất cả các điểm ảnh</w:t>
      </w:r>
      <w:r w:rsidR="00121B1B" w:rsidRPr="00F32999">
        <w:rPr>
          <w:rFonts w:eastAsia="Times New Roman" w:cs="Times New Roman"/>
          <w:kern w:val="0"/>
          <w:szCs w:val="26"/>
          <w14:ligatures w14:val="none"/>
        </w:rPr>
        <w:t>, n</w:t>
      </w:r>
      <w:r w:rsidRPr="00F32999">
        <w:rPr>
          <w:rFonts w:cs="Times New Roman"/>
          <w:szCs w:val="26"/>
        </w:rPr>
        <w:t>ếu điểm ảnh là biên mạnh, giữ lại</w:t>
      </w:r>
      <w:r w:rsidR="00121B1B" w:rsidRPr="00F32999">
        <w:rPr>
          <w:rFonts w:cs="Times New Roman"/>
          <w:szCs w:val="26"/>
        </w:rPr>
        <w:t>, n</w:t>
      </w:r>
      <w:r w:rsidRPr="00F32999">
        <w:rPr>
          <w:rFonts w:cs="Times New Roman"/>
          <w:szCs w:val="26"/>
        </w:rPr>
        <w:t>ếu điểm ảnh là biên yếu và có ít nhất một điểm ảnh lân cận là biên mạnh, giữ lại.</w:t>
      </w:r>
    </w:p>
    <w:p w14:paraId="7084E4A3" w14:textId="6F1A0092" w:rsidR="00DA5F09" w:rsidRPr="00F32999"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18" w:name="_Toc171373023"/>
      <w:r w:rsidRPr="00F32999">
        <w:rPr>
          <w:rFonts w:ascii="Times New Roman" w:eastAsia="Times New Roman" w:hAnsi="Times New Roman" w:cs="Times New Roman"/>
          <w:b/>
          <w:bCs/>
          <w:color w:val="000000" w:themeColor="text1"/>
          <w:kern w:val="0"/>
          <w:sz w:val="26"/>
          <w:szCs w:val="26"/>
          <w14:ligatures w14:val="none"/>
        </w:rPr>
        <w:t>3.3.4. Phương pháp lọc nhiễu</w:t>
      </w:r>
      <w:r w:rsidR="00C76DD6" w:rsidRPr="00F32999">
        <w:rPr>
          <w:rFonts w:ascii="Times New Roman" w:eastAsia="Times New Roman" w:hAnsi="Times New Roman" w:cs="Times New Roman"/>
          <w:b/>
          <w:bCs/>
          <w:color w:val="000000" w:themeColor="text1"/>
          <w:kern w:val="0"/>
          <w:sz w:val="26"/>
          <w:szCs w:val="26"/>
          <w14:ligatures w14:val="none"/>
        </w:rPr>
        <w:t xml:space="preserve"> sử dụng thuật toán BFS</w:t>
      </w:r>
      <w:bookmarkEnd w:id="118"/>
    </w:p>
    <w:p w14:paraId="12F980CD" w14:textId="77777777" w:rsidR="00DA5F09" w:rsidRPr="00F32999" w:rsidRDefault="00DA5F09" w:rsidP="00A65AA7">
      <w:pPr>
        <w:spacing w:line="312" w:lineRule="auto"/>
        <w:ind w:firstLine="360"/>
        <w:jc w:val="both"/>
        <w:rPr>
          <w:rFonts w:cs="Times New Roman"/>
          <w:szCs w:val="26"/>
        </w:rPr>
      </w:pPr>
      <w:r w:rsidRPr="00F32999">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ính chất của thuật toán:</w:t>
      </w:r>
    </w:p>
    <w:p w14:paraId="06B72A03" w14:textId="77777777" w:rsidR="00DA5F09" w:rsidRPr="00F32999" w:rsidRDefault="00DA5F09">
      <w:pPr>
        <w:pStyle w:val="ListParagraph"/>
        <w:numPr>
          <w:ilvl w:val="0"/>
          <w:numId w:val="40"/>
        </w:numPr>
        <w:spacing w:line="312" w:lineRule="auto"/>
        <w:jc w:val="both"/>
        <w:rPr>
          <w:rFonts w:cs="Times New Roman"/>
          <w:szCs w:val="26"/>
        </w:rPr>
      </w:pPr>
      <w:r w:rsidRPr="00F32999">
        <w:rPr>
          <w:rFonts w:cs="Times New Roman"/>
          <w:szCs w:val="26"/>
        </w:rPr>
        <w:t>Đảm Bảo Liên Thông</w:t>
      </w:r>
    </w:p>
    <w:p w14:paraId="3BD36558"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F32999" w:rsidRDefault="00DA5F09">
      <w:pPr>
        <w:pStyle w:val="ListParagraph"/>
        <w:numPr>
          <w:ilvl w:val="0"/>
          <w:numId w:val="41"/>
        </w:numPr>
        <w:spacing w:line="312" w:lineRule="auto"/>
        <w:jc w:val="both"/>
        <w:rPr>
          <w:rFonts w:cs="Times New Roman"/>
          <w:szCs w:val="26"/>
        </w:rPr>
      </w:pPr>
      <w:r w:rsidRPr="00F32999">
        <w:rPr>
          <w:rFonts w:cs="Times New Roman"/>
          <w:szCs w:val="26"/>
        </w:rPr>
        <w:t>Độ Phức Tạp Tính Toán</w:t>
      </w:r>
    </w:p>
    <w:p w14:paraId="365FEA6D"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F32999">
        <w:rPr>
          <w:rFonts w:ascii="Cambria Math" w:hAnsi="Cambria Math" w:cs="Cambria Math"/>
          <w:szCs w:val="26"/>
        </w:rPr>
        <w:t>⋅</w:t>
      </w:r>
      <w:r w:rsidRPr="00F32999">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F32999" w:rsidRDefault="00DA5F09">
      <w:pPr>
        <w:pStyle w:val="ListParagraph"/>
        <w:numPr>
          <w:ilvl w:val="0"/>
          <w:numId w:val="38"/>
        </w:numPr>
        <w:spacing w:line="312" w:lineRule="auto"/>
        <w:jc w:val="both"/>
        <w:rPr>
          <w:rFonts w:cs="Times New Roman"/>
          <w:szCs w:val="26"/>
        </w:rPr>
      </w:pPr>
      <w:r w:rsidRPr="00F32999">
        <w:rPr>
          <w:rFonts w:cs="Times New Roman"/>
          <w:szCs w:val="26"/>
        </w:rPr>
        <w:t>Không Gian Bộ Nhớ</w:t>
      </w:r>
    </w:p>
    <w:p w14:paraId="5C9AD735"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F32999">
        <w:rPr>
          <w:rFonts w:ascii="Cambria Math" w:hAnsi="Cambria Math" w:cs="Cambria Math"/>
          <w:szCs w:val="26"/>
        </w:rPr>
        <w:t>⋅</w:t>
      </w:r>
      <w:r w:rsidRPr="00F32999">
        <w:rPr>
          <w:rFonts w:cs="Times New Roman"/>
          <w:szCs w:val="26"/>
        </w:rPr>
        <w:t>m).</w:t>
      </w:r>
    </w:p>
    <w:p w14:paraId="3B3F0244" w14:textId="77777777" w:rsidR="00DA5F09" w:rsidRPr="00F32999" w:rsidRDefault="00DA5F09">
      <w:pPr>
        <w:pStyle w:val="ListParagraph"/>
        <w:numPr>
          <w:ilvl w:val="0"/>
          <w:numId w:val="41"/>
        </w:numPr>
        <w:spacing w:line="312" w:lineRule="auto"/>
        <w:jc w:val="both"/>
        <w:rPr>
          <w:rFonts w:cs="Times New Roman"/>
          <w:szCs w:val="26"/>
        </w:rPr>
      </w:pPr>
      <w:r w:rsidRPr="00F32999">
        <w:rPr>
          <w:rFonts w:cs="Times New Roman"/>
          <w:szCs w:val="26"/>
        </w:rPr>
        <w:t>Tính Chất Hàng Đợi</w:t>
      </w:r>
    </w:p>
    <w:p w14:paraId="7B46C7C3"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F32999" w:rsidRDefault="00DA5F09">
      <w:pPr>
        <w:pStyle w:val="ListParagraph"/>
        <w:numPr>
          <w:ilvl w:val="0"/>
          <w:numId w:val="42"/>
        </w:numPr>
        <w:spacing w:line="312" w:lineRule="auto"/>
        <w:jc w:val="both"/>
        <w:rPr>
          <w:rFonts w:cs="Times New Roman"/>
          <w:szCs w:val="26"/>
        </w:rPr>
      </w:pPr>
      <w:r w:rsidRPr="00F32999">
        <w:rPr>
          <w:rFonts w:cs="Times New Roman"/>
          <w:szCs w:val="26"/>
        </w:rPr>
        <w:t>Tính Ổn Định</w:t>
      </w:r>
    </w:p>
    <w:p w14:paraId="40084662"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5AFAD796" w14:textId="77777777" w:rsidR="00A65AA7" w:rsidRPr="00F32999" w:rsidRDefault="00DA5F09">
      <w:pPr>
        <w:pStyle w:val="ListParagraph"/>
        <w:numPr>
          <w:ilvl w:val="0"/>
          <w:numId w:val="43"/>
        </w:numPr>
        <w:spacing w:line="312" w:lineRule="auto"/>
        <w:jc w:val="both"/>
        <w:rPr>
          <w:rFonts w:cs="Times New Roman"/>
          <w:szCs w:val="26"/>
        </w:rPr>
      </w:pPr>
      <w:r w:rsidRPr="00F32999">
        <w:rPr>
          <w:rFonts w:cs="Times New Roman"/>
          <w:szCs w:val="26"/>
        </w:rPr>
        <w:t>Khả Năng Xử Lý Nhiều Thành Phần</w:t>
      </w:r>
    </w:p>
    <w:p w14:paraId="285947F0" w14:textId="5AA73075" w:rsidR="00DA5F09" w:rsidRPr="00F32999" w:rsidRDefault="00DA5F09" w:rsidP="00A65AA7">
      <w:pPr>
        <w:spacing w:line="312" w:lineRule="auto"/>
        <w:ind w:firstLine="360"/>
        <w:jc w:val="both"/>
        <w:rPr>
          <w:rFonts w:cs="Times New Roman"/>
          <w:szCs w:val="26"/>
        </w:rPr>
      </w:pPr>
      <w:r w:rsidRPr="00F32999">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8C1A5D0" w14:textId="77777777" w:rsidR="00A65AA7"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ải thích thuật toán:</w:t>
      </w:r>
    </w:p>
    <w:p w14:paraId="48C147D5" w14:textId="6F781B5A"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Khởi tạo: Tạo một ma trận nhãn để đánh dấu các pixel đã được gán nhãn, tất cả các phần</w:t>
      </w:r>
      <w:r w:rsidR="00A65AA7"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tử ban đầu bằng 0. Khởi tạo nhãn bắt đầu từ 1.</w:t>
      </w:r>
    </w:p>
    <w:p w14:paraId="39ED8069"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F32999"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19" w:name="_Toc171373024"/>
      <w:r w:rsidRPr="00F32999">
        <w:rPr>
          <w:rFonts w:ascii="Times New Roman" w:eastAsia="Times New Roman" w:hAnsi="Times New Roman" w:cs="Times New Roman"/>
          <w:b/>
          <w:bCs/>
          <w:color w:val="000000" w:themeColor="text1"/>
          <w:kern w:val="0"/>
          <w:sz w:val="26"/>
          <w:szCs w:val="26"/>
          <w14:ligatures w14:val="none"/>
        </w:rPr>
        <w:t>3.3.5. Phương pháp phân đoạn ảnh</w:t>
      </w:r>
      <w:bookmarkEnd w:id="119"/>
    </w:p>
    <w:p w14:paraId="6CBC118F" w14:textId="21759802" w:rsidR="00DA5F09" w:rsidRPr="00F32999" w:rsidRDefault="00A65AA7" w:rsidP="00A65AA7">
      <w:pPr>
        <w:spacing w:before="100" w:beforeAutospacing="1" w:after="100" w:afterAutospacing="1" w:line="312" w:lineRule="auto"/>
        <w:rPr>
          <w:rFonts w:eastAsia="Times New Roman" w:cs="Times New Roman"/>
          <w:b/>
          <w:bCs/>
          <w:kern w:val="0"/>
          <w:szCs w:val="26"/>
          <w14:ligatures w14:val="none"/>
        </w:rPr>
      </w:pPr>
      <w:r w:rsidRPr="00F32999">
        <w:rPr>
          <w:rFonts w:cs="Times New Roman"/>
          <w:b/>
          <w:bCs/>
          <w:szCs w:val="26"/>
        </w:rPr>
        <w:t xml:space="preserve">3.3.5.1. </w:t>
      </w:r>
      <w:r w:rsidR="00DA5F09" w:rsidRPr="00F32999">
        <w:rPr>
          <w:rFonts w:cs="Times New Roman"/>
          <w:b/>
          <w:bCs/>
          <w:szCs w:val="26"/>
        </w:rPr>
        <w:t>Thuật toán phân ngưỡng Otsu</w:t>
      </w:r>
    </w:p>
    <w:p w14:paraId="05FA8A99" w14:textId="07A85E57" w:rsidR="00DA5F09" w:rsidRPr="00F32999" w:rsidRDefault="00DA5F09" w:rsidP="00A65AA7">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Định nghĩa</w:t>
      </w:r>
      <w:r w:rsidR="00A65AA7" w:rsidRPr="00F32999">
        <w:rPr>
          <w:rFonts w:eastAsia="Times New Roman" w:cs="Times New Roman"/>
          <w:kern w:val="0"/>
          <w:szCs w:val="26"/>
          <w14:ligatures w14:val="none"/>
        </w:rPr>
        <w:t>:</w:t>
      </w:r>
    </w:p>
    <w:p w14:paraId="77A3B591"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48010AB3" w:rsidR="00DA5F09" w:rsidRPr="00F32999" w:rsidRDefault="00DA5F09" w:rsidP="00F73E78">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Tính chất</w:t>
      </w:r>
      <w:r w:rsidR="00F73E78" w:rsidRPr="00F32999">
        <w:rPr>
          <w:rFonts w:eastAsia="Times New Roman" w:cs="Times New Roman"/>
          <w:kern w:val="0"/>
          <w:szCs w:val="26"/>
          <w14:ligatures w14:val="none"/>
        </w:rPr>
        <w:t>:</w:t>
      </w:r>
    </w:p>
    <w:p w14:paraId="7619527B" w14:textId="77777777" w:rsidR="00DA5F09" w:rsidRPr="00F32999" w:rsidRDefault="00DA5F09">
      <w:pPr>
        <w:pStyle w:val="ListParagraph"/>
        <w:numPr>
          <w:ilvl w:val="0"/>
          <w:numId w:val="51"/>
        </w:numPr>
        <w:spacing w:line="312" w:lineRule="auto"/>
        <w:jc w:val="both"/>
        <w:rPr>
          <w:rFonts w:cs="Times New Roman"/>
          <w:szCs w:val="26"/>
        </w:rPr>
      </w:pPr>
      <w:r w:rsidRPr="00F32999">
        <w:rPr>
          <w:rFonts w:cs="Times New Roman"/>
          <w:szCs w:val="26"/>
        </w:rPr>
        <w:t>Tự Động Tìm Ngưỡng</w:t>
      </w:r>
    </w:p>
    <w:p w14:paraId="447E1E23"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F32999" w:rsidRDefault="00DA5F09">
      <w:pPr>
        <w:pStyle w:val="ListParagraph"/>
        <w:numPr>
          <w:ilvl w:val="0"/>
          <w:numId w:val="52"/>
        </w:numPr>
        <w:spacing w:line="312" w:lineRule="auto"/>
        <w:rPr>
          <w:rFonts w:cs="Times New Roman"/>
          <w:szCs w:val="26"/>
        </w:rPr>
      </w:pPr>
      <w:r w:rsidRPr="00F32999">
        <w:rPr>
          <w:rFonts w:cs="Times New Roman"/>
          <w:szCs w:val="26"/>
        </w:rPr>
        <w:t>Dựa Trên Phương Sai Giữa Các Lớp</w:t>
      </w:r>
    </w:p>
    <w:p w14:paraId="651FE2E1"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3CE10A45" w:rsidR="00DA5F09" w:rsidRPr="00F32999" w:rsidRDefault="00DA5F09" w:rsidP="00F73E78">
      <w:pPr>
        <w:spacing w:line="312" w:lineRule="auto"/>
        <w:ind w:firstLine="360"/>
        <w:jc w:val="both"/>
        <w:rPr>
          <w:rFonts w:cs="Times New Roman"/>
          <w:szCs w:val="26"/>
        </w:rPr>
      </w:pPr>
      <w:r w:rsidRPr="00F32999">
        <w:rPr>
          <w:rFonts w:cs="Times New Roman"/>
          <w:szCs w:val="26"/>
        </w:rPr>
        <w:t>Phương sai tổng thể (</w:t>
      </w:r>
      <m:oMath>
        <m:sSubSup>
          <m:sSubSupPr>
            <m:ctrlPr>
              <w:rPr>
                <w:rFonts w:ascii="Cambria Math" w:hAnsi="Cambria Math" w:cs="Times New Roman"/>
                <w:szCs w:val="26"/>
              </w:rPr>
            </m:ctrlPr>
          </m:sSubSupPr>
          <m:e>
            <m:r>
              <w:rPr>
                <w:rFonts w:ascii="Cambria Math" w:hAnsi="Cambria Math" w:cs="Times New Roman"/>
                <w:szCs w:val="26"/>
              </w:rPr>
              <m:t>σ</m:t>
            </m:r>
          </m:e>
          <m:sub>
            <m:r>
              <w:rPr>
                <w:rFonts w:ascii="Cambria Math" w:hAnsi="Cambria Math" w:cs="Times New Roman"/>
                <w:szCs w:val="26"/>
              </w:rPr>
              <m:t>T</m:t>
            </m:r>
          </m:sub>
          <m:sup>
            <m:r>
              <m:rPr>
                <m:sty m:val="p"/>
              </m:rPr>
              <w:rPr>
                <w:rFonts w:ascii="Cambria Math" w:hAnsi="Cambria Math" w:cs="Times New Roman"/>
                <w:szCs w:val="26"/>
              </w:rPr>
              <m:t>2</m:t>
            </m:r>
          </m:sup>
        </m:sSubSup>
      </m:oMath>
      <w:r w:rsidRPr="00F32999">
        <w:rPr>
          <w:rFonts w:cs="Times New Roman"/>
          <w:szCs w:val="26"/>
        </w:rPr>
        <w:t>​) của ảnh được tính bằng cách sử dụng toàn bộ các giá trị cường độ của ảnh.</w:t>
      </w:r>
    </w:p>
    <w:p w14:paraId="72705EB2" w14:textId="2ADD566E" w:rsidR="00DA5F09" w:rsidRPr="00F32999" w:rsidRDefault="00DA5F09" w:rsidP="00F73E78">
      <w:pPr>
        <w:spacing w:line="312" w:lineRule="auto"/>
        <w:ind w:firstLine="360"/>
        <w:jc w:val="both"/>
        <w:rPr>
          <w:rFonts w:cs="Times New Roman"/>
          <w:szCs w:val="26"/>
        </w:rPr>
      </w:pPr>
      <w:r w:rsidRPr="00F32999">
        <w:rPr>
          <w:rFonts w:cs="Times New Roman"/>
          <w:szCs w:val="26"/>
        </w:rPr>
        <w:t>Phương sai trong lớp (</w:t>
      </w:r>
      <m:oMath>
        <m:sSubSup>
          <m:sSubSupPr>
            <m:ctrlPr>
              <w:rPr>
                <w:rFonts w:ascii="Cambria Math" w:hAnsi="Cambria Math" w:cs="Times New Roman"/>
                <w:szCs w:val="26"/>
              </w:rPr>
            </m:ctrlPr>
          </m:sSubSupPr>
          <m:e>
            <m:r>
              <w:rPr>
                <w:rFonts w:ascii="Cambria Math" w:hAnsi="Cambria Math" w:cs="Times New Roman"/>
                <w:szCs w:val="26"/>
              </w:rPr>
              <m:t>σ</m:t>
            </m:r>
          </m:e>
          <m:sub>
            <m:r>
              <w:rPr>
                <w:rFonts w:ascii="Cambria Math" w:hAnsi="Cambria Math" w:cs="Times New Roman"/>
                <w:szCs w:val="26"/>
              </w:rPr>
              <m:t>W</m:t>
            </m:r>
          </m:sub>
          <m:sup>
            <m:r>
              <m:rPr>
                <m:sty m:val="p"/>
              </m:rPr>
              <w:rPr>
                <w:rFonts w:ascii="Cambria Math" w:hAnsi="Cambria Math" w:cs="Times New Roman"/>
                <w:szCs w:val="26"/>
              </w:rPr>
              <m:t>2</m:t>
            </m:r>
          </m:sup>
        </m:sSubSup>
      </m:oMath>
      <w:r w:rsidRPr="00F32999">
        <w:rPr>
          <w:rFonts w:cs="Times New Roman"/>
          <w:szCs w:val="26"/>
        </w:rPr>
        <w:t>​) đo lường sự phân tán trong mỗi lớp (background và foreground).</w:t>
      </w:r>
    </w:p>
    <w:p w14:paraId="621CA383" w14:textId="72EDA81A" w:rsidR="00F73E78" w:rsidRPr="00F32999" w:rsidRDefault="00DA5F09" w:rsidP="00F73E78">
      <w:pPr>
        <w:spacing w:line="312" w:lineRule="auto"/>
        <w:ind w:firstLine="360"/>
        <w:jc w:val="both"/>
        <w:rPr>
          <w:rFonts w:cs="Times New Roman"/>
          <w:szCs w:val="26"/>
        </w:rPr>
      </w:pPr>
      <w:r w:rsidRPr="00F32999">
        <w:rPr>
          <w:rFonts w:cs="Times New Roman"/>
          <w:szCs w:val="26"/>
        </w:rPr>
        <w:t>Phương sai giữa các lớp (</w:t>
      </w:r>
      <m:oMath>
        <m:sSubSup>
          <m:sSubSupPr>
            <m:ctrlPr>
              <w:rPr>
                <w:rFonts w:ascii="Cambria Math" w:hAnsi="Cambria Math" w:cs="Times New Roman"/>
                <w:szCs w:val="26"/>
              </w:rPr>
            </m:ctrlPr>
          </m:sSubSupPr>
          <m:e>
            <m:r>
              <w:rPr>
                <w:rFonts w:ascii="Cambria Math" w:hAnsi="Cambria Math" w:cs="Times New Roman"/>
                <w:szCs w:val="26"/>
              </w:rPr>
              <m:t>σ</m:t>
            </m:r>
          </m:e>
          <m:sub>
            <m:r>
              <w:rPr>
                <w:rFonts w:ascii="Cambria Math" w:hAnsi="Cambria Math" w:cs="Times New Roman"/>
                <w:szCs w:val="26"/>
              </w:rPr>
              <m:t>B</m:t>
            </m:r>
          </m:sub>
          <m:sup>
            <m:r>
              <m:rPr>
                <m:sty m:val="p"/>
              </m:rPr>
              <w:rPr>
                <w:rFonts w:ascii="Cambria Math" w:hAnsi="Cambria Math" w:cs="Times New Roman"/>
                <w:szCs w:val="26"/>
              </w:rPr>
              <m:t>2</m:t>
            </m:r>
          </m:sup>
        </m:sSubSup>
      </m:oMath>
      <w:r w:rsidRPr="00F32999">
        <w:rPr>
          <w:rFonts w:cs="Times New Roman"/>
          <w:szCs w:val="26"/>
        </w:rPr>
        <w:t>​) đo lường sự phân tán giữa hai lớp này và được tối đa hóa trong thuật toán Otsu.</w:t>
      </w:r>
    </w:p>
    <w:p w14:paraId="492A9529" w14:textId="6D9E046C" w:rsidR="00DA5F09" w:rsidRPr="00F32999" w:rsidRDefault="00DA5F09">
      <w:pPr>
        <w:pStyle w:val="ListParagraph"/>
        <w:numPr>
          <w:ilvl w:val="0"/>
          <w:numId w:val="52"/>
        </w:numPr>
        <w:spacing w:line="312" w:lineRule="auto"/>
        <w:jc w:val="both"/>
        <w:rPr>
          <w:rFonts w:cs="Times New Roman"/>
          <w:szCs w:val="26"/>
        </w:rPr>
      </w:pPr>
      <w:r w:rsidRPr="00F32999">
        <w:rPr>
          <w:rFonts w:cs="Times New Roman"/>
          <w:szCs w:val="26"/>
        </w:rPr>
        <w:t>Không Yêu Cầu Các Tham Số Ban Đầu</w:t>
      </w:r>
    </w:p>
    <w:p w14:paraId="01A91FAA"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F32999" w:rsidRDefault="00DA5F09">
      <w:pPr>
        <w:pStyle w:val="ListParagraph"/>
        <w:numPr>
          <w:ilvl w:val="0"/>
          <w:numId w:val="53"/>
        </w:numPr>
        <w:spacing w:line="312" w:lineRule="auto"/>
        <w:jc w:val="both"/>
        <w:rPr>
          <w:rFonts w:cs="Times New Roman"/>
          <w:szCs w:val="26"/>
        </w:rPr>
      </w:pPr>
      <w:r w:rsidRPr="00F32999">
        <w:rPr>
          <w:rFonts w:cs="Times New Roman"/>
          <w:szCs w:val="26"/>
        </w:rPr>
        <w:t>Hiệu Quả Tính Toán</w:t>
      </w:r>
    </w:p>
    <w:p w14:paraId="6B09D997"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F32999" w:rsidRDefault="00DA5F09">
      <w:pPr>
        <w:pStyle w:val="ListParagraph"/>
        <w:numPr>
          <w:ilvl w:val="0"/>
          <w:numId w:val="54"/>
        </w:numPr>
        <w:spacing w:line="312" w:lineRule="auto"/>
        <w:jc w:val="both"/>
        <w:rPr>
          <w:rFonts w:cs="Times New Roman"/>
          <w:szCs w:val="26"/>
        </w:rPr>
      </w:pPr>
      <w:r w:rsidRPr="00F32999">
        <w:rPr>
          <w:rFonts w:cs="Times New Roman"/>
          <w:szCs w:val="26"/>
        </w:rPr>
        <w:t>Áp Dụng Cho Các Ảnh Cấp Xám</w:t>
      </w:r>
    </w:p>
    <w:p w14:paraId="77C2D006"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F32999" w:rsidRDefault="00DA5F09">
      <w:pPr>
        <w:pStyle w:val="ListParagraph"/>
        <w:numPr>
          <w:ilvl w:val="0"/>
          <w:numId w:val="55"/>
        </w:numPr>
        <w:spacing w:line="312" w:lineRule="auto"/>
        <w:jc w:val="both"/>
        <w:rPr>
          <w:rFonts w:cs="Times New Roman"/>
          <w:szCs w:val="26"/>
        </w:rPr>
      </w:pPr>
      <w:r w:rsidRPr="00F32999">
        <w:rPr>
          <w:rFonts w:cs="Times New Roman"/>
          <w:szCs w:val="26"/>
        </w:rPr>
        <w:t>Khả Năng Ứng Dụng Cho Phân Ngưỡng Đa Cấp</w:t>
      </w:r>
    </w:p>
    <w:p w14:paraId="0955F06C"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F32999" w:rsidRDefault="00DA5F09">
      <w:pPr>
        <w:pStyle w:val="ListParagraph"/>
        <w:numPr>
          <w:ilvl w:val="0"/>
          <w:numId w:val="56"/>
        </w:numPr>
        <w:spacing w:line="312" w:lineRule="auto"/>
        <w:jc w:val="both"/>
        <w:rPr>
          <w:rFonts w:cs="Times New Roman"/>
          <w:szCs w:val="26"/>
        </w:rPr>
      </w:pPr>
      <w:r w:rsidRPr="00F32999">
        <w:rPr>
          <w:rFonts w:cs="Times New Roman"/>
          <w:szCs w:val="26"/>
        </w:rPr>
        <w:t>Nhạy Cảm Với Histogram Của Ảnh</w:t>
      </w:r>
    </w:p>
    <w:p w14:paraId="16DE2AA4" w14:textId="77777777" w:rsidR="00DA5F09" w:rsidRPr="00F32999" w:rsidRDefault="00DA5F09" w:rsidP="003A7055">
      <w:pPr>
        <w:spacing w:line="312" w:lineRule="auto"/>
        <w:ind w:firstLine="360"/>
        <w:jc w:val="both"/>
        <w:rPr>
          <w:rFonts w:cs="Times New Roman"/>
          <w:szCs w:val="26"/>
        </w:rPr>
      </w:pPr>
      <w:r w:rsidRPr="00F32999">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F32999" w:rsidRDefault="00DA5F09">
      <w:pPr>
        <w:pStyle w:val="ListParagraph"/>
        <w:numPr>
          <w:ilvl w:val="0"/>
          <w:numId w:val="57"/>
        </w:numPr>
        <w:spacing w:line="312" w:lineRule="auto"/>
        <w:jc w:val="both"/>
        <w:rPr>
          <w:rFonts w:cs="Times New Roman"/>
          <w:szCs w:val="26"/>
        </w:rPr>
      </w:pPr>
      <w:r w:rsidRPr="00F32999">
        <w:rPr>
          <w:rFonts w:cs="Times New Roman"/>
          <w:szCs w:val="26"/>
        </w:rPr>
        <w:t>Độ Ổn Định Cao</w:t>
      </w:r>
    </w:p>
    <w:p w14:paraId="53F2DD73" w14:textId="77777777" w:rsidR="00DA5F09" w:rsidRPr="00F32999" w:rsidRDefault="00DA5F09" w:rsidP="003A7055">
      <w:pPr>
        <w:spacing w:line="312" w:lineRule="auto"/>
        <w:ind w:firstLine="360"/>
        <w:jc w:val="both"/>
        <w:rPr>
          <w:rFonts w:cs="Times New Roman"/>
          <w:szCs w:val="26"/>
        </w:rPr>
      </w:pPr>
      <w:r w:rsidRPr="00F32999">
        <w:rPr>
          <w:rFonts w:cs="Times New Roman"/>
          <w:szCs w:val="26"/>
        </w:rPr>
        <w:t>Thuật toán Otsu thường cho kết quả ổn định và nhất quán, đặc biệt là khi histogram của ảnh có sự phân biệt rõ ràng giữa các lớp.</w:t>
      </w:r>
    </w:p>
    <w:p w14:paraId="27266656" w14:textId="0752070C" w:rsidR="00DA5F09" w:rsidRPr="00F32999" w:rsidRDefault="00DA5F09" w:rsidP="003A7055">
      <w:pPr>
        <w:spacing w:line="312" w:lineRule="auto"/>
        <w:ind w:firstLine="360"/>
        <w:jc w:val="both"/>
        <w:rPr>
          <w:rFonts w:cs="Times New Roman"/>
          <w:szCs w:val="26"/>
        </w:rPr>
      </w:pPr>
      <w:r w:rsidRPr="00F32999">
        <w:rPr>
          <w:rFonts w:cs="Times New Roman"/>
          <w:szCs w:val="26"/>
        </w:rPr>
        <w:t>Giải thích thuật toán</w:t>
      </w:r>
      <w:r w:rsidR="00F73E78" w:rsidRPr="00F32999">
        <w:rPr>
          <w:rFonts w:cs="Times New Roman"/>
          <w:szCs w:val="26"/>
        </w:rPr>
        <w:t>:</w:t>
      </w:r>
    </w:p>
    <w:p w14:paraId="0730B7C1" w14:textId="77777777" w:rsidR="00DA5F09" w:rsidRPr="00F32999" w:rsidRDefault="00DA5F09" w:rsidP="003A7055">
      <w:pPr>
        <w:spacing w:line="312" w:lineRule="auto"/>
        <w:ind w:firstLine="360"/>
        <w:jc w:val="both"/>
        <w:rPr>
          <w:rFonts w:cs="Times New Roman"/>
          <w:szCs w:val="26"/>
        </w:rPr>
      </w:pPr>
      <w:r w:rsidRPr="00F32999">
        <w:rPr>
          <w:rFonts w:eastAsia="Times New Roman" w:cs="Times New Roman"/>
          <w:kern w:val="0"/>
          <w:szCs w:val="26"/>
          <w14:ligatures w14:val="none"/>
        </w:rPr>
        <w:t>Bước 1: Tính histogram và xác suất xuất hiện của các mức xám</w:t>
      </w:r>
    </w:p>
    <w:p w14:paraId="730617AA"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Duyệt qua tất cả các pixel trong ảnh để tính histogram.</w:t>
      </w:r>
    </w:p>
    <w:p w14:paraId="4BC6C992"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ính xác suất xuất hiện của mỗi mức xám P(i): </w:t>
      </w:r>
    </w:p>
    <w:p w14:paraId="242FC6C6" w14:textId="2A584D0E" w:rsidR="00DA5F09" w:rsidRPr="00F32999" w:rsidRDefault="00DA5F09" w:rsidP="00F73E78">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P(i) = </w:t>
      </w:r>
      <m:oMath>
        <m:f>
          <m:fPr>
            <m:ctrlPr>
              <w:rPr>
                <w:rFonts w:ascii="Cambria Math" w:eastAsia="Times New Roman" w:hAnsi="Cambria Math" w:cs="Times New Roman"/>
                <w:kern w:val="0"/>
                <w:szCs w:val="26"/>
                <w14:ligatures w14:val="none"/>
              </w:rPr>
            </m:ctrlPr>
          </m:fPr>
          <m:num>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n</m:t>
                </m:r>
              </m:e>
              <m:sub>
                <m:r>
                  <w:rPr>
                    <w:rFonts w:ascii="Cambria Math" w:eastAsia="Times New Roman" w:hAnsi="Cambria Math" w:cs="Times New Roman"/>
                    <w:kern w:val="0"/>
                    <w:szCs w:val="26"/>
                    <w14:ligatures w14:val="none"/>
                  </w:rPr>
                  <m:t>i</m:t>
                </m:r>
              </m:sub>
            </m:sSub>
          </m:num>
          <m:den>
            <m:r>
              <w:rPr>
                <w:rFonts w:ascii="Cambria Math" w:eastAsia="Times New Roman" w:hAnsi="Cambria Math" w:cs="Times New Roman"/>
                <w:kern w:val="0"/>
                <w:szCs w:val="26"/>
                <w14:ligatures w14:val="none"/>
              </w:rPr>
              <m:t>N</m:t>
            </m:r>
          </m:den>
        </m:f>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3</w:t>
      </w:r>
      <w:r w:rsidR="00347C90">
        <w:rPr>
          <w:rFonts w:cs="Times New Roman"/>
          <w:szCs w:val="26"/>
        </w:rPr>
        <w:t>7</w:t>
      </w:r>
      <w:r w:rsidR="00F73E78" w:rsidRPr="00F32999">
        <w:rPr>
          <w:rFonts w:cs="Times New Roman"/>
          <w:szCs w:val="26"/>
        </w:rPr>
        <w:t>)</w:t>
      </w:r>
    </w:p>
    <w:p w14:paraId="5044793E" w14:textId="77777777" w:rsidR="00F73E78" w:rsidRPr="00F32999" w:rsidRDefault="00F73E78"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w:t>
      </w:r>
      <w:r w:rsidR="00DA5F09" w:rsidRPr="00F32999">
        <w:rPr>
          <w:rFonts w:eastAsia="Times New Roman" w:cs="Times New Roman"/>
          <w:kern w:val="0"/>
          <w:szCs w:val="26"/>
          <w14:ligatures w14:val="none"/>
        </w:rPr>
        <w:t>rong đó</w:t>
      </w:r>
      <w:r w:rsidRPr="00F32999">
        <w:rPr>
          <w:rFonts w:eastAsia="Times New Roman" w:cs="Times New Roman"/>
          <w:kern w:val="0"/>
          <w:szCs w:val="26"/>
          <w14:ligatures w14:val="none"/>
        </w:rPr>
        <w:t>:</w:t>
      </w:r>
    </w:p>
    <w:p w14:paraId="17C37D5F" w14:textId="4DAE6C2C" w:rsidR="00F73E78" w:rsidRPr="00F32999"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w:t>
      </w:r>
      <w:r w:rsidRPr="00F32999">
        <w:rPr>
          <w:rFonts w:eastAsia="Times New Roman" w:cs="Times New Roman"/>
          <w:kern w:val="0"/>
          <w:szCs w:val="26"/>
          <w:vertAlign w:val="subscript"/>
          <w14:ligatures w14:val="none"/>
        </w:rPr>
        <w:t>i</w:t>
      </w:r>
      <w:r w:rsidRPr="00F32999">
        <w:rPr>
          <w:rFonts w:eastAsia="Times New Roman" w:cs="Times New Roman"/>
          <w:kern w:val="0"/>
          <w:szCs w:val="26"/>
          <w14:ligatures w14:val="none"/>
        </w:rPr>
        <w:t>​</w:t>
      </w:r>
      <w:r w:rsidR="00F73E78" w:rsidRPr="00F32999">
        <w:rPr>
          <w:rFonts w:eastAsia="Times New Roman" w:cs="Times New Roman"/>
          <w:kern w:val="0"/>
          <w:szCs w:val="26"/>
          <w14:ligatures w14:val="none"/>
        </w:rPr>
        <w:t>:</w:t>
      </w:r>
      <w:r w:rsidRPr="00F32999">
        <w:rPr>
          <w:rFonts w:eastAsia="Times New Roman" w:cs="Times New Roman"/>
          <w:kern w:val="0"/>
          <w:szCs w:val="26"/>
          <w14:ligatures w14:val="none"/>
        </w:rPr>
        <w:t xml:space="preserve"> số lượng pixel có mức xám i và </w:t>
      </w:r>
    </w:p>
    <w:p w14:paraId="57E96083" w14:textId="3B446FF4" w:rsidR="00DA5F09" w:rsidRPr="00F32999"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w:t>
      </w:r>
      <w:r w:rsidR="00F73E78" w:rsidRPr="00F32999">
        <w:rPr>
          <w:rFonts w:eastAsia="Times New Roman" w:cs="Times New Roman"/>
          <w:kern w:val="0"/>
          <w:szCs w:val="26"/>
          <w14:ligatures w14:val="none"/>
        </w:rPr>
        <w:t>:</w:t>
      </w:r>
      <w:r w:rsidRPr="00F32999">
        <w:rPr>
          <w:rFonts w:eastAsia="Times New Roman" w:cs="Times New Roman"/>
          <w:kern w:val="0"/>
          <w:szCs w:val="26"/>
          <w14:ligatures w14:val="none"/>
        </w:rPr>
        <w:t xml:space="preserve"> tổng số pixel trong ảnh.</w:t>
      </w:r>
    </w:p>
    <w:p w14:paraId="2F285F7A" w14:textId="77777777" w:rsidR="00DA5F09" w:rsidRPr="00F32999"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2: Khởi tạo các giá trị ban đầu</w:t>
      </w:r>
    </w:p>
    <w:p w14:paraId="3AE395A6"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ính giá trị trung bình toàn cục của ảnh </w:t>
      </w:r>
    </w:p>
    <w:p w14:paraId="47F0E256" w14:textId="3D7C7237"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T </w:t>
      </w:r>
      <w:r w:rsidRPr="00F32999">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0</m:t>
            </m:r>
          </m:sub>
          <m:sup>
            <m:r>
              <m:rPr>
                <m:sty m:val="p"/>
              </m:rP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w:t>
      </w:r>
      <w:r w:rsidR="00347C90">
        <w:rPr>
          <w:rFonts w:cs="Times New Roman"/>
          <w:szCs w:val="26"/>
        </w:rPr>
        <w:t>38</w:t>
      </w:r>
      <w:r w:rsidR="00F73E78" w:rsidRPr="00F32999">
        <w:rPr>
          <w:rFonts w:cs="Times New Roman"/>
          <w:szCs w:val="26"/>
        </w:rPr>
        <w:t>)</w:t>
      </w:r>
    </w:p>
    <w:p w14:paraId="7F27DFB2"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3: Duyệt qua tất cả các cặp ngưỡng có thể (từ 0 đến 255)</w:t>
      </w:r>
    </w:p>
    <w:p w14:paraId="37BDA36E"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mỗi cặp ngưỡng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 và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 xml:space="preserve">  (với  0 ≤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 xml:space="preserve"> &lt;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 xml:space="preserve"> ≤ 255), chia ảnh thành ba lớp:</w:t>
      </w:r>
    </w:p>
    <w:p w14:paraId="01337EDE"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ớp 1: [0,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w:t>
      </w:r>
    </w:p>
    <w:p w14:paraId="2F96BE33"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ớp 2: [t</w:t>
      </w:r>
      <w:r w:rsidRPr="00F32999">
        <w:rPr>
          <w:rFonts w:eastAsia="Times New Roman" w:cs="Times New Roman"/>
          <w:kern w:val="0"/>
          <w:szCs w:val="26"/>
          <w:vertAlign w:val="subscript"/>
          <w14:ligatures w14:val="none"/>
        </w:rPr>
        <w:t xml:space="preserve">1 </w:t>
      </w:r>
      <w:r w:rsidRPr="00F32999">
        <w:rPr>
          <w:rFonts w:eastAsia="Times New Roman" w:cs="Times New Roman"/>
          <w:kern w:val="0"/>
          <w:szCs w:val="26"/>
          <w14:ligatures w14:val="none"/>
        </w:rPr>
        <w:t>+ 1</w:t>
      </w:r>
      <w:r w:rsidRPr="00F32999">
        <w:rPr>
          <w:rFonts w:eastAsia="Times New Roman" w:cs="Times New Roman"/>
          <w:kern w:val="0"/>
          <w:szCs w:val="26"/>
          <w:vertAlign w:val="subscript"/>
          <w14:ligatures w14:val="none"/>
        </w:rPr>
        <w:t xml:space="preserve"> </w:t>
      </w:r>
      <w:r w:rsidRPr="00F32999">
        <w:rPr>
          <w:rFonts w:eastAsia="Times New Roman" w:cs="Times New Roman"/>
          <w:kern w:val="0"/>
          <w:szCs w:val="26"/>
          <w14:ligatures w14:val="none"/>
        </w:rPr>
        <w:t>,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w:t>
      </w:r>
    </w:p>
    <w:p w14:paraId="450B832B"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ớp 3: [t</w:t>
      </w:r>
      <w:r w:rsidRPr="00F32999">
        <w:rPr>
          <w:rFonts w:eastAsia="Times New Roman" w:cs="Times New Roman"/>
          <w:kern w:val="0"/>
          <w:szCs w:val="26"/>
          <w:vertAlign w:val="subscript"/>
          <w14:ligatures w14:val="none"/>
        </w:rPr>
        <w:t xml:space="preserve">2 </w:t>
      </w:r>
      <w:r w:rsidRPr="00F32999">
        <w:rPr>
          <w:rFonts w:eastAsia="Times New Roman" w:cs="Times New Roman"/>
          <w:kern w:val="0"/>
          <w:szCs w:val="26"/>
          <w14:ligatures w14:val="none"/>
        </w:rPr>
        <w:t>+ 1, 255]</w:t>
      </w:r>
    </w:p>
    <w:p w14:paraId="65B3E964"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ính xác suất và giá trị trung bình của mỗi lớp:</w:t>
      </w:r>
    </w:p>
    <w:p w14:paraId="420D7E8A"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ổng xác suất của lớp 1:</w:t>
      </w:r>
    </w:p>
    <w:p w14:paraId="1ABC4C7A" w14:textId="03CD001B"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ω</w:t>
      </w:r>
      <w:r w:rsidRPr="00F32999">
        <w:rPr>
          <w:rFonts w:eastAsia="Times New Roman" w:cs="Times New Roman"/>
          <w:kern w:val="0"/>
          <w:szCs w:val="26"/>
          <w:vertAlign w:val="subscript"/>
          <w14:ligatures w14:val="none"/>
        </w:rPr>
        <w:t xml:space="preserve">0 </w:t>
      </w:r>
      <w:r w:rsidRPr="00F32999">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0</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w:t>
      </w:r>
      <w:r w:rsidR="00347C90">
        <w:rPr>
          <w:rFonts w:cs="Times New Roman"/>
          <w:szCs w:val="26"/>
        </w:rPr>
        <w:t>39</w:t>
      </w:r>
      <w:r w:rsidR="00F73E78" w:rsidRPr="00F32999">
        <w:rPr>
          <w:rFonts w:cs="Times New Roman"/>
          <w:szCs w:val="26"/>
        </w:rPr>
        <w:t>)</w:t>
      </w:r>
    </w:p>
    <w:p w14:paraId="44CE9DB7"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ổng xác suất của lớp 2:</w:t>
      </w:r>
    </w:p>
    <w:p w14:paraId="45855491" w14:textId="7A49EDDB"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ω</w:t>
      </w:r>
      <w:r w:rsidRPr="00F32999">
        <w:rPr>
          <w:rFonts w:eastAsia="Times New Roman" w:cs="Times New Roman"/>
          <w:kern w:val="0"/>
          <w:szCs w:val="26"/>
          <w:vertAlign w:val="subscript"/>
          <w14:ligatures w14:val="none"/>
        </w:rPr>
        <w:t xml:space="preserve">1 </w:t>
      </w:r>
      <w:r w:rsidRPr="00F32999">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r>
              <m:rPr>
                <m:sty m:val="p"/>
              </m:rP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 xml:space="preserve"> </m:t>
            </m:r>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F73E78" w:rsidRPr="00F32999">
        <w:rPr>
          <w:rFonts w:eastAsia="Times New Roman" w:cs="Times New Roman"/>
          <w:kern w:val="0"/>
          <w:szCs w:val="26"/>
          <w14:ligatures w14:val="none"/>
        </w:rPr>
        <w:t>3.</w:t>
      </w:r>
      <w:r w:rsidR="00347C90">
        <w:rPr>
          <w:rFonts w:eastAsia="Times New Roman" w:cs="Times New Roman"/>
          <w:kern w:val="0"/>
          <w:szCs w:val="26"/>
          <w14:ligatures w14:val="none"/>
        </w:rPr>
        <w:t>40</w:t>
      </w:r>
      <w:r w:rsidRPr="00F32999">
        <w:rPr>
          <w:rFonts w:eastAsia="Times New Roman" w:cs="Times New Roman"/>
          <w:kern w:val="0"/>
          <w:szCs w:val="26"/>
          <w14:ligatures w14:val="none"/>
        </w:rPr>
        <w:t>)</w:t>
      </w:r>
    </w:p>
    <w:p w14:paraId="270A0569"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ổng xác suất của lớp 3:</w:t>
      </w:r>
    </w:p>
    <w:p w14:paraId="467E529A" w14:textId="5A0DDC27"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ω</w:t>
      </w:r>
      <w:r w:rsidRPr="00F32999">
        <w:rPr>
          <w:rFonts w:eastAsia="Times New Roman" w:cs="Times New Roman"/>
          <w:kern w:val="0"/>
          <w:szCs w:val="26"/>
          <w:vertAlign w:val="subscript"/>
          <w14:ligatures w14:val="none"/>
        </w:rPr>
        <w:t xml:space="preserve">2 </w:t>
      </w:r>
      <w:r w:rsidRPr="00F32999">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1</m:t>
            </m:r>
          </m:sub>
          <m:sup>
            <m:r>
              <m:rPr>
                <m:sty m:val="p"/>
              </m:rPr>
              <w:rPr>
                <w:rFonts w:ascii="Cambria Math" w:eastAsia="Times New Roman" w:hAnsi="Cambria Math" w:cs="Times New Roman"/>
                <w:kern w:val="0"/>
                <w:szCs w:val="26"/>
                <w14:ligatures w14:val="none"/>
              </w:rPr>
              <m:t xml:space="preserve">255 </m:t>
            </m:r>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w:t>
      </w:r>
      <w:r w:rsidR="00347C90">
        <w:rPr>
          <w:rFonts w:cs="Times New Roman"/>
          <w:szCs w:val="26"/>
        </w:rPr>
        <w:t>41</w:t>
      </w:r>
      <w:r w:rsidR="00F73E78" w:rsidRPr="00F32999">
        <w:rPr>
          <w:rFonts w:cs="Times New Roman"/>
          <w:szCs w:val="26"/>
        </w:rPr>
        <w:t>)</w:t>
      </w:r>
    </w:p>
    <w:p w14:paraId="7733C664"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á trị trung bình của lớp 1:</w:t>
      </w:r>
    </w:p>
    <w:p w14:paraId="184EF27A" w14:textId="3FF13A21" w:rsidR="00DA5F09" w:rsidRPr="00F32999"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0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0</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num>
          <m:den>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0</m:t>
                </m:r>
              </m:sub>
            </m:sSub>
          </m:den>
        </m:f>
      </m:oMath>
      <w:r w:rsidRPr="00F32999">
        <w:rPr>
          <w:rFonts w:eastAsia="Times New Roman" w:cs="Times New Roman"/>
          <w:kern w:val="0"/>
          <w:szCs w:val="26"/>
          <w14:ligatures w14:val="none"/>
        </w:rPr>
        <w:t xml:space="preserve">                     </w:t>
      </w:r>
      <w:r w:rsidR="003A7055"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2</w:t>
      </w:r>
      <w:r w:rsidRPr="00F32999">
        <w:rPr>
          <w:rFonts w:eastAsia="Times New Roman" w:cs="Times New Roman"/>
          <w:kern w:val="0"/>
          <w:szCs w:val="26"/>
          <w14:ligatures w14:val="none"/>
        </w:rPr>
        <w:t>)</w:t>
      </w:r>
    </w:p>
    <w:p w14:paraId="27B8E772"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á trị trung bình của lớp 2:</w:t>
      </w:r>
    </w:p>
    <w:p w14:paraId="7B93D1EF" w14:textId="78E495FC" w:rsidR="00DA5F09" w:rsidRPr="00F32999"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1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 </m:t>
                </m:r>
                <m:r>
                  <w:rPr>
                    <w:rFonts w:ascii="Cambria Math" w:eastAsia="Times New Roman" w:hAnsi="Cambria Math" w:cs="Times New Roman"/>
                    <w:kern w:val="0"/>
                    <w:szCs w:val="26"/>
                    <w14:ligatures w14:val="none"/>
                  </w:rPr>
                  <m:t>t</m:t>
                </m:r>
                <m:r>
                  <m:rPr>
                    <m:sty m:val="p"/>
                  </m:rPr>
                  <w:rPr>
                    <w:rFonts w:ascii="Cambria Math" w:eastAsia="Times New Roman" w:hAnsi="Cambria Math" w:cs="Times New Roman"/>
                    <w:kern w:val="0"/>
                    <w:szCs w:val="26"/>
                    <w14:ligatures w14:val="none"/>
                  </w:rPr>
                  <m:t>1+1</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num>
          <m:den>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1</m:t>
                </m:r>
              </m:sub>
            </m:sSub>
          </m:den>
        </m:f>
      </m:oMath>
      <w:r w:rsidRPr="00F32999">
        <w:rPr>
          <w:rFonts w:eastAsia="Times New Roman" w:cs="Times New Roman"/>
          <w:kern w:val="0"/>
          <w:szCs w:val="26"/>
          <w14:ligatures w14:val="none"/>
        </w:rPr>
        <w:t xml:space="preserve">               </w:t>
      </w:r>
      <w:r w:rsidR="003A7055"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3</w:t>
      </w:r>
      <w:r w:rsidRPr="00F32999">
        <w:rPr>
          <w:rFonts w:eastAsia="Times New Roman" w:cs="Times New Roman"/>
          <w:kern w:val="0"/>
          <w:szCs w:val="26"/>
          <w14:ligatures w14:val="none"/>
        </w:rPr>
        <w:t>)</w:t>
      </w:r>
    </w:p>
    <w:p w14:paraId="70E9AFA3"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á trị trung bình của lớp 3:</w:t>
      </w:r>
    </w:p>
    <w:p w14:paraId="5003FD1F" w14:textId="2F3EC2E3" w:rsidR="00DA5F09" w:rsidRPr="00F32999"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2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 </m:t>
                </m:r>
                <m:r>
                  <w:rPr>
                    <w:rFonts w:ascii="Cambria Math" w:eastAsia="Times New Roman" w:hAnsi="Cambria Math" w:cs="Times New Roman"/>
                    <w:kern w:val="0"/>
                    <w:szCs w:val="26"/>
                    <w14:ligatures w14:val="none"/>
                  </w:rPr>
                  <m:t>t</m:t>
                </m:r>
                <m:r>
                  <m:rPr>
                    <m:sty m:val="p"/>
                  </m:rPr>
                  <w:rPr>
                    <w:rFonts w:ascii="Cambria Math" w:eastAsia="Times New Roman" w:hAnsi="Cambria Math" w:cs="Times New Roman"/>
                    <w:kern w:val="0"/>
                    <w:szCs w:val="26"/>
                    <w14:ligatures w14:val="none"/>
                  </w:rPr>
                  <m:t>2</m:t>
                </m:r>
              </m:sub>
              <m:sup>
                <m:r>
                  <m:rPr>
                    <m:sty m:val="p"/>
                  </m:rPr>
                  <w:rPr>
                    <w:rFonts w:ascii="Cambria Math" w:eastAsia="Times New Roman" w:hAnsi="Cambria Math" w:cs="Times New Roman"/>
                    <w:kern w:val="0"/>
                    <w:szCs w:val="26"/>
                    <w14:ligatures w14:val="none"/>
                  </w:rPr>
                  <m:t>255</m:t>
                </m:r>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num>
          <m:den>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2</m:t>
                </m:r>
              </m:sub>
            </m:sSub>
          </m:den>
        </m:f>
      </m:oMath>
      <w:r w:rsidRPr="00F32999">
        <w:rPr>
          <w:rFonts w:eastAsia="Times New Roman" w:cs="Times New Roman"/>
          <w:kern w:val="0"/>
          <w:szCs w:val="26"/>
          <w14:ligatures w14:val="none"/>
        </w:rPr>
        <w:t xml:space="preserve">                  </w:t>
      </w:r>
      <w:r w:rsidR="003A7055"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4</w:t>
      </w:r>
      <w:r w:rsidRPr="00F32999">
        <w:rPr>
          <w:rFonts w:eastAsia="Times New Roman" w:cs="Times New Roman"/>
          <w:kern w:val="0"/>
          <w:szCs w:val="26"/>
          <w14:ligatures w14:val="none"/>
        </w:rPr>
        <w:t>)</w:t>
      </w:r>
    </w:p>
    <w:p w14:paraId="4412604F" w14:textId="77777777" w:rsidR="00DA5F09" w:rsidRPr="00F32999" w:rsidRDefault="00DA5F09" w:rsidP="003A7055">
      <w:pPr>
        <w:spacing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4: Tính tổng phương sai giữa các lớp</w:t>
      </w:r>
    </w:p>
    <w:p w14:paraId="5BF66DA1" w14:textId="4C79C6E8" w:rsidR="003A7055"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Pr="00F32999">
        <w:rPr>
          <w:rFonts w:eastAsia="Times New Roman" w:cs="Times New Roman"/>
          <w:kern w:val="0"/>
          <w:szCs w:val="26"/>
          <w14:ligatures w14:val="none"/>
        </w:rPr>
        <w:t xml:space="preserve">​: </w:t>
      </w:r>
    </w:p>
    <w:p w14:paraId="3FEE76A9" w14:textId="68423379" w:rsidR="00DA5F09" w:rsidRPr="00F32999" w:rsidRDefault="00000000"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m:oMath>
        <m:sSubSup>
          <m:sSubSupPr>
            <m:ctrlPr>
              <w:rPr>
                <w:rFonts w:ascii="Cambria Math" w:eastAsia="Times New Roman" w:hAnsi="Cambria Math" w:cs="Times New Roman"/>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00DA5F09" w:rsidRPr="00F32999">
        <w:rPr>
          <w:rFonts w:eastAsia="Times New Roman" w:cs="Times New Roman"/>
          <w:kern w:val="0"/>
          <w:szCs w:val="26"/>
          <w14:ligatures w14:val="none"/>
        </w:rPr>
        <w:t>​ = ω</w:t>
      </w:r>
      <w:r w:rsidR="00DA5F09" w:rsidRPr="00F32999">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0</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F32999">
        <w:rPr>
          <w:rFonts w:eastAsia="Times New Roman" w:cs="Times New Roman"/>
          <w:kern w:val="0"/>
          <w:szCs w:val="26"/>
          <w:vertAlign w:val="subscript"/>
          <w14:ligatures w14:val="none"/>
        </w:rPr>
        <w:t xml:space="preserve">+  </w:t>
      </w:r>
      <w:r w:rsidR="00DA5F09" w:rsidRPr="00F32999">
        <w:rPr>
          <w:rFonts w:eastAsia="Times New Roman" w:cs="Times New Roman"/>
          <w:kern w:val="0"/>
          <w:szCs w:val="26"/>
          <w14:ligatures w14:val="none"/>
        </w:rPr>
        <w:t>ω</w:t>
      </w:r>
      <w:r w:rsidR="00DA5F09" w:rsidRPr="00F32999">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1</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F32999">
        <w:rPr>
          <w:rFonts w:eastAsia="Times New Roman" w:cs="Times New Roman"/>
          <w:kern w:val="0"/>
          <w:szCs w:val="26"/>
          <w:vertAlign w:val="subscript"/>
          <w14:ligatures w14:val="none"/>
        </w:rPr>
        <w:t>+</w:t>
      </w:r>
      <w:r w:rsidR="00DA5F09" w:rsidRPr="00F32999">
        <w:rPr>
          <w:rFonts w:eastAsia="Times New Roman" w:cs="Times New Roman"/>
          <w:kern w:val="0"/>
          <w:szCs w:val="26"/>
          <w14:ligatures w14:val="none"/>
        </w:rPr>
        <w:t xml:space="preserve"> ω</w:t>
      </w:r>
      <w:r w:rsidR="00DA5F09" w:rsidRPr="00F32999">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F32999">
        <w:rPr>
          <w:rFonts w:eastAsia="Times New Roman" w:cs="Times New Roman"/>
          <w:kern w:val="0"/>
          <w:szCs w:val="26"/>
          <w:vertAlign w:val="subscript"/>
          <w14:ligatures w14:val="none"/>
        </w:rPr>
        <w:t xml:space="preserve">         </w:t>
      </w:r>
      <w:r w:rsidR="003A7055" w:rsidRPr="00F32999">
        <w:rPr>
          <w:rFonts w:eastAsia="Times New Roman" w:cs="Times New Roman"/>
          <w:kern w:val="0"/>
          <w:szCs w:val="26"/>
          <w:vertAlign w:val="subscript"/>
          <w14:ligatures w14:val="none"/>
        </w:rPr>
        <w:tab/>
      </w:r>
      <w:r w:rsidR="00DA5F09"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5</w:t>
      </w:r>
      <w:r w:rsidR="00DA5F09" w:rsidRPr="00F32999">
        <w:rPr>
          <w:rFonts w:eastAsia="Times New Roman" w:cs="Times New Roman"/>
          <w:kern w:val="0"/>
          <w:szCs w:val="26"/>
          <w14:ligatures w14:val="none"/>
        </w:rPr>
        <w:t>)</w:t>
      </w:r>
    </w:p>
    <w:p w14:paraId="3A4AFF05"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5: Tìm ngưỡng tối ưu</w:t>
      </w:r>
    </w:p>
    <w:p w14:paraId="6A26438C" w14:textId="1971385B"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ìm cặp ngưỡng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 và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Pr="00F32999">
        <w:rPr>
          <w:rFonts w:eastAsia="Times New Roman" w:cs="Times New Roman"/>
          <w:kern w:val="0"/>
          <w:szCs w:val="26"/>
          <w14:ligatures w14:val="none"/>
        </w:rPr>
        <w:t>​ lớn nhất.</w:t>
      </w:r>
    </w:p>
    <w:p w14:paraId="58FA3ECE" w14:textId="77777777" w:rsidR="00DA5F09" w:rsidRPr="00F32999" w:rsidRDefault="00DA5F09" w:rsidP="006C28A4">
      <w:pPr>
        <w:spacing w:line="312" w:lineRule="auto"/>
        <w:rPr>
          <w:rFonts w:eastAsia="Times New Roman" w:cs="Times New Roman"/>
          <w:b/>
          <w:bCs/>
          <w:kern w:val="0"/>
          <w:szCs w:val="26"/>
          <w14:ligatures w14:val="none"/>
        </w:rPr>
      </w:pPr>
      <w:r w:rsidRPr="00F32999">
        <w:rPr>
          <w:rFonts w:eastAsia="Times New Roman" w:cs="Times New Roman"/>
          <w:b/>
          <w:bCs/>
          <w:kern w:val="0"/>
          <w:szCs w:val="26"/>
          <w14:ligatures w14:val="none"/>
        </w:rPr>
        <w:br w:type="page"/>
      </w:r>
    </w:p>
    <w:p w14:paraId="4A6C3CA4" w14:textId="77777777" w:rsidR="00C128FA" w:rsidRPr="00F32999" w:rsidRDefault="00C128FA" w:rsidP="00C128FA">
      <w:pPr>
        <w:pStyle w:val="Heading1"/>
        <w:numPr>
          <w:ilvl w:val="0"/>
          <w:numId w:val="72"/>
        </w:numPr>
        <w:ind w:left="360" w:hanging="360"/>
      </w:pPr>
      <w:bookmarkStart w:id="120" w:name="_Toc171373025"/>
      <w:r w:rsidRPr="00F32999">
        <w:t>PHÁT TRIỂN TAY MÁY 5 BẬC TỰ DO ỨNG DỤNG TRONG XẾP SẢN PHẨM</w:t>
      </w:r>
      <w:bookmarkEnd w:id="120"/>
    </w:p>
    <w:p w14:paraId="56347D89" w14:textId="235EE48A" w:rsidR="00DA5F09" w:rsidRPr="00F32999" w:rsidRDefault="00DA5F09" w:rsidP="006C28A4">
      <w:pPr>
        <w:pStyle w:val="Heading2"/>
        <w:spacing w:line="312" w:lineRule="auto"/>
        <w:rPr>
          <w:rFonts w:ascii="Times New Roman" w:eastAsia="Times New Roman" w:hAnsi="Times New Roman" w:cs="Times New Roman"/>
          <w:b/>
          <w:bCs/>
          <w:color w:val="000000" w:themeColor="text1"/>
        </w:rPr>
      </w:pPr>
      <w:bookmarkStart w:id="121" w:name="_Toc171373026"/>
      <w:r w:rsidRPr="00F32999">
        <w:rPr>
          <w:rFonts w:ascii="Times New Roman" w:eastAsia="Times New Roman" w:hAnsi="Times New Roman" w:cs="Times New Roman"/>
          <w:b/>
          <w:bCs/>
          <w:color w:val="000000" w:themeColor="text1"/>
        </w:rPr>
        <w:t xml:space="preserve">4.1. Nghiên cứu </w:t>
      </w:r>
      <w:r w:rsidR="000A5043">
        <w:rPr>
          <w:rFonts w:ascii="Times New Roman" w:eastAsia="Times New Roman" w:hAnsi="Times New Roman" w:cs="Times New Roman"/>
          <w:b/>
          <w:bCs/>
          <w:color w:val="000000" w:themeColor="text1"/>
        </w:rPr>
        <w:t>và phát triển</w:t>
      </w:r>
      <w:r w:rsidRPr="00F32999">
        <w:rPr>
          <w:rFonts w:ascii="Times New Roman" w:eastAsia="Times New Roman" w:hAnsi="Times New Roman" w:cs="Times New Roman"/>
          <w:b/>
          <w:bCs/>
          <w:color w:val="000000" w:themeColor="text1"/>
        </w:rPr>
        <w:t xml:space="preserve"> cánh tay robot</w:t>
      </w:r>
      <w:bookmarkEnd w:id="121"/>
    </w:p>
    <w:p w14:paraId="2B512427" w14:textId="77777777" w:rsidR="006C28A4" w:rsidRPr="00F32999"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22" w:name="_Toc171373027"/>
      <w:r w:rsidRPr="00F32999">
        <w:rPr>
          <w:rFonts w:ascii="Times New Roman" w:eastAsia="Times New Roman" w:hAnsi="Times New Roman" w:cs="Times New Roman"/>
          <w:b/>
          <w:bCs/>
          <w:color w:val="auto"/>
          <w:kern w:val="0"/>
          <w:sz w:val="26"/>
          <w:szCs w:val="26"/>
          <w14:ligatures w14:val="none"/>
        </w:rPr>
        <w:t>4.1.1. Nghiên cứu và phát triển cơ khí cho cánh tay robot 5 bậc tự do</w:t>
      </w:r>
      <w:bookmarkEnd w:id="122"/>
    </w:p>
    <w:p w14:paraId="62E4B333" w14:textId="77777777" w:rsidR="006C28A4" w:rsidRPr="00F32999" w:rsidRDefault="006C28A4" w:rsidP="003A7055">
      <w:pPr>
        <w:spacing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iệc phân tích và thiết kế mô hình cánh tay robot 5 bậc tự do từ mô hình có sẵn mang nhiều lợi ích:</w:t>
      </w:r>
    </w:p>
    <w:p w14:paraId="7ABB8CDB" w14:textId="77777777" w:rsidR="006C28A4" w:rsidRPr="00F32999" w:rsidRDefault="006C28A4" w:rsidP="003A7055">
      <w:pPr>
        <w:spacing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iết kế và cải tiến:</w:t>
      </w:r>
    </w:p>
    <w:p w14:paraId="0817ABE4" w14:textId="77777777" w:rsidR="006C28A4" w:rsidRPr="00F32999" w:rsidRDefault="006C28A4">
      <w:pPr>
        <w:pStyle w:val="ListParagraph"/>
        <w:numPr>
          <w:ilvl w:val="0"/>
          <w:numId w:val="58"/>
        </w:numPr>
        <w:spacing w:after="0"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0F2A06E6" w14:textId="77777777" w:rsidR="006C28A4" w:rsidRPr="00F32999" w:rsidRDefault="006C28A4">
      <w:pPr>
        <w:pStyle w:val="ListParagraph"/>
        <w:numPr>
          <w:ilvl w:val="0"/>
          <w:numId w:val="58"/>
        </w:numPr>
        <w:spacing w:after="0"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5A575A74" w14:textId="77777777" w:rsidR="006C28A4" w:rsidRPr="00F32999" w:rsidRDefault="006C28A4" w:rsidP="006C28A4">
      <w:pPr>
        <w:spacing w:after="0" w:line="312" w:lineRule="auto"/>
        <w:jc w:val="both"/>
        <w:rPr>
          <w:rFonts w:eastAsia="Times New Roman" w:cs="Times New Roman"/>
          <w:kern w:val="0"/>
          <w:szCs w:val="26"/>
          <w14:ligatures w14:val="none"/>
        </w:rPr>
      </w:pPr>
    </w:p>
    <w:p w14:paraId="6435F71E" w14:textId="77777777" w:rsidR="006C28A4" w:rsidRPr="00F32999" w:rsidRDefault="006C28A4" w:rsidP="003A7055">
      <w:pPr>
        <w:spacing w:line="312" w:lineRule="auto"/>
        <w:ind w:firstLine="360"/>
        <w:rPr>
          <w:rFonts w:cs="Times New Roman"/>
          <w:szCs w:val="26"/>
        </w:rPr>
      </w:pPr>
      <w:r w:rsidRPr="00F32999">
        <w:rPr>
          <w:rFonts w:cs="Times New Roman"/>
          <w:szCs w:val="26"/>
        </w:rPr>
        <w:t>Tài liệu hóa và lưu trữ:</w:t>
      </w:r>
    </w:p>
    <w:p w14:paraId="05563815" w14:textId="77777777" w:rsidR="006C28A4" w:rsidRPr="00F32999" w:rsidRDefault="006C28A4">
      <w:pPr>
        <w:pStyle w:val="ListParagraph"/>
        <w:numPr>
          <w:ilvl w:val="0"/>
          <w:numId w:val="59"/>
        </w:numPr>
        <w:spacing w:line="312" w:lineRule="auto"/>
        <w:rPr>
          <w:rFonts w:cs="Times New Roman"/>
          <w:szCs w:val="26"/>
        </w:rPr>
      </w:pPr>
      <w:r w:rsidRPr="00F32999">
        <w:rPr>
          <w:rFonts w:cs="Times New Roman"/>
          <w:szCs w:val="26"/>
        </w:rPr>
        <w:t>Lưu trữ lâu dài: Bản vẽ 3D có thể lưu trữ một cách an toàn và dễ dàng truy cập lại trong tương lai.</w:t>
      </w:r>
    </w:p>
    <w:p w14:paraId="57B22C9C" w14:textId="77777777" w:rsidR="006C28A4" w:rsidRPr="00F32999" w:rsidRDefault="006C28A4">
      <w:pPr>
        <w:pStyle w:val="ListParagraph"/>
        <w:numPr>
          <w:ilvl w:val="0"/>
          <w:numId w:val="59"/>
        </w:numPr>
        <w:spacing w:line="312" w:lineRule="auto"/>
        <w:rPr>
          <w:rFonts w:cs="Times New Roman"/>
          <w:szCs w:val="26"/>
        </w:rPr>
      </w:pPr>
      <w:r w:rsidRPr="00F32999">
        <w:rPr>
          <w:rFonts w:cs="Times New Roman"/>
          <w:szCs w:val="26"/>
        </w:rPr>
        <w:t>Tài liệu hóa chi tiết: Bản vẽ 3D cung cấp thông tin chi tiết về kích thước, vật liệu và các đặc điểm khác của phần cứng, giúp việc tái sản xuất hoặc sửa chữa dễ dàng hơn.</w:t>
      </w:r>
    </w:p>
    <w:p w14:paraId="6966323D" w14:textId="77777777" w:rsidR="006C28A4" w:rsidRPr="00F32999" w:rsidRDefault="006C28A4" w:rsidP="003A7055">
      <w:pPr>
        <w:spacing w:line="312" w:lineRule="auto"/>
        <w:ind w:firstLine="360"/>
        <w:rPr>
          <w:rFonts w:cs="Times New Roman"/>
          <w:szCs w:val="26"/>
        </w:rPr>
      </w:pPr>
      <w:r w:rsidRPr="00F32999">
        <w:rPr>
          <w:rFonts w:cs="Times New Roman"/>
          <w:szCs w:val="26"/>
        </w:rPr>
        <w:t>Tối ưu hóa chi phí và thời gian:</w:t>
      </w:r>
    </w:p>
    <w:p w14:paraId="10A238A3" w14:textId="77777777" w:rsidR="006C28A4" w:rsidRPr="00F32999" w:rsidRDefault="006C28A4">
      <w:pPr>
        <w:pStyle w:val="ListParagraph"/>
        <w:numPr>
          <w:ilvl w:val="0"/>
          <w:numId w:val="60"/>
        </w:numPr>
        <w:spacing w:line="312" w:lineRule="auto"/>
        <w:rPr>
          <w:rFonts w:cs="Times New Roman"/>
          <w:szCs w:val="26"/>
        </w:rPr>
      </w:pPr>
      <w:r w:rsidRPr="00F32999">
        <w:rPr>
          <w:rFonts w:cs="Times New Roman"/>
          <w:szCs w:val="26"/>
        </w:rPr>
        <w:t>Giảm chi phí và thời gian thử nghiệm: Việc sử dụng mô hình 3D giúp giảm thiểu số lần thử nghiệm vật lý, tiết kiệm chi phí và thời gian.</w:t>
      </w:r>
    </w:p>
    <w:p w14:paraId="3A637CF6" w14:textId="77777777" w:rsidR="006C28A4" w:rsidRPr="00F32999" w:rsidRDefault="006C28A4">
      <w:pPr>
        <w:pStyle w:val="ListParagraph"/>
        <w:numPr>
          <w:ilvl w:val="0"/>
          <w:numId w:val="60"/>
        </w:numPr>
        <w:spacing w:line="312" w:lineRule="auto"/>
        <w:rPr>
          <w:rFonts w:cs="Times New Roman"/>
          <w:szCs w:val="26"/>
        </w:rPr>
      </w:pPr>
      <w:r w:rsidRPr="00F32999">
        <w:rPr>
          <w:rFonts w:cs="Times New Roman"/>
          <w:szCs w:val="26"/>
        </w:rPr>
        <w:t>Tối ưu hóa quy trình sản xuất: Bạn có thể tối ưu hóa quy trình sản xuất và lắp ráp thông qua việc mô phỏng và phân tích trong phần mềm 3D.</w:t>
      </w:r>
    </w:p>
    <w:p w14:paraId="15BDC89B" w14:textId="77777777" w:rsidR="006C28A4" w:rsidRPr="00F32999" w:rsidRDefault="006C28A4" w:rsidP="003A7055">
      <w:pPr>
        <w:spacing w:line="312" w:lineRule="auto"/>
        <w:ind w:firstLine="360"/>
        <w:rPr>
          <w:rFonts w:cs="Times New Roman"/>
          <w:szCs w:val="26"/>
        </w:rPr>
      </w:pPr>
      <w:r w:rsidRPr="00F32999">
        <w:rPr>
          <w:rFonts w:cs="Times New Roman"/>
          <w:szCs w:val="26"/>
        </w:rPr>
        <w:t>Sản xuất và gia công:</w:t>
      </w:r>
    </w:p>
    <w:p w14:paraId="2CC5909E" w14:textId="77777777" w:rsidR="006C28A4" w:rsidRPr="00F32999" w:rsidRDefault="006C28A4">
      <w:pPr>
        <w:pStyle w:val="ListParagraph"/>
        <w:numPr>
          <w:ilvl w:val="0"/>
          <w:numId w:val="61"/>
        </w:numPr>
        <w:spacing w:line="312" w:lineRule="auto"/>
        <w:rPr>
          <w:rFonts w:cs="Times New Roman"/>
          <w:szCs w:val="26"/>
        </w:rPr>
      </w:pPr>
      <w:r w:rsidRPr="00F32999">
        <w:rPr>
          <w:rFonts w:cs="Times New Roman"/>
          <w:szCs w:val="26"/>
        </w:rPr>
        <w:t>Tạo bản vẽ 2D và hướng dẫn sản xuất: Từ mô hình 3D, bạn có thể tạo ra các bản vẽ 2D chi tiết và các hướng dẫn sản xuất cụ thể.</w:t>
      </w:r>
    </w:p>
    <w:p w14:paraId="3249BA9E" w14:textId="77777777" w:rsidR="006C28A4" w:rsidRPr="00F32999" w:rsidRDefault="006C28A4">
      <w:pPr>
        <w:pStyle w:val="ListParagraph"/>
        <w:numPr>
          <w:ilvl w:val="0"/>
          <w:numId w:val="61"/>
        </w:numPr>
        <w:spacing w:after="0" w:line="312" w:lineRule="auto"/>
        <w:jc w:val="both"/>
        <w:rPr>
          <w:rFonts w:eastAsia="Times New Roman" w:cs="Times New Roman"/>
          <w:kern w:val="0"/>
          <w:szCs w:val="26"/>
          <w14:ligatures w14:val="none"/>
        </w:rPr>
      </w:pPr>
      <w:r w:rsidRPr="00F32999">
        <w:rPr>
          <w:rFonts w:cs="Times New Roman"/>
          <w:szCs w:val="26"/>
        </w:rPr>
        <w:t>Hỗ trợ máy CNC và in 3D: Mô hình 3D có thể được sử dụng trực tiếp để lập trình máy CNC hoặc tạo mẫu bằng máy in 3D.</w:t>
      </w:r>
    </w:p>
    <w:p w14:paraId="592D6A55" w14:textId="77777777" w:rsidR="006C28A4" w:rsidRPr="00F32999" w:rsidRDefault="006C28A4"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Hiện nay có rất nhiều phần mềm thiết kế cơ khí hỗ trợ vẽ 3D cũng như 2D, có thể kể đến những phần mềm phổ biến như Solidworks, Inventor… góp phần hỗ trợ trong việc thiết kế và chế tạo cho cánh tay robot 5 bậc tự do. Dưới đây là mô hình 3D cho từng khâu:</w:t>
      </w:r>
    </w:p>
    <w:p w14:paraId="3E55338B" w14:textId="77777777" w:rsidR="006C28A4" w:rsidRPr="00F32999"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F32999">
        <w:rPr>
          <w:rFonts w:cs="Times New Roman"/>
          <w:szCs w:val="26"/>
        </w:rPr>
        <w:drawing>
          <wp:inline distT="0" distB="0" distL="0" distR="0" wp14:anchorId="6AF28B95" wp14:editId="4552777A">
            <wp:extent cx="2706531" cy="227402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711119" cy="2277880"/>
                    </a:xfrm>
                    <a:prstGeom prst="rect">
                      <a:avLst/>
                    </a:prstGeom>
                    <a:noFill/>
                  </pic:spPr>
                </pic:pic>
              </a:graphicData>
            </a:graphic>
          </wp:inline>
        </w:drawing>
      </w:r>
    </w:p>
    <w:p w14:paraId="65A72E37" w14:textId="1CA77C4E" w:rsidR="006C28A4" w:rsidRPr="00F32999" w:rsidRDefault="00ED698E" w:rsidP="006C28A4">
      <w:pPr>
        <w:spacing w:before="100" w:beforeAutospacing="1" w:after="100" w:afterAutospacing="1" w:line="312" w:lineRule="auto"/>
        <w:jc w:val="center"/>
        <w:rPr>
          <w:rFonts w:cs="Times New Roman"/>
          <w:szCs w:val="26"/>
        </w:rPr>
      </w:pPr>
      <w:bookmarkStart w:id="123" w:name="_Toc17137728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w:t>
      </w:r>
      <w:r w:rsidR="002F0C10">
        <w:rPr>
          <w:rFonts w:cs="Times New Roman"/>
        </w:rPr>
        <w:fldChar w:fldCharType="end"/>
      </w:r>
      <w:r w:rsidRPr="00F32999">
        <w:rPr>
          <w:rFonts w:cs="Times New Roman"/>
          <w:lang w:val="vi-VN"/>
        </w:rPr>
        <w:t>.</w:t>
      </w:r>
      <w:r w:rsidR="006C28A4" w:rsidRPr="00F32999">
        <w:rPr>
          <w:rFonts w:cs="Times New Roman"/>
          <w:szCs w:val="26"/>
        </w:rPr>
        <w:t xml:space="preserve"> Các thành phần của khâu 1</w:t>
      </w:r>
      <w:bookmarkEnd w:id="123"/>
    </w:p>
    <w:p w14:paraId="59A4E233"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Với:</w:t>
      </w:r>
    </w:p>
    <w:p w14:paraId="25869FC9"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1. Vòng cản</w:t>
      </w:r>
      <w:r w:rsidRPr="00F32999">
        <w:rPr>
          <w:rFonts w:cs="Times New Roman"/>
          <w:szCs w:val="26"/>
        </w:rPr>
        <w:tab/>
        <w:t xml:space="preserve">2. Nắp đậy    3. Thân    4. Mặt nối    5. Mặt bích    6. Động cơ </w:t>
      </w:r>
    </w:p>
    <w:p w14:paraId="38ACB305"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Khâu 1 có cấu tạo rỗng nhằm có thể đưa gọn dây điện vào trong. Có vòng cản nhằm giới hạn hành trình khi gặp sự cố điều khiển sai hoặc mất quyền điều khiển.</w:t>
      </w:r>
    </w:p>
    <w:p w14:paraId="545C87DA" w14:textId="77777777" w:rsidR="006C28A4" w:rsidRPr="00F32999"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F32999">
        <w:rPr>
          <w:rFonts w:cs="Times New Roman"/>
          <w:szCs w:val="26"/>
        </w:rPr>
        <w:drawing>
          <wp:inline distT="0" distB="0" distL="0" distR="0" wp14:anchorId="7158CDF0" wp14:editId="76E1581C">
            <wp:extent cx="2766780" cy="2788600"/>
            <wp:effectExtent l="0" t="0" r="0" b="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355"/>
                    <a:stretch>
                      <a:fillRect/>
                    </a:stretch>
                  </pic:blipFill>
                  <pic:spPr>
                    <a:xfrm>
                      <a:off x="0" y="0"/>
                      <a:ext cx="2779466" cy="2801386"/>
                    </a:xfrm>
                    <a:prstGeom prst="rect">
                      <a:avLst/>
                    </a:prstGeom>
                  </pic:spPr>
                </pic:pic>
              </a:graphicData>
            </a:graphic>
          </wp:inline>
        </w:drawing>
      </w:r>
    </w:p>
    <w:p w14:paraId="7CD4A982" w14:textId="7EED4342" w:rsidR="006C28A4" w:rsidRPr="00F32999" w:rsidRDefault="004F588C" w:rsidP="006C28A4">
      <w:pPr>
        <w:spacing w:before="100" w:beforeAutospacing="1" w:after="100" w:afterAutospacing="1" w:line="312" w:lineRule="auto"/>
        <w:jc w:val="center"/>
        <w:rPr>
          <w:rFonts w:cs="Times New Roman"/>
          <w:szCs w:val="26"/>
        </w:rPr>
      </w:pPr>
      <w:bookmarkStart w:id="124" w:name="_Toc17137728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w:t>
      </w:r>
      <w:r w:rsidR="002F0C10">
        <w:rPr>
          <w:rFonts w:cs="Times New Roman"/>
        </w:rPr>
        <w:fldChar w:fldCharType="end"/>
      </w:r>
      <w:r w:rsidRPr="00F32999">
        <w:rPr>
          <w:rFonts w:cs="Times New Roman"/>
          <w:lang w:val="vi-VN"/>
        </w:rPr>
        <w:t>.</w:t>
      </w:r>
      <w:r w:rsidR="006C28A4" w:rsidRPr="00F32999">
        <w:rPr>
          <w:rFonts w:cs="Times New Roman"/>
          <w:szCs w:val="26"/>
        </w:rPr>
        <w:t xml:space="preserve"> Các thành phần của khâu 2</w:t>
      </w:r>
      <w:bookmarkEnd w:id="124"/>
    </w:p>
    <w:p w14:paraId="0577CEF9" w14:textId="33436D8A"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1. Động cơ</w:t>
      </w:r>
      <w:r w:rsidR="003A7055" w:rsidRPr="00F32999">
        <w:rPr>
          <w:rFonts w:cs="Times New Roman"/>
          <w:szCs w:val="26"/>
        </w:rPr>
        <w:t xml:space="preserve">    </w:t>
      </w:r>
      <w:r w:rsidRPr="00F32999">
        <w:rPr>
          <w:rFonts w:cs="Times New Roman"/>
          <w:szCs w:val="26"/>
        </w:rPr>
        <w:t>2. Mặt bích</w:t>
      </w:r>
      <w:r w:rsidR="003A7055" w:rsidRPr="00F32999">
        <w:rPr>
          <w:rFonts w:cs="Times New Roman"/>
          <w:szCs w:val="26"/>
        </w:rPr>
        <w:t xml:space="preserve">    </w:t>
      </w:r>
      <w:r w:rsidRPr="00F32999">
        <w:rPr>
          <w:rFonts w:cs="Times New Roman"/>
          <w:szCs w:val="26"/>
        </w:rPr>
        <w:t>3. Nắp thân</w:t>
      </w:r>
      <w:r w:rsidR="003A7055" w:rsidRPr="00F32999">
        <w:rPr>
          <w:rFonts w:cs="Times New Roman"/>
          <w:szCs w:val="26"/>
        </w:rPr>
        <w:t xml:space="preserve">    </w:t>
      </w:r>
      <w:r w:rsidRPr="00F32999">
        <w:rPr>
          <w:rFonts w:cs="Times New Roman"/>
          <w:szCs w:val="26"/>
        </w:rPr>
        <w:t>4. Nắp che</w:t>
      </w:r>
      <w:r w:rsidR="003A7055" w:rsidRPr="00F32999">
        <w:rPr>
          <w:rFonts w:cs="Times New Roman"/>
          <w:szCs w:val="26"/>
        </w:rPr>
        <w:t xml:space="preserve">    </w:t>
      </w:r>
      <w:r w:rsidRPr="00F32999">
        <w:rPr>
          <w:rFonts w:cs="Times New Roman"/>
          <w:szCs w:val="26"/>
        </w:rPr>
        <w:t>5. Nắ</w:t>
      </w:r>
      <w:r w:rsidR="003A7055" w:rsidRPr="00F32999">
        <w:rPr>
          <w:rFonts w:cs="Times New Roman"/>
          <w:szCs w:val="26"/>
        </w:rPr>
        <w:t xml:space="preserve">p    </w:t>
      </w:r>
      <w:r w:rsidRPr="00F32999">
        <w:rPr>
          <w:rFonts w:cs="Times New Roman"/>
          <w:szCs w:val="26"/>
        </w:rPr>
        <w:t>6. Thân</w:t>
      </w:r>
      <w:r w:rsidR="003A7055" w:rsidRPr="00F32999">
        <w:rPr>
          <w:rFonts w:cs="Times New Roman"/>
          <w:szCs w:val="26"/>
        </w:rPr>
        <w:t xml:space="preserve">    </w:t>
      </w:r>
      <w:r w:rsidRPr="00F32999">
        <w:rPr>
          <w:rFonts w:cs="Times New Roman"/>
          <w:szCs w:val="26"/>
        </w:rPr>
        <w:t xml:space="preserve">7. Vòng chặn </w:t>
      </w:r>
    </w:p>
    <w:p w14:paraId="604BEBEA"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5BA65875" w14:textId="77777777" w:rsidR="006C28A4" w:rsidRPr="00F32999"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F32999">
        <w:rPr>
          <w:rFonts w:cs="Times New Roman"/>
          <w:szCs w:val="26"/>
        </w:rPr>
        <w:drawing>
          <wp:inline distT="0" distB="0" distL="0" distR="0" wp14:anchorId="3DFE27FA" wp14:editId="5A507AC2">
            <wp:extent cx="3144185" cy="1680248"/>
            <wp:effectExtent l="0" t="0" r="0" b="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356"/>
                    <a:stretch>
                      <a:fillRect/>
                    </a:stretch>
                  </pic:blipFill>
                  <pic:spPr>
                    <a:xfrm>
                      <a:off x="0" y="0"/>
                      <a:ext cx="3163026" cy="1690316"/>
                    </a:xfrm>
                    <a:prstGeom prst="rect">
                      <a:avLst/>
                    </a:prstGeom>
                  </pic:spPr>
                </pic:pic>
              </a:graphicData>
            </a:graphic>
          </wp:inline>
        </w:drawing>
      </w:r>
    </w:p>
    <w:p w14:paraId="179C624A" w14:textId="530FEE7C" w:rsidR="006C28A4" w:rsidRPr="00F32999" w:rsidRDefault="00007E3D" w:rsidP="006C28A4">
      <w:pPr>
        <w:spacing w:before="100" w:beforeAutospacing="1" w:after="100" w:afterAutospacing="1" w:line="312" w:lineRule="auto"/>
        <w:jc w:val="center"/>
        <w:rPr>
          <w:rFonts w:cs="Times New Roman"/>
          <w:szCs w:val="26"/>
        </w:rPr>
      </w:pPr>
      <w:bookmarkStart w:id="125" w:name="_Toc17137728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3</w:t>
      </w:r>
      <w:r w:rsidR="002F0C10">
        <w:rPr>
          <w:rFonts w:cs="Times New Roman"/>
        </w:rPr>
        <w:fldChar w:fldCharType="end"/>
      </w:r>
      <w:r w:rsidRPr="00F32999">
        <w:rPr>
          <w:rFonts w:cs="Times New Roman"/>
          <w:lang w:val="vi-VN"/>
        </w:rPr>
        <w:t>.</w:t>
      </w:r>
      <w:r w:rsidR="006C28A4" w:rsidRPr="00F32999">
        <w:rPr>
          <w:rFonts w:cs="Times New Roman"/>
          <w:szCs w:val="26"/>
        </w:rPr>
        <w:t xml:space="preserve"> Các thành phần của khớp 3</w:t>
      </w:r>
      <w:bookmarkEnd w:id="125"/>
    </w:p>
    <w:p w14:paraId="657365EE"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1. Nắp thân    2. Thân    3. Ốp che sau    4. Ốp che bánh răng    5. Tấm căng động cơ</w:t>
      </w:r>
    </w:p>
    <w:p w14:paraId="171A4C61"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6. Mặt bích    7. Động cơ    8. Ốp bánh răng    9. Ốp che bánh răng    10. Nắp che</w:t>
      </w:r>
    </w:p>
    <w:p w14:paraId="66F0F4CF" w14:textId="77777777" w:rsidR="006C28A4" w:rsidRPr="00F32999" w:rsidRDefault="006C28A4" w:rsidP="003A7055">
      <w:pPr>
        <w:spacing w:after="120" w:line="312" w:lineRule="auto"/>
        <w:ind w:firstLine="360"/>
        <w:jc w:val="both"/>
        <w:rPr>
          <w:rFonts w:cs="Times New Roman"/>
          <w:szCs w:val="26"/>
        </w:rPr>
      </w:pPr>
      <w:r w:rsidRPr="00F32999">
        <w:rPr>
          <w:rFonts w:cs="Times New Roman"/>
          <w:szCs w:val="26"/>
        </w:rPr>
        <w:t>Khâu 3 có cấu tạo rỗng chứa đai truyền động cho khâu 4, có các ốp, nắp che chắn cho động cơ, bánh răng và cảm biến đo góc.</w:t>
      </w:r>
    </w:p>
    <w:p w14:paraId="44ECA5A8" w14:textId="77777777" w:rsidR="006C28A4" w:rsidRPr="00F32999" w:rsidRDefault="006C28A4" w:rsidP="006C28A4">
      <w:pPr>
        <w:spacing w:after="120" w:line="312" w:lineRule="auto"/>
        <w:jc w:val="center"/>
        <w:rPr>
          <w:rFonts w:cs="Times New Roman"/>
          <w:szCs w:val="26"/>
        </w:rPr>
      </w:pPr>
      <w:r w:rsidRPr="00F32999">
        <w:rPr>
          <w:rFonts w:cs="Times New Roman"/>
          <w:szCs w:val="26"/>
        </w:rPr>
        <w:drawing>
          <wp:inline distT="0" distB="0" distL="0" distR="0" wp14:anchorId="5C82559E" wp14:editId="0F1B72E1">
            <wp:extent cx="1738317" cy="1639227"/>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357"/>
                    <a:stretch>
                      <a:fillRect/>
                    </a:stretch>
                  </pic:blipFill>
                  <pic:spPr>
                    <a:xfrm>
                      <a:off x="0" y="0"/>
                      <a:ext cx="1749342" cy="1649624"/>
                    </a:xfrm>
                    <a:prstGeom prst="rect">
                      <a:avLst/>
                    </a:prstGeom>
                  </pic:spPr>
                </pic:pic>
              </a:graphicData>
            </a:graphic>
          </wp:inline>
        </w:drawing>
      </w:r>
    </w:p>
    <w:p w14:paraId="459BEC8E" w14:textId="4E588887" w:rsidR="006C28A4" w:rsidRPr="00F32999" w:rsidRDefault="00007E3D" w:rsidP="006C28A4">
      <w:pPr>
        <w:spacing w:after="120" w:line="312" w:lineRule="auto"/>
        <w:jc w:val="center"/>
        <w:rPr>
          <w:rFonts w:cs="Times New Roman"/>
          <w:szCs w:val="26"/>
        </w:rPr>
      </w:pPr>
      <w:bookmarkStart w:id="126" w:name="_Toc171377283"/>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w:t>
      </w:r>
      <w:r w:rsidR="002F0C10">
        <w:rPr>
          <w:rFonts w:cs="Times New Roman"/>
        </w:rPr>
        <w:fldChar w:fldCharType="end"/>
      </w:r>
      <w:r w:rsidRPr="00F32999">
        <w:rPr>
          <w:rFonts w:cs="Times New Roman"/>
          <w:lang w:val="vi-VN"/>
        </w:rPr>
        <w:t>.</w:t>
      </w:r>
      <w:r w:rsidR="006C28A4" w:rsidRPr="00F32999">
        <w:rPr>
          <w:rFonts w:cs="Times New Roman"/>
          <w:szCs w:val="26"/>
        </w:rPr>
        <w:t xml:space="preserve"> Các thành phần của khớp 4</w:t>
      </w:r>
      <w:bookmarkEnd w:id="126"/>
    </w:p>
    <w:p w14:paraId="09CEEB37" w14:textId="77777777" w:rsidR="006C28A4" w:rsidRPr="00F32999" w:rsidRDefault="006C28A4" w:rsidP="003A7055">
      <w:pPr>
        <w:spacing w:after="120" w:line="312" w:lineRule="auto"/>
        <w:ind w:firstLine="360"/>
        <w:rPr>
          <w:rFonts w:cs="Times New Roman"/>
          <w:szCs w:val="26"/>
        </w:rPr>
      </w:pPr>
      <w:r w:rsidRPr="00F32999">
        <w:rPr>
          <w:rFonts w:cs="Times New Roman"/>
          <w:szCs w:val="26"/>
        </w:rPr>
        <w:t>1. Nắp thân    2. Thân    3. Tấm nối</w:t>
      </w:r>
    </w:p>
    <w:p w14:paraId="426E1696" w14:textId="2689252B" w:rsidR="003A7055" w:rsidRPr="00F32999" w:rsidRDefault="00C4365C" w:rsidP="003A7055">
      <w:pPr>
        <w:spacing w:after="120" w:line="312" w:lineRule="auto"/>
        <w:ind w:firstLine="360"/>
        <w:rPr>
          <w:rFonts w:cs="Times New Roman"/>
          <w:szCs w:val="26"/>
        </w:rPr>
      </w:pPr>
      <w:r w:rsidRPr="00F32999">
        <w:rPr>
          <w:rFonts w:cs="Times New Roman"/>
          <w:szCs w:val="26"/>
        </w:rPr>
        <w:t>Thông số các</w:t>
      </w:r>
      <w:r w:rsidR="003A7055" w:rsidRPr="00F32999">
        <w:rPr>
          <w:rFonts w:cs="Times New Roman"/>
          <w:szCs w:val="26"/>
        </w:rPr>
        <w:t xml:space="preserve"> động cơ cho hệ thống robot</w:t>
      </w:r>
      <w:r w:rsidRPr="00F32999">
        <w:rPr>
          <w:rFonts w:cs="Times New Roman"/>
          <w:szCs w:val="26"/>
        </w:rPr>
        <w:t>:</w:t>
      </w:r>
    </w:p>
    <w:p w14:paraId="3962DD17" w14:textId="243F4930" w:rsidR="00917803" w:rsidRPr="00F32999" w:rsidRDefault="00917803" w:rsidP="003A7055">
      <w:pPr>
        <w:spacing w:after="120" w:line="312" w:lineRule="auto"/>
        <w:ind w:firstLine="360"/>
        <w:rPr>
          <w:rFonts w:cs="Times New Roman"/>
          <w:szCs w:val="26"/>
        </w:rPr>
      </w:pPr>
      <w:r w:rsidRPr="00F32999">
        <w:rPr>
          <w:rFonts w:cs="Times New Roman"/>
          <w:szCs w:val="26"/>
        </w:rPr>
        <w:t>Từ việc tính được momen lớn nhất từ công thức (3…) áp dụng trên phần cơ sở lý thuyết, ta có được các thông số để lựa chọn động cơ:</w:t>
      </w:r>
    </w:p>
    <w:p w14:paraId="62225879" w14:textId="77777777" w:rsidR="006C28A4" w:rsidRPr="00F32999" w:rsidRDefault="006C28A4" w:rsidP="003A7055">
      <w:pPr>
        <w:spacing w:after="120" w:line="312" w:lineRule="auto"/>
        <w:ind w:firstLine="360"/>
        <w:jc w:val="both"/>
        <w:rPr>
          <w:rFonts w:cs="Times New Roman"/>
          <w:szCs w:val="26"/>
        </w:rPr>
      </w:pPr>
      <w:r w:rsidRPr="00F32999">
        <w:rPr>
          <w:rFonts w:cs="Times New Roman"/>
          <w:szCs w:val="26"/>
        </w:rPr>
        <w:t>Tỉ số truyền thực giữa các khớp:</w:t>
      </w:r>
    </w:p>
    <w:p w14:paraId="5AA8FC56" w14:textId="77777777" w:rsidR="006C28A4" w:rsidRPr="00F32999" w:rsidRDefault="006C28A4" w:rsidP="003A7055">
      <w:pPr>
        <w:spacing w:after="120" w:line="312" w:lineRule="auto"/>
        <w:ind w:firstLine="360"/>
        <w:jc w:val="both"/>
        <w:rPr>
          <w:rFonts w:cs="Times New Roman"/>
          <w:szCs w:val="26"/>
        </w:rPr>
      </w:pPr>
      <w:r w:rsidRPr="00F32999">
        <w:rPr>
          <w:rFonts w:cs="Times New Roman"/>
          <w:szCs w:val="26"/>
        </w:rPr>
        <w:t>Trục 1: ~ 165.3    Trục 2: 180.0    Trục 3: 180.0    Trục 4: 80.0    Trục 5: ~73.3</w:t>
      </w:r>
    </w:p>
    <w:p w14:paraId="1FE55C0A" w14:textId="38F7425C" w:rsidR="006C28A4" w:rsidRPr="00F32999" w:rsidRDefault="006C28A4" w:rsidP="003A7055">
      <w:pPr>
        <w:spacing w:after="120" w:line="312" w:lineRule="auto"/>
        <w:ind w:firstLine="360"/>
        <w:jc w:val="both"/>
        <w:rPr>
          <w:rFonts w:cs="Times New Roman"/>
          <w:szCs w:val="26"/>
        </w:rPr>
      </w:pPr>
      <w:r w:rsidRPr="00F32999">
        <w:rPr>
          <w:rFonts w:cs="Times New Roman"/>
          <w:szCs w:val="26"/>
        </w:rPr>
        <w:t>Động cơ cho các khớp 1, 2, 3:</w:t>
      </w:r>
      <w:r w:rsidR="00DB2C42" w:rsidRPr="00F32999">
        <w:rPr>
          <w:rFonts w:cs="Times New Roman"/>
          <w:szCs w:val="26"/>
        </w:rPr>
        <w:t xml:space="preserve"> HG-KR73B</w:t>
      </w:r>
    </w:p>
    <w:p w14:paraId="3D08BB95" w14:textId="30A44452" w:rsidR="006C28A4" w:rsidRPr="00F32999" w:rsidRDefault="00C74740" w:rsidP="00C74740">
      <w:pPr>
        <w:spacing w:line="312" w:lineRule="auto"/>
        <w:ind w:firstLine="360"/>
        <w:jc w:val="center"/>
        <w:rPr>
          <w:rFonts w:cs="Times New Roman"/>
          <w:szCs w:val="26"/>
        </w:rPr>
      </w:pPr>
      <w:bookmarkStart w:id="127" w:name="_Toc171376372"/>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w:t>
      </w:r>
      <w:r w:rsidR="00334A7B">
        <w:fldChar w:fldCharType="end"/>
      </w:r>
      <w:r w:rsidRPr="00F32999">
        <w:rPr>
          <w:rFonts w:cs="Times New Roman"/>
        </w:rPr>
        <w:t xml:space="preserve">: Bảng thông số động cơ </w:t>
      </w:r>
      <w:r w:rsidR="006C28A4" w:rsidRPr="00F32999">
        <w:rPr>
          <w:rFonts w:cs="Times New Roman"/>
          <w:szCs w:val="26"/>
        </w:rPr>
        <w:t>HG-KR73B</w:t>
      </w:r>
      <w:bookmarkEnd w:id="127"/>
    </w:p>
    <w:tbl>
      <w:tblPr>
        <w:tblStyle w:val="TableGrid"/>
        <w:tblW w:w="0" w:type="auto"/>
        <w:tblInd w:w="1080" w:type="dxa"/>
        <w:tblLook w:val="04A0" w:firstRow="1" w:lastRow="0" w:firstColumn="1" w:lastColumn="0" w:noHBand="0" w:noVBand="1"/>
      </w:tblPr>
      <w:tblGrid>
        <w:gridCol w:w="4061"/>
        <w:gridCol w:w="4125"/>
      </w:tblGrid>
      <w:tr w:rsidR="006C28A4" w:rsidRPr="00F32999" w14:paraId="1D014433" w14:textId="77777777" w:rsidTr="00BB4F40">
        <w:trPr>
          <w:trHeight w:val="350"/>
        </w:trPr>
        <w:tc>
          <w:tcPr>
            <w:tcW w:w="4061" w:type="dxa"/>
            <w:vAlign w:val="center"/>
          </w:tcPr>
          <w:p w14:paraId="131115B4" w14:textId="77777777" w:rsidR="006C28A4" w:rsidRPr="00F32999" w:rsidRDefault="006C28A4" w:rsidP="006C28A4">
            <w:pPr>
              <w:spacing w:after="120" w:line="312" w:lineRule="auto"/>
              <w:rPr>
                <w:rFonts w:cs="Times New Roman"/>
                <w:szCs w:val="26"/>
              </w:rPr>
            </w:pPr>
            <w:r w:rsidRPr="00F32999">
              <w:rPr>
                <w:rFonts w:cs="Times New Roman"/>
                <w:szCs w:val="26"/>
              </w:rPr>
              <w:t>Nguồn cấp</w:t>
            </w:r>
          </w:p>
        </w:tc>
        <w:tc>
          <w:tcPr>
            <w:tcW w:w="4125" w:type="dxa"/>
            <w:vAlign w:val="center"/>
          </w:tcPr>
          <w:p w14:paraId="117A5450" w14:textId="77777777" w:rsidR="006C28A4" w:rsidRPr="00F32999" w:rsidRDefault="006C28A4" w:rsidP="006C28A4">
            <w:pPr>
              <w:spacing w:after="120" w:line="312" w:lineRule="auto"/>
              <w:rPr>
                <w:rFonts w:cs="Times New Roman"/>
                <w:szCs w:val="26"/>
              </w:rPr>
            </w:pPr>
            <w:r w:rsidRPr="00F32999">
              <w:rPr>
                <w:rFonts w:cs="Times New Roman"/>
                <w:szCs w:val="26"/>
              </w:rPr>
              <w:t>200VAC</w:t>
            </w:r>
          </w:p>
        </w:tc>
      </w:tr>
      <w:tr w:rsidR="006C28A4" w:rsidRPr="00F32999" w14:paraId="4F4A8CAC" w14:textId="77777777" w:rsidTr="00BB4F40">
        <w:trPr>
          <w:trHeight w:val="452"/>
        </w:trPr>
        <w:tc>
          <w:tcPr>
            <w:tcW w:w="4061" w:type="dxa"/>
            <w:vAlign w:val="center"/>
          </w:tcPr>
          <w:p w14:paraId="54A228C6" w14:textId="77777777" w:rsidR="006C28A4" w:rsidRPr="00F32999" w:rsidRDefault="006C28A4" w:rsidP="006C28A4">
            <w:pPr>
              <w:spacing w:after="120" w:line="312" w:lineRule="auto"/>
              <w:rPr>
                <w:rFonts w:cs="Times New Roman"/>
                <w:szCs w:val="26"/>
              </w:rPr>
            </w:pPr>
            <w:r w:rsidRPr="00F32999">
              <w:rPr>
                <w:rFonts w:cs="Times New Roman"/>
                <w:szCs w:val="26"/>
              </w:rPr>
              <w:t>Dòng trung bình</w:t>
            </w:r>
          </w:p>
        </w:tc>
        <w:tc>
          <w:tcPr>
            <w:tcW w:w="4125" w:type="dxa"/>
            <w:vAlign w:val="center"/>
          </w:tcPr>
          <w:p w14:paraId="6C03225F" w14:textId="77777777" w:rsidR="006C28A4" w:rsidRPr="00F32999" w:rsidRDefault="006C28A4" w:rsidP="006C28A4">
            <w:pPr>
              <w:spacing w:after="120" w:line="312" w:lineRule="auto"/>
              <w:rPr>
                <w:rFonts w:cs="Times New Roman"/>
                <w:szCs w:val="26"/>
              </w:rPr>
            </w:pPr>
            <w:r w:rsidRPr="00F32999">
              <w:rPr>
                <w:rFonts w:cs="Times New Roman"/>
                <w:szCs w:val="26"/>
              </w:rPr>
              <w:t>4,8A</w:t>
            </w:r>
          </w:p>
        </w:tc>
      </w:tr>
      <w:tr w:rsidR="006C28A4" w:rsidRPr="00F32999" w14:paraId="298A93E5" w14:textId="77777777" w:rsidTr="00BB4F40">
        <w:trPr>
          <w:trHeight w:val="452"/>
        </w:trPr>
        <w:tc>
          <w:tcPr>
            <w:tcW w:w="4061" w:type="dxa"/>
            <w:vAlign w:val="center"/>
          </w:tcPr>
          <w:p w14:paraId="7A038D8E" w14:textId="77777777" w:rsidR="006C28A4" w:rsidRPr="00F32999" w:rsidRDefault="006C28A4" w:rsidP="006C28A4">
            <w:pPr>
              <w:spacing w:after="120" w:line="312" w:lineRule="auto"/>
              <w:rPr>
                <w:rFonts w:cs="Times New Roman"/>
                <w:szCs w:val="26"/>
              </w:rPr>
            </w:pPr>
            <w:r w:rsidRPr="00F32999">
              <w:rPr>
                <w:rFonts w:cs="Times New Roman"/>
                <w:szCs w:val="26"/>
              </w:rPr>
              <w:t>Công suất trung bình</w:t>
            </w:r>
          </w:p>
        </w:tc>
        <w:tc>
          <w:tcPr>
            <w:tcW w:w="4125" w:type="dxa"/>
            <w:vAlign w:val="center"/>
          </w:tcPr>
          <w:p w14:paraId="755A7014" w14:textId="77777777" w:rsidR="006C28A4" w:rsidRPr="00F32999" w:rsidRDefault="006C28A4" w:rsidP="006C28A4">
            <w:pPr>
              <w:spacing w:after="120" w:line="312" w:lineRule="auto"/>
              <w:rPr>
                <w:rFonts w:cs="Times New Roman"/>
                <w:szCs w:val="26"/>
              </w:rPr>
            </w:pPr>
            <w:r w:rsidRPr="00F32999">
              <w:rPr>
                <w:rFonts w:cs="Times New Roman"/>
                <w:szCs w:val="26"/>
              </w:rPr>
              <w:t>750W</w:t>
            </w:r>
          </w:p>
        </w:tc>
      </w:tr>
      <w:tr w:rsidR="006C28A4" w:rsidRPr="00F32999" w14:paraId="6F738837" w14:textId="77777777" w:rsidTr="00BB4F40">
        <w:trPr>
          <w:trHeight w:val="452"/>
        </w:trPr>
        <w:tc>
          <w:tcPr>
            <w:tcW w:w="4061" w:type="dxa"/>
            <w:vAlign w:val="center"/>
          </w:tcPr>
          <w:p w14:paraId="44588FEF" w14:textId="77777777" w:rsidR="006C28A4" w:rsidRPr="00F32999" w:rsidRDefault="006C28A4" w:rsidP="006C28A4">
            <w:pPr>
              <w:spacing w:after="120" w:line="312" w:lineRule="auto"/>
              <w:rPr>
                <w:rFonts w:cs="Times New Roman"/>
                <w:szCs w:val="26"/>
              </w:rPr>
            </w:pPr>
            <w:r w:rsidRPr="00F32999">
              <w:rPr>
                <w:rFonts w:cs="Times New Roman"/>
                <w:szCs w:val="26"/>
              </w:rPr>
              <w:t>Tốc độ quay</w:t>
            </w:r>
          </w:p>
        </w:tc>
        <w:tc>
          <w:tcPr>
            <w:tcW w:w="4125" w:type="dxa"/>
            <w:vAlign w:val="center"/>
          </w:tcPr>
          <w:p w14:paraId="14969234" w14:textId="77777777" w:rsidR="006C28A4" w:rsidRPr="00F32999" w:rsidRDefault="006C28A4" w:rsidP="006C28A4">
            <w:pPr>
              <w:spacing w:after="120" w:line="312" w:lineRule="auto"/>
              <w:rPr>
                <w:rFonts w:cs="Times New Roman"/>
                <w:szCs w:val="26"/>
              </w:rPr>
            </w:pPr>
            <w:r w:rsidRPr="00F32999">
              <w:rPr>
                <w:rFonts w:cs="Times New Roman"/>
                <w:szCs w:val="26"/>
              </w:rPr>
              <w:t>3000RPM (6000RPM ~ maximun)</w:t>
            </w:r>
          </w:p>
        </w:tc>
      </w:tr>
    </w:tbl>
    <w:p w14:paraId="4BA4A700" w14:textId="77777777" w:rsidR="00DB2C42" w:rsidRPr="00F32999" w:rsidRDefault="00DB2C42" w:rsidP="00C4365C">
      <w:pPr>
        <w:spacing w:after="120" w:line="312" w:lineRule="auto"/>
        <w:ind w:firstLine="360"/>
        <w:jc w:val="both"/>
        <w:rPr>
          <w:rFonts w:cs="Times New Roman"/>
          <w:szCs w:val="26"/>
        </w:rPr>
      </w:pPr>
    </w:p>
    <w:p w14:paraId="5ACD30E5" w14:textId="4ED1BD70" w:rsidR="006C28A4" w:rsidRPr="00F32999" w:rsidRDefault="006C28A4" w:rsidP="00C4365C">
      <w:pPr>
        <w:spacing w:after="120" w:line="312" w:lineRule="auto"/>
        <w:ind w:firstLine="360"/>
        <w:jc w:val="both"/>
        <w:rPr>
          <w:rFonts w:cs="Times New Roman"/>
          <w:szCs w:val="26"/>
        </w:rPr>
      </w:pPr>
      <w:r w:rsidRPr="00F32999">
        <w:rPr>
          <w:rFonts w:cs="Times New Roman"/>
          <w:szCs w:val="26"/>
        </w:rPr>
        <w:t>Động cơ cho khớp 4:</w:t>
      </w:r>
      <w:r w:rsidR="001B396C" w:rsidRPr="00F32999">
        <w:rPr>
          <w:rFonts w:cs="Times New Roman"/>
          <w:szCs w:val="26"/>
        </w:rPr>
        <w:t xml:space="preserve"> HF-KP23</w:t>
      </w:r>
    </w:p>
    <w:p w14:paraId="02FD8617" w14:textId="05A8DD62" w:rsidR="00DB2C42" w:rsidRPr="00F32999" w:rsidRDefault="00DB2C42" w:rsidP="00DB2C42">
      <w:pPr>
        <w:spacing w:after="120" w:line="312" w:lineRule="auto"/>
        <w:jc w:val="center"/>
        <w:rPr>
          <w:rFonts w:cs="Times New Roman"/>
          <w:szCs w:val="26"/>
        </w:rPr>
      </w:pPr>
      <w:bookmarkStart w:id="128" w:name="_Toc171376373"/>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2</w:t>
      </w:r>
      <w:r w:rsidR="00334A7B">
        <w:fldChar w:fldCharType="end"/>
      </w:r>
      <w:r w:rsidRPr="00F32999">
        <w:rPr>
          <w:rFonts w:cs="Times New Roman"/>
          <w:szCs w:val="26"/>
        </w:rPr>
        <w:t>: Thông số động cơ HF-KP23</w:t>
      </w:r>
      <w:bookmarkEnd w:id="128"/>
    </w:p>
    <w:tbl>
      <w:tblPr>
        <w:tblStyle w:val="TableGrid"/>
        <w:tblW w:w="0" w:type="auto"/>
        <w:tblInd w:w="1080" w:type="dxa"/>
        <w:tblLook w:val="04A0" w:firstRow="1" w:lastRow="0" w:firstColumn="1" w:lastColumn="0" w:noHBand="0" w:noVBand="1"/>
      </w:tblPr>
      <w:tblGrid>
        <w:gridCol w:w="4061"/>
        <w:gridCol w:w="4125"/>
      </w:tblGrid>
      <w:tr w:rsidR="006C28A4" w:rsidRPr="00F32999" w14:paraId="3794391E" w14:textId="77777777" w:rsidTr="00BB4F40">
        <w:trPr>
          <w:trHeight w:val="350"/>
        </w:trPr>
        <w:tc>
          <w:tcPr>
            <w:tcW w:w="4061" w:type="dxa"/>
            <w:vAlign w:val="center"/>
          </w:tcPr>
          <w:p w14:paraId="1702C6B4" w14:textId="77777777" w:rsidR="006C28A4" w:rsidRPr="00F32999" w:rsidRDefault="006C28A4" w:rsidP="006C28A4">
            <w:pPr>
              <w:spacing w:after="120" w:line="312" w:lineRule="auto"/>
              <w:rPr>
                <w:rFonts w:cs="Times New Roman"/>
                <w:szCs w:val="26"/>
              </w:rPr>
            </w:pPr>
            <w:r w:rsidRPr="00F32999">
              <w:rPr>
                <w:rFonts w:cs="Times New Roman"/>
                <w:szCs w:val="26"/>
              </w:rPr>
              <w:t>Nguồn cấp</w:t>
            </w:r>
          </w:p>
        </w:tc>
        <w:tc>
          <w:tcPr>
            <w:tcW w:w="4125" w:type="dxa"/>
            <w:vAlign w:val="center"/>
          </w:tcPr>
          <w:p w14:paraId="608DB637" w14:textId="77777777" w:rsidR="006C28A4" w:rsidRPr="00F32999" w:rsidRDefault="006C28A4" w:rsidP="006C28A4">
            <w:pPr>
              <w:spacing w:after="120" w:line="312" w:lineRule="auto"/>
              <w:rPr>
                <w:rFonts w:cs="Times New Roman"/>
                <w:szCs w:val="26"/>
              </w:rPr>
            </w:pPr>
            <w:r w:rsidRPr="00F32999">
              <w:rPr>
                <w:rFonts w:cs="Times New Roman"/>
                <w:szCs w:val="26"/>
              </w:rPr>
              <w:t>200VAC</w:t>
            </w:r>
          </w:p>
        </w:tc>
      </w:tr>
      <w:tr w:rsidR="006C28A4" w:rsidRPr="00F32999" w14:paraId="7B52219F" w14:textId="77777777" w:rsidTr="00BB4F40">
        <w:trPr>
          <w:trHeight w:val="452"/>
        </w:trPr>
        <w:tc>
          <w:tcPr>
            <w:tcW w:w="4061" w:type="dxa"/>
            <w:vAlign w:val="center"/>
          </w:tcPr>
          <w:p w14:paraId="4C600545" w14:textId="77777777" w:rsidR="006C28A4" w:rsidRPr="00F32999" w:rsidRDefault="006C28A4" w:rsidP="006C28A4">
            <w:pPr>
              <w:spacing w:after="120" w:line="312" w:lineRule="auto"/>
              <w:rPr>
                <w:rFonts w:cs="Times New Roman"/>
                <w:szCs w:val="26"/>
              </w:rPr>
            </w:pPr>
            <w:r w:rsidRPr="00F32999">
              <w:rPr>
                <w:rFonts w:cs="Times New Roman"/>
                <w:szCs w:val="26"/>
              </w:rPr>
              <w:t>Dòng trung bình</w:t>
            </w:r>
          </w:p>
        </w:tc>
        <w:tc>
          <w:tcPr>
            <w:tcW w:w="4125" w:type="dxa"/>
            <w:vAlign w:val="center"/>
          </w:tcPr>
          <w:p w14:paraId="1AB70BF3" w14:textId="77777777" w:rsidR="006C28A4" w:rsidRPr="00F32999" w:rsidRDefault="006C28A4" w:rsidP="006C28A4">
            <w:pPr>
              <w:spacing w:after="120" w:line="312" w:lineRule="auto"/>
              <w:rPr>
                <w:rFonts w:cs="Times New Roman"/>
                <w:szCs w:val="26"/>
              </w:rPr>
            </w:pPr>
            <w:r w:rsidRPr="00F32999">
              <w:rPr>
                <w:rFonts w:cs="Times New Roman"/>
                <w:szCs w:val="26"/>
              </w:rPr>
              <w:t>1,4A</w:t>
            </w:r>
          </w:p>
        </w:tc>
      </w:tr>
      <w:tr w:rsidR="006C28A4" w:rsidRPr="00F32999" w14:paraId="7AB4D06B" w14:textId="77777777" w:rsidTr="00BB4F40">
        <w:trPr>
          <w:trHeight w:val="452"/>
        </w:trPr>
        <w:tc>
          <w:tcPr>
            <w:tcW w:w="4061" w:type="dxa"/>
            <w:vAlign w:val="center"/>
          </w:tcPr>
          <w:p w14:paraId="18E0C162" w14:textId="77777777" w:rsidR="006C28A4" w:rsidRPr="00F32999" w:rsidRDefault="006C28A4" w:rsidP="006C28A4">
            <w:pPr>
              <w:spacing w:after="120" w:line="312" w:lineRule="auto"/>
              <w:rPr>
                <w:rFonts w:cs="Times New Roman"/>
                <w:szCs w:val="26"/>
              </w:rPr>
            </w:pPr>
            <w:r w:rsidRPr="00F32999">
              <w:rPr>
                <w:rFonts w:cs="Times New Roman"/>
                <w:szCs w:val="26"/>
              </w:rPr>
              <w:t>Công suất trung bình</w:t>
            </w:r>
          </w:p>
        </w:tc>
        <w:tc>
          <w:tcPr>
            <w:tcW w:w="4125" w:type="dxa"/>
            <w:vAlign w:val="center"/>
          </w:tcPr>
          <w:p w14:paraId="01678062" w14:textId="77777777" w:rsidR="006C28A4" w:rsidRPr="00F32999" w:rsidRDefault="006C28A4" w:rsidP="006C28A4">
            <w:pPr>
              <w:spacing w:after="120" w:line="312" w:lineRule="auto"/>
              <w:rPr>
                <w:rFonts w:cs="Times New Roman"/>
                <w:szCs w:val="26"/>
              </w:rPr>
            </w:pPr>
            <w:r w:rsidRPr="00F32999">
              <w:rPr>
                <w:rFonts w:cs="Times New Roman"/>
                <w:szCs w:val="26"/>
              </w:rPr>
              <w:t>200W</w:t>
            </w:r>
          </w:p>
        </w:tc>
      </w:tr>
      <w:tr w:rsidR="006C28A4" w:rsidRPr="00F32999" w14:paraId="731CD474" w14:textId="77777777" w:rsidTr="00BB4F40">
        <w:trPr>
          <w:trHeight w:val="452"/>
        </w:trPr>
        <w:tc>
          <w:tcPr>
            <w:tcW w:w="4061" w:type="dxa"/>
            <w:vAlign w:val="center"/>
          </w:tcPr>
          <w:p w14:paraId="05AC8825" w14:textId="77777777" w:rsidR="006C28A4" w:rsidRPr="00F32999" w:rsidRDefault="006C28A4" w:rsidP="006C28A4">
            <w:pPr>
              <w:spacing w:after="120" w:line="312" w:lineRule="auto"/>
              <w:rPr>
                <w:rFonts w:cs="Times New Roman"/>
                <w:szCs w:val="26"/>
              </w:rPr>
            </w:pPr>
            <w:r w:rsidRPr="00F32999">
              <w:rPr>
                <w:rFonts w:cs="Times New Roman"/>
                <w:szCs w:val="26"/>
              </w:rPr>
              <w:t>Tốc độ quay</w:t>
            </w:r>
          </w:p>
        </w:tc>
        <w:tc>
          <w:tcPr>
            <w:tcW w:w="4125" w:type="dxa"/>
            <w:vAlign w:val="center"/>
          </w:tcPr>
          <w:p w14:paraId="46EFA86A" w14:textId="77777777" w:rsidR="006C28A4" w:rsidRPr="00F32999" w:rsidRDefault="006C28A4" w:rsidP="006C28A4">
            <w:pPr>
              <w:spacing w:after="120" w:line="312" w:lineRule="auto"/>
              <w:rPr>
                <w:rFonts w:cs="Times New Roman"/>
                <w:szCs w:val="26"/>
              </w:rPr>
            </w:pPr>
            <w:r w:rsidRPr="00F32999">
              <w:rPr>
                <w:rFonts w:cs="Times New Roman"/>
                <w:szCs w:val="26"/>
              </w:rPr>
              <w:t>3000RPM (6000RPM ~ maximun)</w:t>
            </w:r>
          </w:p>
        </w:tc>
      </w:tr>
    </w:tbl>
    <w:p w14:paraId="4CEA5A52" w14:textId="778AF045" w:rsidR="006C28A4" w:rsidRPr="00F32999"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29" w:name="_Toc171373028"/>
      <w:r w:rsidRPr="00F32999">
        <w:rPr>
          <w:rFonts w:ascii="Times New Roman" w:eastAsia="Times New Roman" w:hAnsi="Times New Roman" w:cs="Times New Roman"/>
          <w:b/>
          <w:bCs/>
          <w:color w:val="auto"/>
          <w:kern w:val="0"/>
          <w:sz w:val="26"/>
          <w:szCs w:val="26"/>
          <w14:ligatures w14:val="none"/>
        </w:rPr>
        <w:t>4.1.</w:t>
      </w:r>
      <w:r w:rsidR="00D715A5" w:rsidRPr="00F32999">
        <w:rPr>
          <w:rFonts w:ascii="Times New Roman" w:eastAsia="Times New Roman" w:hAnsi="Times New Roman" w:cs="Times New Roman"/>
          <w:b/>
          <w:bCs/>
          <w:color w:val="auto"/>
          <w:kern w:val="0"/>
          <w:sz w:val="26"/>
          <w:szCs w:val="26"/>
          <w14:ligatures w14:val="none"/>
        </w:rPr>
        <w:t>2</w:t>
      </w:r>
      <w:r w:rsidRPr="00F32999">
        <w:rPr>
          <w:rFonts w:ascii="Times New Roman" w:eastAsia="Times New Roman" w:hAnsi="Times New Roman" w:cs="Times New Roman"/>
          <w:b/>
          <w:bCs/>
          <w:color w:val="auto"/>
          <w:kern w:val="0"/>
          <w:sz w:val="26"/>
          <w:szCs w:val="26"/>
          <w14:ligatures w14:val="none"/>
        </w:rPr>
        <w:t>. Phát triển đầu hút chân không cho cơ cấu chấp hành cuối</w:t>
      </w:r>
      <w:bookmarkEnd w:id="129"/>
    </w:p>
    <w:p w14:paraId="5597D4CE" w14:textId="77777777" w:rsidR="006C28A4" w:rsidRPr="00F32999" w:rsidRDefault="006C28A4" w:rsidP="00C4365C">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Sử dụng đầu hút chân không trong robot bốc xếp hàng hóa mang lại nhiều lợi ích vượt trội so với các phương pháp kẹp hoặc nắm truyền thống.:</w:t>
      </w:r>
    </w:p>
    <w:p w14:paraId="3CCBB495" w14:textId="77777777" w:rsidR="006C28A4" w:rsidRPr="00F32999"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Có khả năng xử lý nhiều loại vật liệu và hình dạng khác nhau mà không cần điều chỉnh, giúp tiết kiệm thời gian và tăng hiệu quả làm việc. Điều này đặc biệt quan trọng với các sản phẩm dễ vỡ như kính hoặc điện tử, vì đầu hút chân không không gây áp lực trực tiếp lên sản phẩm, giảm thiểu nguy cơ hư hỏng, trầy xước hoặc biến dạng. </w:t>
      </w:r>
    </w:p>
    <w:p w14:paraId="6DDB987C" w14:textId="77777777" w:rsidR="006C28A4" w:rsidRPr="00F32999"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ăng năng suất và giảm thời gian chu kỳ bốc xếp hàng hóa nhờ vào khả năng gắp và di chuyển sản phẩm nhanh chóng và chính xác. Sử dụng công nghệ này cũng giảm chi phí bảo trì và tiêu thụ năng lượng, đồng thời giảm nguy cơ tai nạn lao động và đảm bảo tiêu chuẩn vệ sinh cao. </w:t>
      </w:r>
    </w:p>
    <w:p w14:paraId="1C75BD84" w14:textId="77777777" w:rsidR="006C28A4" w:rsidRPr="00F32999"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Dễ dàng tích hợp vào các hệ thống robot tự động và phản ứng nhanh với các thay đổi trong dây chuyền sản xuất hoặc điều kiện làm việc, giúp duy trì hiệu quả hoạt động.</w:t>
      </w:r>
    </w:p>
    <w:p w14:paraId="6BF43D27" w14:textId="77777777" w:rsidR="006C28A4" w:rsidRPr="00F32999" w:rsidRDefault="006C28A4" w:rsidP="00C4365C">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ính toán lựa chọn đầu hút phù hợp:</w:t>
      </w:r>
    </w:p>
    <w:p w14:paraId="13DAF6F5" w14:textId="77777777" w:rsidR="006C28A4" w:rsidRPr="00F32999"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F32999">
        <w:rPr>
          <w:rFonts w:eastAsia="Times New Roman" w:cs="Times New Roman"/>
          <w:kern w:val="0"/>
          <w:szCs w:val="26"/>
          <w14:ligatures w14:val="none"/>
        </w:rPr>
        <w:t>Lực hút chân không được sinh ra do sự chênh lệch áp giữa bên ngoài và bên trong núm hút tạo ra áp lực khiến núm hút bám sát vào vật, sản phẩm cần hút.</w:t>
      </w:r>
    </w:p>
    <w:p w14:paraId="5240DD29" w14:textId="77777777" w:rsidR="006C28A4" w:rsidRPr="00F32999"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F32999">
        <w:rPr>
          <w:rFonts w:eastAsia="Times New Roman" w:cs="Times New Roman"/>
          <w:kern w:val="0"/>
          <w:szCs w:val="26"/>
          <w14:ligatures w14:val="none"/>
        </w:rPr>
        <w:t>Khác với các đơn vị áp suất chân không: mmHg, mBar, Kg/c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N/c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Lực hút chân không được biểu thị bằng đơn vị Newton (N).</w:t>
      </w:r>
    </w:p>
    <w:p w14:paraId="1D7144AA" w14:textId="77777777" w:rsidR="006C28A4" w:rsidRPr="00F32999"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F32999">
        <w:rPr>
          <w:rFonts w:eastAsia="Times New Roman" w:cs="Times New Roman"/>
          <w:kern w:val="0"/>
          <w:szCs w:val="26"/>
          <w14:ligatures w14:val="none"/>
        </w:rPr>
        <w:t>Lực hút cần để nâng sản phẩm theo phương thẳng đứng:</w:t>
      </w:r>
    </w:p>
    <w:p w14:paraId="1D63EE46" w14:textId="77777777" w:rsidR="006C28A4" w:rsidRPr="00F32999" w:rsidRDefault="006C28A4" w:rsidP="006C28A4">
      <w:pPr>
        <w:spacing w:before="100" w:beforeAutospacing="1" w:after="100" w:afterAutospacing="1" w:line="312" w:lineRule="auto"/>
        <w:jc w:val="center"/>
        <w:rPr>
          <w:rFonts w:eastAsia="Times New Roman" w:cs="Times New Roman"/>
          <w:kern w:val="0"/>
          <w:szCs w:val="26"/>
          <w14:ligatures w14:val="none"/>
        </w:rPr>
      </w:pPr>
      <w:r w:rsidRPr="00F32999">
        <w:rPr>
          <w:rFonts w:cs="Times New Roman"/>
        </w:rPr>
        <w:drawing>
          <wp:inline distT="0" distB="0" distL="0" distR="0" wp14:anchorId="2B12EB78" wp14:editId="0FE02A3F">
            <wp:extent cx="3323211" cy="1727781"/>
            <wp:effectExtent l="0" t="0" r="0" b="6350"/>
            <wp:docPr id="690740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3331750" cy="1732220"/>
                    </a:xfrm>
                    <a:prstGeom prst="rect">
                      <a:avLst/>
                    </a:prstGeom>
                    <a:noFill/>
                    <a:ln>
                      <a:noFill/>
                    </a:ln>
                  </pic:spPr>
                </pic:pic>
              </a:graphicData>
            </a:graphic>
          </wp:inline>
        </w:drawing>
      </w:r>
    </w:p>
    <w:p w14:paraId="1DB8B5F8" w14:textId="43FC4A21" w:rsidR="006C28A4" w:rsidRPr="00F32999" w:rsidRDefault="003C36C9" w:rsidP="006C28A4">
      <w:pPr>
        <w:spacing w:before="100" w:beforeAutospacing="1" w:after="100" w:afterAutospacing="1" w:line="312" w:lineRule="auto"/>
        <w:jc w:val="center"/>
        <w:rPr>
          <w:rFonts w:eastAsia="Times New Roman" w:cs="Times New Roman"/>
          <w:kern w:val="0"/>
          <w:szCs w:val="26"/>
          <w14:ligatures w14:val="none"/>
        </w:rPr>
      </w:pPr>
      <w:bookmarkStart w:id="130" w:name="_Toc171377284"/>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5</w:t>
      </w:r>
      <w:r w:rsidR="002F0C10">
        <w:rPr>
          <w:rFonts w:cs="Times New Roman"/>
        </w:rPr>
        <w:fldChar w:fldCharType="end"/>
      </w:r>
      <w:r w:rsidR="006C28A4" w:rsidRPr="00F32999">
        <w:rPr>
          <w:rFonts w:eastAsia="Times New Roman" w:cs="Times New Roman"/>
          <w:kern w:val="0"/>
          <w:szCs w:val="26"/>
          <w14:ligatures w14:val="none"/>
        </w:rPr>
        <w:t>. Lực hút chân không theo phương thẳng đứng</w:t>
      </w:r>
      <w:r w:rsidR="00917803" w:rsidRPr="00F32999">
        <w:rPr>
          <w:rFonts w:eastAsia="Times New Roman" w:cs="Times New Roman"/>
          <w:kern w:val="0"/>
          <w:szCs w:val="26"/>
          <w14:ligatures w14:val="none"/>
        </w:rPr>
        <w:t xml:space="preserve"> [</w:t>
      </w:r>
      <w:r w:rsidR="00B77465" w:rsidRPr="00F32999">
        <w:rPr>
          <w:rFonts w:eastAsia="Times New Roman" w:cs="Times New Roman"/>
          <w:kern w:val="0"/>
          <w:szCs w:val="26"/>
          <w14:ligatures w14:val="none"/>
        </w:rPr>
        <w:t>18</w:t>
      </w:r>
      <w:r w:rsidR="00917803" w:rsidRPr="00F32999">
        <w:rPr>
          <w:rFonts w:eastAsia="Times New Roman" w:cs="Times New Roman"/>
          <w:kern w:val="0"/>
          <w:szCs w:val="26"/>
          <w14:ligatures w14:val="none"/>
        </w:rPr>
        <w:t>]</w:t>
      </w:r>
      <w:bookmarkEnd w:id="130"/>
    </w:p>
    <w:p w14:paraId="5229A9F5"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Công thức tính lực hút: </w:t>
      </w:r>
      <w:r w:rsidRPr="00F32999">
        <w:rPr>
          <w:rFonts w:eastAsia="Times New Roman" w:cs="Times New Roman"/>
          <w:kern w:val="0"/>
          <w:position w:val="-14"/>
          <w:szCs w:val="26"/>
          <w14:ligatures w14:val="none"/>
        </w:rPr>
        <w:object w:dxaOrig="1640" w:dyaOrig="400" w14:anchorId="315A586E">
          <v:shape id="_x0000_i1166" type="#_x0000_t75" style="width:83.55pt;height:20.4pt" o:ole="">
            <v:imagedata r:id="rId359" o:title=""/>
          </v:shape>
          <o:OLEObject Type="Embed" ProgID="Equation.DSMT4" ShapeID="_x0000_i1166" DrawAspect="Content" ObjectID="_1781998513" r:id="rId360"/>
        </w:object>
      </w:r>
    </w:p>
    <w:p w14:paraId="236A050E"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w:t>
      </w:r>
    </w:p>
    <w:p w14:paraId="3550B6E3"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F</w:t>
      </w:r>
      <w:r w:rsidRPr="00F32999">
        <w:rPr>
          <w:rFonts w:eastAsia="Times New Roman" w:cs="Times New Roman"/>
          <w:kern w:val="0"/>
          <w:szCs w:val="26"/>
          <w:vertAlign w:val="subscript"/>
          <w14:ligatures w14:val="none"/>
        </w:rPr>
        <w:t>th</w:t>
      </w:r>
      <w:r w:rsidRPr="00F32999">
        <w:rPr>
          <w:rFonts w:eastAsia="Times New Roman" w:cs="Times New Roman"/>
          <w:kern w:val="0"/>
          <w:szCs w:val="26"/>
          <w14:ligatures w14:val="none"/>
        </w:rPr>
        <w:t>: Lực nâng lý thuyết cần có để nâng vật (N)</w:t>
      </w:r>
    </w:p>
    <w:p w14:paraId="74850345"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m: Khối lượng vật cần nâng (Kg)</w:t>
      </w:r>
    </w:p>
    <w:p w14:paraId="2DDB61FB"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 Gia tốc trọng trường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544AB406"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a: Gia tốc nâng vật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50E91BDA"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S: Hệ số an toàn (Hệ số thông thường bằng 1,5; với các vật liệu không đồng nhất hoặc bề mặt nhám hệ số thường bằng 2).</w:t>
      </w:r>
    </w:p>
    <w:p w14:paraId="19DE5396"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giới hạn đề tài đã nêu, ta có vật được hút có khối lượng trung bình là 0,5kg, với gia tốc nâng vật là 0,05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với bề tương đối phẳng, ta cho hệ số an toàn S = 1,5. Từ đó ta có được:</w:t>
      </w:r>
    </w:p>
    <w:p w14:paraId="01396FB9" w14:textId="42832A1C" w:rsidR="006C28A4" w:rsidRPr="00F32999" w:rsidRDefault="006C28A4" w:rsidP="00917803">
      <w:pPr>
        <w:tabs>
          <w:tab w:val="left" w:pos="909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position w:val="-14"/>
          <w:szCs w:val="26"/>
          <w14:ligatures w14:val="none"/>
        </w:rPr>
        <w:object w:dxaOrig="4980" w:dyaOrig="400" w14:anchorId="71FF30CD">
          <v:shape id="_x0000_i1167" type="#_x0000_t75" style="width:249.3pt;height:20.4pt" o:ole="">
            <v:imagedata r:id="rId361" o:title=""/>
          </v:shape>
          <o:OLEObject Type="Embed" ProgID="Equation.DSMT4" ShapeID="_x0000_i1167" DrawAspect="Content" ObjectID="_1781998514" r:id="rId362"/>
        </w:object>
      </w:r>
      <w:r w:rsidR="00917803" w:rsidRPr="00F32999">
        <w:rPr>
          <w:rFonts w:eastAsia="Times New Roman" w:cs="Times New Roman"/>
          <w:kern w:val="0"/>
          <w:szCs w:val="26"/>
          <w14:ligatures w14:val="none"/>
        </w:rPr>
        <w:tab/>
        <w:t>(4.1)</w:t>
      </w:r>
    </w:p>
    <w:p w14:paraId="137FB199"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ực hút cần để nâng sản phẩm theo phương nằmg ngang:</w:t>
      </w:r>
    </w:p>
    <w:p w14:paraId="24CD0690"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úm hút sẽ nằm ngang và hướng của lực là theo phương ngang, song song với mặt phẳng hút:</w:t>
      </w:r>
    </w:p>
    <w:p w14:paraId="68818855" w14:textId="77777777" w:rsidR="006C28A4" w:rsidRPr="00F32999" w:rsidRDefault="006C28A4" w:rsidP="006C28A4">
      <w:pPr>
        <w:spacing w:before="100" w:beforeAutospacing="1" w:after="100" w:afterAutospacing="1" w:line="312" w:lineRule="auto"/>
        <w:jc w:val="center"/>
        <w:rPr>
          <w:rFonts w:eastAsia="Times New Roman" w:cs="Times New Roman"/>
          <w:kern w:val="0"/>
          <w:szCs w:val="26"/>
          <w14:ligatures w14:val="none"/>
        </w:rPr>
      </w:pPr>
      <w:r w:rsidRPr="00F32999">
        <w:rPr>
          <w:rFonts w:cs="Times New Roman"/>
        </w:rPr>
        <w:drawing>
          <wp:inline distT="0" distB="0" distL="0" distR="0" wp14:anchorId="25C16996" wp14:editId="07FC69E6">
            <wp:extent cx="3166262" cy="1668007"/>
            <wp:effectExtent l="0" t="0" r="0" b="8890"/>
            <wp:docPr id="4676899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3174721" cy="1672463"/>
                    </a:xfrm>
                    <a:prstGeom prst="rect">
                      <a:avLst/>
                    </a:prstGeom>
                    <a:noFill/>
                    <a:ln>
                      <a:noFill/>
                    </a:ln>
                  </pic:spPr>
                </pic:pic>
              </a:graphicData>
            </a:graphic>
          </wp:inline>
        </w:drawing>
      </w:r>
    </w:p>
    <w:p w14:paraId="4C58080C" w14:textId="71271DD6" w:rsidR="006C28A4" w:rsidRPr="00F32999" w:rsidRDefault="00EC7B5E" w:rsidP="006C28A4">
      <w:pPr>
        <w:spacing w:before="100" w:beforeAutospacing="1" w:after="100" w:afterAutospacing="1" w:line="312" w:lineRule="auto"/>
        <w:jc w:val="center"/>
        <w:rPr>
          <w:rFonts w:eastAsia="Times New Roman" w:cs="Times New Roman"/>
          <w:kern w:val="0"/>
          <w:szCs w:val="26"/>
          <w14:ligatures w14:val="none"/>
        </w:rPr>
      </w:pPr>
      <w:bookmarkStart w:id="131" w:name="_Toc17137728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6</w:t>
      </w:r>
      <w:r w:rsidR="002F0C10">
        <w:rPr>
          <w:rFonts w:cs="Times New Roman"/>
        </w:rPr>
        <w:fldChar w:fldCharType="end"/>
      </w:r>
      <w:r w:rsidRPr="00F32999">
        <w:rPr>
          <w:rFonts w:cs="Times New Roman"/>
          <w:lang w:val="vi-VN"/>
        </w:rPr>
        <w:t>.</w:t>
      </w:r>
      <w:r w:rsidR="006C28A4" w:rsidRPr="00F32999">
        <w:rPr>
          <w:rFonts w:eastAsia="Times New Roman" w:cs="Times New Roman"/>
          <w:kern w:val="0"/>
          <w:szCs w:val="26"/>
          <w14:ligatures w14:val="none"/>
        </w:rPr>
        <w:t xml:space="preserve"> Lực hút chân không theo phương ngang</w:t>
      </w:r>
      <w:r w:rsidR="00917803" w:rsidRPr="00F32999">
        <w:rPr>
          <w:rFonts w:eastAsia="Times New Roman" w:cs="Times New Roman"/>
          <w:kern w:val="0"/>
          <w:szCs w:val="26"/>
          <w14:ligatures w14:val="none"/>
        </w:rPr>
        <w:t xml:space="preserve"> [</w:t>
      </w:r>
      <w:r w:rsidR="00B77465" w:rsidRPr="00F32999">
        <w:rPr>
          <w:rFonts w:eastAsia="Times New Roman" w:cs="Times New Roman"/>
          <w:kern w:val="0"/>
          <w:szCs w:val="26"/>
          <w14:ligatures w14:val="none"/>
        </w:rPr>
        <w:t>19</w:t>
      </w:r>
      <w:r w:rsidR="00917803" w:rsidRPr="00F32999">
        <w:rPr>
          <w:rFonts w:eastAsia="Times New Roman" w:cs="Times New Roman"/>
          <w:kern w:val="0"/>
          <w:szCs w:val="26"/>
          <w14:ligatures w14:val="none"/>
        </w:rPr>
        <w:t>]</w:t>
      </w:r>
      <w:bookmarkEnd w:id="131"/>
    </w:p>
    <w:p w14:paraId="68398A60" w14:textId="499EA1B3" w:rsidR="006C28A4" w:rsidRPr="00F32999" w:rsidRDefault="006C28A4" w:rsidP="00917803">
      <w:pPr>
        <w:tabs>
          <w:tab w:val="left" w:pos="9090"/>
        </w:tabs>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 xml:space="preserve">Công thức tính lực hút: </w:t>
      </w:r>
      <w:r w:rsidRPr="00F32999">
        <w:rPr>
          <w:rFonts w:eastAsia="Times New Roman" w:cs="Times New Roman"/>
          <w:kern w:val="0"/>
          <w:position w:val="-30"/>
          <w:szCs w:val="26"/>
          <w14:ligatures w14:val="none"/>
        </w:rPr>
        <w:object w:dxaOrig="1760" w:dyaOrig="720" w14:anchorId="66001531">
          <v:shape id="_x0000_i1168" type="#_x0000_t75" style="width:87.6pt;height:36pt" o:ole="">
            <v:imagedata r:id="rId364" o:title=""/>
          </v:shape>
          <o:OLEObject Type="Embed" ProgID="Equation.DSMT4" ShapeID="_x0000_i1168" DrawAspect="Content" ObjectID="_1781998515" r:id="rId365"/>
        </w:object>
      </w:r>
      <w:r w:rsidR="00917803" w:rsidRPr="00F32999">
        <w:rPr>
          <w:rFonts w:eastAsia="Times New Roman" w:cs="Times New Roman"/>
          <w:kern w:val="0"/>
          <w:szCs w:val="26"/>
          <w14:ligatures w14:val="none"/>
        </w:rPr>
        <w:tab/>
        <w:t>(4.2)</w:t>
      </w:r>
    </w:p>
    <w:p w14:paraId="027E72CD"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Với:</w:t>
      </w:r>
    </w:p>
    <w:p w14:paraId="4806C17E"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F</w:t>
      </w:r>
      <w:r w:rsidRPr="00F32999">
        <w:rPr>
          <w:rFonts w:eastAsia="Times New Roman" w:cs="Times New Roman"/>
          <w:kern w:val="0"/>
          <w:szCs w:val="26"/>
          <w:vertAlign w:val="subscript"/>
          <w14:ligatures w14:val="none"/>
        </w:rPr>
        <w:t>th</w:t>
      </w:r>
      <w:r w:rsidRPr="00F32999">
        <w:rPr>
          <w:rFonts w:eastAsia="Times New Roman" w:cs="Times New Roman"/>
          <w:kern w:val="0"/>
          <w:szCs w:val="26"/>
          <w14:ligatures w14:val="none"/>
        </w:rPr>
        <w:t>: Lực nâng lý thuyết cần có để nâng vật (N)</w:t>
      </w:r>
    </w:p>
    <w:p w14:paraId="4639E042"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m: Khối lượng vật cần nâng (Kg)</w:t>
      </w:r>
    </w:p>
    <w:p w14:paraId="355D1A85"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 Gia tốc trọng trường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4FCF324A"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 Hệ số ma sát</w:t>
      </w:r>
    </w:p>
    <w:p w14:paraId="5AC90FC8"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a: Gia tốc nâng vật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6E6F4FC2"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S: Hệ số an toàn (Hệ số thông thường bằng 1,5; với các vật liệu không đồng nhất hoặc bề mặt nhám hệ số thường bằng 2).</w:t>
      </w:r>
    </w:p>
    <w:p w14:paraId="3F53B917"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giới hạn đề tài đã nêu, ta có vật được hút có khối lượng trung bình là 0,5kg, với gia tốc nâng vật là 0,05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với bề tương đối phẳng, ta cho hệ số an toàn S = 1,5. Hệ số ma sát được chọn cho hộp với cấu tạo là bìa cát-tông là 0,4. Từ đó ta có được:</w:t>
      </w:r>
    </w:p>
    <w:p w14:paraId="09F08BB0"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position w:val="-30"/>
          <w:szCs w:val="26"/>
          <w14:ligatures w14:val="none"/>
        </w:rPr>
        <w:object w:dxaOrig="5220" w:dyaOrig="720" w14:anchorId="2C39E838">
          <v:shape id="_x0000_i1169" type="#_x0000_t75" style="width:260.85pt;height:36pt" o:ole="">
            <v:imagedata r:id="rId366" o:title=""/>
          </v:shape>
          <o:OLEObject Type="Embed" ProgID="Equation.DSMT4" ShapeID="_x0000_i1169" DrawAspect="Content" ObjectID="_1781998516" r:id="rId367"/>
        </w:object>
      </w:r>
    </w:p>
    <w:p w14:paraId="6C2B9ABA"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 xml:space="preserve">Từ 2 kết quả trên cho lực mà đầu hút cần phải có sẽ nằm từ từ khoảng 7,5 (N) ÷ 7,8 (N). </w:t>
      </w:r>
    </w:p>
    <w:p w14:paraId="5FDBCFD3"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nguồn khí cấp đầu vào có áp suất tầm tầm khoảng 8÷10 bar tương ứng với khoảng từ 80000÷100000 Pa. Và hình dạng các hộp cần gắp có tiết diện dao động từ 0,012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xml:space="preserve"> ÷ 0,015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Do đó ta có thể tính được lực tác dụng lên vật, sản phẩm là:</w:t>
      </w:r>
    </w:p>
    <w:p w14:paraId="0EC0AE0B"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position w:val="-14"/>
          <w:szCs w:val="26"/>
          <w14:ligatures w14:val="none"/>
        </w:rPr>
        <w:object w:dxaOrig="4860" w:dyaOrig="400" w14:anchorId="448E8A01">
          <v:shape id="_x0000_i1170" type="#_x0000_t75" style="width:243.15pt;height:20.4pt" o:ole="">
            <v:imagedata r:id="rId368" o:title=""/>
          </v:shape>
          <o:OLEObject Type="Embed" ProgID="Equation.DSMT4" ShapeID="_x0000_i1170" DrawAspect="Content" ObjectID="_1781998517" r:id="rId369"/>
        </w:object>
      </w:r>
      <w:r w:rsidRPr="00F32999">
        <w:rPr>
          <w:rFonts w:eastAsia="Times New Roman" w:cs="Times New Roman"/>
          <w:kern w:val="0"/>
          <w:szCs w:val="26"/>
          <w14:ligatures w14:val="none"/>
        </w:rPr>
        <w:t>Thỏa mãn được lực cần cấp để hút được vật, sản phẩm.</w:t>
      </w:r>
    </w:p>
    <w:p w14:paraId="10E18E0D" w14:textId="72FF1B7E"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Lựa chọn công tắc áp suất</w:t>
      </w:r>
    </w:p>
    <w:p w14:paraId="38134916"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ông tắc áp suất</w:t>
      </w:r>
      <w:r w:rsidRPr="00F32999">
        <w:rPr>
          <w:rFonts w:eastAsia="Times New Roman" w:cs="Times New Roman"/>
          <w:b/>
          <w:bCs/>
          <w:kern w:val="0"/>
          <w:szCs w:val="26"/>
          <w14:ligatures w14:val="none"/>
        </w:rPr>
        <w:t xml:space="preserve"> </w:t>
      </w:r>
      <w:r w:rsidRPr="00F32999">
        <w:rPr>
          <w:rFonts w:eastAsia="Times New Roman" w:cs="Times New Roman"/>
          <w:kern w:val="0"/>
          <w:szCs w:val="26"/>
          <w14:ligatures w14:val="none"/>
        </w:rPr>
        <w:t>là thiết bị điện có chức năng cung cấp những tín hiệu phản hồi điện cho hệ thống đang làm việc để đáp ứng chức năng đo áp suất đang tăng hoặc giảm, từ đó thực hiện hoạt động đóng – mở hệ thống điện.</w:t>
      </w:r>
    </w:p>
    <w:p w14:paraId="56E7ABF4"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lực do nguồn khí tạo ra tác dụng lên bề mặt, ta chọn công tắc áp suất FVUS011-NA với các thông số:</w:t>
      </w:r>
    </w:p>
    <w:p w14:paraId="0131ACCE" w14:textId="2505710A" w:rsidR="006C28A4" w:rsidRPr="00F32999" w:rsidRDefault="006C28A4" w:rsidP="006C28A4">
      <w:pPr>
        <w:spacing w:before="100" w:beforeAutospacing="1" w:after="100" w:afterAutospacing="1" w:line="312" w:lineRule="auto"/>
        <w:jc w:val="center"/>
        <w:rPr>
          <w:rFonts w:eastAsia="Times New Roman" w:cs="Times New Roman"/>
          <w:b/>
          <w:bCs/>
          <w:kern w:val="0"/>
          <w14:ligatures w14:val="none"/>
        </w:rPr>
      </w:pPr>
      <w:r w:rsidRPr="00F32999">
        <w:rPr>
          <w:rFonts w:cs="Times New Roman"/>
        </w:rPr>
        <w:drawing>
          <wp:inline distT="0" distB="0" distL="0" distR="0" wp14:anchorId="79775E30" wp14:editId="56FA2915">
            <wp:extent cx="2818790" cy="2114093"/>
            <wp:effectExtent l="0" t="0" r="635" b="635"/>
            <wp:docPr id="11276966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832260" cy="2124196"/>
                    </a:xfrm>
                    <a:prstGeom prst="rect">
                      <a:avLst/>
                    </a:prstGeom>
                    <a:noFill/>
                    <a:ln>
                      <a:noFill/>
                    </a:ln>
                  </pic:spPr>
                </pic:pic>
              </a:graphicData>
            </a:graphic>
          </wp:inline>
        </w:drawing>
      </w:r>
    </w:p>
    <w:p w14:paraId="447425C4" w14:textId="5CB6B354" w:rsidR="00917803" w:rsidRPr="00F32999" w:rsidRDefault="006E0806" w:rsidP="006C28A4">
      <w:pPr>
        <w:spacing w:before="100" w:beforeAutospacing="1" w:after="100" w:afterAutospacing="1" w:line="312" w:lineRule="auto"/>
        <w:jc w:val="center"/>
        <w:rPr>
          <w:rFonts w:eastAsia="Times New Roman" w:cs="Times New Roman"/>
          <w:kern w:val="0"/>
          <w:szCs w:val="26"/>
          <w14:ligatures w14:val="none"/>
        </w:rPr>
      </w:pPr>
      <w:bookmarkStart w:id="132" w:name="_Toc17137728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7</w:t>
      </w:r>
      <w:r w:rsidR="002F0C10">
        <w:rPr>
          <w:rFonts w:cs="Times New Roman"/>
        </w:rPr>
        <w:fldChar w:fldCharType="end"/>
      </w:r>
      <w:r w:rsidRPr="00F32999">
        <w:rPr>
          <w:rFonts w:cs="Times New Roman"/>
          <w:lang w:val="vi-VN"/>
        </w:rPr>
        <w:t>.</w:t>
      </w:r>
      <w:r w:rsidR="00F32999">
        <w:rPr>
          <w:rFonts w:cs="Times New Roman"/>
        </w:rPr>
        <w:t xml:space="preserve"> </w:t>
      </w:r>
      <w:r w:rsidR="00F32999">
        <w:rPr>
          <w:rFonts w:eastAsia="Times New Roman" w:cs="Times New Roman"/>
          <w:kern w:val="0"/>
          <w14:ligatures w14:val="none"/>
        </w:rPr>
        <w:t>C</w:t>
      </w:r>
      <w:r w:rsidR="00917803" w:rsidRPr="00F32999">
        <w:rPr>
          <w:rFonts w:eastAsia="Times New Roman" w:cs="Times New Roman"/>
          <w:kern w:val="0"/>
          <w14:ligatures w14:val="none"/>
        </w:rPr>
        <w:t xml:space="preserve">ông tắc áp suất </w:t>
      </w:r>
      <w:r w:rsidR="00917803" w:rsidRPr="00F32999">
        <w:rPr>
          <w:rFonts w:eastAsia="Times New Roman" w:cs="Times New Roman"/>
          <w:kern w:val="0"/>
          <w:szCs w:val="26"/>
          <w14:ligatures w14:val="none"/>
        </w:rPr>
        <w:t>Fvus011-Na</w:t>
      </w:r>
      <w:r w:rsidR="00B77465" w:rsidRPr="00F32999">
        <w:rPr>
          <w:rFonts w:eastAsia="Times New Roman" w:cs="Times New Roman"/>
          <w:kern w:val="0"/>
          <w:szCs w:val="26"/>
          <w14:ligatures w14:val="none"/>
        </w:rPr>
        <w:t xml:space="preserve"> [20]</w:t>
      </w:r>
      <w:bookmarkEnd w:id="132"/>
    </w:p>
    <w:p w14:paraId="47CDE211" w14:textId="6C2F8487" w:rsidR="001B396C" w:rsidRPr="00F32999" w:rsidRDefault="001B396C" w:rsidP="001B396C">
      <w:pPr>
        <w:spacing w:after="120" w:line="312" w:lineRule="auto"/>
        <w:jc w:val="center"/>
        <w:rPr>
          <w:rFonts w:cs="Times New Roman"/>
          <w:szCs w:val="26"/>
        </w:rPr>
      </w:pPr>
      <w:bookmarkStart w:id="133" w:name="_Toc171376374"/>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3</w:t>
      </w:r>
      <w:r w:rsidR="00334A7B">
        <w:fldChar w:fldCharType="end"/>
      </w:r>
      <w:r w:rsidRPr="00F32999">
        <w:rPr>
          <w:rFonts w:cs="Times New Roman"/>
          <w:szCs w:val="26"/>
        </w:rPr>
        <w:t xml:space="preserve">: Bảng thông số </w:t>
      </w:r>
      <w:r w:rsidRPr="00F32999">
        <w:rPr>
          <w:rFonts w:eastAsia="Times New Roman" w:cs="Times New Roman"/>
          <w:kern w:val="0"/>
          <w14:ligatures w14:val="none"/>
        </w:rPr>
        <w:t xml:space="preserve">công tắc áp suất </w:t>
      </w:r>
      <w:r w:rsidRPr="00F32999">
        <w:rPr>
          <w:rFonts w:eastAsia="Times New Roman" w:cs="Times New Roman"/>
          <w:kern w:val="0"/>
          <w:szCs w:val="26"/>
          <w14:ligatures w14:val="none"/>
        </w:rPr>
        <w:t>Fvus011-Na</w:t>
      </w:r>
      <w:bookmarkEnd w:id="133"/>
    </w:p>
    <w:tbl>
      <w:tblPr>
        <w:tblStyle w:val="TableGrid"/>
        <w:tblW w:w="0" w:type="auto"/>
        <w:tblInd w:w="1080" w:type="dxa"/>
        <w:tblLook w:val="04A0" w:firstRow="1" w:lastRow="0" w:firstColumn="1" w:lastColumn="0" w:noHBand="0" w:noVBand="1"/>
      </w:tblPr>
      <w:tblGrid>
        <w:gridCol w:w="4061"/>
        <w:gridCol w:w="4125"/>
      </w:tblGrid>
      <w:tr w:rsidR="006C28A4" w:rsidRPr="00F32999" w14:paraId="162014D5" w14:textId="77777777" w:rsidTr="00BB4F40">
        <w:trPr>
          <w:trHeight w:val="350"/>
        </w:trPr>
        <w:tc>
          <w:tcPr>
            <w:tcW w:w="4061" w:type="dxa"/>
            <w:vAlign w:val="center"/>
          </w:tcPr>
          <w:p w14:paraId="69BF1820" w14:textId="77777777" w:rsidR="006C28A4" w:rsidRPr="00F32999" w:rsidRDefault="006C28A4" w:rsidP="006C28A4">
            <w:pPr>
              <w:spacing w:after="120" w:line="312" w:lineRule="auto"/>
              <w:jc w:val="both"/>
              <w:rPr>
                <w:rFonts w:cs="Times New Roman"/>
                <w:szCs w:val="26"/>
              </w:rPr>
            </w:pPr>
            <w:r w:rsidRPr="00F32999">
              <w:rPr>
                <w:rFonts w:cs="Times New Roman"/>
                <w:szCs w:val="26"/>
              </w:rPr>
              <w:t>Brown (nguồn cấp)</w:t>
            </w:r>
          </w:p>
        </w:tc>
        <w:tc>
          <w:tcPr>
            <w:tcW w:w="4125" w:type="dxa"/>
            <w:vAlign w:val="center"/>
          </w:tcPr>
          <w:p w14:paraId="630D73CB" w14:textId="77777777" w:rsidR="006C28A4" w:rsidRPr="00F32999" w:rsidRDefault="006C28A4" w:rsidP="006C28A4">
            <w:pPr>
              <w:spacing w:after="120" w:line="312" w:lineRule="auto"/>
              <w:rPr>
                <w:rFonts w:cs="Times New Roman"/>
                <w:szCs w:val="26"/>
              </w:rPr>
            </w:pPr>
            <w:r w:rsidRPr="00F32999">
              <w:rPr>
                <w:rFonts w:cs="Times New Roman"/>
                <w:szCs w:val="26"/>
              </w:rPr>
              <w:t>12~24VDC</w:t>
            </w:r>
          </w:p>
        </w:tc>
      </w:tr>
      <w:tr w:rsidR="006C28A4" w:rsidRPr="00F32999" w14:paraId="210F20D6" w14:textId="77777777" w:rsidTr="00BB4F40">
        <w:trPr>
          <w:trHeight w:val="452"/>
        </w:trPr>
        <w:tc>
          <w:tcPr>
            <w:tcW w:w="4061" w:type="dxa"/>
            <w:vAlign w:val="center"/>
          </w:tcPr>
          <w:p w14:paraId="67CBD9F0" w14:textId="77777777" w:rsidR="006C28A4" w:rsidRPr="00F32999" w:rsidRDefault="006C28A4" w:rsidP="006C28A4">
            <w:pPr>
              <w:spacing w:after="120" w:line="312" w:lineRule="auto"/>
              <w:rPr>
                <w:rFonts w:cs="Times New Roman"/>
                <w:szCs w:val="26"/>
              </w:rPr>
            </w:pPr>
            <w:r w:rsidRPr="00F32999">
              <w:rPr>
                <w:rFonts w:cs="Times New Roman"/>
                <w:szCs w:val="26"/>
              </w:rPr>
              <w:t>Black</w:t>
            </w:r>
          </w:p>
        </w:tc>
        <w:tc>
          <w:tcPr>
            <w:tcW w:w="4125" w:type="dxa"/>
            <w:vAlign w:val="center"/>
          </w:tcPr>
          <w:p w14:paraId="1274ACA0" w14:textId="77777777" w:rsidR="006C28A4" w:rsidRPr="00F32999" w:rsidRDefault="006C28A4" w:rsidP="006C28A4">
            <w:pPr>
              <w:spacing w:after="120" w:line="312" w:lineRule="auto"/>
              <w:rPr>
                <w:rFonts w:cs="Times New Roman"/>
                <w:szCs w:val="26"/>
              </w:rPr>
            </w:pPr>
            <w:r w:rsidRPr="00F32999">
              <w:rPr>
                <w:rFonts w:cs="Times New Roman"/>
                <w:szCs w:val="26"/>
              </w:rPr>
              <w:t>SW out (30V 80mA)</w:t>
            </w:r>
          </w:p>
        </w:tc>
      </w:tr>
      <w:tr w:rsidR="006C28A4" w:rsidRPr="00F32999" w14:paraId="5406B3E2" w14:textId="77777777" w:rsidTr="00BB4F40">
        <w:trPr>
          <w:trHeight w:val="452"/>
        </w:trPr>
        <w:tc>
          <w:tcPr>
            <w:tcW w:w="4061" w:type="dxa"/>
            <w:vAlign w:val="center"/>
          </w:tcPr>
          <w:p w14:paraId="5C6B79BF" w14:textId="77777777" w:rsidR="006C28A4" w:rsidRPr="00F32999" w:rsidRDefault="006C28A4" w:rsidP="006C28A4">
            <w:pPr>
              <w:spacing w:after="120" w:line="312" w:lineRule="auto"/>
              <w:rPr>
                <w:rFonts w:cs="Times New Roman"/>
                <w:szCs w:val="26"/>
              </w:rPr>
            </w:pPr>
            <w:r w:rsidRPr="00F32999">
              <w:rPr>
                <w:rFonts w:cs="Times New Roman"/>
                <w:szCs w:val="26"/>
              </w:rPr>
              <w:t>Gray</w:t>
            </w:r>
          </w:p>
        </w:tc>
        <w:tc>
          <w:tcPr>
            <w:tcW w:w="4125" w:type="dxa"/>
            <w:vAlign w:val="center"/>
          </w:tcPr>
          <w:p w14:paraId="222A8395" w14:textId="77777777" w:rsidR="006C28A4" w:rsidRPr="00F32999" w:rsidRDefault="006C28A4" w:rsidP="006C28A4">
            <w:pPr>
              <w:spacing w:after="120" w:line="312" w:lineRule="auto"/>
              <w:rPr>
                <w:rFonts w:cs="Times New Roman"/>
                <w:szCs w:val="26"/>
              </w:rPr>
            </w:pPr>
            <w:r w:rsidRPr="00F32999">
              <w:rPr>
                <w:rFonts w:cs="Times New Roman"/>
                <w:szCs w:val="26"/>
              </w:rPr>
              <w:t>Analog out (1~5V)</w:t>
            </w:r>
          </w:p>
        </w:tc>
      </w:tr>
      <w:tr w:rsidR="006C28A4" w:rsidRPr="00F32999" w14:paraId="4CA16636" w14:textId="77777777" w:rsidTr="00BB4F40">
        <w:trPr>
          <w:trHeight w:val="452"/>
        </w:trPr>
        <w:tc>
          <w:tcPr>
            <w:tcW w:w="4061" w:type="dxa"/>
            <w:vAlign w:val="center"/>
          </w:tcPr>
          <w:p w14:paraId="202FCD41" w14:textId="77777777" w:rsidR="006C28A4" w:rsidRPr="00F32999" w:rsidRDefault="006C28A4" w:rsidP="006C28A4">
            <w:pPr>
              <w:spacing w:after="120" w:line="312" w:lineRule="auto"/>
              <w:rPr>
                <w:rFonts w:cs="Times New Roman"/>
                <w:szCs w:val="26"/>
              </w:rPr>
            </w:pPr>
            <w:r w:rsidRPr="00F32999">
              <w:rPr>
                <w:rFonts w:cs="Times New Roman"/>
                <w:szCs w:val="26"/>
              </w:rPr>
              <w:t>Blue</w:t>
            </w:r>
          </w:p>
        </w:tc>
        <w:tc>
          <w:tcPr>
            <w:tcW w:w="4125" w:type="dxa"/>
            <w:vAlign w:val="center"/>
          </w:tcPr>
          <w:p w14:paraId="64E1FC85" w14:textId="77777777" w:rsidR="006C28A4" w:rsidRPr="00F32999" w:rsidRDefault="006C28A4" w:rsidP="006C28A4">
            <w:pPr>
              <w:spacing w:after="120" w:line="312" w:lineRule="auto"/>
              <w:rPr>
                <w:rFonts w:cs="Times New Roman"/>
                <w:szCs w:val="26"/>
              </w:rPr>
            </w:pPr>
            <w:r w:rsidRPr="00F32999">
              <w:rPr>
                <w:rFonts w:cs="Times New Roman"/>
                <w:szCs w:val="26"/>
              </w:rPr>
              <w:t>COM</w:t>
            </w:r>
          </w:p>
        </w:tc>
      </w:tr>
      <w:tr w:rsidR="006C28A4" w:rsidRPr="00F32999" w14:paraId="36E2A140" w14:textId="77777777" w:rsidTr="00BB4F40">
        <w:trPr>
          <w:trHeight w:val="452"/>
        </w:trPr>
        <w:tc>
          <w:tcPr>
            <w:tcW w:w="4061" w:type="dxa"/>
            <w:vAlign w:val="center"/>
          </w:tcPr>
          <w:p w14:paraId="66DB1509" w14:textId="77777777" w:rsidR="006C28A4" w:rsidRPr="00F32999" w:rsidRDefault="006C28A4" w:rsidP="006C28A4">
            <w:pPr>
              <w:spacing w:after="120" w:line="312" w:lineRule="auto"/>
              <w:rPr>
                <w:rFonts w:cs="Times New Roman"/>
                <w:szCs w:val="26"/>
              </w:rPr>
            </w:pPr>
            <w:r w:rsidRPr="00F32999">
              <w:rPr>
                <w:rFonts w:cs="Times New Roman"/>
                <w:szCs w:val="26"/>
              </w:rPr>
              <w:t>Áp suất</w:t>
            </w:r>
          </w:p>
        </w:tc>
        <w:tc>
          <w:tcPr>
            <w:tcW w:w="4125" w:type="dxa"/>
            <w:vAlign w:val="center"/>
          </w:tcPr>
          <w:p w14:paraId="7DC2D7ED" w14:textId="77777777" w:rsidR="006C28A4" w:rsidRPr="00F32999" w:rsidRDefault="006C28A4" w:rsidP="006C28A4">
            <w:pPr>
              <w:spacing w:after="120" w:line="312" w:lineRule="auto"/>
              <w:rPr>
                <w:rFonts w:cs="Times New Roman"/>
                <w:szCs w:val="26"/>
              </w:rPr>
            </w:pPr>
            <w:r w:rsidRPr="00F32999">
              <w:rPr>
                <w:rFonts w:cs="Times New Roman"/>
                <w:szCs w:val="26"/>
              </w:rPr>
              <w:t>0~100kPa</w:t>
            </w:r>
          </w:p>
        </w:tc>
      </w:tr>
    </w:tbl>
    <w:p w14:paraId="4BFC1A5C" w14:textId="5CCE577C"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Lựa chọn đầu hút</w:t>
      </w:r>
    </w:p>
    <w:p w14:paraId="35B6DE85" w14:textId="65910AF5" w:rsidR="00573633" w:rsidRPr="00F32999" w:rsidRDefault="006C28A4" w:rsidP="00917803">
      <w:pPr>
        <w:ind w:firstLine="360"/>
        <w:rPr>
          <w:rFonts w:cs="Times New Roman"/>
          <w:szCs w:val="26"/>
        </w:rPr>
      </w:pPr>
      <w:r w:rsidRPr="00F32999">
        <w:rPr>
          <w:rFonts w:cs="Times New Roman"/>
          <w:szCs w:val="26"/>
          <w:shd w:val="clear" w:color="auto" w:fill="FFFFFF"/>
        </w:rPr>
        <w:t>Xem xét sự cân bằng của vật và xác định vị trí hút vật, số lượng giác hút sẽ dùng và các giá trị đường kính giác hút có thể sử dụng được.</w:t>
      </w:r>
    </w:p>
    <w:p w14:paraId="5FA6406A" w14:textId="6242F2E7" w:rsidR="006C28A4" w:rsidRPr="00F32999" w:rsidRDefault="006C28A4" w:rsidP="00917803">
      <w:pPr>
        <w:ind w:firstLine="360"/>
        <w:rPr>
          <w:rFonts w:cs="Times New Roman"/>
          <w:szCs w:val="26"/>
          <w:shd w:val="clear" w:color="auto" w:fill="FFFFFF"/>
        </w:rPr>
      </w:pPr>
      <w:r w:rsidRPr="00F32999">
        <w:rPr>
          <w:rFonts w:cs="Times New Roman"/>
          <w:szCs w:val="26"/>
          <w:shd w:val="clear" w:color="auto" w:fill="FFFFFF"/>
        </w:rPr>
        <w:t>Hình dạng và kích thước của vật.</w:t>
      </w:r>
    </w:p>
    <w:p w14:paraId="3D6D6DD2" w14:textId="2A1AEC54" w:rsidR="001B396C" w:rsidRPr="00F32999" w:rsidRDefault="001B396C" w:rsidP="00917803">
      <w:pPr>
        <w:ind w:firstLine="360"/>
        <w:rPr>
          <w:rFonts w:cs="Times New Roman"/>
          <w:szCs w:val="26"/>
          <w:shd w:val="clear" w:color="auto" w:fill="FFFFFF"/>
        </w:rPr>
      </w:pPr>
    </w:p>
    <w:p w14:paraId="65E92097" w14:textId="48B178D9" w:rsidR="001B396C" w:rsidRPr="00F32999" w:rsidRDefault="001B396C" w:rsidP="001B396C">
      <w:pPr>
        <w:spacing w:after="120" w:line="312" w:lineRule="auto"/>
        <w:jc w:val="center"/>
        <w:rPr>
          <w:rFonts w:cs="Times New Roman"/>
          <w:szCs w:val="26"/>
        </w:rPr>
      </w:pPr>
      <w:bookmarkStart w:id="134" w:name="_Toc171376375"/>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4</w:t>
      </w:r>
      <w:r w:rsidR="00334A7B">
        <w:fldChar w:fldCharType="end"/>
      </w:r>
      <w:r w:rsidRPr="00F32999">
        <w:rPr>
          <w:rFonts w:cs="Times New Roman"/>
          <w:szCs w:val="26"/>
        </w:rPr>
        <w:t>: Bảng thông số hình dạng và kích thước vật cần gắp</w:t>
      </w:r>
      <w:bookmarkEnd w:id="134"/>
    </w:p>
    <w:tbl>
      <w:tblPr>
        <w:tblStyle w:val="TableGrid"/>
        <w:tblW w:w="0" w:type="auto"/>
        <w:jc w:val="center"/>
        <w:tblLook w:val="04A0" w:firstRow="1" w:lastRow="0" w:firstColumn="1" w:lastColumn="0" w:noHBand="0" w:noVBand="1"/>
      </w:tblPr>
      <w:tblGrid>
        <w:gridCol w:w="2849"/>
        <w:gridCol w:w="2862"/>
      </w:tblGrid>
      <w:tr w:rsidR="006C28A4" w:rsidRPr="00F32999" w14:paraId="3D2E38A7" w14:textId="77777777" w:rsidTr="00917803">
        <w:trPr>
          <w:jc w:val="center"/>
        </w:trPr>
        <w:tc>
          <w:tcPr>
            <w:tcW w:w="2849" w:type="dxa"/>
          </w:tcPr>
          <w:p w14:paraId="08020AD0" w14:textId="77777777" w:rsidR="006C28A4" w:rsidRPr="00F32999" w:rsidRDefault="006C28A4" w:rsidP="00BB4F40">
            <w:pPr>
              <w:rPr>
                <w:rFonts w:cs="Times New Roman"/>
                <w:szCs w:val="26"/>
              </w:rPr>
            </w:pPr>
            <w:r w:rsidRPr="00F32999">
              <w:rPr>
                <w:rFonts w:cs="Times New Roman"/>
                <w:szCs w:val="26"/>
              </w:rPr>
              <w:t>Hình dạng</w:t>
            </w:r>
          </w:p>
        </w:tc>
        <w:tc>
          <w:tcPr>
            <w:tcW w:w="2862" w:type="dxa"/>
          </w:tcPr>
          <w:p w14:paraId="51657B0B" w14:textId="77777777" w:rsidR="006C28A4" w:rsidRPr="00F32999" w:rsidRDefault="006C28A4" w:rsidP="00BB4F40">
            <w:pPr>
              <w:rPr>
                <w:rFonts w:cs="Times New Roman"/>
                <w:szCs w:val="26"/>
              </w:rPr>
            </w:pPr>
            <w:r w:rsidRPr="00F32999">
              <w:rPr>
                <w:rFonts w:cs="Times New Roman"/>
                <w:szCs w:val="26"/>
              </w:rPr>
              <w:t>Kích thước</w:t>
            </w:r>
          </w:p>
        </w:tc>
      </w:tr>
      <w:tr w:rsidR="006C28A4" w:rsidRPr="00F32999" w14:paraId="6F1A6057" w14:textId="77777777" w:rsidTr="00917803">
        <w:trPr>
          <w:trHeight w:val="147"/>
          <w:jc w:val="center"/>
        </w:trPr>
        <w:tc>
          <w:tcPr>
            <w:tcW w:w="2849" w:type="dxa"/>
            <w:vMerge w:val="restart"/>
          </w:tcPr>
          <w:p w14:paraId="31402879" w14:textId="77777777" w:rsidR="006C28A4" w:rsidRPr="00F32999" w:rsidRDefault="006C28A4" w:rsidP="00BB4F40">
            <w:pPr>
              <w:rPr>
                <w:rFonts w:cs="Times New Roman"/>
                <w:szCs w:val="26"/>
              </w:rPr>
            </w:pPr>
            <w:r w:rsidRPr="00F32999">
              <w:rPr>
                <w:rFonts w:cs="Times New Roman"/>
                <w:szCs w:val="26"/>
              </w:rPr>
              <w:t>Hình chữ nhật</w:t>
            </w:r>
          </w:p>
        </w:tc>
        <w:tc>
          <w:tcPr>
            <w:tcW w:w="2862" w:type="dxa"/>
          </w:tcPr>
          <w:p w14:paraId="055D8094" w14:textId="77777777" w:rsidR="006C28A4" w:rsidRPr="00F32999" w:rsidRDefault="006C28A4" w:rsidP="00BB4F40">
            <w:pPr>
              <w:rPr>
                <w:rFonts w:cs="Times New Roman"/>
                <w:szCs w:val="26"/>
              </w:rPr>
            </w:pPr>
            <w:r w:rsidRPr="00F32999">
              <w:rPr>
                <w:rFonts w:cs="Times New Roman"/>
                <w:szCs w:val="26"/>
              </w:rPr>
              <w:t>21 x 17 (cm)</w:t>
            </w:r>
          </w:p>
        </w:tc>
      </w:tr>
      <w:tr w:rsidR="006C28A4" w:rsidRPr="00F32999" w14:paraId="04358F20" w14:textId="77777777" w:rsidTr="00917803">
        <w:trPr>
          <w:trHeight w:val="146"/>
          <w:jc w:val="center"/>
        </w:trPr>
        <w:tc>
          <w:tcPr>
            <w:tcW w:w="2849" w:type="dxa"/>
            <w:vMerge/>
          </w:tcPr>
          <w:p w14:paraId="61EEDABF" w14:textId="77777777" w:rsidR="006C28A4" w:rsidRPr="00F32999" w:rsidRDefault="006C28A4" w:rsidP="00BB4F40">
            <w:pPr>
              <w:rPr>
                <w:rFonts w:cs="Times New Roman"/>
                <w:szCs w:val="26"/>
              </w:rPr>
            </w:pPr>
          </w:p>
        </w:tc>
        <w:tc>
          <w:tcPr>
            <w:tcW w:w="2862" w:type="dxa"/>
          </w:tcPr>
          <w:p w14:paraId="234AB604" w14:textId="77777777" w:rsidR="006C28A4" w:rsidRPr="00F32999" w:rsidRDefault="006C28A4" w:rsidP="00BB4F40">
            <w:pPr>
              <w:rPr>
                <w:rFonts w:cs="Times New Roman"/>
                <w:szCs w:val="26"/>
              </w:rPr>
            </w:pPr>
            <w:r w:rsidRPr="00F32999">
              <w:rPr>
                <w:rFonts w:cs="Times New Roman"/>
                <w:szCs w:val="26"/>
              </w:rPr>
              <w:t>15 x 12 (cm)</w:t>
            </w:r>
          </w:p>
        </w:tc>
      </w:tr>
      <w:tr w:rsidR="006C28A4" w:rsidRPr="00F32999" w14:paraId="29E79430" w14:textId="77777777" w:rsidTr="00917803">
        <w:trPr>
          <w:jc w:val="center"/>
        </w:trPr>
        <w:tc>
          <w:tcPr>
            <w:tcW w:w="2849" w:type="dxa"/>
          </w:tcPr>
          <w:p w14:paraId="15C05FAC" w14:textId="77777777" w:rsidR="006C28A4" w:rsidRPr="00F32999" w:rsidRDefault="006C28A4" w:rsidP="00BB4F40">
            <w:pPr>
              <w:rPr>
                <w:rFonts w:cs="Times New Roman"/>
                <w:szCs w:val="26"/>
              </w:rPr>
            </w:pPr>
            <w:r w:rsidRPr="00F32999">
              <w:rPr>
                <w:rFonts w:cs="Times New Roman"/>
                <w:szCs w:val="26"/>
              </w:rPr>
              <w:t>Hình vuông</w:t>
            </w:r>
          </w:p>
        </w:tc>
        <w:tc>
          <w:tcPr>
            <w:tcW w:w="2862" w:type="dxa"/>
          </w:tcPr>
          <w:p w14:paraId="102300EF" w14:textId="77777777" w:rsidR="006C28A4" w:rsidRPr="00F32999" w:rsidRDefault="006C28A4" w:rsidP="00BB4F40">
            <w:pPr>
              <w:rPr>
                <w:rFonts w:cs="Times New Roman"/>
                <w:szCs w:val="26"/>
              </w:rPr>
            </w:pPr>
            <w:r w:rsidRPr="00F32999">
              <w:rPr>
                <w:rFonts w:cs="Times New Roman"/>
                <w:szCs w:val="26"/>
              </w:rPr>
              <w:t>7.5 x 7.5 (cm)</w:t>
            </w:r>
          </w:p>
        </w:tc>
      </w:tr>
      <w:tr w:rsidR="006C28A4" w:rsidRPr="00F32999" w14:paraId="69B86417" w14:textId="77777777" w:rsidTr="00917803">
        <w:trPr>
          <w:trHeight w:val="323"/>
          <w:jc w:val="center"/>
        </w:trPr>
        <w:tc>
          <w:tcPr>
            <w:tcW w:w="2849" w:type="dxa"/>
          </w:tcPr>
          <w:p w14:paraId="342CB43A" w14:textId="77777777" w:rsidR="006C28A4" w:rsidRPr="00F32999" w:rsidRDefault="006C28A4" w:rsidP="00BB4F40">
            <w:pPr>
              <w:rPr>
                <w:rFonts w:cs="Times New Roman"/>
                <w:szCs w:val="26"/>
              </w:rPr>
            </w:pPr>
            <w:r w:rsidRPr="00F32999">
              <w:rPr>
                <w:rFonts w:cs="Times New Roman"/>
                <w:szCs w:val="26"/>
              </w:rPr>
              <w:t>Hình tròn</w:t>
            </w:r>
          </w:p>
        </w:tc>
        <w:tc>
          <w:tcPr>
            <w:tcW w:w="2862" w:type="dxa"/>
          </w:tcPr>
          <w:p w14:paraId="320AF727" w14:textId="77777777" w:rsidR="006C28A4" w:rsidRPr="00F32999" w:rsidRDefault="006C28A4" w:rsidP="00BB4F40">
            <w:pPr>
              <w:rPr>
                <w:rFonts w:cs="Times New Roman"/>
                <w:szCs w:val="26"/>
              </w:rPr>
            </w:pPr>
            <w:r w:rsidRPr="00F32999">
              <w:rPr>
                <w:rFonts w:cs="Times New Roman"/>
                <w:szCs w:val="26"/>
              </w:rPr>
              <w:t xml:space="preserve"> φ10 (cm)</w:t>
            </w:r>
          </w:p>
        </w:tc>
      </w:tr>
      <w:tr w:rsidR="006C28A4" w:rsidRPr="00F32999" w14:paraId="641DA482" w14:textId="77777777" w:rsidTr="00917803">
        <w:trPr>
          <w:trHeight w:val="323"/>
          <w:jc w:val="center"/>
        </w:trPr>
        <w:tc>
          <w:tcPr>
            <w:tcW w:w="2849" w:type="dxa"/>
          </w:tcPr>
          <w:p w14:paraId="61E4A6C9" w14:textId="77777777" w:rsidR="006C28A4" w:rsidRPr="00F32999" w:rsidRDefault="006C28A4" w:rsidP="00BB4F40">
            <w:pPr>
              <w:rPr>
                <w:rFonts w:cs="Times New Roman"/>
                <w:szCs w:val="26"/>
              </w:rPr>
            </w:pPr>
            <w:r w:rsidRPr="00F32999">
              <w:rPr>
                <w:rFonts w:cs="Times New Roman"/>
                <w:szCs w:val="26"/>
              </w:rPr>
              <w:t>Hình tam giác</w:t>
            </w:r>
          </w:p>
        </w:tc>
        <w:tc>
          <w:tcPr>
            <w:tcW w:w="2862" w:type="dxa"/>
          </w:tcPr>
          <w:p w14:paraId="1BDF6475" w14:textId="77777777" w:rsidR="006C28A4" w:rsidRPr="00F32999" w:rsidRDefault="006C28A4">
            <w:pPr>
              <w:pStyle w:val="ListParagraph"/>
              <w:numPr>
                <w:ilvl w:val="0"/>
                <w:numId w:val="10"/>
              </w:numPr>
              <w:rPr>
                <w:rFonts w:cs="Times New Roman"/>
                <w:szCs w:val="26"/>
              </w:rPr>
            </w:pPr>
            <w:r w:rsidRPr="00F32999">
              <w:rPr>
                <w:rFonts w:cs="Times New Roman"/>
                <w:szCs w:val="26"/>
              </w:rPr>
              <w:t xml:space="preserve"> 17 (cm)</w:t>
            </w:r>
          </w:p>
        </w:tc>
      </w:tr>
    </w:tbl>
    <w:p w14:paraId="603CFE6B" w14:textId="77777777" w:rsidR="006C28A4" w:rsidRPr="00F32999" w:rsidRDefault="006C28A4" w:rsidP="006C28A4">
      <w:pPr>
        <w:ind w:left="1080"/>
        <w:rPr>
          <w:rFonts w:cs="Times New Roman"/>
          <w:szCs w:val="26"/>
        </w:rPr>
      </w:pPr>
    </w:p>
    <w:p w14:paraId="1EF93DFE" w14:textId="77777777" w:rsidR="006C28A4" w:rsidRPr="00F32999" w:rsidRDefault="006C28A4" w:rsidP="00917803">
      <w:pPr>
        <w:ind w:firstLine="360"/>
        <w:rPr>
          <w:rFonts w:cs="Times New Roman"/>
          <w:szCs w:val="26"/>
        </w:rPr>
      </w:pPr>
      <w:r w:rsidRPr="00F32999">
        <w:rPr>
          <w:rFonts w:cs="Times New Roman"/>
          <w:szCs w:val="26"/>
        </w:rPr>
        <w:t>Vì sự đa dạng trong hình dạng và kích thước nên không thể chọn sô lượng đầu hút nhiều có thể gây hở đầu hút</w:t>
      </w:r>
    </w:p>
    <w:p w14:paraId="5ACBFB0F" w14:textId="77777777" w:rsidR="006C28A4" w:rsidRPr="00F32999" w:rsidRDefault="006C28A4" w:rsidP="00917803">
      <w:pPr>
        <w:pStyle w:val="ListParagraph"/>
        <w:ind w:left="1350"/>
        <w:jc w:val="center"/>
        <w:rPr>
          <w:rFonts w:cs="Times New Roman"/>
          <w:szCs w:val="26"/>
        </w:rPr>
      </w:pPr>
      <w:r w:rsidRPr="00F32999">
        <w:rPr>
          <w:rFonts w:cs="Times New Roman"/>
          <w:szCs w:val="26"/>
        </w:rPr>
        <w:drawing>
          <wp:inline distT="0" distB="0" distL="0" distR="0" wp14:anchorId="371286ED" wp14:editId="5CCF0DE2">
            <wp:extent cx="3951515" cy="1486463"/>
            <wp:effectExtent l="0" t="0" r="0" b="0"/>
            <wp:docPr id="1255179710" name="Picture 1" descr="A drawing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179710" name="Picture 1" descr="A drawing of a cone&#10;&#10;Description automatically generated"/>
                    <pic:cNvPicPr/>
                  </pic:nvPicPr>
                  <pic:blipFill>
                    <a:blip r:embed="rId371"/>
                    <a:stretch>
                      <a:fillRect/>
                    </a:stretch>
                  </pic:blipFill>
                  <pic:spPr>
                    <a:xfrm>
                      <a:off x="0" y="0"/>
                      <a:ext cx="3969734" cy="1493317"/>
                    </a:xfrm>
                    <a:prstGeom prst="rect">
                      <a:avLst/>
                    </a:prstGeom>
                  </pic:spPr>
                </pic:pic>
              </a:graphicData>
            </a:graphic>
          </wp:inline>
        </w:drawing>
      </w:r>
    </w:p>
    <w:p w14:paraId="76DBBD60" w14:textId="3D296D93" w:rsidR="00917803" w:rsidRPr="00F32999" w:rsidRDefault="000B3CAD" w:rsidP="00917803">
      <w:pPr>
        <w:pStyle w:val="ListParagraph"/>
        <w:ind w:left="1350"/>
        <w:jc w:val="center"/>
        <w:rPr>
          <w:rFonts w:cs="Times New Roman"/>
          <w:szCs w:val="26"/>
        </w:rPr>
      </w:pPr>
      <w:bookmarkStart w:id="135" w:name="_Toc17137728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w:t>
      </w:r>
      <w:r w:rsidR="002F0C10">
        <w:rPr>
          <w:rFonts w:cs="Times New Roman"/>
        </w:rPr>
        <w:fldChar w:fldCharType="end"/>
      </w:r>
      <w:r w:rsidR="00917803" w:rsidRPr="00F32999">
        <w:rPr>
          <w:rFonts w:cs="Times New Roman"/>
          <w:szCs w:val="26"/>
        </w:rPr>
        <w:t>. Mô tả số lượng giác hút đặt trên bề mặt</w:t>
      </w:r>
      <w:bookmarkEnd w:id="135"/>
    </w:p>
    <w:p w14:paraId="5E6B5AB8" w14:textId="2A1BE47F" w:rsidR="006C28A4" w:rsidRPr="00F32999" w:rsidRDefault="00917803" w:rsidP="00917803">
      <w:pPr>
        <w:ind w:firstLine="360"/>
        <w:rPr>
          <w:rFonts w:cs="Times New Roman"/>
          <w:szCs w:val="26"/>
        </w:rPr>
      </w:pPr>
      <w:r w:rsidRPr="00F32999">
        <w:rPr>
          <w:rFonts w:cs="Times New Roman"/>
          <w:szCs w:val="26"/>
        </w:rPr>
        <w:sym w:font="Wingdings" w:char="F0E0"/>
      </w:r>
      <w:r w:rsidRPr="00F32999">
        <w:rPr>
          <w:rFonts w:cs="Times New Roman"/>
          <w:szCs w:val="26"/>
        </w:rPr>
        <w:t xml:space="preserve"> </w:t>
      </w:r>
      <w:r w:rsidR="006C28A4" w:rsidRPr="00F32999">
        <w:rPr>
          <w:rFonts w:cs="Times New Roman"/>
          <w:szCs w:val="26"/>
        </w:rPr>
        <w:t>Chọn số lượng đầu hút là 1.</w:t>
      </w:r>
    </w:p>
    <w:p w14:paraId="578430BD" w14:textId="059A6284" w:rsidR="006C28A4" w:rsidRPr="00F32999" w:rsidRDefault="006C28A4" w:rsidP="00917803">
      <w:pPr>
        <w:ind w:firstLine="360"/>
        <w:rPr>
          <w:rFonts w:cs="Times New Roman"/>
          <w:szCs w:val="26"/>
        </w:rPr>
      </w:pPr>
      <w:r w:rsidRPr="00F32999">
        <w:rPr>
          <w:rFonts w:cs="Times New Roman"/>
          <w:szCs w:val="26"/>
        </w:rPr>
        <w:t xml:space="preserve">Kích thước giác hút, được chọn từ thực tế với điều kiện có thể đáp ứng được. </w:t>
      </w:r>
      <w:r w:rsidRPr="00F32999">
        <w:rPr>
          <w:rFonts w:cs="Times New Roman"/>
        </w:rPr>
        <w:sym w:font="Wingdings" w:char="F0E0"/>
      </w:r>
      <w:r w:rsidR="00917803" w:rsidRPr="00F32999">
        <w:rPr>
          <w:rFonts w:cs="Times New Roman"/>
        </w:rPr>
        <w:t xml:space="preserve"> </w:t>
      </w:r>
      <w:r w:rsidRPr="00F32999">
        <w:rPr>
          <w:rFonts w:cs="Times New Roman"/>
          <w:szCs w:val="26"/>
        </w:rPr>
        <w:t>φ32(mm)</w:t>
      </w:r>
    </w:p>
    <w:p w14:paraId="054EB215" w14:textId="77777777" w:rsidR="006C28A4" w:rsidRPr="00F32999" w:rsidRDefault="006C28A4" w:rsidP="00917803">
      <w:pPr>
        <w:pStyle w:val="ListParagraph"/>
        <w:ind w:left="1440"/>
        <w:jc w:val="center"/>
        <w:rPr>
          <w:rFonts w:cs="Times New Roman"/>
          <w:szCs w:val="26"/>
        </w:rPr>
      </w:pPr>
      <w:r w:rsidRPr="00F32999">
        <w:rPr>
          <w:rFonts w:cs="Times New Roman"/>
          <w:szCs w:val="26"/>
        </w:rPr>
        <w:drawing>
          <wp:inline distT="0" distB="0" distL="0" distR="0" wp14:anchorId="0E548480" wp14:editId="7720EDDF">
            <wp:extent cx="1883229" cy="1883229"/>
            <wp:effectExtent l="0" t="0" r="0" b="0"/>
            <wp:docPr id="1170218159" name="Picture 3" descr="giac hut chan khong smc hb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ac hut chan khong smc hb 2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886621" cy="1886621"/>
                    </a:xfrm>
                    <a:prstGeom prst="rect">
                      <a:avLst/>
                    </a:prstGeom>
                    <a:noFill/>
                    <a:ln>
                      <a:noFill/>
                    </a:ln>
                  </pic:spPr>
                </pic:pic>
              </a:graphicData>
            </a:graphic>
          </wp:inline>
        </w:drawing>
      </w:r>
    </w:p>
    <w:p w14:paraId="1EF960F5" w14:textId="7920FBC7" w:rsidR="006C28A4" w:rsidRPr="00F32999" w:rsidRDefault="00BC71FE" w:rsidP="00917803">
      <w:pPr>
        <w:pStyle w:val="ListParagraph"/>
        <w:ind w:left="1440"/>
        <w:jc w:val="center"/>
        <w:rPr>
          <w:rFonts w:cs="Times New Roman"/>
          <w:szCs w:val="26"/>
        </w:rPr>
      </w:pPr>
      <w:bookmarkStart w:id="136" w:name="_Toc17137728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w:t>
      </w:r>
      <w:r w:rsidR="002F0C10">
        <w:rPr>
          <w:rFonts w:cs="Times New Roman"/>
        </w:rPr>
        <w:fldChar w:fldCharType="end"/>
      </w:r>
      <w:r w:rsidR="00917803" w:rsidRPr="00F32999">
        <w:rPr>
          <w:rFonts w:cs="Times New Roman"/>
          <w:szCs w:val="26"/>
        </w:rPr>
        <w:t>. Giác hút chân không [</w:t>
      </w:r>
      <w:r w:rsidR="00B77465" w:rsidRPr="00F32999">
        <w:rPr>
          <w:rFonts w:cs="Times New Roman"/>
          <w:szCs w:val="26"/>
        </w:rPr>
        <w:t>21</w:t>
      </w:r>
      <w:r w:rsidR="00917803" w:rsidRPr="00F32999">
        <w:rPr>
          <w:rFonts w:cs="Times New Roman"/>
          <w:szCs w:val="26"/>
        </w:rPr>
        <w:t>]</w:t>
      </w:r>
      <w:bookmarkEnd w:id="136"/>
    </w:p>
    <w:p w14:paraId="218C0F45" w14:textId="77DF9280" w:rsidR="006C28A4" w:rsidRPr="00F32999" w:rsidRDefault="006C28A4" w:rsidP="00A817E9">
      <w:pPr>
        <w:pStyle w:val="Heading3"/>
        <w:rPr>
          <w:rFonts w:ascii="Times New Roman" w:eastAsia="Times New Roman" w:hAnsi="Times New Roman" w:cs="Times New Roman"/>
          <w:b/>
          <w:bCs/>
          <w:color w:val="auto"/>
          <w:kern w:val="0"/>
          <w:sz w:val="26"/>
          <w:szCs w:val="26"/>
          <w14:ligatures w14:val="none"/>
        </w:rPr>
      </w:pPr>
      <w:bookmarkStart w:id="137" w:name="_Toc171373029"/>
      <w:r w:rsidRPr="00F32999">
        <w:rPr>
          <w:rFonts w:ascii="Times New Roman" w:eastAsia="Times New Roman" w:hAnsi="Times New Roman" w:cs="Times New Roman"/>
          <w:b/>
          <w:bCs/>
          <w:color w:val="auto"/>
          <w:kern w:val="0"/>
          <w:sz w:val="26"/>
          <w:szCs w:val="26"/>
          <w14:ligatures w14:val="none"/>
        </w:rPr>
        <w:t>4.1.</w:t>
      </w:r>
      <w:r w:rsidR="00A817E9" w:rsidRPr="00F32999">
        <w:rPr>
          <w:rFonts w:ascii="Times New Roman" w:eastAsia="Times New Roman" w:hAnsi="Times New Roman" w:cs="Times New Roman"/>
          <w:b/>
          <w:bCs/>
          <w:color w:val="auto"/>
          <w:kern w:val="0"/>
          <w:sz w:val="26"/>
          <w:szCs w:val="26"/>
          <w14:ligatures w14:val="none"/>
        </w:rPr>
        <w:t>3</w:t>
      </w:r>
      <w:r w:rsidRPr="00F32999">
        <w:rPr>
          <w:rFonts w:ascii="Times New Roman" w:eastAsia="Times New Roman" w:hAnsi="Times New Roman" w:cs="Times New Roman"/>
          <w:b/>
          <w:bCs/>
          <w:color w:val="auto"/>
          <w:kern w:val="0"/>
          <w:sz w:val="26"/>
          <w:szCs w:val="26"/>
          <w14:ligatures w14:val="none"/>
        </w:rPr>
        <w:t>. Nghiên cứu và thi công hệ thống điện điều khiển cho cánh tay robot</w:t>
      </w:r>
      <w:bookmarkEnd w:id="137"/>
    </w:p>
    <w:p w14:paraId="1532875C"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cs="Times New Roman"/>
          <w:szCs w:val="26"/>
        </w:rPr>
        <w:t>Mô hình chung cho hệ thống điều khiển của PLC:</w:t>
      </w:r>
    </w:p>
    <w:p w14:paraId="4E7F9E3A" w14:textId="18F369FD" w:rsidR="006C28A4" w:rsidRPr="00F32999" w:rsidRDefault="00917803" w:rsidP="006C28A4">
      <w:pPr>
        <w:spacing w:line="312" w:lineRule="auto"/>
        <w:jc w:val="center"/>
        <w:rPr>
          <w:rFonts w:eastAsia="Times New Roman" w:cs="Times New Roman"/>
          <w:b/>
          <w:bCs/>
          <w:kern w:val="0"/>
          <w:szCs w:val="26"/>
          <w14:ligatures w14:val="none"/>
        </w:rPr>
      </w:pPr>
      <w:r w:rsidRPr="00F32999">
        <w:rPr>
          <w:rFonts w:eastAsia="Times New Roman" w:cs="Times New Roman"/>
          <w:b/>
          <w:bCs/>
          <w:kern w:val="0"/>
          <w:szCs w:val="26"/>
          <w14:ligatures w14:val="none"/>
        </w:rPr>
        <w:drawing>
          <wp:inline distT="0" distB="0" distL="0" distR="0" wp14:anchorId="4D35CA1A" wp14:editId="3B047D9B">
            <wp:extent cx="6119495" cy="2121535"/>
            <wp:effectExtent l="0" t="0" r="0" b="0"/>
            <wp:docPr id="830986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986233" name=""/>
                    <pic:cNvPicPr/>
                  </pic:nvPicPr>
                  <pic:blipFill>
                    <a:blip r:embed="rId373"/>
                    <a:stretch>
                      <a:fillRect/>
                    </a:stretch>
                  </pic:blipFill>
                  <pic:spPr>
                    <a:xfrm>
                      <a:off x="0" y="0"/>
                      <a:ext cx="6119495" cy="2121535"/>
                    </a:xfrm>
                    <a:prstGeom prst="rect">
                      <a:avLst/>
                    </a:prstGeom>
                  </pic:spPr>
                </pic:pic>
              </a:graphicData>
            </a:graphic>
          </wp:inline>
        </w:drawing>
      </w:r>
    </w:p>
    <w:p w14:paraId="10E5EDB1" w14:textId="3445AD7C" w:rsidR="006C28A4" w:rsidRPr="00F32999" w:rsidRDefault="00956218" w:rsidP="006C28A4">
      <w:pPr>
        <w:spacing w:line="312" w:lineRule="auto"/>
        <w:jc w:val="center"/>
        <w:rPr>
          <w:rFonts w:eastAsia="Times New Roman" w:cs="Times New Roman"/>
          <w:kern w:val="0"/>
          <w:szCs w:val="26"/>
          <w14:ligatures w14:val="none"/>
        </w:rPr>
      </w:pPr>
      <w:bookmarkStart w:id="138" w:name="_Toc17137728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0</w:t>
      </w:r>
      <w:r w:rsidR="002F0C10">
        <w:rPr>
          <w:rFonts w:cs="Times New Roman"/>
        </w:rPr>
        <w:fldChar w:fldCharType="end"/>
      </w:r>
      <w:r w:rsidR="00B77465" w:rsidRPr="00F32999">
        <w:rPr>
          <w:rFonts w:eastAsia="Times New Roman" w:cs="Times New Roman"/>
          <w:kern w:val="0"/>
          <w:szCs w:val="26"/>
          <w14:ligatures w14:val="none"/>
        </w:rPr>
        <w:t xml:space="preserve">. </w:t>
      </w:r>
      <w:r w:rsidR="006C28A4" w:rsidRPr="00F32999">
        <w:rPr>
          <w:rFonts w:eastAsia="Times New Roman" w:cs="Times New Roman"/>
          <w:kern w:val="0"/>
          <w:szCs w:val="26"/>
          <w14:ligatures w14:val="none"/>
        </w:rPr>
        <w:t>Tổng quan về hệ thống điều khiển của PLC</w:t>
      </w:r>
      <w:bookmarkEnd w:id="138"/>
    </w:p>
    <w:p w14:paraId="5FDC51E0" w14:textId="3B3D6203" w:rsidR="006C28A4" w:rsidRPr="00F32999" w:rsidRDefault="006C28A4" w:rsidP="00917803">
      <w:pPr>
        <w:spacing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 xml:space="preserve">Sơ đồ trên mô tả tổng quan hệ thống kết nối giữa PLC và nguồn. Chi tiết thông số cho từng thành phần xem ở phần Phụ lục </w:t>
      </w:r>
      <w:r w:rsidR="00193B67" w:rsidRPr="00F32999">
        <w:rPr>
          <w:rFonts w:eastAsia="Times New Roman" w:cs="Times New Roman"/>
          <w:kern w:val="0"/>
          <w:szCs w:val="26"/>
          <w14:ligatures w14:val="none"/>
        </w:rPr>
        <w:t xml:space="preserve">1 và </w:t>
      </w:r>
      <w:r w:rsidR="00976516" w:rsidRPr="00F32999">
        <w:rPr>
          <w:rFonts w:eastAsia="Times New Roman" w:cs="Times New Roman"/>
          <w:kern w:val="0"/>
          <w:szCs w:val="26"/>
          <w14:ligatures w14:val="none"/>
        </w:rPr>
        <w:t>3</w:t>
      </w:r>
      <w:r w:rsidRPr="00F32999">
        <w:rPr>
          <w:rFonts w:eastAsia="Times New Roman" w:cs="Times New Roman"/>
          <w:kern w:val="0"/>
          <w:szCs w:val="26"/>
          <w14:ligatures w14:val="none"/>
        </w:rPr>
        <w:t>.</w:t>
      </w:r>
    </w:p>
    <w:p w14:paraId="223DEF85" w14:textId="7C4D6AA9" w:rsidR="006C28A4" w:rsidRPr="00F32999" w:rsidRDefault="006C28A4" w:rsidP="00A817E9">
      <w:pPr>
        <w:pStyle w:val="Heading3"/>
        <w:jc w:val="both"/>
        <w:rPr>
          <w:rFonts w:ascii="Times New Roman" w:eastAsia="Times New Roman" w:hAnsi="Times New Roman" w:cs="Times New Roman"/>
          <w:b/>
          <w:bCs/>
          <w:color w:val="auto"/>
          <w:kern w:val="0"/>
          <w:sz w:val="26"/>
          <w:szCs w:val="26"/>
          <w14:ligatures w14:val="none"/>
        </w:rPr>
      </w:pPr>
      <w:bookmarkStart w:id="139" w:name="_Toc171373030"/>
      <w:r w:rsidRPr="00F32999">
        <w:rPr>
          <w:rFonts w:ascii="Times New Roman" w:eastAsia="Times New Roman" w:hAnsi="Times New Roman" w:cs="Times New Roman"/>
          <w:b/>
          <w:bCs/>
          <w:color w:val="auto"/>
          <w:kern w:val="0"/>
          <w:sz w:val="26"/>
          <w:szCs w:val="26"/>
          <w14:ligatures w14:val="none"/>
        </w:rPr>
        <w:t>4.1.</w:t>
      </w:r>
      <w:r w:rsidR="00A817E9" w:rsidRPr="00F32999">
        <w:rPr>
          <w:rFonts w:ascii="Times New Roman" w:eastAsia="Times New Roman" w:hAnsi="Times New Roman" w:cs="Times New Roman"/>
          <w:b/>
          <w:bCs/>
          <w:color w:val="auto"/>
          <w:kern w:val="0"/>
          <w:sz w:val="26"/>
          <w:szCs w:val="26"/>
          <w14:ligatures w14:val="none"/>
        </w:rPr>
        <w:t>4</w:t>
      </w:r>
      <w:r w:rsidRPr="00F32999">
        <w:rPr>
          <w:rFonts w:ascii="Times New Roman" w:eastAsia="Times New Roman" w:hAnsi="Times New Roman" w:cs="Times New Roman"/>
          <w:b/>
          <w:bCs/>
          <w:color w:val="auto"/>
          <w:kern w:val="0"/>
          <w:sz w:val="26"/>
          <w:szCs w:val="26"/>
          <w14:ligatures w14:val="none"/>
        </w:rPr>
        <w:t>. Thiết kế và lập trình điều khiển robot qua PLC và WPF</w:t>
      </w:r>
      <w:bookmarkEnd w:id="139"/>
    </w:p>
    <w:p w14:paraId="3D1A7F6F" w14:textId="2CC2EF64" w:rsidR="006C28A4" w:rsidRPr="00F32999" w:rsidRDefault="00C12E55" w:rsidP="00C12E55">
      <w:pPr>
        <w:spacing w:before="100" w:beforeAutospacing="1" w:after="100" w:afterAutospacing="1" w:line="312" w:lineRule="auto"/>
        <w:rPr>
          <w:rFonts w:eastAsia="Times New Roman" w:cs="Times New Roman"/>
          <w:b/>
          <w:bCs/>
          <w:kern w:val="0"/>
          <w:szCs w:val="26"/>
          <w14:ligatures w14:val="none"/>
        </w:rPr>
      </w:pPr>
      <w:r w:rsidRPr="00F32999">
        <w:rPr>
          <w:rFonts w:eastAsia="Times New Roman" w:cs="Times New Roman"/>
          <w:b/>
          <w:bCs/>
          <w:kern w:val="0"/>
          <w:szCs w:val="26"/>
          <w14:ligatures w14:val="none"/>
        </w:rPr>
        <w:t xml:space="preserve">4.1.4.1. </w:t>
      </w:r>
      <w:r w:rsidR="006C28A4" w:rsidRPr="00F32999">
        <w:rPr>
          <w:rFonts w:eastAsia="Times New Roman" w:cs="Times New Roman"/>
          <w:b/>
          <w:bCs/>
          <w:kern w:val="0"/>
          <w:szCs w:val="26"/>
          <w14:ligatures w14:val="none"/>
        </w:rPr>
        <w:t>Giao diện điều khiển với WPF</w:t>
      </w:r>
      <w:r w:rsidR="009C7E25" w:rsidRPr="00F32999">
        <w:rPr>
          <w:rFonts w:eastAsia="Times New Roman" w:cs="Times New Roman"/>
          <w:b/>
          <w:bCs/>
          <w:kern w:val="0"/>
          <w:szCs w:val="26"/>
          <w14:ligatures w14:val="none"/>
        </w:rPr>
        <w:t xml:space="preserve"> trên C#</w:t>
      </w:r>
    </w:p>
    <w:p w14:paraId="3C978F0E" w14:textId="77777777" w:rsidR="006C28A4" w:rsidRPr="00F32999" w:rsidRDefault="006C28A4" w:rsidP="00917803">
      <w:pPr>
        <w:spacing w:line="312" w:lineRule="auto"/>
        <w:ind w:firstLine="360"/>
        <w:jc w:val="both"/>
        <w:rPr>
          <w:rFonts w:cs="Times New Roman"/>
          <w:szCs w:val="26"/>
        </w:rPr>
      </w:pPr>
      <w:r w:rsidRPr="00F32999">
        <w:rPr>
          <w:rFonts w:cs="Times New Roman"/>
          <w:szCs w:val="26"/>
        </w:rPr>
        <w:t>PLC Mitsubishi hỗ trợ thư viện ActUtlTypeLib thông qua phần mềm Communication Setup Utility để có thể kết nối được giữa PLC và C# thông qua serial port RS232.</w:t>
      </w:r>
    </w:p>
    <w:p w14:paraId="1D57DBBD" w14:textId="77777777" w:rsidR="006C28A4" w:rsidRPr="00F32999" w:rsidRDefault="006C28A4" w:rsidP="00917803">
      <w:pPr>
        <w:spacing w:line="312" w:lineRule="auto"/>
        <w:ind w:firstLine="360"/>
        <w:jc w:val="both"/>
        <w:rPr>
          <w:rFonts w:cs="Times New Roman"/>
          <w:szCs w:val="26"/>
        </w:rPr>
      </w:pPr>
      <w:r w:rsidRPr="00F32999">
        <w:rPr>
          <w:rFonts w:cs="Times New Roman"/>
          <w:szCs w:val="26"/>
        </w:rPr>
        <w:t>Giao diện điều khiển robot sẽ được chia làm tab chính: Control, Monitor và Program. Tương ứng với từng vùng sẽ mang một chức năng khác nhau:</w:t>
      </w:r>
    </w:p>
    <w:p w14:paraId="6ACF8CDA" w14:textId="03697FD1" w:rsidR="001A1876" w:rsidRPr="00F32999" w:rsidRDefault="001A1876" w:rsidP="001A1876">
      <w:pPr>
        <w:spacing w:line="312" w:lineRule="auto"/>
        <w:ind w:firstLine="360"/>
        <w:jc w:val="both"/>
        <w:rPr>
          <w:rFonts w:cs="Times New Roman"/>
          <w:szCs w:val="26"/>
        </w:rPr>
      </w:pPr>
      <w:r w:rsidRPr="00F32999">
        <w:rPr>
          <w:rFonts w:cs="Times New Roman"/>
          <w:szCs w:val="26"/>
        </w:rPr>
        <w:t>Control</w:t>
      </w:r>
      <w:r w:rsidR="00562D59" w:rsidRPr="00F32999">
        <w:rPr>
          <w:rFonts w:cs="Times New Roman"/>
          <w:szCs w:val="26"/>
        </w:rPr>
        <w:t xml:space="preserve"> và monitor</w:t>
      </w:r>
    </w:p>
    <w:p w14:paraId="5B8CB932" w14:textId="73E8B3A2" w:rsidR="006C28A4" w:rsidRPr="00F32999" w:rsidRDefault="00562D59" w:rsidP="006C28A4">
      <w:pPr>
        <w:spacing w:line="312" w:lineRule="auto"/>
        <w:jc w:val="center"/>
        <w:rPr>
          <w:rFonts w:cs="Times New Roman"/>
          <w:szCs w:val="26"/>
        </w:rPr>
      </w:pPr>
      <w:r w:rsidRPr="00F32999">
        <w:rPr>
          <w:rFonts w:cs="Times New Roman"/>
          <w:szCs w:val="26"/>
        </w:rPr>
        <w:drawing>
          <wp:inline distT="0" distB="0" distL="0" distR="0" wp14:anchorId="41403C39" wp14:editId="1AF2F912">
            <wp:extent cx="5324475" cy="2864730"/>
            <wp:effectExtent l="0" t="0" r="0" b="0"/>
            <wp:docPr id="2111991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991389" name=""/>
                    <pic:cNvPicPr/>
                  </pic:nvPicPr>
                  <pic:blipFill>
                    <a:blip r:embed="rId374"/>
                    <a:stretch>
                      <a:fillRect/>
                    </a:stretch>
                  </pic:blipFill>
                  <pic:spPr>
                    <a:xfrm>
                      <a:off x="0" y="0"/>
                      <a:ext cx="5334172" cy="2869947"/>
                    </a:xfrm>
                    <a:prstGeom prst="rect">
                      <a:avLst/>
                    </a:prstGeom>
                  </pic:spPr>
                </pic:pic>
              </a:graphicData>
            </a:graphic>
          </wp:inline>
        </w:drawing>
      </w:r>
    </w:p>
    <w:p w14:paraId="4F0AD58B" w14:textId="6F7EBDDF" w:rsidR="001A1876" w:rsidRPr="00F32999" w:rsidRDefault="00EA4DB6" w:rsidP="006C28A4">
      <w:pPr>
        <w:spacing w:line="312" w:lineRule="auto"/>
        <w:jc w:val="center"/>
        <w:rPr>
          <w:rFonts w:cs="Times New Roman"/>
          <w:szCs w:val="26"/>
        </w:rPr>
      </w:pPr>
      <w:bookmarkStart w:id="140" w:name="_Toc17137729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1</w:t>
      </w:r>
      <w:r w:rsidR="002F0C10">
        <w:rPr>
          <w:rFonts w:cs="Times New Roman"/>
        </w:rPr>
        <w:fldChar w:fldCharType="end"/>
      </w:r>
      <w:r w:rsidRPr="00F32999">
        <w:rPr>
          <w:rFonts w:cs="Times New Roman"/>
          <w:lang w:val="vi-VN"/>
        </w:rPr>
        <w:t>.</w:t>
      </w:r>
      <w:r w:rsidR="001A1876" w:rsidRPr="00F32999">
        <w:rPr>
          <w:rFonts w:cs="Times New Roman"/>
          <w:szCs w:val="26"/>
        </w:rPr>
        <w:t xml:space="preserve"> Giao diện điều khiển cho phần Control</w:t>
      </w:r>
      <w:bookmarkEnd w:id="140"/>
    </w:p>
    <w:p w14:paraId="1D4A8C7A" w14:textId="07532463" w:rsidR="001A1876" w:rsidRPr="00F32999" w:rsidRDefault="001A1876" w:rsidP="001A1876">
      <w:pPr>
        <w:spacing w:line="312" w:lineRule="auto"/>
        <w:ind w:firstLine="360"/>
        <w:jc w:val="both"/>
        <w:rPr>
          <w:rFonts w:cs="Times New Roman"/>
          <w:szCs w:val="26"/>
        </w:rPr>
      </w:pPr>
      <w:r w:rsidRPr="00F32999">
        <w:rPr>
          <w:rFonts w:cs="Times New Roman"/>
          <w:szCs w:val="26"/>
        </w:rPr>
        <w:t>Dựa theo hình trên, ta có thể liệt kê ra được một vài chức năng của tab Control:</w:t>
      </w:r>
    </w:p>
    <w:p w14:paraId="4FFBE056"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Chạy Jog cho từng khớp của robot.</w:t>
      </w:r>
    </w:p>
    <w:p w14:paraId="0CDA300B"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Thực hiện những chức năng cơ bản như: Bật tắt Servo, Set home, Go home và Reset error.</w:t>
      </w:r>
    </w:p>
    <w:p w14:paraId="2971BF95"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Thực hiện những lệnh chạy path như MoveJ, MoveL, Test Position và Clean Trajectory.</w:t>
      </w:r>
    </w:p>
    <w:p w14:paraId="0BCF89B4"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Cổng kết nối UART để kết nối với thiết bị theo dõi chuyển động cánh tay người cũng như PLC Siemen.</w:t>
      </w:r>
    </w:p>
    <w:p w14:paraId="102CAF37" w14:textId="0A6CFD4A"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Đồ thị vận tốc và vị trí phục vụ cho việc theo dõi chuyển động.</w:t>
      </w:r>
    </w:p>
    <w:p w14:paraId="4C946A4B" w14:textId="5AE7A5C2" w:rsidR="00C12E55" w:rsidRPr="00F32999" w:rsidRDefault="006C28A4" w:rsidP="00562D59">
      <w:pPr>
        <w:spacing w:line="312" w:lineRule="auto"/>
        <w:ind w:firstLine="360"/>
        <w:jc w:val="both"/>
        <w:rPr>
          <w:rFonts w:cs="Times New Roman"/>
          <w:szCs w:val="26"/>
        </w:rPr>
      </w:pPr>
      <w:r w:rsidRPr="00F32999">
        <w:rPr>
          <w:rFonts w:cs="Times New Roman"/>
          <w:szCs w:val="26"/>
        </w:rPr>
        <w:t>Monitor:</w:t>
      </w:r>
    </w:p>
    <w:p w14:paraId="29CD47A6" w14:textId="5B8A97B0" w:rsidR="00C12E55" w:rsidRPr="00F32999" w:rsidRDefault="00C12E55" w:rsidP="00C12E55">
      <w:pPr>
        <w:spacing w:line="312" w:lineRule="auto"/>
        <w:ind w:firstLine="360"/>
        <w:rPr>
          <w:rFonts w:cs="Times New Roman"/>
          <w:szCs w:val="26"/>
        </w:rPr>
      </w:pPr>
      <w:r w:rsidRPr="00F32999">
        <w:rPr>
          <w:rFonts w:cs="Times New Roman"/>
          <w:szCs w:val="26"/>
        </w:rPr>
        <w:t>Dựa theo hình trên, ta có thể liệt kê ra được một vài chức năng của tab Monitor:</w:t>
      </w:r>
    </w:p>
    <w:p w14:paraId="4459881D" w14:textId="77777777" w:rsidR="006C28A4" w:rsidRPr="00F32999" w:rsidRDefault="006C28A4">
      <w:pPr>
        <w:pStyle w:val="ListParagraph"/>
        <w:numPr>
          <w:ilvl w:val="0"/>
          <w:numId w:val="64"/>
        </w:numPr>
        <w:spacing w:line="312" w:lineRule="auto"/>
        <w:jc w:val="both"/>
        <w:rPr>
          <w:rFonts w:cs="Times New Roman"/>
          <w:szCs w:val="26"/>
        </w:rPr>
      </w:pPr>
      <w:r w:rsidRPr="00F32999">
        <w:rPr>
          <w:rFonts w:cs="Times New Roman"/>
          <w:szCs w:val="26"/>
        </w:rPr>
        <w:t>Dùng để quan sát cũng như mô phỏng chuyển động của robot thực tế so với mô phỏng bằng robot 3D và Slider.</w:t>
      </w:r>
    </w:p>
    <w:p w14:paraId="370A629D" w14:textId="7CECDF65" w:rsidR="006C28A4" w:rsidRPr="00F32999" w:rsidRDefault="006C28A4">
      <w:pPr>
        <w:pStyle w:val="ListParagraph"/>
        <w:numPr>
          <w:ilvl w:val="0"/>
          <w:numId w:val="64"/>
        </w:numPr>
        <w:spacing w:line="312" w:lineRule="auto"/>
        <w:jc w:val="both"/>
        <w:rPr>
          <w:rFonts w:cs="Times New Roman"/>
          <w:szCs w:val="26"/>
        </w:rPr>
      </w:pPr>
      <w:r w:rsidRPr="00F32999">
        <w:rPr>
          <w:rFonts w:cs="Times New Roman"/>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2475DFFA"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Program:</w:t>
      </w:r>
    </w:p>
    <w:p w14:paraId="3E4175DB" w14:textId="747AE2F4" w:rsidR="00C12E55" w:rsidRPr="00F32999" w:rsidRDefault="00C12E55" w:rsidP="00C12E55">
      <w:pPr>
        <w:spacing w:line="312" w:lineRule="auto"/>
        <w:ind w:firstLine="360"/>
        <w:jc w:val="center"/>
        <w:rPr>
          <w:rFonts w:cs="Times New Roman"/>
          <w:szCs w:val="26"/>
        </w:rPr>
      </w:pPr>
      <w:r w:rsidRPr="00F32999">
        <w:rPr>
          <w:rFonts w:cs="Times New Roman"/>
          <w:b/>
          <w:bCs/>
          <w:szCs w:val="26"/>
        </w:rPr>
        <w:drawing>
          <wp:inline distT="0" distB="0" distL="0" distR="0" wp14:anchorId="29619FE8" wp14:editId="5DE01D04">
            <wp:extent cx="5747238" cy="3084843"/>
            <wp:effectExtent l="0" t="0" r="6350" b="127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375"/>
                    <a:stretch>
                      <a:fillRect/>
                    </a:stretch>
                  </pic:blipFill>
                  <pic:spPr>
                    <a:xfrm>
                      <a:off x="0" y="0"/>
                      <a:ext cx="5762619" cy="3093099"/>
                    </a:xfrm>
                    <a:prstGeom prst="rect">
                      <a:avLst/>
                    </a:prstGeom>
                  </pic:spPr>
                </pic:pic>
              </a:graphicData>
            </a:graphic>
          </wp:inline>
        </w:drawing>
      </w:r>
    </w:p>
    <w:p w14:paraId="6D25D93E" w14:textId="12B37619" w:rsidR="00C12E55" w:rsidRPr="00F32999" w:rsidRDefault="0012177C" w:rsidP="00C12E55">
      <w:pPr>
        <w:spacing w:line="312" w:lineRule="auto"/>
        <w:ind w:firstLine="360"/>
        <w:jc w:val="center"/>
        <w:rPr>
          <w:rFonts w:cs="Times New Roman"/>
          <w:szCs w:val="26"/>
        </w:rPr>
      </w:pPr>
      <w:bookmarkStart w:id="141" w:name="_Toc17137729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2</w:t>
      </w:r>
      <w:r w:rsidR="002F0C10">
        <w:rPr>
          <w:rFonts w:cs="Times New Roman"/>
        </w:rPr>
        <w:fldChar w:fldCharType="end"/>
      </w:r>
      <w:r w:rsidRPr="00F32999">
        <w:rPr>
          <w:rFonts w:cs="Times New Roman"/>
          <w:lang w:val="vi-VN"/>
        </w:rPr>
        <w:t>.</w:t>
      </w:r>
      <w:r w:rsidR="00C12E55" w:rsidRPr="00F32999">
        <w:rPr>
          <w:rFonts w:cs="Times New Roman"/>
          <w:szCs w:val="26"/>
        </w:rPr>
        <w:t xml:space="preserve"> Giao diện điều khiển phần Program</w:t>
      </w:r>
      <w:bookmarkEnd w:id="141"/>
    </w:p>
    <w:p w14:paraId="40569E94" w14:textId="59B7F6CF" w:rsidR="00C12E55" w:rsidRPr="00F32999" w:rsidRDefault="00C12E55" w:rsidP="00C12E55">
      <w:pPr>
        <w:spacing w:line="312" w:lineRule="auto"/>
        <w:ind w:firstLine="360"/>
        <w:rPr>
          <w:rFonts w:cs="Times New Roman"/>
          <w:szCs w:val="26"/>
        </w:rPr>
      </w:pPr>
      <w:r w:rsidRPr="00F32999">
        <w:rPr>
          <w:rFonts w:cs="Times New Roman"/>
          <w:szCs w:val="26"/>
        </w:rPr>
        <w:t>Dựa theo hình trên, ta có thể liệt kê ra được một vài chức năng của tab Program:</w:t>
      </w:r>
    </w:p>
    <w:p w14:paraId="591E4379"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Bật/Tắt chế độ điều khiển robot thông qua hệ thống điều khiển chuyển động và chức năng lưu quỹ đạo của robot tự động và bằng thủ công.</w:t>
      </w:r>
    </w:p>
    <w:p w14:paraId="790F67FF"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Thể hiện được trạng thái số điểm được lưu lại vào tệp csv chứa quỹ đạo hiện tại.</w:t>
      </w:r>
    </w:p>
    <w:p w14:paraId="5F15A92E"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Tạo/Xóa tệp hiện có trong nơi chứa quỹ đạo của robot.</w:t>
      </w:r>
    </w:p>
    <w:p w14:paraId="5D083A2D"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Thể hiện được hình ảnh đã qua xử lý và trả ra kết quả nhận diện được từ camera về hình dạng cũng như trọng tâm từ camera.</w:t>
      </w:r>
    </w:p>
    <w:p w14:paraId="5059B297" w14:textId="644F3800"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Bật/tắt chế độ điều khiển tự động hệ thống bốc xếp sản phẩm.</w:t>
      </w:r>
    </w:p>
    <w:p w14:paraId="1C252140" w14:textId="4E243583" w:rsidR="006C28A4" w:rsidRPr="00F32999" w:rsidRDefault="00C12E55" w:rsidP="006C28A4">
      <w:pPr>
        <w:spacing w:line="312" w:lineRule="auto"/>
        <w:jc w:val="both"/>
        <w:rPr>
          <w:rFonts w:cs="Times New Roman"/>
          <w:b/>
          <w:bCs/>
          <w:szCs w:val="26"/>
        </w:rPr>
      </w:pPr>
      <w:r w:rsidRPr="00F32999">
        <w:rPr>
          <w:rFonts w:cs="Times New Roman"/>
          <w:b/>
          <w:bCs/>
          <w:szCs w:val="26"/>
        </w:rPr>
        <w:t xml:space="preserve">4.1.4.2. </w:t>
      </w:r>
      <w:r w:rsidR="006C28A4" w:rsidRPr="00F32999">
        <w:rPr>
          <w:rFonts w:cs="Times New Roman"/>
          <w:b/>
          <w:bCs/>
          <w:szCs w:val="26"/>
        </w:rPr>
        <w:t>Các phương pháp điều khiển quỹ đạo được sử dụng trong điều khiển</w:t>
      </w:r>
    </w:p>
    <w:p w14:paraId="57795849"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Phương pháp điều khiển theo đường thẳng:</w:t>
      </w:r>
    </w:p>
    <w:p w14:paraId="653CBFA9"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669199BF" w14:textId="52DB8442" w:rsidR="006C28A4" w:rsidRPr="00F32999" w:rsidRDefault="006C28A4" w:rsidP="00C12E55">
      <w:pPr>
        <w:spacing w:line="312" w:lineRule="auto"/>
        <w:ind w:firstLine="360"/>
        <w:jc w:val="both"/>
        <w:rPr>
          <w:rFonts w:cs="Times New Roman"/>
          <w:szCs w:val="26"/>
        </w:rPr>
      </w:pPr>
      <w:r w:rsidRPr="00F32999">
        <w:rPr>
          <w:rFonts w:cs="Times New Roman"/>
          <w:szCs w:val="26"/>
        </w:rPr>
        <w:t>Phương pháp điều khiển theo hệ thống theo dõi chuyển động</w:t>
      </w:r>
      <w:r w:rsidR="00C12E55" w:rsidRPr="00F32999">
        <w:rPr>
          <w:rFonts w:cs="Times New Roman"/>
          <w:szCs w:val="26"/>
        </w:rPr>
        <w:t>:</w:t>
      </w:r>
    </w:p>
    <w:p w14:paraId="7AC42F0B"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34DA019" w14:textId="16499F2C" w:rsidR="006C28A4" w:rsidRPr="00F32999" w:rsidRDefault="00C12E55" w:rsidP="006C28A4">
      <w:pPr>
        <w:spacing w:line="312" w:lineRule="auto"/>
        <w:jc w:val="both"/>
        <w:rPr>
          <w:rFonts w:cs="Times New Roman"/>
          <w:b/>
          <w:bCs/>
          <w:szCs w:val="26"/>
        </w:rPr>
      </w:pPr>
      <w:r w:rsidRPr="00F32999">
        <w:rPr>
          <w:rFonts w:cs="Times New Roman"/>
          <w:b/>
          <w:bCs/>
          <w:szCs w:val="26"/>
        </w:rPr>
        <w:t xml:space="preserve">4.1.4.3. </w:t>
      </w:r>
      <w:r w:rsidR="006C28A4" w:rsidRPr="00F32999">
        <w:rPr>
          <w:rFonts w:cs="Times New Roman"/>
          <w:b/>
          <w:bCs/>
          <w:szCs w:val="26"/>
        </w:rPr>
        <w:t>Giải thuật cho các câu lệnh điều khiển trên WPF</w:t>
      </w:r>
      <w:r w:rsidRPr="00F32999">
        <w:rPr>
          <w:rFonts w:cs="Times New Roman"/>
          <w:b/>
          <w:bCs/>
          <w:szCs w:val="26"/>
        </w:rPr>
        <w:t xml:space="preserve"> trên C#</w:t>
      </w:r>
      <w:r w:rsidR="006C28A4" w:rsidRPr="00F32999">
        <w:rPr>
          <w:rFonts w:cs="Times New Roman"/>
          <w:b/>
          <w:bCs/>
          <w:szCs w:val="26"/>
        </w:rPr>
        <w:t>:</w:t>
      </w:r>
    </w:p>
    <w:p w14:paraId="6403B685"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Set home:</w:t>
      </w:r>
    </w:p>
    <w:p w14:paraId="7D7E0B8B"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Đặt vị trí ban đầu cho robot là cực kì quan trong trong hệ thống điều khiển robot. Thông thường, những module điều khiển servo sẽ có nguồn dự trữ để lưu lại giá trị ban đầu cho robot. Đối với trường hợp mất nguồn điện, vị trí ban đầu sẽ không còn được lưu trong module nên ta cần phải chỉnh lại vị trí ban đầu cho robot.</w:t>
      </w:r>
    </w:p>
    <w:p w14:paraId="764BF07B" w14:textId="77777777" w:rsidR="00F32999" w:rsidRDefault="006C28A4" w:rsidP="00F32999">
      <w:pPr>
        <w:keepNext/>
        <w:spacing w:after="0" w:line="312" w:lineRule="auto"/>
        <w:jc w:val="center"/>
      </w:pPr>
      <w:r w:rsidRPr="00F32999">
        <w:rPr>
          <w:rFonts w:eastAsia="Times New Roman" w:cs="Times New Roman"/>
          <w:kern w:val="0"/>
          <w:sz w:val="24"/>
          <w:szCs w:val="24"/>
          <w14:ligatures w14:val="none"/>
        </w:rPr>
        <w:drawing>
          <wp:inline distT="0" distB="0" distL="0" distR="0" wp14:anchorId="009FFF01" wp14:editId="1A6D88AC">
            <wp:extent cx="894885" cy="3345126"/>
            <wp:effectExtent l="0" t="0" r="635"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908333" cy="3395394"/>
                    </a:xfrm>
                    <a:prstGeom prst="rect">
                      <a:avLst/>
                    </a:prstGeom>
                    <a:noFill/>
                    <a:ln>
                      <a:noFill/>
                    </a:ln>
                  </pic:spPr>
                </pic:pic>
              </a:graphicData>
            </a:graphic>
          </wp:inline>
        </w:drawing>
      </w:r>
    </w:p>
    <w:p w14:paraId="678DBDAB" w14:textId="55ECEF78" w:rsidR="006C28A4" w:rsidRPr="00F32999" w:rsidRDefault="00F32999" w:rsidP="00F32999">
      <w:pPr>
        <w:spacing w:line="312" w:lineRule="auto"/>
        <w:ind w:left="360"/>
        <w:jc w:val="center"/>
        <w:rPr>
          <w:rFonts w:cs="Times New Roman"/>
        </w:rPr>
      </w:pPr>
      <w:bookmarkStart w:id="142" w:name="_Toc171377292"/>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3</w:t>
      </w:r>
      <w:r w:rsidR="002F0C10">
        <w:fldChar w:fldCharType="end"/>
      </w:r>
      <w:r>
        <w:t xml:space="preserve">. </w:t>
      </w:r>
      <w:r w:rsidRPr="00F32999">
        <w:rPr>
          <w:rFonts w:cs="Times New Roman"/>
        </w:rPr>
        <w:t>Lưu đồ cho lệnh Set Home</w:t>
      </w:r>
      <w:bookmarkEnd w:id="142"/>
    </w:p>
    <w:p w14:paraId="262D2F6F"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Đầu tiên, khi người dùng nhấn nút Set home, thì M1999 sẽ được bật lên, PLC sẽ nhận được thông tin và sẽ chạy chương trình K0 đã được nạp xuống từ trước, chương trình K0 có chức năng điều xét vị trí hiện tại của robot sẽ là vị trí ban đầu.</w:t>
      </w:r>
    </w:p>
    <w:p w14:paraId="2E818460"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Chạy đơn điểm (MoveJ):</w:t>
      </w:r>
    </w:p>
    <w:p w14:paraId="39C0228E"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Trong PLC Mitsubishi, nhà sản xuất hỗ trợ chúng ta trong việc điều khiển robot từ điểm này tới điểm kia bằng thuật toán có sẵn với khả năng tối ưu nhất quá trình di chuyển robot từ điểm này tới điểm khác. Song giá trị đầu vào của các module là những giá trị góc quay, nên ta phải tính toán động học nghịch từ những vị trí mong muốn để robot có thể di chuyển tới được.</w:t>
      </w:r>
    </w:p>
    <w:p w14:paraId="1ADC52F5" w14:textId="77777777" w:rsidR="00F32999" w:rsidRDefault="006C28A4" w:rsidP="00F32999">
      <w:pPr>
        <w:keepNext/>
        <w:spacing w:after="0" w:line="312" w:lineRule="auto"/>
        <w:jc w:val="center"/>
      </w:pPr>
      <w:r w:rsidRPr="00F32999">
        <w:rPr>
          <w:rFonts w:eastAsia="Times New Roman" w:cs="Times New Roman"/>
          <w:kern w:val="0"/>
          <w:sz w:val="24"/>
          <w:szCs w:val="24"/>
          <w14:ligatures w14:val="none"/>
        </w:rPr>
        <w:drawing>
          <wp:inline distT="0" distB="0" distL="0" distR="0" wp14:anchorId="342C9E93" wp14:editId="2ECC379F">
            <wp:extent cx="1691337" cy="4433922"/>
            <wp:effectExtent l="0" t="0" r="4445" b="508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710869" cy="4485126"/>
                    </a:xfrm>
                    <a:prstGeom prst="rect">
                      <a:avLst/>
                    </a:prstGeom>
                    <a:noFill/>
                    <a:ln>
                      <a:noFill/>
                    </a:ln>
                  </pic:spPr>
                </pic:pic>
              </a:graphicData>
            </a:graphic>
          </wp:inline>
        </w:drawing>
      </w:r>
    </w:p>
    <w:p w14:paraId="133EBA3A" w14:textId="3E13EE5E" w:rsidR="006C28A4" w:rsidRPr="00F32999" w:rsidRDefault="00F32999" w:rsidP="00F32999">
      <w:pPr>
        <w:spacing w:line="312" w:lineRule="auto"/>
        <w:jc w:val="center"/>
        <w:rPr>
          <w:rFonts w:cs="Times New Roman"/>
          <w:szCs w:val="26"/>
        </w:rPr>
      </w:pPr>
      <w:bookmarkStart w:id="143" w:name="_Toc171377293"/>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4</w:t>
      </w:r>
      <w:r w:rsidR="002F0C10">
        <w:fldChar w:fldCharType="end"/>
      </w:r>
      <w:r>
        <w:t xml:space="preserve">. </w:t>
      </w:r>
      <w:r w:rsidRPr="00F32999">
        <w:rPr>
          <w:rFonts w:cs="Times New Roman"/>
          <w:szCs w:val="26"/>
        </w:rPr>
        <w:t>Lưu đồ cho lệnh MoveJ</w:t>
      </w:r>
      <w:bookmarkEnd w:id="143"/>
    </w:p>
    <w:p w14:paraId="4F76B45C"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Khi người dùng bắt đầu thiết đặt vị trí mong muốn đến cho robot, sau đó thực hiện lệnh chuyển đổi từ tọa độ sang 5 góc, tiến hành nhấn Run, PLC sẽ hiểu và bật relay M528 lên để chạy chương trình K2 để thực hiện chức năng MoveJ từ PLC.</w:t>
      </w:r>
    </w:p>
    <w:p w14:paraId="17F20D1C" w14:textId="77777777" w:rsidR="006C28A4" w:rsidRPr="00F32999" w:rsidRDefault="006C28A4" w:rsidP="009C7E25">
      <w:pPr>
        <w:spacing w:line="312" w:lineRule="auto"/>
        <w:ind w:firstLine="360"/>
        <w:rPr>
          <w:rFonts w:cs="Times New Roman"/>
          <w:szCs w:val="26"/>
        </w:rPr>
      </w:pPr>
      <w:r w:rsidRPr="00F32999">
        <w:rPr>
          <w:rFonts w:cs="Times New Roman"/>
          <w:szCs w:val="26"/>
        </w:rPr>
        <w:t>Chạy đa điểm (MoveL):</w:t>
      </w:r>
    </w:p>
    <w:p w14:paraId="3BED9CED"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Trong một vài trường hợp, quỹ đạo của MoveJ sẽ được quyết định bởi thuật toán của nhà sản xuất, ta không thể kiểm soát được, từ đó sẽ dẫn đến sự thiếu linh hoạt trong không gian hoạt động.  Ta sẽ tự thiết kế quỹ đạo cho robot từ đó kiểm soát được vùng không gian mả robot có thể di chuyển.</w:t>
      </w:r>
    </w:p>
    <w:p w14:paraId="7549B22E" w14:textId="77777777" w:rsidR="00F32999" w:rsidRDefault="006C28A4" w:rsidP="00F32999">
      <w:pPr>
        <w:keepNext/>
        <w:spacing w:after="0" w:line="312" w:lineRule="auto"/>
        <w:jc w:val="center"/>
      </w:pPr>
      <w:r w:rsidRPr="00F32999">
        <w:rPr>
          <w:rFonts w:eastAsia="Times New Roman" w:cs="Times New Roman"/>
          <w:kern w:val="0"/>
          <w:sz w:val="24"/>
          <w:szCs w:val="24"/>
          <w14:ligatures w14:val="none"/>
        </w:rPr>
        <w:drawing>
          <wp:inline distT="0" distB="0" distL="0" distR="0" wp14:anchorId="6B7E9228" wp14:editId="71BA0459">
            <wp:extent cx="2022721" cy="536817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059594" cy="5466031"/>
                    </a:xfrm>
                    <a:prstGeom prst="rect">
                      <a:avLst/>
                    </a:prstGeom>
                    <a:noFill/>
                    <a:ln>
                      <a:noFill/>
                    </a:ln>
                  </pic:spPr>
                </pic:pic>
              </a:graphicData>
            </a:graphic>
          </wp:inline>
        </w:drawing>
      </w:r>
    </w:p>
    <w:p w14:paraId="050D27BA" w14:textId="3492F397" w:rsidR="006C28A4" w:rsidRPr="00F32999" w:rsidRDefault="00F32999" w:rsidP="00F32999">
      <w:pPr>
        <w:pStyle w:val="DA30"/>
        <w:numPr>
          <w:ilvl w:val="0"/>
          <w:numId w:val="0"/>
        </w:numPr>
        <w:ind w:left="1077" w:hanging="720"/>
        <w:jc w:val="center"/>
        <w:outlineLvl w:val="9"/>
        <w:rPr>
          <w:b w:val="0"/>
          <w:bCs w:val="0"/>
        </w:rPr>
      </w:pPr>
      <w:bookmarkStart w:id="144" w:name="_Toc171377294"/>
      <w:r w:rsidRPr="00F32999">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5</w:t>
      </w:r>
      <w:r w:rsidR="002F0C10">
        <w:fldChar w:fldCharType="end"/>
      </w:r>
      <w:r w:rsidRPr="00F32999">
        <w:t>. Lưu</w:t>
      </w:r>
      <w:r w:rsidRPr="00F32999">
        <w:rPr>
          <w:b w:val="0"/>
          <w:bCs w:val="0"/>
        </w:rPr>
        <w:t xml:space="preserve"> đồ cho lệnh MoveL</w:t>
      </w:r>
      <w:bookmarkEnd w:id="144"/>
    </w:p>
    <w:p w14:paraId="7A815779" w14:textId="57347AB8" w:rsidR="00FF78E2" w:rsidRPr="00F32999" w:rsidRDefault="006C28A4" w:rsidP="009C7E25">
      <w:pPr>
        <w:spacing w:line="312" w:lineRule="auto"/>
        <w:ind w:firstLine="360"/>
        <w:jc w:val="both"/>
        <w:rPr>
          <w:rFonts w:cs="Times New Roman"/>
          <w:szCs w:val="26"/>
        </w:rPr>
      </w:pPr>
      <w:r w:rsidRPr="00F32999">
        <w:rPr>
          <w:rFonts w:cs="Times New Roman"/>
          <w:szCs w:val="26"/>
        </w:rPr>
        <w:t>Khi người dùng bắt đầu thiết đặt vị trí mong muốn đến cho robot, sau đó thực hiện lệnh chuyển đổi từ tọa độ sang 5 góc theo quỹ đạo mong muốn, tiến hành nhấn Run, PLC sẽ hiểu và bật relay M530 lên để chạy chương trình K2 để thực hiện chức năng MoveJ từ PLC.</w:t>
      </w:r>
    </w:p>
    <w:p w14:paraId="002631D5" w14:textId="54FDC5CC" w:rsidR="00FF78E2" w:rsidRPr="00F32999" w:rsidRDefault="00FF78E2" w:rsidP="006C28A4">
      <w:pPr>
        <w:pStyle w:val="Heading3"/>
        <w:spacing w:line="312" w:lineRule="auto"/>
        <w:rPr>
          <w:rFonts w:ascii="Times New Roman" w:hAnsi="Times New Roman" w:cs="Times New Roman"/>
          <w:b/>
          <w:bCs/>
          <w:color w:val="auto"/>
          <w:sz w:val="26"/>
          <w:szCs w:val="26"/>
        </w:rPr>
      </w:pPr>
      <w:bookmarkStart w:id="145" w:name="_Toc171373031"/>
      <w:r w:rsidRPr="00F32999">
        <w:rPr>
          <w:rFonts w:ascii="Times New Roman" w:hAnsi="Times New Roman" w:cs="Times New Roman"/>
          <w:b/>
          <w:bCs/>
          <w:color w:val="auto"/>
          <w:sz w:val="26"/>
          <w:szCs w:val="26"/>
        </w:rPr>
        <w:t>4.1.</w:t>
      </w:r>
      <w:r w:rsidR="00A817E9" w:rsidRPr="00F32999">
        <w:rPr>
          <w:rFonts w:ascii="Times New Roman" w:hAnsi="Times New Roman" w:cs="Times New Roman"/>
          <w:b/>
          <w:bCs/>
          <w:color w:val="auto"/>
          <w:sz w:val="26"/>
          <w:szCs w:val="26"/>
        </w:rPr>
        <w:t>5</w:t>
      </w:r>
      <w:r w:rsidRPr="00F32999">
        <w:rPr>
          <w:rFonts w:ascii="Times New Roman" w:hAnsi="Times New Roman" w:cs="Times New Roman"/>
          <w:b/>
          <w:bCs/>
          <w:color w:val="auto"/>
          <w:sz w:val="26"/>
          <w:szCs w:val="26"/>
        </w:rPr>
        <w:t>. Đánh giá kết quả</w:t>
      </w:r>
      <w:bookmarkEnd w:id="145"/>
    </w:p>
    <w:p w14:paraId="687BFD30" w14:textId="6FFC9460" w:rsidR="00FF78E2" w:rsidRPr="00F32999" w:rsidRDefault="00FF78E2" w:rsidP="006C28A4">
      <w:pPr>
        <w:spacing w:line="312" w:lineRule="auto"/>
        <w:rPr>
          <w:rFonts w:cs="Times New Roman"/>
        </w:rPr>
      </w:pPr>
      <w:r w:rsidRPr="00F32999">
        <w:rPr>
          <w:rFonts w:cs="Times New Roman"/>
        </w:rPr>
        <w:t>Đánh giá độ chính xác của hệ thống điều khiển:</w:t>
      </w:r>
    </w:p>
    <w:p w14:paraId="0ADA1CFB" w14:textId="47D51817" w:rsidR="00677D20" w:rsidRPr="00F32999" w:rsidRDefault="00677D20" w:rsidP="006C28A4">
      <w:pPr>
        <w:spacing w:line="312" w:lineRule="auto"/>
        <w:jc w:val="center"/>
        <w:rPr>
          <w:rFonts w:cs="Times New Roman"/>
        </w:rPr>
      </w:pPr>
      <w:r w:rsidRPr="00F32999">
        <w:rPr>
          <w:rFonts w:cs="Times New Roman"/>
        </w:rPr>
        <w:drawing>
          <wp:inline distT="0" distB="0" distL="0" distR="0" wp14:anchorId="67F3A079" wp14:editId="08603DF8">
            <wp:extent cx="4643561" cy="3482671"/>
            <wp:effectExtent l="0" t="0" r="5080" b="3810"/>
            <wp:docPr id="2124486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486770" name=""/>
                    <pic:cNvPicPr/>
                  </pic:nvPicPr>
                  <pic:blipFill rotWithShape="1">
                    <a:blip r:embed="rId379"/>
                    <a:srcRect r="6248" b="5030"/>
                    <a:stretch/>
                  </pic:blipFill>
                  <pic:spPr bwMode="auto">
                    <a:xfrm>
                      <a:off x="0" y="0"/>
                      <a:ext cx="4643561" cy="3482671"/>
                    </a:xfrm>
                    <a:prstGeom prst="rect">
                      <a:avLst/>
                    </a:prstGeom>
                    <a:ln>
                      <a:noFill/>
                    </a:ln>
                    <a:extLst>
                      <a:ext uri="{53640926-AAD7-44D8-BBD7-CCE9431645EC}">
                        <a14:shadowObscured xmlns:a14="http://schemas.microsoft.com/office/drawing/2010/main"/>
                      </a:ext>
                    </a:extLst>
                  </pic:spPr>
                </pic:pic>
              </a:graphicData>
            </a:graphic>
          </wp:inline>
        </w:drawing>
      </w:r>
    </w:p>
    <w:p w14:paraId="4286CF96" w14:textId="2AA2F2F0" w:rsidR="009C7E25" w:rsidRPr="00F32999" w:rsidRDefault="007A68BF" w:rsidP="006C28A4">
      <w:pPr>
        <w:spacing w:line="312" w:lineRule="auto"/>
        <w:jc w:val="center"/>
        <w:rPr>
          <w:rFonts w:cs="Times New Roman"/>
        </w:rPr>
      </w:pPr>
      <w:bookmarkStart w:id="146" w:name="_Toc17137729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6</w:t>
      </w:r>
      <w:r w:rsidR="002F0C10">
        <w:rPr>
          <w:rFonts w:cs="Times New Roman"/>
        </w:rPr>
        <w:fldChar w:fldCharType="end"/>
      </w:r>
      <w:r w:rsidRPr="00F32999">
        <w:rPr>
          <w:rFonts w:cs="Times New Roman"/>
          <w:lang w:val="vi-VN"/>
        </w:rPr>
        <w:t>.</w:t>
      </w:r>
      <w:r w:rsidR="009C7E25" w:rsidRPr="00F32999">
        <w:rPr>
          <w:rFonts w:cs="Times New Roman"/>
        </w:rPr>
        <w:t xml:space="preserve"> Thiết đặt mô hình gắp vật trên robot thực tế</w:t>
      </w:r>
      <w:bookmarkEnd w:id="146"/>
    </w:p>
    <w:p w14:paraId="6CD45BA5" w14:textId="392BF209" w:rsidR="009C7E25" w:rsidRPr="00F32999" w:rsidRDefault="009C7E25" w:rsidP="009C7E25">
      <w:pPr>
        <w:spacing w:line="312" w:lineRule="auto"/>
        <w:ind w:firstLine="360"/>
        <w:jc w:val="both"/>
        <w:rPr>
          <w:rFonts w:cs="Times New Roman"/>
        </w:rPr>
      </w:pPr>
      <w:r w:rsidRPr="00F32999">
        <w:rPr>
          <w:rFonts w:cs="Times New Roman"/>
        </w:rPr>
        <w:t>Ta sẽ tiến hành thực hiện cho robot thực hiện một hành trình đi tới điểm xa và thấp nhất có thể (Thực hiện 2 lệnh từ Điểm đầu: (500, 0, 830) moveL đến điểm cuối  (663, 53, 530) sau đó moveJ(500, 0, 830)) , mang một vật có khối lượng 1 Kg và sau đó trở về vị trí hiện tại. Tiến hành thu thập giá trị vị trí của robot theo thời gian và tiến hành phân tích động học, động lực học, so sánh với dữ liệu thu thập được từ driver.</w:t>
      </w:r>
    </w:p>
    <w:p w14:paraId="205DC375" w14:textId="5C7DB92B" w:rsidR="00677D20" w:rsidRPr="00F32999" w:rsidRDefault="00F905A1" w:rsidP="009C7E25">
      <w:pPr>
        <w:spacing w:line="312" w:lineRule="auto"/>
        <w:ind w:firstLine="360"/>
        <w:rPr>
          <w:rFonts w:cs="Times New Roman"/>
        </w:rPr>
      </w:pPr>
      <w:r w:rsidRPr="00F32999">
        <w:rPr>
          <w:rFonts w:cs="Times New Roman"/>
        </w:rPr>
        <w:t>Hành trình di chuyển thực tế trong không gian:</w:t>
      </w:r>
    </w:p>
    <w:p w14:paraId="40194383" w14:textId="77777777" w:rsidR="000B5F5B" w:rsidRDefault="00B07CC0" w:rsidP="000B5F5B">
      <w:pPr>
        <w:keepNext/>
        <w:spacing w:line="312" w:lineRule="auto"/>
        <w:jc w:val="center"/>
      </w:pPr>
      <w:r w:rsidRPr="00F32999">
        <w:rPr>
          <w:rFonts w:cs="Times New Roman"/>
        </w:rPr>
        <w:drawing>
          <wp:inline distT="0" distB="0" distL="0" distR="0" wp14:anchorId="0403FB06" wp14:editId="39EFED09">
            <wp:extent cx="2766951" cy="2394560"/>
            <wp:effectExtent l="0" t="0" r="0" b="6350"/>
            <wp:docPr id="2949672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67228" name=""/>
                    <pic:cNvPicPr/>
                  </pic:nvPicPr>
                  <pic:blipFill>
                    <a:blip r:embed="rId380"/>
                    <a:stretch>
                      <a:fillRect/>
                    </a:stretch>
                  </pic:blipFill>
                  <pic:spPr>
                    <a:xfrm>
                      <a:off x="0" y="0"/>
                      <a:ext cx="2779688" cy="2405583"/>
                    </a:xfrm>
                    <a:prstGeom prst="rect">
                      <a:avLst/>
                    </a:prstGeom>
                  </pic:spPr>
                </pic:pic>
              </a:graphicData>
            </a:graphic>
          </wp:inline>
        </w:drawing>
      </w:r>
    </w:p>
    <w:p w14:paraId="243FC3F8" w14:textId="032696BB" w:rsidR="000B5F5B" w:rsidRDefault="000B5F5B" w:rsidP="00347C90">
      <w:pPr>
        <w:pStyle w:val="Caption"/>
      </w:pPr>
      <w:bookmarkStart w:id="147" w:name="_Toc17137729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7</w:t>
      </w:r>
      <w:r w:rsidR="002F0C10">
        <w:fldChar w:fldCharType="end"/>
      </w:r>
      <w:r>
        <w:t>. Hành trình di chuyển của cánh tay robot trong không gian</w:t>
      </w:r>
      <w:bookmarkEnd w:id="147"/>
    </w:p>
    <w:p w14:paraId="1435E104" w14:textId="46838F32" w:rsidR="00F905A1" w:rsidRPr="00F32999" w:rsidRDefault="00B07CC0" w:rsidP="006C28A4">
      <w:pPr>
        <w:spacing w:line="312" w:lineRule="auto"/>
        <w:jc w:val="center"/>
        <w:rPr>
          <w:rFonts w:cs="Times New Roman"/>
        </w:rPr>
      </w:pPr>
      <w:r w:rsidRPr="00F32999">
        <w:rPr>
          <w:rFonts w:cs="Times New Roman"/>
        </w:rPr>
        <w:tab/>
      </w:r>
    </w:p>
    <w:p w14:paraId="4731ADA8" w14:textId="3AA01DE5" w:rsidR="00F905A1" w:rsidRPr="00F32999" w:rsidRDefault="00B07CC0" w:rsidP="006C28A4">
      <w:pPr>
        <w:spacing w:line="312" w:lineRule="auto"/>
        <w:rPr>
          <w:rFonts w:cs="Times New Roman"/>
        </w:rPr>
      </w:pPr>
      <w:r w:rsidRPr="00F32999">
        <w:rPr>
          <w:rFonts w:cs="Times New Roman"/>
        </w:rPr>
        <w:t>Từ đồ thị ta thấy được quỹ đạo di chuyển của khâu chấp hành cuối của cánh tay robot, xuất phát từ điểm A (500, 0, 830) và di chuyển theo phương trình đường thẳng đến B (663, 53, 830) và quay trở về home với quỹ đạo MoveJ. Từ đó, ta có thể s</w:t>
      </w:r>
      <w:r w:rsidR="00F905A1" w:rsidRPr="00F32999">
        <w:rPr>
          <w:rFonts w:cs="Times New Roman"/>
        </w:rPr>
        <w:t>o sánh giữa quỹ đạo tạo ra bởi trình điều khiển và quỹ đạo thực tế:</w:t>
      </w:r>
    </w:p>
    <w:p w14:paraId="2823012A" w14:textId="77777777" w:rsidR="000B5F5B" w:rsidRDefault="00AF276C" w:rsidP="000B5F5B">
      <w:pPr>
        <w:keepNext/>
        <w:spacing w:line="312" w:lineRule="auto"/>
      </w:pPr>
      <w:r w:rsidRPr="00F32999">
        <w:rPr>
          <w:rFonts w:cs="Times New Roman"/>
        </w:rPr>
        <w:drawing>
          <wp:inline distT="0" distB="0" distL="0" distR="0" wp14:anchorId="11A261F9" wp14:editId="1A486333">
            <wp:extent cx="6188149" cy="3402419"/>
            <wp:effectExtent l="0" t="0" r="3175" b="7620"/>
            <wp:docPr id="2063777637" name="Chart 1">
              <a:extLst xmlns:a="http://schemas.openxmlformats.org/drawingml/2006/main">
                <a:ext uri="{FF2B5EF4-FFF2-40B4-BE49-F238E27FC236}">
                  <a16:creationId xmlns:a16="http://schemas.microsoft.com/office/drawing/2014/main" id="{72D41D7F-B9FA-2BBB-736C-C490BA66A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1"/>
              </a:graphicData>
            </a:graphic>
          </wp:inline>
        </w:drawing>
      </w:r>
    </w:p>
    <w:p w14:paraId="31169663" w14:textId="66F5ACB1" w:rsidR="00AF276C" w:rsidRPr="00F32999" w:rsidRDefault="000B5F5B" w:rsidP="00347C90">
      <w:pPr>
        <w:pStyle w:val="Caption"/>
      </w:pPr>
      <w:bookmarkStart w:id="148" w:name="_Toc171377297"/>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8</w:t>
      </w:r>
      <w:r w:rsidR="002F0C10">
        <w:fldChar w:fldCharType="end"/>
      </w:r>
      <w:r>
        <w:t>. Quỹ đạo của cánh tay robot được tạo ra từ lệnh moveL() trên mặt phẳng Oxy</w:t>
      </w:r>
      <w:bookmarkEnd w:id="148"/>
    </w:p>
    <w:p w14:paraId="469964C5" w14:textId="77777777" w:rsidR="000B5F5B" w:rsidRDefault="00AF276C" w:rsidP="000B5F5B">
      <w:pPr>
        <w:keepNext/>
        <w:spacing w:line="312" w:lineRule="auto"/>
      </w:pPr>
      <w:r w:rsidRPr="00F32999">
        <w:rPr>
          <w:rFonts w:cs="Times New Roman"/>
        </w:rPr>
        <w:drawing>
          <wp:inline distT="0" distB="0" distL="0" distR="0" wp14:anchorId="36FBED3C" wp14:editId="5852E5FF">
            <wp:extent cx="6188075" cy="3413051"/>
            <wp:effectExtent l="0" t="0" r="3175" b="16510"/>
            <wp:docPr id="1729494931" name="Chart 1">
              <a:extLst xmlns:a="http://schemas.openxmlformats.org/drawingml/2006/main">
                <a:ext uri="{FF2B5EF4-FFF2-40B4-BE49-F238E27FC236}">
                  <a16:creationId xmlns:a16="http://schemas.microsoft.com/office/drawing/2014/main" id="{C05F984A-06F6-EE54-4652-492F53B055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inline>
        </w:drawing>
      </w:r>
    </w:p>
    <w:p w14:paraId="0CE6C078" w14:textId="28D20BF0" w:rsidR="00F905A1" w:rsidRPr="00F32999" w:rsidRDefault="000B5F5B" w:rsidP="00347C90">
      <w:pPr>
        <w:pStyle w:val="Caption"/>
      </w:pPr>
      <w:bookmarkStart w:id="149" w:name="_Toc171377298"/>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9</w:t>
      </w:r>
      <w:r w:rsidR="002F0C10">
        <w:fldChar w:fldCharType="end"/>
      </w:r>
      <w:r>
        <w:t>. Giá trị vị trí đọc về của robot thực tế trên mặt phẳng Oxy</w:t>
      </w:r>
      <w:bookmarkEnd w:id="149"/>
    </w:p>
    <w:p w14:paraId="69E49083" w14:textId="0088E1B0" w:rsidR="00AF276C" w:rsidRPr="00F32999" w:rsidRDefault="00AF276C" w:rsidP="006C28A4">
      <w:pPr>
        <w:spacing w:line="312" w:lineRule="auto"/>
        <w:rPr>
          <w:rFonts w:cs="Times New Roman"/>
        </w:rPr>
      </w:pPr>
      <w:r w:rsidRPr="00F32999">
        <w:rPr>
          <w:rFonts w:cs="Times New Roman"/>
        </w:rPr>
        <w:t xml:space="preserve">Ta thấy rằng quỹ đạo đáp ứng từ thực tế từ lệnh moveL có hình dạng giống với quỹ đạo tạo ra từ chương trình điều khiển. </w:t>
      </w:r>
    </w:p>
    <w:p w14:paraId="40EDADC5" w14:textId="1E46C63A" w:rsidR="00F905A1" w:rsidRPr="00F32999" w:rsidRDefault="00F905A1" w:rsidP="006C28A4">
      <w:pPr>
        <w:spacing w:line="312" w:lineRule="auto"/>
        <w:rPr>
          <w:rFonts w:cs="Times New Roman"/>
        </w:rPr>
      </w:pPr>
      <w:r w:rsidRPr="00F32999">
        <w:rPr>
          <w:rFonts w:cs="Times New Roman"/>
        </w:rPr>
        <w:t>Tính toán giá trị moment và so sánh với giá trị đọc được từ driver</w:t>
      </w:r>
    </w:p>
    <w:p w14:paraId="22D4C635" w14:textId="77777777" w:rsidR="000B5F5B" w:rsidRDefault="001C6A0B" w:rsidP="00347C90">
      <w:pPr>
        <w:keepNext/>
        <w:spacing w:line="312" w:lineRule="auto"/>
        <w:jc w:val="center"/>
      </w:pPr>
      <w:r w:rsidRPr="00F32999">
        <w:rPr>
          <w:rFonts w:cs="Times New Roman"/>
        </w:rPr>
        <w:drawing>
          <wp:inline distT="0" distB="0" distL="0" distR="0" wp14:anchorId="5AADA27A" wp14:editId="7F7C6D30">
            <wp:extent cx="5237018" cy="3479471"/>
            <wp:effectExtent l="0" t="0" r="1905" b="6985"/>
            <wp:docPr id="2001860983" name="Chart 1">
              <a:extLst xmlns:a="http://schemas.openxmlformats.org/drawingml/2006/main">
                <a:ext uri="{FF2B5EF4-FFF2-40B4-BE49-F238E27FC236}">
                  <a16:creationId xmlns:a16="http://schemas.microsoft.com/office/drawing/2014/main" id="{07F7A7C8-D4D1-CC47-FCDD-F870E9CF54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14:paraId="36048468" w14:textId="0E4BD388" w:rsidR="001C6A0B" w:rsidRPr="00F32999" w:rsidRDefault="000B5F5B" w:rsidP="00347C90">
      <w:pPr>
        <w:pStyle w:val="Caption"/>
      </w:pPr>
      <w:bookmarkStart w:id="150" w:name="_Toc171377299"/>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0</w:t>
      </w:r>
      <w:r w:rsidR="002F0C10">
        <w:fldChar w:fldCharType="end"/>
      </w:r>
      <w:r>
        <w:t>. Biểu đồ moment tại khớp 1 theo tính toán lí thuyết</w:t>
      </w:r>
      <w:bookmarkEnd w:id="150"/>
    </w:p>
    <w:p w14:paraId="77D60FE7" w14:textId="77777777" w:rsidR="000B5F5B" w:rsidRDefault="00F60EF7" w:rsidP="000B5F5B">
      <w:pPr>
        <w:keepNext/>
        <w:spacing w:line="312" w:lineRule="auto"/>
      </w:pPr>
      <w:r w:rsidRPr="00F32999">
        <w:rPr>
          <w:rFonts w:cs="Times New Roman"/>
        </w:rPr>
        <w:drawing>
          <wp:inline distT="0" distB="0" distL="0" distR="0" wp14:anchorId="6D11F2F0" wp14:editId="593A5CCF">
            <wp:extent cx="6119495" cy="3335655"/>
            <wp:effectExtent l="0" t="0" r="14605" b="17145"/>
            <wp:docPr id="210227779" name="Chart 1">
              <a:extLst xmlns:a="http://schemas.openxmlformats.org/drawingml/2006/main">
                <a:ext uri="{FF2B5EF4-FFF2-40B4-BE49-F238E27FC236}">
                  <a16:creationId xmlns:a16="http://schemas.microsoft.com/office/drawing/2014/main" id="{43BDDF86-C6BD-DAFC-D4DB-F918F0FABD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4"/>
              </a:graphicData>
            </a:graphic>
          </wp:inline>
        </w:drawing>
      </w:r>
    </w:p>
    <w:p w14:paraId="743229E1" w14:textId="478A7DDE" w:rsidR="00F60EF7" w:rsidRPr="00F32999" w:rsidRDefault="000B5F5B" w:rsidP="00347C90">
      <w:pPr>
        <w:pStyle w:val="Caption"/>
      </w:pPr>
      <w:bookmarkStart w:id="151" w:name="_Toc171377300"/>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1</w:t>
      </w:r>
      <w:r w:rsidR="002F0C10">
        <w:fldChar w:fldCharType="end"/>
      </w:r>
      <w:r>
        <w:t>. Biểu đồ moment động cơ 1 đọc được từ driver</w:t>
      </w:r>
      <w:bookmarkEnd w:id="151"/>
    </w:p>
    <w:p w14:paraId="223BE740" w14:textId="77777777" w:rsidR="001C6A0B" w:rsidRPr="00F32999" w:rsidRDefault="001C6A0B" w:rsidP="006C28A4">
      <w:pPr>
        <w:spacing w:line="312" w:lineRule="auto"/>
        <w:rPr>
          <w:rFonts w:cs="Times New Roman"/>
        </w:rPr>
      </w:pPr>
    </w:p>
    <w:p w14:paraId="610C0919" w14:textId="77777777" w:rsidR="000B5F5B" w:rsidRDefault="001C6A0B" w:rsidP="000B5F5B">
      <w:pPr>
        <w:keepNext/>
        <w:spacing w:line="312" w:lineRule="auto"/>
      </w:pPr>
      <w:r w:rsidRPr="00F32999">
        <w:rPr>
          <w:rFonts w:cs="Times New Roman"/>
        </w:rPr>
        <w:drawing>
          <wp:inline distT="0" distB="0" distL="0" distR="0" wp14:anchorId="4F6FC28E" wp14:editId="3F1F6ECA">
            <wp:extent cx="6119495" cy="3869690"/>
            <wp:effectExtent l="0" t="0" r="14605" b="16510"/>
            <wp:docPr id="143507691" name="Chart 1">
              <a:extLst xmlns:a="http://schemas.openxmlformats.org/drawingml/2006/main">
                <a:ext uri="{FF2B5EF4-FFF2-40B4-BE49-F238E27FC236}">
                  <a16:creationId xmlns:a16="http://schemas.microsoft.com/office/drawing/2014/main" id="{1F9A48BB-D0A8-43EA-90C3-517E537A27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1AAEE397" w14:textId="76A59BEE" w:rsidR="001C6A0B" w:rsidRPr="00F32999" w:rsidRDefault="000B5F5B" w:rsidP="00347C90">
      <w:pPr>
        <w:pStyle w:val="Caption"/>
      </w:pPr>
      <w:bookmarkStart w:id="152" w:name="_Toc171377301"/>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2</w:t>
      </w:r>
      <w:r w:rsidR="002F0C10">
        <w:fldChar w:fldCharType="end"/>
      </w:r>
      <w:r>
        <w:t>. Biểu đồ moment tại khớp 2 theo tính toán lí thuyết</w:t>
      </w:r>
      <w:bookmarkEnd w:id="152"/>
    </w:p>
    <w:p w14:paraId="0E4E2FD5" w14:textId="77777777" w:rsidR="000B5F5B" w:rsidRDefault="00F60EF7" w:rsidP="000B5F5B">
      <w:pPr>
        <w:keepNext/>
        <w:spacing w:line="312" w:lineRule="auto"/>
      </w:pPr>
      <w:r w:rsidRPr="00F32999">
        <w:rPr>
          <w:rFonts w:cs="Times New Roman"/>
        </w:rPr>
        <w:drawing>
          <wp:inline distT="0" distB="0" distL="0" distR="0" wp14:anchorId="04487A97" wp14:editId="7FD33F1B">
            <wp:extent cx="6119495" cy="3783965"/>
            <wp:effectExtent l="0" t="0" r="14605" b="6985"/>
            <wp:docPr id="1574471369" name="Chart 1">
              <a:extLst xmlns:a="http://schemas.openxmlformats.org/drawingml/2006/main">
                <a:ext uri="{FF2B5EF4-FFF2-40B4-BE49-F238E27FC236}">
                  <a16:creationId xmlns:a16="http://schemas.microsoft.com/office/drawing/2014/main" id="{ABD47858-BDD9-4481-810F-8CDDC5E60F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6"/>
              </a:graphicData>
            </a:graphic>
          </wp:inline>
        </w:drawing>
      </w:r>
    </w:p>
    <w:p w14:paraId="2BB5B611" w14:textId="0156FBA9" w:rsidR="001C6A0B" w:rsidRPr="00F32999" w:rsidRDefault="000B5F5B" w:rsidP="00347C90">
      <w:pPr>
        <w:pStyle w:val="Caption"/>
      </w:pPr>
      <w:bookmarkStart w:id="153" w:name="_Toc171377302"/>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3</w:t>
      </w:r>
      <w:r w:rsidR="002F0C10">
        <w:fldChar w:fldCharType="end"/>
      </w:r>
      <w:r>
        <w:t>. Biểu đồ moment động cơ 2 đọc được từ driver</w:t>
      </w:r>
      <w:bookmarkEnd w:id="153"/>
    </w:p>
    <w:p w14:paraId="782A4948" w14:textId="77777777" w:rsidR="001C6A0B" w:rsidRPr="00F32999" w:rsidRDefault="001C6A0B" w:rsidP="006C28A4">
      <w:pPr>
        <w:spacing w:line="312" w:lineRule="auto"/>
        <w:rPr>
          <w:rFonts w:cs="Times New Roman"/>
        </w:rPr>
      </w:pPr>
    </w:p>
    <w:p w14:paraId="606121A0" w14:textId="77777777" w:rsidR="000B5F5B" w:rsidRDefault="001C6A0B" w:rsidP="000B5F5B">
      <w:pPr>
        <w:keepNext/>
        <w:spacing w:line="312" w:lineRule="auto"/>
      </w:pPr>
      <w:r w:rsidRPr="00F32999">
        <w:rPr>
          <w:rFonts w:cs="Times New Roman"/>
        </w:rPr>
        <w:drawing>
          <wp:inline distT="0" distB="0" distL="0" distR="0" wp14:anchorId="527D4249" wp14:editId="17B30D46">
            <wp:extent cx="6119495" cy="4075430"/>
            <wp:effectExtent l="0" t="0" r="14605" b="1270"/>
            <wp:docPr id="1383047500" name="Chart 1">
              <a:extLst xmlns:a="http://schemas.openxmlformats.org/drawingml/2006/main">
                <a:ext uri="{FF2B5EF4-FFF2-40B4-BE49-F238E27FC236}">
                  <a16:creationId xmlns:a16="http://schemas.microsoft.com/office/drawing/2014/main" id="{B0882EC8-248F-4DE8-BD1A-774BE1D58F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p>
    <w:p w14:paraId="040310A5" w14:textId="03154099" w:rsidR="00F60EF7" w:rsidRPr="00F32999" w:rsidRDefault="000B5F5B" w:rsidP="00347C90">
      <w:pPr>
        <w:pStyle w:val="Caption"/>
      </w:pPr>
      <w:bookmarkStart w:id="154" w:name="_Toc171377303"/>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4</w:t>
      </w:r>
      <w:r w:rsidR="002F0C10">
        <w:fldChar w:fldCharType="end"/>
      </w:r>
      <w:r>
        <w:t>. Biểu đồ moment tại khớp 3 theo tính toán lí thuyết</w:t>
      </w:r>
      <w:bookmarkEnd w:id="154"/>
    </w:p>
    <w:p w14:paraId="3398A217" w14:textId="77777777" w:rsidR="000B5F5B" w:rsidRDefault="00F60EF7" w:rsidP="000B5F5B">
      <w:pPr>
        <w:keepNext/>
        <w:spacing w:line="312" w:lineRule="auto"/>
      </w:pPr>
      <w:r w:rsidRPr="00F32999">
        <w:rPr>
          <w:rFonts w:cs="Times New Roman"/>
        </w:rPr>
        <w:drawing>
          <wp:inline distT="0" distB="0" distL="0" distR="0" wp14:anchorId="723C2EDB" wp14:editId="7235BB69">
            <wp:extent cx="6119495" cy="3454400"/>
            <wp:effectExtent l="0" t="0" r="14605" b="12700"/>
            <wp:docPr id="1193643349" name="Chart 1">
              <a:extLst xmlns:a="http://schemas.openxmlformats.org/drawingml/2006/main">
                <a:ext uri="{FF2B5EF4-FFF2-40B4-BE49-F238E27FC236}">
                  <a16:creationId xmlns:a16="http://schemas.microsoft.com/office/drawing/2014/main" id="{4E3FCF66-1F94-481D-BDEF-2C133EFEBC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14:paraId="5BAC5557" w14:textId="4B251632" w:rsidR="00F60EF7" w:rsidRPr="00F32999" w:rsidRDefault="000B5F5B" w:rsidP="00347C90">
      <w:pPr>
        <w:pStyle w:val="Caption"/>
      </w:pPr>
      <w:bookmarkStart w:id="155" w:name="_Toc17137730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5</w:t>
      </w:r>
      <w:r w:rsidR="002F0C10">
        <w:fldChar w:fldCharType="end"/>
      </w:r>
      <w:r>
        <w:t>. Biểu đồ moment động cơ 3 đọc được từ driver</w:t>
      </w:r>
      <w:bookmarkEnd w:id="155"/>
    </w:p>
    <w:p w14:paraId="0B7211C9" w14:textId="77777777" w:rsidR="000B5F5B" w:rsidRDefault="00BE2F8E" w:rsidP="000B5F5B">
      <w:pPr>
        <w:keepNext/>
        <w:spacing w:line="312" w:lineRule="auto"/>
      </w:pPr>
      <w:r w:rsidRPr="00F32999">
        <w:rPr>
          <w:rFonts w:cs="Times New Roman"/>
        </w:rPr>
        <w:drawing>
          <wp:inline distT="0" distB="0" distL="0" distR="0" wp14:anchorId="7925068C" wp14:editId="0B731034">
            <wp:extent cx="6119495" cy="3378200"/>
            <wp:effectExtent l="0" t="0" r="14605" b="12700"/>
            <wp:docPr id="1418891464" name="Chart 1">
              <a:extLst xmlns:a="http://schemas.openxmlformats.org/drawingml/2006/main">
                <a:ext uri="{FF2B5EF4-FFF2-40B4-BE49-F238E27FC236}">
                  <a16:creationId xmlns:a16="http://schemas.microsoft.com/office/drawing/2014/main" id="{19877B43-27C4-916F-CAA5-447DF12553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9"/>
              </a:graphicData>
            </a:graphic>
          </wp:inline>
        </w:drawing>
      </w:r>
    </w:p>
    <w:p w14:paraId="216C0302" w14:textId="1E79AD68" w:rsidR="00BE2F8E" w:rsidRPr="00F32999" w:rsidRDefault="000B5F5B" w:rsidP="00347C90">
      <w:pPr>
        <w:pStyle w:val="Caption"/>
      </w:pPr>
      <w:bookmarkStart w:id="156" w:name="_Toc17137730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6</w:t>
      </w:r>
      <w:r w:rsidR="002F0C10">
        <w:fldChar w:fldCharType="end"/>
      </w:r>
      <w:r>
        <w:t>. Biểu đồ moment động cơ 4 đọc được từ driver</w:t>
      </w:r>
      <w:bookmarkEnd w:id="156"/>
    </w:p>
    <w:p w14:paraId="3904C0A2" w14:textId="77777777" w:rsidR="000B5F5B" w:rsidRDefault="00BE2F8E" w:rsidP="000B5F5B">
      <w:pPr>
        <w:keepNext/>
        <w:spacing w:line="312" w:lineRule="auto"/>
      </w:pPr>
      <w:r w:rsidRPr="00F32999">
        <w:rPr>
          <w:rFonts w:cs="Times New Roman"/>
        </w:rPr>
        <w:drawing>
          <wp:inline distT="0" distB="0" distL="0" distR="0" wp14:anchorId="217338C7" wp14:editId="54FF6616">
            <wp:extent cx="6119495" cy="3494405"/>
            <wp:effectExtent l="0" t="0" r="14605" b="10795"/>
            <wp:docPr id="544249918" name="Chart 1">
              <a:extLst xmlns:a="http://schemas.openxmlformats.org/drawingml/2006/main">
                <a:ext uri="{FF2B5EF4-FFF2-40B4-BE49-F238E27FC236}">
                  <a16:creationId xmlns:a16="http://schemas.microsoft.com/office/drawing/2014/main" id="{BC937F24-509B-C577-83A5-0AF8F9E81F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0"/>
              </a:graphicData>
            </a:graphic>
          </wp:inline>
        </w:drawing>
      </w:r>
    </w:p>
    <w:p w14:paraId="031B98C0" w14:textId="37797CD9" w:rsidR="00BE2F8E" w:rsidRPr="00F32999" w:rsidRDefault="000B5F5B" w:rsidP="00347C90">
      <w:pPr>
        <w:pStyle w:val="Caption"/>
      </w:pPr>
      <w:bookmarkStart w:id="157" w:name="_Toc17137730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7</w:t>
      </w:r>
      <w:r w:rsidR="002F0C10">
        <w:fldChar w:fldCharType="end"/>
      </w:r>
      <w:r>
        <w:t xml:space="preserve">. Biểu đồ moment động cơ </w:t>
      </w:r>
      <w:r w:rsidR="00C87D1D">
        <w:t>5</w:t>
      </w:r>
      <w:r>
        <w:t xml:space="preserve"> đọc được từ driver</w:t>
      </w:r>
      <w:bookmarkEnd w:id="157"/>
    </w:p>
    <w:p w14:paraId="15EB1F5E" w14:textId="011589E1" w:rsidR="00573633" w:rsidRPr="00F32999" w:rsidRDefault="008E3CFB" w:rsidP="000B5F5B">
      <w:pPr>
        <w:spacing w:line="312" w:lineRule="auto"/>
        <w:ind w:firstLine="360"/>
        <w:jc w:val="both"/>
        <w:rPr>
          <w:rFonts w:cs="Times New Roman"/>
        </w:rPr>
      </w:pPr>
      <w:r w:rsidRPr="00F32999">
        <w:rPr>
          <w:rFonts w:cs="Times New Roman"/>
        </w:rPr>
        <w:t>Nhận xét: Ta thấy biểu đồ tính toán giá trị moment tại các khớp theo lí thuyết có sự biến thiên tương đồng ở một vài đoạn. Tuy nhiên nhìn chung thì sự thay đổi không thể theo sát được thực tế. Tại khớp 4 và 5 do việc đơn giản hóa tính toán nên giá trị moment tại khớp 4 và 5 luôn bằng 0. Tóm lại, việc tính toán động lực học về mặt lí thuyết đem lại kết quả chưa sát với thực tế do có rất nhiều yếu tố tác động từ bên ngoài.</w:t>
      </w:r>
    </w:p>
    <w:p w14:paraId="317BA38E" w14:textId="77777777" w:rsidR="00CE2B53" w:rsidRPr="00F32999" w:rsidRDefault="00CE2B53" w:rsidP="006C28A4">
      <w:pPr>
        <w:pStyle w:val="Heading2"/>
        <w:spacing w:line="312" w:lineRule="auto"/>
        <w:rPr>
          <w:rFonts w:ascii="Times New Roman" w:eastAsia="Times New Roman" w:hAnsi="Times New Roman" w:cs="Times New Roman"/>
          <w:b/>
          <w:bCs/>
          <w:color w:val="000000" w:themeColor="text1"/>
        </w:rPr>
      </w:pPr>
      <w:bookmarkStart w:id="158" w:name="_Toc171373032"/>
      <w:r w:rsidRPr="00F32999">
        <w:rPr>
          <w:rFonts w:ascii="Times New Roman" w:eastAsia="Times New Roman" w:hAnsi="Times New Roman" w:cs="Times New Roman"/>
          <w:b/>
          <w:bCs/>
          <w:color w:val="000000" w:themeColor="text1"/>
        </w:rPr>
        <w:t>4.2. Nghiên cứu thiết kế thiết bị theo dõi chuyển động</w:t>
      </w:r>
      <w:bookmarkEnd w:id="158"/>
    </w:p>
    <w:p w14:paraId="6185F7D1" w14:textId="77777777" w:rsidR="00203874" w:rsidRPr="00F32999" w:rsidRDefault="00203874" w:rsidP="00203874">
      <w:pPr>
        <w:pStyle w:val="DA413"/>
        <w:numPr>
          <w:ilvl w:val="0"/>
          <w:numId w:val="0"/>
        </w:numPr>
        <w:ind w:left="720" w:hanging="720"/>
      </w:pPr>
      <w:bookmarkStart w:id="159" w:name="_Toc171373033"/>
      <w:r w:rsidRPr="00F32999">
        <w:t>4.2.1 Thiết kế và gia công hệ thống cơ khí</w:t>
      </w:r>
      <w:bookmarkEnd w:id="159"/>
    </w:p>
    <w:p w14:paraId="6B80F7EC"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ánh tay là bộ phận quan trọng và linh hoạt trên cơ thể người. Từ góc nhìn đơn giản, cánh tay có thể được chia thành 3 phần chính là cánh tay, cẳng tay và bàn tay.</w:t>
      </w:r>
    </w:p>
    <w:p w14:paraId="4DB40142" w14:textId="77777777" w:rsidR="00203874" w:rsidRPr="00F32999" w:rsidRDefault="00203874" w:rsidP="00203874">
      <w:pPr>
        <w:spacing w:line="312" w:lineRule="auto"/>
        <w:ind w:left="360"/>
        <w:jc w:val="center"/>
        <w:rPr>
          <w:rFonts w:eastAsiaTheme="majorEastAsia" w:cs="Times New Roman"/>
          <w:color w:val="000000" w:themeColor="text1"/>
          <w:kern w:val="0"/>
          <w:szCs w:val="26"/>
          <w14:ligatures w14:val="none"/>
        </w:rPr>
      </w:pPr>
      <w:r w:rsidRPr="00F32999">
        <w:rPr>
          <w:rFonts w:cs="Times New Roman"/>
        </w:rPr>
        <w:drawing>
          <wp:inline distT="0" distB="0" distL="0" distR="0" wp14:anchorId="14890156" wp14:editId="0FAE4FDB">
            <wp:extent cx="3788228" cy="1999659"/>
            <wp:effectExtent l="0" t="0" r="3175" b="635"/>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391"/>
                    <a:stretch>
                      <a:fillRect/>
                    </a:stretch>
                  </pic:blipFill>
                  <pic:spPr>
                    <a:xfrm>
                      <a:off x="0" y="0"/>
                      <a:ext cx="3803261" cy="2007594"/>
                    </a:xfrm>
                    <a:prstGeom prst="rect">
                      <a:avLst/>
                    </a:prstGeom>
                  </pic:spPr>
                </pic:pic>
              </a:graphicData>
            </a:graphic>
          </wp:inline>
        </w:drawing>
      </w:r>
    </w:p>
    <w:p w14:paraId="0DA129CE" w14:textId="2D7C6388" w:rsidR="00203874" w:rsidRPr="000B5F5B" w:rsidRDefault="007A68BF" w:rsidP="007A68BF">
      <w:pPr>
        <w:spacing w:line="312" w:lineRule="auto"/>
        <w:ind w:left="360"/>
        <w:jc w:val="center"/>
        <w:rPr>
          <w:rFonts w:eastAsiaTheme="majorEastAsia" w:cs="Times New Roman"/>
          <w:color w:val="000000" w:themeColor="text1"/>
          <w:kern w:val="0"/>
          <w:szCs w:val="26"/>
          <w14:ligatures w14:val="none"/>
        </w:rPr>
      </w:pPr>
      <w:bookmarkStart w:id="160" w:name="_Toc17137730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8</w:t>
      </w:r>
      <w:r w:rsidR="002F0C10">
        <w:rPr>
          <w:rFonts w:cs="Times New Roman"/>
        </w:rPr>
        <w:fldChar w:fldCharType="end"/>
      </w:r>
      <w:r w:rsidRPr="00F32999">
        <w:rPr>
          <w:rFonts w:cs="Times New Roman"/>
          <w:lang w:val="vi-VN"/>
        </w:rPr>
        <w:t>.</w:t>
      </w:r>
      <w:r w:rsidR="000F5519" w:rsidRPr="00F32999">
        <w:rPr>
          <w:rFonts w:cs="Times New Roman"/>
          <w:lang w:val="vi-VN"/>
        </w:rPr>
        <w:t xml:space="preserve"> Các </w:t>
      </w:r>
      <w:r w:rsidR="000B5F5B">
        <w:rPr>
          <w:rFonts w:cs="Times New Roman"/>
        </w:rPr>
        <w:t>bộ phận chính của cánh tay người</w:t>
      </w:r>
      <w:bookmarkEnd w:id="160"/>
    </w:p>
    <w:p w14:paraId="7ACD7BBB"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ánh tay: Phần từ vai xuống khuỷu tay.</w:t>
      </w:r>
    </w:p>
    <w:p w14:paraId="3810A21B"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ẳng tay: Phần từ khuỷu tay đến cổ tay.</w:t>
      </w:r>
    </w:p>
    <w:p w14:paraId="7127B24F"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Bàn tay: Phần từ cổ tay đến ngón tay.</w:t>
      </w:r>
    </w:p>
    <w:p w14:paraId="17587A04" w14:textId="7649D850" w:rsidR="000B5F5B" w:rsidRPr="00F32999" w:rsidRDefault="00203874" w:rsidP="00347C90">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eo nghiên cứu về chi trên của nhóm tác giả Phạm Thị Thanh Vân, Trần Ngọc Anh, Vũ Duy Tùn</w:t>
      </w:r>
      <w:r w:rsidR="005E72EE" w:rsidRPr="00F32999">
        <w:rPr>
          <w:rFonts w:eastAsiaTheme="majorEastAsia" w:cs="Times New Roman"/>
          <w:color w:val="000000" w:themeColor="text1"/>
          <w:kern w:val="0"/>
          <w:szCs w:val="26"/>
          <w14:ligatures w14:val="none"/>
        </w:rPr>
        <w:t>g</w:t>
      </w:r>
      <w:r w:rsidRPr="00F32999">
        <w:rPr>
          <w:rFonts w:eastAsiaTheme="majorEastAsia" w:cs="Times New Roman"/>
          <w:color w:val="000000" w:themeColor="text1"/>
          <w:kern w:val="0"/>
          <w:szCs w:val="26"/>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7E03D96C" w14:textId="19E0C33C" w:rsidR="001B396C"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61" w:name="_Toc171376376"/>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5</w:t>
      </w:r>
      <w:r w:rsidR="00334A7B">
        <w:fldChar w:fldCharType="end"/>
      </w:r>
      <w:r w:rsidRPr="00F32999">
        <w:rPr>
          <w:rFonts w:cs="Times New Roman"/>
          <w:szCs w:val="26"/>
        </w:rPr>
        <w:t>: Bảng quy ước kí hiệu cho các phần của chi trên</w:t>
      </w:r>
      <w:bookmarkEnd w:id="161"/>
    </w:p>
    <w:p w14:paraId="146BF3AD" w14:textId="568E4FA1" w:rsidR="00203874" w:rsidRDefault="00203874" w:rsidP="00203874">
      <w:pPr>
        <w:spacing w:line="312" w:lineRule="auto"/>
        <w:ind w:left="360"/>
        <w:jc w:val="center"/>
        <w:rPr>
          <w:rFonts w:eastAsiaTheme="majorEastAsia" w:cs="Times New Roman"/>
          <w:color w:val="000000" w:themeColor="text1"/>
          <w:kern w:val="0"/>
          <w:szCs w:val="26"/>
          <w14:ligatures w14:val="none"/>
        </w:rPr>
      </w:pPr>
      <w:r w:rsidRPr="00F32999">
        <w:rPr>
          <w:rFonts w:cs="Times New Roman"/>
        </w:rPr>
        <w:drawing>
          <wp:inline distT="0" distB="0" distL="0" distR="0" wp14:anchorId="4659B0BF" wp14:editId="15541AA1">
            <wp:extent cx="3857625" cy="2004905"/>
            <wp:effectExtent l="0" t="0" r="0"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392"/>
                    <a:stretch>
                      <a:fillRect/>
                    </a:stretch>
                  </pic:blipFill>
                  <pic:spPr>
                    <a:xfrm>
                      <a:off x="0" y="0"/>
                      <a:ext cx="3873237" cy="2013019"/>
                    </a:xfrm>
                    <a:prstGeom prst="rect">
                      <a:avLst/>
                    </a:prstGeom>
                  </pic:spPr>
                </pic:pic>
              </a:graphicData>
            </a:graphic>
          </wp:inline>
        </w:drawing>
      </w:r>
    </w:p>
    <w:p w14:paraId="2C91B5B9" w14:textId="77777777" w:rsidR="00347C90" w:rsidRPr="00F32999" w:rsidRDefault="00347C90" w:rsidP="00203874">
      <w:pPr>
        <w:spacing w:line="312" w:lineRule="auto"/>
        <w:ind w:left="360"/>
        <w:jc w:val="center"/>
        <w:rPr>
          <w:rFonts w:eastAsiaTheme="majorEastAsia" w:cs="Times New Roman"/>
          <w:color w:val="000000" w:themeColor="text1"/>
          <w:kern w:val="0"/>
          <w:szCs w:val="26"/>
          <w14:ligatures w14:val="none"/>
        </w:rPr>
      </w:pPr>
    </w:p>
    <w:p w14:paraId="36A397CD" w14:textId="4E47D784" w:rsidR="001B396C"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62" w:name="_Toc171376377"/>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6</w:t>
      </w:r>
      <w:r w:rsidR="00334A7B">
        <w:fldChar w:fldCharType="end"/>
      </w:r>
      <w:r w:rsidRPr="00F32999">
        <w:rPr>
          <w:rFonts w:cs="Times New Roman"/>
          <w:szCs w:val="26"/>
        </w:rPr>
        <w:t>: Bảng giá trị trung bình độ dài các phần chi trên ở nam và nữ</w:t>
      </w:r>
      <w:bookmarkEnd w:id="162"/>
    </w:p>
    <w:p w14:paraId="0C6FE5C1" w14:textId="77777777" w:rsidR="00203874" w:rsidRPr="00F32999" w:rsidRDefault="00203874" w:rsidP="00203874">
      <w:pPr>
        <w:spacing w:line="312" w:lineRule="auto"/>
        <w:ind w:left="360"/>
        <w:jc w:val="center"/>
        <w:rPr>
          <w:rFonts w:eastAsiaTheme="majorEastAsia" w:cs="Times New Roman"/>
          <w:color w:val="000000" w:themeColor="text1"/>
          <w:kern w:val="0"/>
          <w:szCs w:val="26"/>
          <w14:ligatures w14:val="none"/>
        </w:rPr>
      </w:pPr>
      <w:r w:rsidRPr="00F32999">
        <w:rPr>
          <w:rFonts w:cs="Times New Roman"/>
        </w:rPr>
        <w:drawing>
          <wp:inline distT="0" distB="0" distL="0" distR="0" wp14:anchorId="630A982A" wp14:editId="287C7560">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393"/>
                    <a:stretch>
                      <a:fillRect/>
                    </a:stretch>
                  </pic:blipFill>
                  <pic:spPr>
                    <a:xfrm>
                      <a:off x="0" y="0"/>
                      <a:ext cx="5215083" cy="1411669"/>
                    </a:xfrm>
                    <a:prstGeom prst="rect">
                      <a:avLst/>
                    </a:prstGeom>
                  </pic:spPr>
                </pic:pic>
              </a:graphicData>
            </a:graphic>
          </wp:inline>
        </w:drawing>
      </w:r>
    </w:p>
    <w:p w14:paraId="3BCDCF8A" w14:textId="55CC49D0"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eo một nghiên cứu khác của tác giả Phạm Quốc An</w:t>
      </w:r>
      <w:r w:rsidR="005E72EE" w:rsidRPr="00F32999">
        <w:rPr>
          <w:rFonts w:eastAsiaTheme="majorEastAsia" w:cs="Times New Roman"/>
          <w:color w:val="000000" w:themeColor="text1"/>
          <w:kern w:val="0"/>
          <w:szCs w:val="26"/>
          <w14:ligatures w14:val="none"/>
        </w:rPr>
        <w:t>h</w:t>
      </w:r>
      <w:r w:rsidRPr="00F32999">
        <w:rPr>
          <w:rFonts w:eastAsiaTheme="majorEastAsia" w:cs="Times New Roman"/>
          <w:color w:val="000000" w:themeColor="text1"/>
          <w:kern w:val="0"/>
          <w:szCs w:val="26"/>
          <w14:ligatures w14:val="none"/>
        </w:rPr>
        <w:t>, ta có góc gập cẳng tay có giá trị trung bình khoảng 119 độ. Như vậy, phần cơ khí thiết kế phải có chiều dài l</w:t>
      </w:r>
      <w:r w:rsidR="005E72EE" w:rsidRPr="00F32999">
        <w:rPr>
          <w:rFonts w:eastAsiaTheme="majorEastAsia" w:cs="Times New Roman"/>
          <w:color w:val="000000" w:themeColor="text1"/>
          <w:kern w:val="0"/>
          <w:szCs w:val="26"/>
          <w:vertAlign w:val="subscript"/>
          <w14:ligatures w14:val="none"/>
        </w:rPr>
        <w:t>1</w:t>
      </w:r>
      <w:r w:rsidRPr="00F32999">
        <w:rPr>
          <w:rFonts w:eastAsiaTheme="majorEastAsia" w:cs="Times New Roman"/>
          <w:color w:val="000000" w:themeColor="text1"/>
          <w:kern w:val="0"/>
          <w:szCs w:val="26"/>
          <w14:ligatures w14:val="none"/>
        </w:rPr>
        <w:t>, và l</w:t>
      </w:r>
      <w:r w:rsidR="005E72EE" w:rsidRPr="00F32999">
        <w:rPr>
          <w:rFonts w:eastAsiaTheme="majorEastAsia" w:cs="Times New Roman"/>
          <w:color w:val="000000" w:themeColor="text1"/>
          <w:kern w:val="0"/>
          <w:szCs w:val="26"/>
          <w:vertAlign w:val="subscript"/>
          <w14:ligatures w14:val="none"/>
        </w:rPr>
        <w:t>2</w:t>
      </w:r>
      <w:r w:rsidRPr="00F32999">
        <w:rPr>
          <w:rFonts w:eastAsiaTheme="majorEastAsia" w:cs="Times New Roman"/>
          <w:color w:val="000000" w:themeColor="text1"/>
          <w:kern w:val="0"/>
          <w:szCs w:val="26"/>
          <w14:ligatures w14:val="none"/>
        </w:rPr>
        <w:t xml:space="preserve"> không quá 28</w:t>
      </w:r>
      <w:r w:rsidR="005E72EE" w:rsidRPr="00F32999">
        <w:rPr>
          <w:rFonts w:eastAsiaTheme="majorEastAsia" w:cs="Times New Roman"/>
          <w:color w:val="000000" w:themeColor="text1"/>
          <w:kern w:val="0"/>
          <w:szCs w:val="26"/>
          <w14:ligatures w14:val="none"/>
        </w:rPr>
        <w:t xml:space="preserve"> cm</w:t>
      </w:r>
      <w:r w:rsidRPr="00F32999">
        <w:rPr>
          <w:rFonts w:eastAsiaTheme="majorEastAsia" w:cs="Times New Roman"/>
          <w:color w:val="000000" w:themeColor="text1"/>
          <w:kern w:val="0"/>
          <w:szCs w:val="26"/>
          <w14:ligatures w14:val="none"/>
        </w:rPr>
        <w:t xml:space="preserve"> và 24 cm và góc gập không nhỏ hơn 119 độ.</w:t>
      </w:r>
    </w:p>
    <w:p w14:paraId="619FC456"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a có 2 hướng thiết kế tại cơ cấu khủy tay:</w:t>
      </w:r>
    </w:p>
    <w:p w14:paraId="493C03F7"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ứ nhất là s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p>
    <w:p w14:paraId="1E70E3B7"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ứ hai là sử dụng trục trơn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6BDC93CF"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a sẽ thực hiện thiết kế theo hướng 2 vì sẽ đảm bảo được độ ổn định khi hoạt động lâu dài, đặc biệt là khi điều khiển cánh tay robot công nghiệp yêu cầu sự ổn định cao.</w:t>
      </w:r>
    </w:p>
    <w:p w14:paraId="081F4C1C" w14:textId="19389199" w:rsidR="00203874" w:rsidRPr="00F32999" w:rsidRDefault="00203874" w:rsidP="00203874">
      <w:pPr>
        <w:pStyle w:val="DA413"/>
        <w:numPr>
          <w:ilvl w:val="0"/>
          <w:numId w:val="0"/>
        </w:numPr>
        <w:ind w:left="720" w:hanging="720"/>
        <w:outlineLvl w:val="9"/>
      </w:pPr>
      <w:r w:rsidRPr="00F32999">
        <w:t>4.2.1.1</w:t>
      </w:r>
      <w:r w:rsidR="005E72EE" w:rsidRPr="00F32999">
        <w:t>.</w:t>
      </w:r>
      <w:r w:rsidRPr="00F32999">
        <w:t xml:space="preserve"> Thiết kế tính toán tại khớp nối</w:t>
      </w:r>
    </w:p>
    <w:p w14:paraId="33B794D5" w14:textId="77777777" w:rsidR="00203874" w:rsidRPr="00F32999" w:rsidRDefault="00203874" w:rsidP="00203874">
      <w:pPr>
        <w:pStyle w:val="DA413"/>
        <w:numPr>
          <w:ilvl w:val="0"/>
          <w:numId w:val="0"/>
        </w:numPr>
        <w:ind w:left="720" w:hanging="720"/>
        <w:outlineLvl w:val="9"/>
      </w:pPr>
      <w:r w:rsidRPr="00F32999">
        <w:t>Xác định cơ cấu và các lực tác động</w:t>
      </w:r>
    </w:p>
    <w:p w14:paraId="2AE4CA39" w14:textId="41040C18" w:rsidR="00203874" w:rsidRPr="00F32999" w:rsidRDefault="00203874" w:rsidP="00347C90">
      <w:pPr>
        <w:spacing w:line="312" w:lineRule="auto"/>
        <w:ind w:firstLine="360"/>
        <w:jc w:val="both"/>
        <w:rPr>
          <w:rFonts w:eastAsiaTheme="majorEastAsia" w:cs="Times New Roman"/>
          <w:kern w:val="0"/>
          <w:szCs w:val="26"/>
          <w14:ligatures w14:val="none"/>
        </w:rPr>
      </w:pPr>
      <w:r w:rsidRPr="00F32999">
        <w:rPr>
          <w:rFonts w:eastAsiaTheme="majorEastAsia" w:cs="Times New Roman"/>
          <w:kern w:val="0"/>
          <w:szCs w:val="26"/>
          <w14:ligatures w14:val="none"/>
        </w:rPr>
        <w:t>Phần trục biến trở sẽ được gá bởi 2 ổ lăn. Ở đầu trục sẽ gắn bộ truyền bánh răng để truyền góc quay đến biến trở.</w:t>
      </w:r>
      <w:r w:rsidR="00347C90">
        <w:rPr>
          <w:rFonts w:eastAsiaTheme="majorEastAsia" w:cs="Times New Roman"/>
          <w:kern w:val="0"/>
          <w:szCs w:val="26"/>
          <w14:ligatures w14:val="none"/>
        </w:rPr>
        <w:t xml:space="preserve"> </w:t>
      </w:r>
      <w:r w:rsidRPr="00F32999">
        <w:rPr>
          <w:rFonts w:eastAsiaTheme="majorEastAsia" w:cs="Times New Roman"/>
          <w:kern w:val="0"/>
          <w:szCs w:val="26"/>
          <w14:ligatures w14:val="none"/>
        </w:rPr>
        <w:t>Ở điều kiện sử dụng bình thường, trục chỉ cần đủ lượng moment xoắn để làm quay trc biến trở. G</w:t>
      </w:r>
      <w:r w:rsidR="00347C90">
        <w:rPr>
          <w:rFonts w:eastAsiaTheme="majorEastAsia" w:cs="Times New Roman"/>
          <w:kern w:val="0"/>
          <w:szCs w:val="26"/>
          <w14:ligatures w14:val="none"/>
        </w:rPr>
        <w:t>iá</w:t>
      </w:r>
      <w:r w:rsidRPr="00F32999">
        <w:rPr>
          <w:rFonts w:eastAsiaTheme="majorEastAsia" w:cs="Times New Roman"/>
          <w:kern w:val="0"/>
          <w:szCs w:val="26"/>
          <w14:ligatures w14:val="none"/>
        </w:rPr>
        <w:t xml:space="preserve"> trị này trong datasheet của biến trở là khoảng 150 Nmm</w:t>
      </w:r>
    </w:p>
    <w:p w14:paraId="2053C709" w14:textId="41118268" w:rsidR="001B396C"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63" w:name="_Toc171376378"/>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7</w:t>
      </w:r>
      <w:r w:rsidR="00334A7B">
        <w:fldChar w:fldCharType="end"/>
      </w:r>
      <w:r w:rsidRPr="00F32999">
        <w:rPr>
          <w:rFonts w:cs="Times New Roman"/>
          <w:szCs w:val="26"/>
        </w:rPr>
        <w:t>: Bảng thông số giá trị làm việc của biến trở [22]</w:t>
      </w:r>
      <w:bookmarkEnd w:id="163"/>
    </w:p>
    <w:p w14:paraId="262EA7C1" w14:textId="77777777" w:rsidR="00203874" w:rsidRPr="00F32999" w:rsidRDefault="00203874" w:rsidP="00203874">
      <w:pPr>
        <w:spacing w:line="312" w:lineRule="auto"/>
        <w:ind w:left="360"/>
        <w:jc w:val="both"/>
        <w:rPr>
          <w:rFonts w:eastAsiaTheme="majorEastAsia" w:cs="Times New Roman"/>
          <w:kern w:val="0"/>
          <w:szCs w:val="26"/>
          <w14:ligatures w14:val="none"/>
        </w:rPr>
      </w:pPr>
      <w:r w:rsidRPr="00F32999">
        <w:rPr>
          <w:rFonts w:cs="Times New Roman"/>
        </w:rPr>
        <w:drawing>
          <wp:inline distT="0" distB="0" distL="0" distR="0" wp14:anchorId="49AFAFDA" wp14:editId="73FA1F13">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394"/>
                    <a:stretch>
                      <a:fillRect/>
                    </a:stretch>
                  </pic:blipFill>
                  <pic:spPr>
                    <a:xfrm>
                      <a:off x="0" y="0"/>
                      <a:ext cx="6161998" cy="906684"/>
                    </a:xfrm>
                    <a:prstGeom prst="rect">
                      <a:avLst/>
                    </a:prstGeom>
                  </pic:spPr>
                </pic:pic>
              </a:graphicData>
            </a:graphic>
          </wp:inline>
        </w:drawing>
      </w:r>
    </w:p>
    <w:p w14:paraId="2C8BCBBC" w14:textId="5350BBE6" w:rsidR="00203874"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Đôi khi, thiết bị sẽ chịu moment uốn trong quá trình đeo, di chuyển, … ta sẽ chọn giá trị này rơi vào khoảng 10N để tiến hành tính toán.</w:t>
      </w:r>
    </w:p>
    <w:p w14:paraId="5B4555D2" w14:textId="77777777" w:rsidR="00347C90" w:rsidRPr="00F32999" w:rsidRDefault="00347C90" w:rsidP="005E72EE">
      <w:pPr>
        <w:pStyle w:val="DA413"/>
        <w:numPr>
          <w:ilvl w:val="0"/>
          <w:numId w:val="0"/>
        </w:numPr>
        <w:ind w:firstLine="360"/>
        <w:outlineLvl w:val="9"/>
        <w:rPr>
          <w:rFonts w:eastAsiaTheme="majorEastAsia"/>
          <w:b w:val="0"/>
          <w:bCs w:val="0"/>
          <w:kern w:val="0"/>
          <w14:ligatures w14:val="none"/>
        </w:rPr>
      </w:pPr>
    </w:p>
    <w:p w14:paraId="0A13B900" w14:textId="77777777" w:rsidR="00203874" w:rsidRPr="00F32999" w:rsidRDefault="00203874" w:rsidP="00203874">
      <w:pPr>
        <w:pStyle w:val="DA413"/>
        <w:numPr>
          <w:ilvl w:val="0"/>
          <w:numId w:val="0"/>
        </w:numPr>
        <w:ind w:left="720" w:hanging="720"/>
        <w:outlineLvl w:val="9"/>
        <w:rPr>
          <w:rFonts w:eastAsiaTheme="majorEastAsia"/>
          <w:kern w:val="0"/>
          <w14:ligatures w14:val="none"/>
        </w:rPr>
      </w:pPr>
      <w:r w:rsidRPr="00F32999">
        <w:rPr>
          <w:rFonts w:eastAsiaTheme="majorEastAsia"/>
          <w:kern w:val="0"/>
          <w14:ligatures w14:val="none"/>
        </w:rPr>
        <w:t>Tính toán thông số cho bộ truyền bánh răng</w:t>
      </w:r>
    </w:p>
    <w:p w14:paraId="31ACF657"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Các thông số đầu vào</w:t>
      </w:r>
    </w:p>
    <w:p w14:paraId="53732A11"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Số vòng quay: 10 vòng/phút</w:t>
      </w:r>
    </w:p>
    <w:p w14:paraId="0421AC71"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Moment xoắn: 150 Nmm</w:t>
      </w:r>
    </w:p>
    <w:p w14:paraId="1AE10B7F"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Tỉ số truyền: 1:1</w:t>
      </w:r>
    </w:p>
    <w:p w14:paraId="4682D390"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Tổng số giờ làm việc 2 năm ~ 8960 giờ</w:t>
      </w:r>
    </w:p>
    <w:p w14:paraId="23FB1FA5"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Chọn vật liệu</w:t>
      </w:r>
    </w:p>
    <w:p w14:paraId="73F9B8BB"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Chọn vật liệu là nhựa PLA có các thông số:</w:t>
      </w:r>
    </w:p>
    <w:p w14:paraId="4E30DC30" w14:textId="77777777" w:rsidR="00203874" w:rsidRPr="00F32999" w:rsidRDefault="00203874" w:rsidP="00203874">
      <w:pPr>
        <w:pStyle w:val="DA413"/>
        <w:numPr>
          <w:ilvl w:val="0"/>
          <w:numId w:val="0"/>
        </w:numPr>
        <w:ind w:left="360"/>
        <w:jc w:val="center"/>
        <w:outlineLvl w:val="9"/>
        <w:rPr>
          <w:rFonts w:eastAsiaTheme="majorEastAsia"/>
          <w:b w:val="0"/>
          <w:bCs w:val="0"/>
          <w:kern w:val="0"/>
          <w14:ligatures w14:val="none"/>
        </w:rPr>
      </w:pPr>
      <w:r w:rsidRPr="00F32999">
        <w:drawing>
          <wp:inline distT="0" distB="0" distL="0" distR="0" wp14:anchorId="5D8716C9" wp14:editId="2281F2AA">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395"/>
                    <a:stretch>
                      <a:fillRect/>
                    </a:stretch>
                  </pic:blipFill>
                  <pic:spPr>
                    <a:xfrm>
                      <a:off x="0" y="0"/>
                      <a:ext cx="5586826" cy="1620336"/>
                    </a:xfrm>
                    <a:prstGeom prst="rect">
                      <a:avLst/>
                    </a:prstGeom>
                  </pic:spPr>
                </pic:pic>
              </a:graphicData>
            </a:graphic>
          </wp:inline>
        </w:drawing>
      </w:r>
    </w:p>
    <w:p w14:paraId="437BF9D3" w14:textId="6FADA71A" w:rsidR="00203874" w:rsidRPr="00F32999" w:rsidRDefault="008D1D87" w:rsidP="00203874">
      <w:pPr>
        <w:pStyle w:val="DA413"/>
        <w:numPr>
          <w:ilvl w:val="0"/>
          <w:numId w:val="0"/>
        </w:numPr>
        <w:ind w:left="360"/>
        <w:jc w:val="center"/>
        <w:outlineLvl w:val="9"/>
        <w:rPr>
          <w:rFonts w:eastAsiaTheme="majorEastAsia"/>
          <w:b w:val="0"/>
          <w:bCs w:val="0"/>
          <w:kern w:val="0"/>
          <w:vertAlign w:val="superscript"/>
          <w14:ligatures w14:val="none"/>
        </w:rPr>
      </w:pPr>
      <w:bookmarkStart w:id="164" w:name="_Toc171377308"/>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29</w:t>
      </w:r>
      <w:r w:rsidR="002F0C10">
        <w:rPr>
          <w:b w:val="0"/>
          <w:bCs w:val="0"/>
        </w:rPr>
        <w:fldChar w:fldCharType="end"/>
      </w:r>
      <w:r w:rsidR="005E72EE" w:rsidRPr="00F32999">
        <w:rPr>
          <w:rFonts w:eastAsiaTheme="majorEastAsia"/>
          <w:b w:val="0"/>
          <w:bCs w:val="0"/>
          <w:kern w:val="0"/>
          <w14:ligatures w14:val="none"/>
        </w:rPr>
        <w:t>.</w:t>
      </w:r>
      <w:r w:rsidR="00203874" w:rsidRPr="00F32999">
        <w:rPr>
          <w:rFonts w:eastAsiaTheme="majorEastAsia"/>
          <w:b w:val="0"/>
          <w:bCs w:val="0"/>
          <w:kern w:val="0"/>
          <w14:ligatures w14:val="none"/>
        </w:rPr>
        <w:t xml:space="preserve"> Một số thông số về cơ khí của vật liệu nhựa PL</w:t>
      </w:r>
      <w:r w:rsidR="005E72EE" w:rsidRPr="00F32999">
        <w:rPr>
          <w:rFonts w:eastAsiaTheme="majorEastAsia"/>
          <w:b w:val="0"/>
          <w:bCs w:val="0"/>
          <w:kern w:val="0"/>
          <w14:ligatures w14:val="none"/>
        </w:rPr>
        <w:t>A [23]</w:t>
      </w:r>
      <w:bookmarkEnd w:id="164"/>
    </w:p>
    <w:p w14:paraId="062BEC12" w14:textId="77777777" w:rsidR="00203874" w:rsidRPr="00F32999" w:rsidRDefault="00203874">
      <w:pPr>
        <w:pStyle w:val="DA413"/>
        <w:numPr>
          <w:ilvl w:val="0"/>
          <w:numId w:val="7"/>
        </w:numPr>
        <w:outlineLvl w:val="9"/>
        <w:rPr>
          <w:rFonts w:eastAsiaTheme="majorEastAsia"/>
          <w:b w:val="0"/>
          <w:bCs w:val="0"/>
          <w:kern w:val="0"/>
          <w14:ligatures w14:val="none"/>
        </w:rPr>
      </w:pPr>
      <w:r w:rsidRPr="00F32999">
        <w:rPr>
          <w:rFonts w:eastAsiaTheme="majorEastAsia"/>
          <w:b w:val="0"/>
          <w:bCs w:val="0"/>
          <w:kern w:val="0"/>
          <w14:ligatures w14:val="none"/>
        </w:rPr>
        <w:t>Độ cứng bề mặt (Ball Indentation Hardness): HB = 131</w:t>
      </w:r>
    </w:p>
    <w:p w14:paraId="5E0C2EE7" w14:textId="77777777" w:rsidR="00203874" w:rsidRPr="00F32999" w:rsidRDefault="00203874">
      <w:pPr>
        <w:pStyle w:val="DA413"/>
        <w:numPr>
          <w:ilvl w:val="0"/>
          <w:numId w:val="7"/>
        </w:numPr>
        <w:outlineLvl w:val="9"/>
        <w:rPr>
          <w:b w:val="0"/>
          <w:bCs w:val="0"/>
        </w:rPr>
      </w:pPr>
      <w:r w:rsidRPr="00F32999">
        <w:rPr>
          <w:rFonts w:eastAsiaTheme="majorEastAsia"/>
          <w:b w:val="0"/>
          <w:bCs w:val="0"/>
          <w:kern w:val="0"/>
          <w14:ligatures w14:val="none"/>
        </w:rPr>
        <w:t xml:space="preserve">Độ bền kéo (Tensile Strength Ultimate): </w:t>
      </w:r>
      <w:r w:rsidRPr="00F32999">
        <w:rPr>
          <w:position w:val="-12"/>
        </w:rPr>
        <w:object w:dxaOrig="300" w:dyaOrig="360" w14:anchorId="404D6D37">
          <v:shape id="_x0000_i1171" type="#_x0000_t75" style="width:14.95pt;height:19pt" o:ole="">
            <v:imagedata r:id="rId396" o:title=""/>
          </v:shape>
          <o:OLEObject Type="Embed" ProgID="Equation.DSMT4" ShapeID="_x0000_i1171" DrawAspect="Content" ObjectID="_1781998518" r:id="rId397"/>
        </w:object>
      </w:r>
      <w:r w:rsidRPr="00F32999">
        <w:t xml:space="preserve">= </w:t>
      </w:r>
      <w:r w:rsidRPr="00F32999">
        <w:rPr>
          <w:b w:val="0"/>
          <w:bCs w:val="0"/>
        </w:rPr>
        <w:t>58,8 MPa</w:t>
      </w:r>
    </w:p>
    <w:p w14:paraId="14702EE2" w14:textId="77777777" w:rsidR="00203874" w:rsidRPr="00F32999" w:rsidRDefault="00203874">
      <w:pPr>
        <w:pStyle w:val="DA413"/>
        <w:numPr>
          <w:ilvl w:val="0"/>
          <w:numId w:val="7"/>
        </w:numPr>
        <w:outlineLvl w:val="9"/>
        <w:rPr>
          <w:rFonts w:eastAsiaTheme="majorEastAsia"/>
          <w:b w:val="0"/>
          <w:bCs w:val="0"/>
          <w:kern w:val="0"/>
          <w14:ligatures w14:val="none"/>
        </w:rPr>
      </w:pPr>
      <w:r w:rsidRPr="00F32999">
        <w:rPr>
          <w:rFonts w:eastAsiaTheme="majorEastAsia"/>
          <w:b w:val="0"/>
          <w:bCs w:val="0"/>
          <w:kern w:val="0"/>
          <w14:ligatures w14:val="none"/>
        </w:rPr>
        <w:t xml:space="preserve">Độ bền chảy (Tensile Strength Yield): </w:t>
      </w:r>
      <w:r w:rsidRPr="00F32999">
        <w:rPr>
          <w:position w:val="-12"/>
        </w:rPr>
        <w:object w:dxaOrig="360" w:dyaOrig="360" w14:anchorId="7563B84F">
          <v:shape id="_x0000_i1172" type="#_x0000_t75" style="width:19pt;height:19pt" o:ole="">
            <v:imagedata r:id="rId398" o:title=""/>
          </v:shape>
          <o:OLEObject Type="Embed" ProgID="Equation.DSMT4" ShapeID="_x0000_i1172" DrawAspect="Content" ObjectID="_1781998519" r:id="rId399"/>
        </w:object>
      </w:r>
      <w:r w:rsidRPr="00F32999">
        <w:t xml:space="preserve">= </w:t>
      </w:r>
      <w:r w:rsidRPr="00F32999">
        <w:rPr>
          <w:b w:val="0"/>
          <w:bCs w:val="0"/>
        </w:rPr>
        <w:t>42,5 MPa</w:t>
      </w:r>
    </w:p>
    <w:p w14:paraId="2EC35B36" w14:textId="77777777" w:rsidR="00203874" w:rsidRPr="00F32999" w:rsidRDefault="00203874" w:rsidP="005E72EE">
      <w:pPr>
        <w:pStyle w:val="DA413"/>
        <w:numPr>
          <w:ilvl w:val="0"/>
          <w:numId w:val="0"/>
        </w:numPr>
        <w:ind w:firstLine="270"/>
        <w:outlineLvl w:val="9"/>
        <w:rPr>
          <w:rFonts w:eastAsiaTheme="majorEastAsia"/>
          <w:b w:val="0"/>
          <w:bCs w:val="0"/>
          <w:kern w:val="0"/>
          <w14:ligatures w14:val="none"/>
        </w:rPr>
      </w:pPr>
      <w:r w:rsidRPr="00F32999">
        <w:rPr>
          <w:rFonts w:eastAsiaTheme="majorEastAsia"/>
          <w:b w:val="0"/>
          <w:bCs w:val="0"/>
          <w:kern w:val="0"/>
          <w14:ligatures w14:val="none"/>
        </w:rPr>
        <w:t>Xác định ứng suất cho phép</w:t>
      </w:r>
    </w:p>
    <w:p w14:paraId="178EE88F" w14:textId="77777777" w:rsidR="00203874" w:rsidRPr="00F32999" w:rsidRDefault="00203874" w:rsidP="005E72EE">
      <w:pPr>
        <w:pStyle w:val="DA413"/>
        <w:numPr>
          <w:ilvl w:val="0"/>
          <w:numId w:val="0"/>
        </w:numPr>
        <w:ind w:left="720" w:hanging="450"/>
        <w:outlineLvl w:val="9"/>
        <w:rPr>
          <w:rFonts w:eastAsiaTheme="majorEastAsia"/>
          <w:b w:val="0"/>
          <w:bCs w:val="0"/>
          <w:kern w:val="0"/>
          <w14:ligatures w14:val="none"/>
        </w:rPr>
      </w:pPr>
      <w:r w:rsidRPr="00F32999">
        <w:rPr>
          <w:rFonts w:eastAsiaTheme="majorEastAsia"/>
          <w:b w:val="0"/>
          <w:bCs w:val="0"/>
          <w:kern w:val="0"/>
          <w14:ligatures w14:val="none"/>
        </w:rPr>
        <w:t>Tính sơ bộ ứng suất uốn và ứng suất tiếp xúc:</w:t>
      </w:r>
    </w:p>
    <w:p w14:paraId="607C636E" w14:textId="703C0681" w:rsidR="00203874" w:rsidRPr="00347C90" w:rsidRDefault="00203874" w:rsidP="005E72EE">
      <w:pPr>
        <w:pStyle w:val="DA413"/>
        <w:numPr>
          <w:ilvl w:val="0"/>
          <w:numId w:val="0"/>
        </w:numPr>
        <w:ind w:left="720" w:hanging="450"/>
        <w:outlineLvl w:val="9"/>
        <w:rPr>
          <w:b w:val="0"/>
          <w:bCs w:val="0"/>
        </w:rPr>
      </w:pPr>
      <w:r w:rsidRPr="00F32999">
        <w:rPr>
          <w:position w:val="-30"/>
        </w:rPr>
        <w:object w:dxaOrig="1740" w:dyaOrig="720" w14:anchorId="0DA2AD08">
          <v:shape id="_x0000_i1173" type="#_x0000_t75" style="width:86.95pt;height:36pt" o:ole="">
            <v:imagedata r:id="rId400" o:title=""/>
          </v:shape>
          <o:OLEObject Type="Embed" ProgID="Equation.DSMT4" ShapeID="_x0000_i1173" DrawAspect="Content" ObjectID="_1781998520" r:id="rId401"/>
        </w:object>
      </w:r>
      <w:r w:rsidR="00347C90">
        <w:tab/>
      </w:r>
      <w:r w:rsidR="00347C90">
        <w:tab/>
      </w:r>
      <w:r w:rsidR="00347C90">
        <w:tab/>
      </w:r>
      <w:r w:rsidR="00347C90">
        <w:tab/>
      </w:r>
      <w:r w:rsidR="00347C90">
        <w:tab/>
      </w:r>
      <w:r w:rsidR="00347C90">
        <w:tab/>
      </w:r>
      <w:r w:rsidR="00347C90">
        <w:tab/>
      </w:r>
      <w:r w:rsidR="00347C90">
        <w:tab/>
      </w:r>
      <w:r w:rsidR="00347C90">
        <w:tab/>
      </w:r>
      <w:r w:rsidR="00347C90">
        <w:tab/>
        <w:t xml:space="preserve">       </w:t>
      </w:r>
      <w:r w:rsidR="00347C90" w:rsidRPr="00347C90">
        <w:rPr>
          <w:b w:val="0"/>
          <w:bCs w:val="0"/>
        </w:rPr>
        <w:t>(4.</w:t>
      </w:r>
      <w:r w:rsidR="00347C90">
        <w:rPr>
          <w:b w:val="0"/>
          <w:bCs w:val="0"/>
        </w:rPr>
        <w:t>3</w:t>
      </w:r>
      <w:r w:rsidR="00347C90" w:rsidRPr="00347C90">
        <w:rPr>
          <w:b w:val="0"/>
          <w:bCs w:val="0"/>
        </w:rPr>
        <w:t>)</w:t>
      </w:r>
    </w:p>
    <w:p w14:paraId="1EFF569E" w14:textId="38116603" w:rsidR="00203874" w:rsidRPr="00F32999" w:rsidRDefault="00203874" w:rsidP="005E72EE">
      <w:pPr>
        <w:pStyle w:val="DA413"/>
        <w:numPr>
          <w:ilvl w:val="0"/>
          <w:numId w:val="0"/>
        </w:numPr>
        <w:ind w:left="720" w:hanging="450"/>
        <w:outlineLvl w:val="9"/>
      </w:pPr>
      <w:r w:rsidRPr="00F32999">
        <w:rPr>
          <w:position w:val="-30"/>
        </w:rPr>
        <w:object w:dxaOrig="2120" w:dyaOrig="720" w14:anchorId="34D4C8F9">
          <v:shape id="_x0000_i1174" type="#_x0000_t75" style="width:105.95pt;height:36pt" o:ole="">
            <v:imagedata r:id="rId402" o:title=""/>
          </v:shape>
          <o:OLEObject Type="Embed" ProgID="Equation.DSMT4" ShapeID="_x0000_i1174" DrawAspect="Content" ObjectID="_1781998521" r:id="rId403"/>
        </w:object>
      </w:r>
      <w:r w:rsidR="00347C90">
        <w:tab/>
      </w:r>
      <w:r w:rsidR="00347C90">
        <w:tab/>
      </w:r>
      <w:r w:rsidR="00347C90">
        <w:tab/>
      </w:r>
      <w:r w:rsidR="00347C90">
        <w:tab/>
      </w:r>
      <w:r w:rsidR="00347C90">
        <w:tab/>
      </w:r>
      <w:r w:rsidR="00347C90">
        <w:tab/>
      </w:r>
      <w:r w:rsidR="00347C90">
        <w:tab/>
      </w:r>
      <w:r w:rsidR="00347C90">
        <w:tab/>
      </w:r>
      <w:r w:rsidR="00347C90">
        <w:tab/>
        <w:t xml:space="preserve">       </w:t>
      </w:r>
      <w:r w:rsidR="00347C90" w:rsidRPr="00347C90">
        <w:rPr>
          <w:b w:val="0"/>
          <w:bCs w:val="0"/>
        </w:rPr>
        <w:t>(4.</w:t>
      </w:r>
      <w:r w:rsidR="00347C90">
        <w:rPr>
          <w:b w:val="0"/>
          <w:bCs w:val="0"/>
        </w:rPr>
        <w:t>4</w:t>
      </w:r>
      <w:r w:rsidR="00347C90" w:rsidRPr="00347C90">
        <w:rPr>
          <w:b w:val="0"/>
          <w:bCs w:val="0"/>
        </w:rPr>
        <w:t>)</w:t>
      </w:r>
    </w:p>
    <w:p w14:paraId="44AAB534" w14:textId="77777777" w:rsidR="00203874" w:rsidRPr="00F32999" w:rsidRDefault="00203874" w:rsidP="005E72EE">
      <w:pPr>
        <w:pStyle w:val="DA413"/>
        <w:numPr>
          <w:ilvl w:val="0"/>
          <w:numId w:val="0"/>
        </w:numPr>
        <w:ind w:left="270"/>
        <w:outlineLvl w:val="9"/>
        <w:rPr>
          <w:b w:val="0"/>
          <w:bCs w:val="0"/>
          <w:color w:val="000000"/>
        </w:rPr>
      </w:pPr>
      <w:r w:rsidRPr="00F32999">
        <w:rPr>
          <w:b w:val="0"/>
          <w:bCs w:val="0"/>
          <w:color w:val="000000"/>
        </w:rPr>
        <w:t>Trong đó:</w:t>
      </w:r>
      <w:r w:rsidRPr="00F32999">
        <w:t xml:space="preserve"> </w:t>
      </w:r>
      <w:r w:rsidRPr="00F32999">
        <w:rPr>
          <w:position w:val="-12"/>
        </w:rPr>
        <w:object w:dxaOrig="560" w:dyaOrig="380" w14:anchorId="622ED3B8">
          <v:shape id="_x0000_i1175" type="#_x0000_t75" style="width:28.55pt;height:17pt" o:ole="">
            <v:imagedata r:id="rId404" o:title=""/>
          </v:shape>
          <o:OLEObject Type="Embed" ProgID="Equation.DSMT4" ShapeID="_x0000_i1175" DrawAspect="Content" ObjectID="_1781998522" r:id="rId405"/>
        </w:object>
      </w:r>
      <w:r w:rsidRPr="00F32999">
        <w:rPr>
          <w:b w:val="0"/>
          <w:bCs w:val="0"/>
        </w:rPr>
        <w:t>và</w:t>
      </w:r>
      <w:r w:rsidRPr="00F32999">
        <w:rPr>
          <w:b w:val="0"/>
          <w:bCs w:val="0"/>
          <w:color w:val="000000"/>
        </w:rPr>
        <w:t xml:space="preserve"> </w:t>
      </w:r>
      <w:r w:rsidRPr="00F32999">
        <w:rPr>
          <w:position w:val="-12"/>
        </w:rPr>
        <w:object w:dxaOrig="540" w:dyaOrig="380" w14:anchorId="397D1CD3">
          <v:shape id="_x0000_i1176" type="#_x0000_t75" style="width:27.15pt;height:17pt" o:ole="">
            <v:imagedata r:id="rId406" o:title=""/>
          </v:shape>
          <o:OLEObject Type="Embed" ProgID="Equation.DSMT4" ShapeID="_x0000_i1176" DrawAspect="Content" ObjectID="_1781998523" r:id="rId407"/>
        </w:object>
      </w:r>
      <w:r w:rsidRPr="00F32999">
        <w:rPr>
          <w:b w:val="0"/>
          <w:bCs w:val="0"/>
          <w:color w:val="000000"/>
        </w:rPr>
        <w:t>lần lượt là ứng suất uốn và ứng suất tiếp xúc cho phép</w:t>
      </w:r>
      <w:r w:rsidRPr="00F32999">
        <w:rPr>
          <w:b w:val="0"/>
          <w:bCs w:val="0"/>
          <w:color w:val="000000"/>
        </w:rPr>
        <w:br/>
        <w:t>ứng với số chu kỳ cơ sở. Ta có:</w:t>
      </w:r>
    </w:p>
    <w:p w14:paraId="63F66282" w14:textId="65523278" w:rsidR="00203874" w:rsidRDefault="00347C90" w:rsidP="005E72EE">
      <w:pPr>
        <w:pStyle w:val="DA413"/>
        <w:numPr>
          <w:ilvl w:val="0"/>
          <w:numId w:val="0"/>
        </w:numPr>
        <w:ind w:left="990" w:hanging="720"/>
        <w:outlineLvl w:val="9"/>
        <w:rPr>
          <w:b w:val="0"/>
          <w:bCs w:val="0"/>
        </w:rPr>
      </w:pPr>
      <w:r w:rsidRPr="00347C90">
        <w:rPr>
          <w:position w:val="-12"/>
        </w:rPr>
        <w:object w:dxaOrig="3519" w:dyaOrig="380" w14:anchorId="0FC7A279">
          <v:shape id="_x0000_i1177" type="#_x0000_t75" style="width:177.3pt;height:19.7pt" o:ole="">
            <v:imagedata r:id="rId408" o:title=""/>
          </v:shape>
          <o:OLEObject Type="Embed" ProgID="Equation.DSMT4" ShapeID="_x0000_i1177" DrawAspect="Content" ObjectID="_1781998524" r:id="rId409"/>
        </w:object>
      </w:r>
      <w:r>
        <w:tab/>
      </w:r>
      <w:r>
        <w:tab/>
      </w:r>
      <w:r>
        <w:tab/>
      </w:r>
      <w:r>
        <w:tab/>
      </w:r>
      <w:r>
        <w:tab/>
      </w:r>
      <w:r>
        <w:tab/>
      </w:r>
      <w:r>
        <w:tab/>
        <w:t xml:space="preserve">       </w:t>
      </w:r>
      <w:r w:rsidRPr="00347C90">
        <w:rPr>
          <w:b w:val="0"/>
          <w:bCs w:val="0"/>
        </w:rPr>
        <w:t>(4.</w:t>
      </w:r>
      <w:r>
        <w:rPr>
          <w:b w:val="0"/>
          <w:bCs w:val="0"/>
        </w:rPr>
        <w:t>5</w:t>
      </w:r>
      <w:r w:rsidRPr="00347C90">
        <w:rPr>
          <w:b w:val="0"/>
          <w:bCs w:val="0"/>
        </w:rPr>
        <w:t>)</w:t>
      </w:r>
    </w:p>
    <w:p w14:paraId="1D670488" w14:textId="4F5411D9" w:rsidR="00347C90" w:rsidRPr="00F32999" w:rsidRDefault="00347C90" w:rsidP="000A56D8">
      <w:pPr>
        <w:pStyle w:val="DA413"/>
        <w:numPr>
          <w:ilvl w:val="0"/>
          <w:numId w:val="0"/>
        </w:numPr>
        <w:tabs>
          <w:tab w:val="left" w:pos="9090"/>
        </w:tabs>
        <w:ind w:left="990" w:hanging="720"/>
        <w:outlineLvl w:val="9"/>
        <w:rPr>
          <w:b w:val="0"/>
          <w:bCs w:val="0"/>
          <w:color w:val="000000"/>
        </w:rPr>
      </w:pPr>
      <w:r w:rsidRPr="001F5A22">
        <w:rPr>
          <w:position w:val="-12"/>
        </w:rPr>
        <w:object w:dxaOrig="2180" w:dyaOrig="380" w14:anchorId="654A53B0">
          <v:shape id="_x0000_i1178" type="#_x0000_t75" style="width:108.7pt;height:19pt" o:ole="">
            <v:imagedata r:id="rId410" o:title=""/>
          </v:shape>
          <o:OLEObject Type="Embed" ProgID="Equation.DSMT4" ShapeID="_x0000_i1178" DrawAspect="Content" ObjectID="_1781998525" r:id="rId411"/>
        </w:object>
      </w:r>
      <w:r w:rsidR="000A56D8">
        <w:tab/>
      </w:r>
      <w:r w:rsidRPr="00347C90">
        <w:rPr>
          <w:b w:val="0"/>
          <w:bCs w:val="0"/>
        </w:rPr>
        <w:t>(4.</w:t>
      </w:r>
      <w:r>
        <w:rPr>
          <w:b w:val="0"/>
          <w:bCs w:val="0"/>
        </w:rPr>
        <w:t>6)</w:t>
      </w:r>
    </w:p>
    <w:p w14:paraId="7E2DEE2A" w14:textId="326639E4" w:rsidR="00203874" w:rsidRPr="00F32999" w:rsidRDefault="00203874" w:rsidP="005E72EE">
      <w:pPr>
        <w:pStyle w:val="DA413"/>
        <w:numPr>
          <w:ilvl w:val="0"/>
          <w:numId w:val="0"/>
        </w:numPr>
        <w:ind w:left="270"/>
        <w:outlineLvl w:val="9"/>
        <w:rPr>
          <w:b w:val="0"/>
          <w:bCs w:val="0"/>
        </w:rPr>
      </w:pPr>
      <w:r w:rsidRPr="00F32999">
        <w:rPr>
          <w:position w:val="-12"/>
        </w:rPr>
        <w:object w:dxaOrig="340" w:dyaOrig="360" w14:anchorId="78B0AAEF">
          <v:shape id="_x0000_i1179" type="#_x0000_t75" style="width:19pt;height:19pt" o:ole="">
            <v:imagedata r:id="rId412" o:title=""/>
          </v:shape>
          <o:OLEObject Type="Embed" ProgID="Equation.DSMT4" ShapeID="_x0000_i1179" DrawAspect="Content" ObjectID="_1781998526" r:id="rId413"/>
        </w:object>
      </w:r>
      <w:r w:rsidRPr="00F32999">
        <w:rPr>
          <w:b w:val="0"/>
          <w:bCs w:val="0"/>
        </w:rPr>
        <w:t>và</w:t>
      </w:r>
      <w:r w:rsidRPr="00F32999">
        <w:t xml:space="preserve"> </w:t>
      </w:r>
      <w:r w:rsidRPr="00F32999">
        <w:rPr>
          <w:position w:val="-12"/>
        </w:rPr>
        <w:object w:dxaOrig="320" w:dyaOrig="360" w14:anchorId="2C9A8EC2">
          <v:shape id="_x0000_i1180" type="#_x0000_t75" style="width:16.3pt;height:19pt" o:ole="">
            <v:imagedata r:id="rId414" o:title=""/>
          </v:shape>
          <o:OLEObject Type="Embed" ProgID="Equation.DSMT4" ShapeID="_x0000_i1180" DrawAspect="Content" ObjectID="_1781998527" r:id="rId415"/>
        </w:object>
      </w:r>
      <w:r w:rsidRPr="00F32999">
        <w:rPr>
          <w:b w:val="0"/>
          <w:bCs w:val="0"/>
        </w:rPr>
        <w:t>lần lượt là hệ số an toàn về độ bền uốn và tiếp xúc</w:t>
      </w:r>
    </w:p>
    <w:p w14:paraId="4316B266" w14:textId="5E2DB9A0" w:rsidR="00203874" w:rsidRPr="00F32999" w:rsidRDefault="00203874" w:rsidP="005E72EE">
      <w:pPr>
        <w:pStyle w:val="DA413"/>
        <w:numPr>
          <w:ilvl w:val="0"/>
          <w:numId w:val="0"/>
        </w:numPr>
        <w:ind w:left="990" w:hanging="720"/>
        <w:outlineLvl w:val="9"/>
        <w:rPr>
          <w:b w:val="0"/>
          <w:bCs w:val="0"/>
        </w:rPr>
      </w:pPr>
      <w:r w:rsidRPr="00F32999">
        <w:rPr>
          <w:position w:val="-12"/>
        </w:rPr>
        <w:object w:dxaOrig="859" w:dyaOrig="360" w14:anchorId="40636CBD">
          <v:shape id="_x0000_i1181" type="#_x0000_t75" style="width:43.45pt;height:19pt" o:ole="">
            <v:imagedata r:id="rId416" o:title=""/>
          </v:shape>
          <o:OLEObject Type="Embed" ProgID="Equation.DSMT4" ShapeID="_x0000_i1181" DrawAspect="Content" ObjectID="_1781998528" r:id="rId417"/>
        </w:object>
      </w:r>
    </w:p>
    <w:p w14:paraId="58C6D7AF" w14:textId="77777777" w:rsidR="00203874" w:rsidRPr="00F32999" w:rsidRDefault="00203874" w:rsidP="005E72EE">
      <w:pPr>
        <w:pStyle w:val="DA413"/>
        <w:numPr>
          <w:ilvl w:val="0"/>
          <w:numId w:val="0"/>
        </w:numPr>
        <w:ind w:left="990" w:hanging="720"/>
        <w:outlineLvl w:val="9"/>
      </w:pPr>
      <w:r w:rsidRPr="00F32999">
        <w:rPr>
          <w:position w:val="-12"/>
        </w:rPr>
        <w:object w:dxaOrig="980" w:dyaOrig="360" w14:anchorId="414F5458">
          <v:shape id="_x0000_i1182" type="#_x0000_t75" style="width:48.25pt;height:19pt" o:ole="">
            <v:imagedata r:id="rId418" o:title=""/>
          </v:shape>
          <o:OLEObject Type="Embed" ProgID="Equation.DSMT4" ShapeID="_x0000_i1182" DrawAspect="Content" ObjectID="_1781998529" r:id="rId419"/>
        </w:object>
      </w:r>
    </w:p>
    <w:p w14:paraId="5F4D2C3D" w14:textId="16C7BD0B" w:rsidR="00203874" w:rsidRPr="00F32999" w:rsidRDefault="00203874" w:rsidP="005E72EE">
      <w:pPr>
        <w:pStyle w:val="DA413"/>
        <w:numPr>
          <w:ilvl w:val="0"/>
          <w:numId w:val="0"/>
        </w:numPr>
        <w:ind w:left="990" w:hanging="720"/>
        <w:outlineLvl w:val="9"/>
        <w:rPr>
          <w:b w:val="0"/>
          <w:bCs w:val="0"/>
        </w:rPr>
      </w:pPr>
      <w:r w:rsidRPr="00F32999">
        <w:rPr>
          <w:position w:val="-12"/>
        </w:rPr>
        <w:object w:dxaOrig="440" w:dyaOrig="360" w14:anchorId="1B638AF7">
          <v:shape id="_x0000_i1183" type="#_x0000_t75" style="width:21.05pt;height:19pt" o:ole="">
            <v:imagedata r:id="rId420" o:title=""/>
          </v:shape>
          <o:OLEObject Type="Embed" ProgID="Equation.DSMT4" ShapeID="_x0000_i1183" DrawAspect="Content" ObjectID="_1781998530" r:id="rId421"/>
        </w:object>
      </w:r>
      <w:r w:rsidRPr="00F32999">
        <w:rPr>
          <w:b w:val="0"/>
          <w:bCs w:val="0"/>
        </w:rPr>
        <w:t xml:space="preserve"> là hệ số xét đến ảnh hưởng khi đặt tải, lấy </w:t>
      </w:r>
      <w:r w:rsidRPr="00F32999">
        <w:rPr>
          <w:position w:val="-12"/>
        </w:rPr>
        <w:object w:dxaOrig="440" w:dyaOrig="360" w14:anchorId="54D6D4C9">
          <v:shape id="_x0000_i1184" type="#_x0000_t75" style="width:21.05pt;height:19pt" o:ole="">
            <v:imagedata r:id="rId422" o:title=""/>
          </v:shape>
          <o:OLEObject Type="Embed" ProgID="Equation.DSMT4" ShapeID="_x0000_i1184" DrawAspect="Content" ObjectID="_1781998531" r:id="rId423"/>
        </w:object>
      </w:r>
      <w:r w:rsidRPr="00F32999">
        <w:t xml:space="preserve">= </w:t>
      </w:r>
      <w:r w:rsidRPr="00F32999">
        <w:rPr>
          <w:b w:val="0"/>
          <w:bCs w:val="0"/>
        </w:rPr>
        <w:t>1(tải trọng đặt một phía)</w:t>
      </w:r>
    </w:p>
    <w:p w14:paraId="2EA70DEE" w14:textId="07AC00FA" w:rsidR="00203874" w:rsidRPr="00F32999" w:rsidRDefault="00203874" w:rsidP="005E72EE">
      <w:pPr>
        <w:pStyle w:val="DA413"/>
        <w:numPr>
          <w:ilvl w:val="0"/>
          <w:numId w:val="0"/>
        </w:numPr>
        <w:ind w:left="990" w:hanging="720"/>
        <w:outlineLvl w:val="9"/>
        <w:rPr>
          <w:b w:val="0"/>
          <w:bCs w:val="0"/>
        </w:rPr>
      </w:pPr>
      <w:r w:rsidRPr="00F32999">
        <w:rPr>
          <w:position w:val="-12"/>
        </w:rPr>
        <w:object w:dxaOrig="440" w:dyaOrig="360" w14:anchorId="50ADFF8E">
          <v:shape id="_x0000_i1185" type="#_x0000_t75" style="width:21.05pt;height:19pt" o:ole="">
            <v:imagedata r:id="rId424" o:title=""/>
          </v:shape>
          <o:OLEObject Type="Embed" ProgID="Equation.DSMT4" ShapeID="_x0000_i1185" DrawAspect="Content" ObjectID="_1781998532" r:id="rId425"/>
        </w:object>
      </w:r>
      <w:r w:rsidRPr="00F32999">
        <w:rPr>
          <w:b w:val="0"/>
          <w:bCs w:val="0"/>
        </w:rPr>
        <w:t>và</w:t>
      </w:r>
      <w:r w:rsidRPr="00F32999">
        <w:rPr>
          <w:position w:val="-12"/>
        </w:rPr>
        <w:object w:dxaOrig="420" w:dyaOrig="360" w14:anchorId="3E31D0F0">
          <v:shape id="_x0000_i1186" type="#_x0000_t75" style="width:21.05pt;height:19pt" o:ole="">
            <v:imagedata r:id="rId426" o:title=""/>
          </v:shape>
          <o:OLEObject Type="Embed" ProgID="Equation.DSMT4" ShapeID="_x0000_i1186" DrawAspect="Content" ObjectID="_1781998533" r:id="rId427"/>
        </w:object>
      </w:r>
      <w:r w:rsidRPr="00F32999">
        <w:rPr>
          <w:b w:val="0"/>
          <w:bCs w:val="0"/>
        </w:rPr>
        <w:t xml:space="preserve"> là hệ số tuổi thọ được xác định theo công thức:</w:t>
      </w:r>
    </w:p>
    <w:p w14:paraId="59CE4145" w14:textId="5C6D76BE" w:rsidR="00203874" w:rsidRPr="000A56D8" w:rsidRDefault="00203874" w:rsidP="000A56D8">
      <w:pPr>
        <w:pStyle w:val="DA413"/>
        <w:numPr>
          <w:ilvl w:val="0"/>
          <w:numId w:val="0"/>
        </w:numPr>
        <w:tabs>
          <w:tab w:val="left" w:pos="9090"/>
        </w:tabs>
        <w:ind w:left="990" w:hanging="720"/>
        <w:outlineLvl w:val="9"/>
        <w:rPr>
          <w:b w:val="0"/>
          <w:bCs w:val="0"/>
        </w:rPr>
      </w:pPr>
      <w:r w:rsidRPr="00F32999">
        <w:rPr>
          <w:position w:val="-32"/>
        </w:rPr>
        <w:object w:dxaOrig="1440" w:dyaOrig="760" w14:anchorId="182965AD">
          <v:shape id="_x0000_i1187" type="#_x0000_t75" style="width:1in;height:38.7pt" o:ole="">
            <v:imagedata r:id="rId428" o:title=""/>
          </v:shape>
          <o:OLEObject Type="Embed" ProgID="Equation.DSMT4" ShapeID="_x0000_i1187" DrawAspect="Content" ObjectID="_1781998534" r:id="rId429"/>
        </w:object>
      </w:r>
      <w:r w:rsidR="000A56D8">
        <w:tab/>
      </w:r>
      <w:r w:rsidR="000A56D8" w:rsidRPr="000A56D8">
        <w:rPr>
          <w:b w:val="0"/>
          <w:bCs w:val="0"/>
        </w:rPr>
        <w:t>(4.7)</w:t>
      </w:r>
    </w:p>
    <w:p w14:paraId="58AADDCA" w14:textId="503669AF" w:rsidR="00203874" w:rsidRPr="00F32999" w:rsidRDefault="00203874" w:rsidP="005E72EE">
      <w:pPr>
        <w:pStyle w:val="DA413"/>
        <w:numPr>
          <w:ilvl w:val="0"/>
          <w:numId w:val="0"/>
        </w:numPr>
        <w:ind w:left="1080" w:hanging="720"/>
        <w:outlineLvl w:val="9"/>
        <w:rPr>
          <w:b w:val="0"/>
          <w:bCs w:val="0"/>
        </w:rPr>
      </w:pPr>
      <w:r w:rsidRPr="00F32999">
        <w:rPr>
          <w:position w:val="-32"/>
        </w:rPr>
        <w:object w:dxaOrig="1400" w:dyaOrig="760" w14:anchorId="072E5333">
          <v:shape id="_x0000_i1188" type="#_x0000_t75" style="width:69.3pt;height:38.7pt" o:ole="">
            <v:imagedata r:id="rId430" o:title=""/>
          </v:shape>
          <o:OLEObject Type="Embed" ProgID="Equation.DSMT4" ShapeID="_x0000_i1188" DrawAspect="Content" ObjectID="_1781998535" r:id="rId431"/>
        </w:object>
      </w:r>
      <w:r w:rsidR="000A56D8">
        <w:tab/>
      </w:r>
      <w:r w:rsidR="000A56D8">
        <w:tab/>
      </w:r>
      <w:r w:rsidR="000A56D8">
        <w:tab/>
      </w:r>
      <w:r w:rsidR="000A56D8">
        <w:tab/>
      </w:r>
      <w:r w:rsidR="000A56D8">
        <w:tab/>
      </w:r>
      <w:r w:rsidR="000A56D8">
        <w:tab/>
      </w:r>
      <w:r w:rsidR="000A56D8">
        <w:tab/>
      </w:r>
      <w:r w:rsidR="000A56D8">
        <w:tab/>
      </w:r>
      <w:r w:rsidR="000A56D8">
        <w:tab/>
      </w:r>
      <w:r w:rsidR="000A56D8">
        <w:tab/>
        <w:t xml:space="preserve">       </w:t>
      </w:r>
      <w:r w:rsidR="000A56D8" w:rsidRPr="000A56D8">
        <w:rPr>
          <w:b w:val="0"/>
          <w:bCs w:val="0"/>
        </w:rPr>
        <w:t>(4.8)</w:t>
      </w:r>
    </w:p>
    <w:p w14:paraId="2E0B738A" w14:textId="77777777" w:rsidR="00203874" w:rsidRPr="00F32999" w:rsidRDefault="00203874" w:rsidP="005E72EE">
      <w:pPr>
        <w:pStyle w:val="DA413"/>
        <w:numPr>
          <w:ilvl w:val="0"/>
          <w:numId w:val="0"/>
        </w:numPr>
        <w:ind w:left="1080" w:hanging="720"/>
        <w:outlineLvl w:val="9"/>
        <w:rPr>
          <w:b w:val="0"/>
          <w:bCs w:val="0"/>
        </w:rPr>
      </w:pPr>
      <w:r w:rsidRPr="00F32999">
        <w:rPr>
          <w:b w:val="0"/>
          <w:bCs w:val="0"/>
        </w:rPr>
        <w:t xml:space="preserve">Với </w:t>
      </w:r>
      <w:r w:rsidRPr="00F32999">
        <w:rPr>
          <w:b w:val="0"/>
          <w:bCs w:val="0"/>
          <w:position w:val="-12"/>
        </w:rPr>
        <w:object w:dxaOrig="760" w:dyaOrig="360" w14:anchorId="173A8B98">
          <v:shape id="_x0000_i1189" type="#_x0000_t75" style="width:38.7pt;height:19pt" o:ole="">
            <v:imagedata r:id="rId432" o:title=""/>
          </v:shape>
          <o:OLEObject Type="Embed" ProgID="Equation.DSMT4" ShapeID="_x0000_i1189" DrawAspect="Content" ObjectID="_1781998536" r:id="rId433"/>
        </w:object>
      </w:r>
      <w:r w:rsidRPr="00F32999">
        <w:rPr>
          <w:b w:val="0"/>
          <w:bCs w:val="0"/>
        </w:rPr>
        <w:t xml:space="preserve">là bậc của đường cong mỏi khi thử về tiếp xúc và uốn với HB &lt; 350. </w:t>
      </w:r>
    </w:p>
    <w:p w14:paraId="085C30DB" w14:textId="77777777" w:rsidR="00203874" w:rsidRPr="00F32999" w:rsidRDefault="00203874" w:rsidP="005E72EE">
      <w:pPr>
        <w:pStyle w:val="DA413"/>
        <w:numPr>
          <w:ilvl w:val="0"/>
          <w:numId w:val="0"/>
        </w:numPr>
        <w:ind w:left="1080" w:hanging="720"/>
        <w:outlineLvl w:val="9"/>
        <w:rPr>
          <w:b w:val="0"/>
          <w:bCs w:val="0"/>
        </w:rPr>
      </w:pPr>
      <w:r w:rsidRPr="00F32999">
        <w:rPr>
          <w:b w:val="0"/>
          <w:bCs w:val="0"/>
        </w:rPr>
        <w:t xml:space="preserve">Chọn </w:t>
      </w:r>
      <w:r w:rsidRPr="00F32999">
        <w:rPr>
          <w:b w:val="0"/>
          <w:bCs w:val="0"/>
          <w:position w:val="-12"/>
        </w:rPr>
        <w:object w:dxaOrig="1500" w:dyaOrig="360" w14:anchorId="3C0A054F">
          <v:shape id="_x0000_i1190" type="#_x0000_t75" style="width:74.7pt;height:19pt" o:ole="">
            <v:imagedata r:id="rId434" o:title=""/>
          </v:shape>
          <o:OLEObject Type="Embed" ProgID="Equation.DSMT4" ShapeID="_x0000_i1190" DrawAspect="Content" ObjectID="_1781998537" r:id="rId435"/>
        </w:object>
      </w:r>
      <w:r w:rsidRPr="00F32999">
        <w:rPr>
          <w:b w:val="0"/>
          <w:bCs w:val="0"/>
        </w:rPr>
        <w:t>.</w:t>
      </w:r>
    </w:p>
    <w:p w14:paraId="53CAEC1E" w14:textId="77777777"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960" w:dyaOrig="360" w14:anchorId="677A7F4A">
          <v:shape id="_x0000_i1191" type="#_x0000_t75" style="width:48.25pt;height:19pt" o:ole="">
            <v:imagedata r:id="rId436" o:title=""/>
          </v:shape>
          <o:OLEObject Type="Embed" ProgID="Equation.DSMT4" ShapeID="_x0000_i1191" DrawAspect="Content" ObjectID="_1781998538" r:id="rId437"/>
        </w:object>
      </w:r>
      <w:r w:rsidRPr="00F32999">
        <w:rPr>
          <w:b w:val="0"/>
          <w:bCs w:val="0"/>
        </w:rPr>
        <w:t>là số chu kì thay đổi ứng suất cơ sở khi thử về uốn và tiếp xúc</w:t>
      </w:r>
    </w:p>
    <w:p w14:paraId="2AD11B55" w14:textId="77777777" w:rsidR="00203874" w:rsidRPr="00F32999" w:rsidRDefault="00203874" w:rsidP="005E72EE">
      <w:pPr>
        <w:pStyle w:val="DA413"/>
        <w:numPr>
          <w:ilvl w:val="0"/>
          <w:numId w:val="0"/>
        </w:numPr>
        <w:ind w:left="1080" w:hanging="720"/>
        <w:outlineLvl w:val="9"/>
      </w:pPr>
      <w:r w:rsidRPr="00F32999">
        <w:rPr>
          <w:position w:val="-12"/>
        </w:rPr>
        <w:object w:dxaOrig="1240" w:dyaOrig="380" w14:anchorId="617220AF">
          <v:shape id="_x0000_i1192" type="#_x0000_t75" style="width:60.45pt;height:17pt" o:ole="">
            <v:imagedata r:id="rId438" o:title=""/>
          </v:shape>
          <o:OLEObject Type="Embed" ProgID="Equation.DSMT4" ShapeID="_x0000_i1192" DrawAspect="Content" ObjectID="_1781998539" r:id="rId439"/>
        </w:object>
      </w:r>
    </w:p>
    <w:p w14:paraId="33125CF4" w14:textId="77777777" w:rsidR="00203874" w:rsidRPr="00F32999" w:rsidRDefault="00203874" w:rsidP="005E72EE">
      <w:pPr>
        <w:pStyle w:val="DA413"/>
        <w:numPr>
          <w:ilvl w:val="0"/>
          <w:numId w:val="0"/>
        </w:numPr>
        <w:ind w:left="1080" w:hanging="720"/>
        <w:outlineLvl w:val="9"/>
      </w:pPr>
      <w:r w:rsidRPr="00F32999">
        <w:rPr>
          <w:position w:val="-12"/>
        </w:rPr>
        <w:object w:dxaOrig="2439" w:dyaOrig="380" w14:anchorId="725CBB81">
          <v:shape id="_x0000_i1193" type="#_x0000_t75" style="width:122.25pt;height:17pt" o:ole="">
            <v:imagedata r:id="rId440" o:title=""/>
          </v:shape>
          <o:OLEObject Type="Embed" ProgID="Equation.DSMT4" ShapeID="_x0000_i1193" DrawAspect="Content" ObjectID="_1781998540" r:id="rId441"/>
        </w:object>
      </w:r>
    </w:p>
    <w:p w14:paraId="6284C4A5" w14:textId="14BD63C3" w:rsidR="00203874" w:rsidRPr="00F32999" w:rsidRDefault="00203874" w:rsidP="005E72EE">
      <w:pPr>
        <w:pStyle w:val="DA413"/>
        <w:numPr>
          <w:ilvl w:val="0"/>
          <w:numId w:val="0"/>
        </w:numPr>
        <w:ind w:left="1080" w:hanging="720"/>
        <w:outlineLvl w:val="9"/>
        <w:rPr>
          <w:b w:val="0"/>
          <w:bCs w:val="0"/>
        </w:rPr>
      </w:pPr>
      <w:r w:rsidRPr="00F32999">
        <w:rPr>
          <w:position w:val="-12"/>
        </w:rPr>
        <w:object w:dxaOrig="940" w:dyaOrig="360" w14:anchorId="6A922D36">
          <v:shape id="_x0000_i1194" type="#_x0000_t75" style="width:47.55pt;height:19pt" o:ole="">
            <v:imagedata r:id="rId442" o:title=""/>
          </v:shape>
          <o:OLEObject Type="Embed" ProgID="Equation.DSMT4" ShapeID="_x0000_i1194" DrawAspect="Content" ObjectID="_1781998541" r:id="rId443"/>
        </w:object>
      </w:r>
      <w:r w:rsidRPr="00F32999">
        <w:t xml:space="preserve"> </w:t>
      </w:r>
      <w:r w:rsidRPr="00F32999">
        <w:rPr>
          <w:b w:val="0"/>
          <w:bCs w:val="0"/>
        </w:rPr>
        <w:t>là số chu kì thay đổi ứng suất tương đương</w:t>
      </w:r>
    </w:p>
    <w:p w14:paraId="1A78DD23" w14:textId="40A8FEBD" w:rsidR="00203874" w:rsidRPr="00F32999" w:rsidRDefault="00203874" w:rsidP="005E72EE">
      <w:pPr>
        <w:pStyle w:val="DA413"/>
        <w:numPr>
          <w:ilvl w:val="0"/>
          <w:numId w:val="0"/>
        </w:numPr>
        <w:ind w:left="1080" w:hanging="720"/>
        <w:outlineLvl w:val="9"/>
        <w:rPr>
          <w:b w:val="0"/>
          <w:bCs w:val="0"/>
        </w:rPr>
      </w:pPr>
      <w:r w:rsidRPr="00F32999">
        <w:rPr>
          <w:b w:val="0"/>
          <w:bCs w:val="0"/>
        </w:rPr>
        <w:t>Vì bộ truyền làm việc với tải trọng tỉnh ta có:</w:t>
      </w:r>
    </w:p>
    <w:p w14:paraId="29C85079" w14:textId="45D42B4A" w:rsidR="00203874" w:rsidRPr="00F32999" w:rsidRDefault="00203874" w:rsidP="000A56D8">
      <w:pPr>
        <w:pStyle w:val="DA413"/>
        <w:numPr>
          <w:ilvl w:val="0"/>
          <w:numId w:val="0"/>
        </w:numPr>
        <w:tabs>
          <w:tab w:val="left" w:pos="9090"/>
        </w:tabs>
        <w:ind w:left="1080" w:hanging="720"/>
        <w:outlineLvl w:val="9"/>
      </w:pPr>
      <w:r w:rsidRPr="00F32999">
        <w:rPr>
          <w:position w:val="-12"/>
        </w:rPr>
        <w:object w:dxaOrig="2439" w:dyaOrig="360" w14:anchorId="04DD5972">
          <v:shape id="_x0000_i1195" type="#_x0000_t75" style="width:122.25pt;height:19pt" o:ole="">
            <v:imagedata r:id="rId444" o:title=""/>
          </v:shape>
          <o:OLEObject Type="Embed" ProgID="Equation.DSMT4" ShapeID="_x0000_i1195" DrawAspect="Content" ObjectID="_1781998542" r:id="rId445"/>
        </w:object>
      </w:r>
      <w:r w:rsidR="000A56D8">
        <w:tab/>
      </w:r>
      <w:r w:rsidR="000A56D8" w:rsidRPr="000A56D8">
        <w:rPr>
          <w:b w:val="0"/>
          <w:bCs w:val="0"/>
        </w:rPr>
        <w:t>(4.</w:t>
      </w:r>
      <w:r w:rsidR="000A56D8">
        <w:rPr>
          <w:b w:val="0"/>
          <w:bCs w:val="0"/>
        </w:rPr>
        <w:t>9</w:t>
      </w:r>
      <w:r w:rsidR="000A56D8" w:rsidRPr="000A56D8">
        <w:rPr>
          <w:b w:val="0"/>
          <w:bCs w:val="0"/>
        </w:rPr>
        <w:t>)</w:t>
      </w:r>
    </w:p>
    <w:p w14:paraId="04C3F3BF" w14:textId="215C3875" w:rsidR="00203874" w:rsidRPr="00F32999" w:rsidRDefault="00203874" w:rsidP="005E72EE">
      <w:pPr>
        <w:pStyle w:val="DA413"/>
        <w:numPr>
          <w:ilvl w:val="0"/>
          <w:numId w:val="0"/>
        </w:numPr>
        <w:ind w:left="1080" w:hanging="720"/>
        <w:outlineLvl w:val="9"/>
        <w:rPr>
          <w:b w:val="0"/>
          <w:bCs w:val="0"/>
        </w:rPr>
      </w:pPr>
      <w:r w:rsidRPr="00F32999">
        <w:rPr>
          <w:b w:val="0"/>
          <w:bCs w:val="0"/>
        </w:rPr>
        <w:t>c là số lần ăn khớp trong 1 vòng quay, c = 1</w:t>
      </w:r>
    </w:p>
    <w:p w14:paraId="6C6AAC4B" w14:textId="69EE9E64" w:rsidR="00203874" w:rsidRPr="00F32999" w:rsidRDefault="00203874" w:rsidP="005E72EE">
      <w:pPr>
        <w:pStyle w:val="DA413"/>
        <w:numPr>
          <w:ilvl w:val="0"/>
          <w:numId w:val="0"/>
        </w:numPr>
        <w:ind w:left="1080" w:hanging="720"/>
        <w:outlineLvl w:val="9"/>
        <w:rPr>
          <w:b w:val="0"/>
          <w:bCs w:val="0"/>
        </w:rPr>
      </w:pPr>
      <w:r w:rsidRPr="00F32999">
        <w:rPr>
          <w:b w:val="0"/>
          <w:bCs w:val="0"/>
        </w:rPr>
        <w:t>n là số vòng quay trong một phút, n = 10</w:t>
      </w:r>
    </w:p>
    <w:p w14:paraId="5360A524" w14:textId="023F63E2" w:rsidR="00203874" w:rsidRPr="00F32999" w:rsidRDefault="00203874" w:rsidP="005E72EE">
      <w:pPr>
        <w:pStyle w:val="DA413"/>
        <w:numPr>
          <w:ilvl w:val="0"/>
          <w:numId w:val="0"/>
        </w:numPr>
        <w:ind w:left="1080" w:hanging="720"/>
        <w:outlineLvl w:val="9"/>
        <w:rPr>
          <w:b w:val="0"/>
          <w:bCs w:val="0"/>
        </w:rPr>
      </w:pPr>
      <w:r w:rsidRPr="00F32999">
        <w:rPr>
          <w:position w:val="-12"/>
        </w:rPr>
        <w:object w:dxaOrig="240" w:dyaOrig="360" w14:anchorId="3ABD2250">
          <v:shape id="_x0000_i1196" type="#_x0000_t75" style="width:12.25pt;height:19pt" o:ole="">
            <v:imagedata r:id="rId446" o:title=""/>
          </v:shape>
          <o:OLEObject Type="Embed" ProgID="Equation.DSMT4" ShapeID="_x0000_i1196" DrawAspect="Content" ObjectID="_1781998543" r:id="rId447"/>
        </w:object>
      </w:r>
      <w:r w:rsidRPr="00F32999">
        <w:rPr>
          <w:b w:val="0"/>
          <w:bCs w:val="0"/>
        </w:rPr>
        <w:t xml:space="preserve">là tổng số giờ làm việc của bánh răng đang xét, </w:t>
      </w:r>
      <w:r w:rsidRPr="00F32999">
        <w:rPr>
          <w:b w:val="0"/>
          <w:bCs w:val="0"/>
          <w:position w:val="-12"/>
        </w:rPr>
        <w:object w:dxaOrig="240" w:dyaOrig="360" w14:anchorId="04DA1DE0">
          <v:shape id="_x0000_i1197" type="#_x0000_t75" style="width:12.25pt;height:19pt" o:ole="">
            <v:imagedata r:id="rId448" o:title=""/>
          </v:shape>
          <o:OLEObject Type="Embed" ProgID="Equation.DSMT4" ShapeID="_x0000_i1197" DrawAspect="Content" ObjectID="_1781998544" r:id="rId449"/>
        </w:object>
      </w:r>
      <w:r w:rsidRPr="00F32999">
        <w:rPr>
          <w:b w:val="0"/>
          <w:bCs w:val="0"/>
        </w:rPr>
        <w:t>=</w:t>
      </w:r>
      <w:r w:rsidRPr="00F32999">
        <w:t xml:space="preserve"> </w:t>
      </w:r>
      <w:r w:rsidRPr="00F32999">
        <w:rPr>
          <w:b w:val="0"/>
          <w:bCs w:val="0"/>
        </w:rPr>
        <w:t>8960 giờ</w:t>
      </w:r>
    </w:p>
    <w:p w14:paraId="3DAC457F" w14:textId="77777777" w:rsidR="00203874" w:rsidRPr="00F32999" w:rsidRDefault="00203874" w:rsidP="005E72EE">
      <w:pPr>
        <w:pStyle w:val="DA413"/>
        <w:numPr>
          <w:ilvl w:val="0"/>
          <w:numId w:val="0"/>
        </w:numPr>
        <w:ind w:firstLine="360"/>
        <w:outlineLvl w:val="9"/>
        <w:rPr>
          <w:b w:val="0"/>
          <w:bCs w:val="0"/>
        </w:rPr>
      </w:pPr>
      <w:r w:rsidRPr="00F32999">
        <w:rPr>
          <w:b w:val="0"/>
          <w:bCs w:val="0"/>
        </w:rPr>
        <w:t>Ta có:</w:t>
      </w:r>
    </w:p>
    <w:p w14:paraId="14F2F6CD" w14:textId="77777777" w:rsidR="00203874" w:rsidRPr="00F32999" w:rsidRDefault="00203874" w:rsidP="005E72EE">
      <w:pPr>
        <w:pStyle w:val="DA413"/>
        <w:numPr>
          <w:ilvl w:val="0"/>
          <w:numId w:val="0"/>
        </w:numPr>
        <w:ind w:firstLine="360"/>
        <w:outlineLvl w:val="9"/>
      </w:pPr>
      <w:r w:rsidRPr="00F32999">
        <w:rPr>
          <w:position w:val="-32"/>
        </w:rPr>
        <w:object w:dxaOrig="4860" w:dyaOrig="760" w14:anchorId="3EB8C070">
          <v:shape id="_x0000_i1198" type="#_x0000_t75" style="width:243.15pt;height:38.7pt" o:ole="">
            <v:imagedata r:id="rId450" o:title=""/>
          </v:shape>
          <o:OLEObject Type="Embed" ProgID="Equation.DSMT4" ShapeID="_x0000_i1198" DrawAspect="Content" ObjectID="_1781998545" r:id="rId451"/>
        </w:object>
      </w:r>
    </w:p>
    <w:p w14:paraId="47F2CBE5" w14:textId="77777777" w:rsidR="00203874" w:rsidRPr="00F32999" w:rsidRDefault="00203874" w:rsidP="005E72EE">
      <w:pPr>
        <w:pStyle w:val="DA413"/>
        <w:numPr>
          <w:ilvl w:val="0"/>
          <w:numId w:val="0"/>
        </w:numPr>
        <w:ind w:firstLine="360"/>
        <w:outlineLvl w:val="9"/>
        <w:rPr>
          <w:b w:val="0"/>
          <w:bCs w:val="0"/>
        </w:rPr>
      </w:pPr>
      <w:r w:rsidRPr="00F32999">
        <w:rPr>
          <w:b w:val="0"/>
          <w:bCs w:val="0"/>
        </w:rPr>
        <w:t xml:space="preserve">Như vậy: </w:t>
      </w:r>
    </w:p>
    <w:p w14:paraId="4884FD96" w14:textId="77777777" w:rsidR="00203874" w:rsidRPr="00F32999" w:rsidRDefault="00203874" w:rsidP="005E72EE">
      <w:pPr>
        <w:pStyle w:val="DA413"/>
        <w:numPr>
          <w:ilvl w:val="0"/>
          <w:numId w:val="0"/>
        </w:numPr>
        <w:ind w:firstLine="360"/>
        <w:outlineLvl w:val="9"/>
        <w:rPr>
          <w:b w:val="0"/>
          <w:bCs w:val="0"/>
        </w:rPr>
      </w:pPr>
      <w:r w:rsidRPr="00F32999">
        <w:rPr>
          <w:position w:val="-66"/>
        </w:rPr>
        <w:object w:dxaOrig="4500" w:dyaOrig="1440" w14:anchorId="50BB6D04">
          <v:shape id="_x0000_i1199" type="#_x0000_t75" style="width:224.85pt;height:1in" o:ole="">
            <v:imagedata r:id="rId452" o:title=""/>
          </v:shape>
          <o:OLEObject Type="Embed" ProgID="Equation.DSMT4" ShapeID="_x0000_i1199" DrawAspect="Content" ObjectID="_1781998546" r:id="rId453"/>
        </w:object>
      </w:r>
      <w:r w:rsidRPr="00F32999">
        <w:tab/>
      </w:r>
    </w:p>
    <w:p w14:paraId="310144D3" w14:textId="77777777" w:rsidR="00203874" w:rsidRPr="00F32999" w:rsidRDefault="00203874" w:rsidP="005E72EE">
      <w:pPr>
        <w:pStyle w:val="DA413"/>
        <w:numPr>
          <w:ilvl w:val="0"/>
          <w:numId w:val="0"/>
        </w:numPr>
        <w:ind w:firstLine="360"/>
        <w:outlineLvl w:val="9"/>
        <w:rPr>
          <w:b w:val="0"/>
          <w:bCs w:val="0"/>
        </w:rPr>
      </w:pPr>
      <w:r w:rsidRPr="00F32999">
        <w:rPr>
          <w:b w:val="0"/>
          <w:bCs w:val="0"/>
        </w:rPr>
        <w:t>Ứng suất tiếp xúc cho phép khi quá tải:</w:t>
      </w:r>
    </w:p>
    <w:p w14:paraId="18BA2A9F" w14:textId="54E78AC0" w:rsidR="00203874" w:rsidRPr="00F32999" w:rsidRDefault="00203874" w:rsidP="005E72EE">
      <w:pPr>
        <w:pStyle w:val="DA413"/>
        <w:numPr>
          <w:ilvl w:val="0"/>
          <w:numId w:val="0"/>
        </w:numPr>
        <w:ind w:firstLine="360"/>
        <w:outlineLvl w:val="9"/>
        <w:rPr>
          <w:b w:val="0"/>
          <w:bCs w:val="0"/>
        </w:rPr>
      </w:pPr>
      <w:r w:rsidRPr="00F32999">
        <w:rPr>
          <w:position w:val="-12"/>
        </w:rPr>
        <w:object w:dxaOrig="3040" w:dyaOrig="360" w14:anchorId="4152149C">
          <v:shape id="_x0000_i1200" type="#_x0000_t75" style="width:152.15pt;height:19pt" o:ole="">
            <v:imagedata r:id="rId454" o:title=""/>
          </v:shape>
          <o:OLEObject Type="Embed" ProgID="Equation.DSMT4" ShapeID="_x0000_i1200" DrawAspect="Content" ObjectID="_1781998547" r:id="rId455"/>
        </w:object>
      </w:r>
    </w:p>
    <w:p w14:paraId="3901D2AE" w14:textId="77777777" w:rsidR="00203874" w:rsidRPr="00F32999" w:rsidRDefault="00203874" w:rsidP="005E72EE">
      <w:pPr>
        <w:pStyle w:val="DA413"/>
        <w:numPr>
          <w:ilvl w:val="0"/>
          <w:numId w:val="0"/>
        </w:numPr>
        <w:ind w:firstLine="360"/>
        <w:outlineLvl w:val="9"/>
        <w:rPr>
          <w:b w:val="0"/>
          <w:bCs w:val="0"/>
        </w:rPr>
      </w:pPr>
      <w:r w:rsidRPr="00F32999">
        <w:rPr>
          <w:b w:val="0"/>
          <w:bCs w:val="0"/>
        </w:rPr>
        <w:t>Ứng suất uốn cho phép khi quá tải:</w:t>
      </w:r>
    </w:p>
    <w:p w14:paraId="15FC2A8A" w14:textId="51C2C3B0" w:rsidR="00203874" w:rsidRPr="00F32999" w:rsidRDefault="00203874" w:rsidP="005E72EE">
      <w:pPr>
        <w:pStyle w:val="DA413"/>
        <w:numPr>
          <w:ilvl w:val="0"/>
          <w:numId w:val="0"/>
        </w:numPr>
        <w:ind w:firstLine="360"/>
        <w:outlineLvl w:val="9"/>
      </w:pPr>
      <w:r w:rsidRPr="00F32999">
        <w:rPr>
          <w:position w:val="-12"/>
        </w:rPr>
        <w:object w:dxaOrig="2920" w:dyaOrig="360" w14:anchorId="04ED7C91">
          <v:shape id="_x0000_i1201" type="#_x0000_t75" style="width:146.05pt;height:19pt" o:ole="">
            <v:imagedata r:id="rId456" o:title=""/>
          </v:shape>
          <o:OLEObject Type="Embed" ProgID="Equation.DSMT4" ShapeID="_x0000_i1201" DrawAspect="Content" ObjectID="_1781998548" r:id="rId457"/>
        </w:object>
      </w:r>
    </w:p>
    <w:p w14:paraId="05F8B4FF" w14:textId="77777777" w:rsidR="00203874" w:rsidRPr="00F32999" w:rsidRDefault="00203874" w:rsidP="005E72EE">
      <w:pPr>
        <w:pStyle w:val="DA413"/>
        <w:numPr>
          <w:ilvl w:val="0"/>
          <w:numId w:val="0"/>
        </w:numPr>
        <w:ind w:firstLine="360"/>
        <w:outlineLvl w:val="9"/>
        <w:rPr>
          <w:b w:val="0"/>
          <w:bCs w:val="0"/>
        </w:rPr>
      </w:pPr>
      <w:r w:rsidRPr="00F32999">
        <w:rPr>
          <w:b w:val="0"/>
          <w:bCs w:val="0"/>
        </w:rPr>
        <w:t>Xác định các thông số cơ bản của bộ truyền</w:t>
      </w:r>
    </w:p>
    <w:p w14:paraId="31444B57" w14:textId="77777777" w:rsidR="00203874" w:rsidRPr="00F32999" w:rsidRDefault="00203874" w:rsidP="005E72EE">
      <w:pPr>
        <w:pStyle w:val="DA413"/>
        <w:numPr>
          <w:ilvl w:val="0"/>
          <w:numId w:val="0"/>
        </w:numPr>
        <w:ind w:firstLine="360"/>
        <w:outlineLvl w:val="9"/>
        <w:rPr>
          <w:b w:val="0"/>
          <w:bCs w:val="0"/>
        </w:rPr>
      </w:pPr>
      <w:r w:rsidRPr="00F32999">
        <w:rPr>
          <w:b w:val="0"/>
          <w:bCs w:val="0"/>
        </w:rPr>
        <w:t xml:space="preserve">Khoảng cách trục: </w:t>
      </w:r>
    </w:p>
    <w:p w14:paraId="240B24FE" w14:textId="25A0A2FF" w:rsidR="00203874" w:rsidRPr="00F32999" w:rsidRDefault="00203874" w:rsidP="000A56D8">
      <w:pPr>
        <w:pStyle w:val="DA413"/>
        <w:numPr>
          <w:ilvl w:val="0"/>
          <w:numId w:val="0"/>
        </w:numPr>
        <w:tabs>
          <w:tab w:val="left" w:pos="8910"/>
        </w:tabs>
        <w:ind w:left="1080" w:hanging="720"/>
        <w:outlineLvl w:val="9"/>
      </w:pPr>
      <w:r w:rsidRPr="00F32999">
        <w:rPr>
          <w:position w:val="-32"/>
        </w:rPr>
        <w:object w:dxaOrig="2520" w:dyaOrig="780" w14:anchorId="25D07CA0">
          <v:shape id="_x0000_i1202" type="#_x0000_t75" style="width:127pt;height:38.7pt" o:ole="">
            <v:imagedata r:id="rId458" o:title=""/>
          </v:shape>
          <o:OLEObject Type="Embed" ProgID="Equation.DSMT4" ShapeID="_x0000_i1202" DrawAspect="Content" ObjectID="_1781998549" r:id="rId459"/>
        </w:object>
      </w:r>
      <w:r w:rsidR="000A56D8">
        <w:t xml:space="preserve"> </w:t>
      </w:r>
      <w:r w:rsidR="000A56D8">
        <w:tab/>
        <w:t xml:space="preserve"> </w:t>
      </w:r>
      <w:r w:rsidR="000A56D8" w:rsidRPr="000A56D8">
        <w:rPr>
          <w:b w:val="0"/>
          <w:bCs w:val="0"/>
        </w:rPr>
        <w:t>(4.10)</w:t>
      </w:r>
    </w:p>
    <w:p w14:paraId="5A96FCB0" w14:textId="37DA22E9"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340" w:dyaOrig="360" w14:anchorId="4A49D792">
          <v:shape id="_x0000_i1203" type="#_x0000_t75" style="width:19pt;height:19pt" o:ole="">
            <v:imagedata r:id="rId460" o:title=""/>
          </v:shape>
          <o:OLEObject Type="Embed" ProgID="Equation.DSMT4" ShapeID="_x0000_i1203" DrawAspect="Content" ObjectID="_1781998550" r:id="rId461"/>
        </w:object>
      </w:r>
      <w:r w:rsidRPr="00F32999">
        <w:rPr>
          <w:b w:val="0"/>
          <w:bCs w:val="0"/>
        </w:rPr>
        <w:t xml:space="preserve">là hệ số phụ thuộc vào vật liệu của cặp bánh răng và loại răng, </w:t>
      </w:r>
    </w:p>
    <w:p w14:paraId="6D68D2A9" w14:textId="77777777"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340" w:dyaOrig="360" w14:anchorId="0DDFE6E4">
          <v:shape id="_x0000_i1204" type="#_x0000_t75" style="width:19pt;height:19pt" o:ole="">
            <v:imagedata r:id="rId462" o:title=""/>
          </v:shape>
          <o:OLEObject Type="Embed" ProgID="Equation.DSMT4" ShapeID="_x0000_i1204" DrawAspect="Content" ObjectID="_1781998551" r:id="rId463"/>
        </w:object>
      </w:r>
      <w:r w:rsidRPr="00F32999">
        <w:rPr>
          <w:b w:val="0"/>
          <w:bCs w:val="0"/>
        </w:rPr>
        <w:t>= 49,5</w:t>
      </w:r>
    </w:p>
    <w:p w14:paraId="69669EB8" w14:textId="467A14AB" w:rsidR="00203874" w:rsidRPr="00F32999" w:rsidRDefault="00203874" w:rsidP="005E72EE">
      <w:pPr>
        <w:pStyle w:val="DA413"/>
        <w:numPr>
          <w:ilvl w:val="0"/>
          <w:numId w:val="0"/>
        </w:numPr>
        <w:ind w:left="1080" w:hanging="720"/>
        <w:outlineLvl w:val="9"/>
        <w:rPr>
          <w:b w:val="0"/>
          <w:bCs w:val="0"/>
        </w:rPr>
      </w:pPr>
      <w:r w:rsidRPr="00F32999">
        <w:rPr>
          <w:position w:val="-6"/>
        </w:rPr>
        <w:object w:dxaOrig="200" w:dyaOrig="220" w14:anchorId="61A96D0D">
          <v:shape id="_x0000_i1205" type="#_x0000_t75" style="width:11.55pt;height:11.55pt" o:ole="">
            <v:imagedata r:id="rId464" o:title=""/>
          </v:shape>
          <o:OLEObject Type="Embed" ProgID="Equation.DSMT4" ShapeID="_x0000_i1205" DrawAspect="Content" ObjectID="_1781998552" r:id="rId465"/>
        </w:object>
      </w:r>
      <w:r w:rsidRPr="00F32999">
        <w:rPr>
          <w:b w:val="0"/>
          <w:bCs w:val="0"/>
        </w:rPr>
        <w:t>là tỷ số truyền, u = 1</w:t>
      </w:r>
    </w:p>
    <w:p w14:paraId="20E3E677" w14:textId="5477BDA9" w:rsidR="00203874" w:rsidRPr="00F32999" w:rsidRDefault="00203874" w:rsidP="005E72EE">
      <w:pPr>
        <w:pStyle w:val="DA413"/>
        <w:numPr>
          <w:ilvl w:val="0"/>
          <w:numId w:val="0"/>
        </w:numPr>
        <w:ind w:left="1080" w:hanging="720"/>
        <w:outlineLvl w:val="9"/>
        <w:rPr>
          <w:b w:val="0"/>
          <w:bCs w:val="0"/>
        </w:rPr>
      </w:pPr>
      <w:r w:rsidRPr="00F32999">
        <w:rPr>
          <w:position w:val="-12"/>
        </w:rPr>
        <w:object w:dxaOrig="220" w:dyaOrig="360" w14:anchorId="3BC97CB7">
          <v:shape id="_x0000_i1206" type="#_x0000_t75" style="width:11.55pt;height:19pt" o:ole="">
            <v:imagedata r:id="rId466" o:title=""/>
          </v:shape>
          <o:OLEObject Type="Embed" ProgID="Equation.DSMT4" ShapeID="_x0000_i1206" DrawAspect="Content" ObjectID="_1781998553" r:id="rId467"/>
        </w:object>
      </w:r>
      <w:r w:rsidRPr="00F32999">
        <w:t xml:space="preserve"> </w:t>
      </w:r>
      <w:r w:rsidRPr="00F32999">
        <w:rPr>
          <w:b w:val="0"/>
          <w:bCs w:val="0"/>
        </w:rPr>
        <w:t xml:space="preserve">là moment xoắn trên trục dẫn, </w:t>
      </w:r>
      <w:r w:rsidRPr="00F32999">
        <w:rPr>
          <w:position w:val="-12"/>
        </w:rPr>
        <w:object w:dxaOrig="220" w:dyaOrig="360" w14:anchorId="3BC24F06">
          <v:shape id="_x0000_i1207" type="#_x0000_t75" style="width:11.55pt;height:19pt" o:ole="">
            <v:imagedata r:id="rId466" o:title=""/>
          </v:shape>
          <o:OLEObject Type="Embed" ProgID="Equation.DSMT4" ShapeID="_x0000_i1207" DrawAspect="Content" ObjectID="_1781998554" r:id="rId468"/>
        </w:object>
      </w:r>
      <w:r w:rsidRPr="00F32999">
        <w:t xml:space="preserve"> =</w:t>
      </w:r>
      <w:r w:rsidRPr="00F32999">
        <w:rPr>
          <w:b w:val="0"/>
          <w:bCs w:val="0"/>
        </w:rPr>
        <w:t xml:space="preserve"> 150 Nmm</w:t>
      </w:r>
    </w:p>
    <w:p w14:paraId="620D331A" w14:textId="10B3D88F" w:rsidR="00203874" w:rsidRPr="00F32999" w:rsidRDefault="00203874" w:rsidP="005E72EE">
      <w:pPr>
        <w:pStyle w:val="DA413"/>
        <w:numPr>
          <w:ilvl w:val="0"/>
          <w:numId w:val="0"/>
        </w:numPr>
        <w:ind w:left="1080" w:hanging="720"/>
        <w:outlineLvl w:val="9"/>
        <w:rPr>
          <w:b w:val="0"/>
          <w:bCs w:val="0"/>
        </w:rPr>
      </w:pPr>
      <w:r w:rsidRPr="00F32999">
        <w:rPr>
          <w:position w:val="-12"/>
        </w:rPr>
        <w:object w:dxaOrig="520" w:dyaOrig="360" w14:anchorId="285E6B27">
          <v:shape id="_x0000_i1208" type="#_x0000_t75" style="width:24.45pt;height:19pt" o:ole="">
            <v:imagedata r:id="rId469" o:title=""/>
          </v:shape>
          <o:OLEObject Type="Embed" ProgID="Equation.DSMT4" ShapeID="_x0000_i1208" DrawAspect="Content" ObjectID="_1781998555" r:id="rId470"/>
        </w:object>
      </w:r>
      <w:r w:rsidRPr="00F32999">
        <w:t xml:space="preserve"> </w:t>
      </w:r>
      <w:r w:rsidRPr="00F32999">
        <w:rPr>
          <w:b w:val="0"/>
          <w:bCs w:val="0"/>
        </w:rPr>
        <w:t>là ứng suất tiếp xúc cho phép</w:t>
      </w:r>
    </w:p>
    <w:p w14:paraId="2F6E5E6A" w14:textId="77777777"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380" w:dyaOrig="360" w14:anchorId="49418611">
          <v:shape id="_x0000_i1209" type="#_x0000_t75" style="width:17pt;height:19pt" o:ole="">
            <v:imagedata r:id="rId471" o:title=""/>
          </v:shape>
          <o:OLEObject Type="Embed" ProgID="Equation.DSMT4" ShapeID="_x0000_i1209" DrawAspect="Content" ObjectID="_1781998556" r:id="rId472"/>
        </w:object>
      </w:r>
      <w:r w:rsidRPr="00F32999">
        <w:rPr>
          <w:b w:val="0"/>
          <w:bCs w:val="0"/>
        </w:rPr>
        <w:t>= 0,3</w:t>
      </w:r>
    </w:p>
    <w:p w14:paraId="3828C68D" w14:textId="14734812" w:rsidR="00203874" w:rsidRPr="00F32999" w:rsidRDefault="00203874" w:rsidP="000A56D8">
      <w:pPr>
        <w:pStyle w:val="DA413"/>
        <w:numPr>
          <w:ilvl w:val="0"/>
          <w:numId w:val="0"/>
        </w:numPr>
        <w:tabs>
          <w:tab w:val="left" w:pos="8910"/>
        </w:tabs>
        <w:ind w:left="1080" w:hanging="720"/>
        <w:outlineLvl w:val="9"/>
        <w:rPr>
          <w:b w:val="0"/>
          <w:bCs w:val="0"/>
        </w:rPr>
      </w:pPr>
      <w:r w:rsidRPr="00F32999">
        <w:rPr>
          <w:position w:val="-12"/>
        </w:rPr>
        <w:object w:dxaOrig="4420" w:dyaOrig="360" w14:anchorId="71C11E47">
          <v:shape id="_x0000_i1210" type="#_x0000_t75" style="width:219.4pt;height:19pt" o:ole="">
            <v:imagedata r:id="rId473" o:title=""/>
          </v:shape>
          <o:OLEObject Type="Embed" ProgID="Equation.DSMT4" ShapeID="_x0000_i1210" DrawAspect="Content" ObjectID="_1781998557" r:id="rId474"/>
        </w:object>
      </w:r>
      <w:r w:rsidR="000A56D8">
        <w:tab/>
        <w:t xml:space="preserve"> </w:t>
      </w:r>
      <w:r w:rsidR="000A56D8" w:rsidRPr="000A56D8">
        <w:rPr>
          <w:b w:val="0"/>
          <w:bCs w:val="0"/>
        </w:rPr>
        <w:t>(4.1</w:t>
      </w:r>
      <w:r w:rsidR="000A56D8">
        <w:rPr>
          <w:b w:val="0"/>
          <w:bCs w:val="0"/>
        </w:rPr>
        <w:t>1</w:t>
      </w:r>
      <w:r w:rsidR="000A56D8" w:rsidRPr="000A56D8">
        <w:rPr>
          <w:b w:val="0"/>
          <w:bCs w:val="0"/>
        </w:rPr>
        <w:t>)</w:t>
      </w:r>
    </w:p>
    <w:p w14:paraId="0F55D1FD" w14:textId="5E87A975" w:rsidR="00203874" w:rsidRPr="00F32999" w:rsidRDefault="00203874" w:rsidP="005E72EE">
      <w:pPr>
        <w:pStyle w:val="DA413"/>
        <w:numPr>
          <w:ilvl w:val="0"/>
          <w:numId w:val="0"/>
        </w:numPr>
        <w:ind w:left="1080" w:hanging="720"/>
        <w:outlineLvl w:val="9"/>
        <w:rPr>
          <w:b w:val="0"/>
          <w:bCs w:val="0"/>
        </w:rPr>
      </w:pPr>
      <w:r w:rsidRPr="00F32999">
        <w:rPr>
          <w:position w:val="-14"/>
        </w:rPr>
        <w:object w:dxaOrig="480" w:dyaOrig="380" w14:anchorId="18B37D69">
          <v:shape id="_x0000_i1211" type="#_x0000_t75" style="width:23.75pt;height:17pt" o:ole="">
            <v:imagedata r:id="rId475" o:title=""/>
          </v:shape>
          <o:OLEObject Type="Embed" ProgID="Equation.DSMT4" ShapeID="_x0000_i1211" DrawAspect="Content" ObjectID="_1781998558" r:id="rId476"/>
        </w:object>
      </w:r>
      <w:r w:rsidRPr="00F32999">
        <w:rPr>
          <w:b w:val="0"/>
          <w:bCs w:val="0"/>
        </w:rPr>
        <w:t>là hệ số nói lên sự phân bố không đều tải trọng trên chiều rộng vành răng</w:t>
      </w:r>
    </w:p>
    <w:p w14:paraId="6A658450" w14:textId="72C1010E" w:rsidR="00203874" w:rsidRPr="00F32999" w:rsidRDefault="00203874" w:rsidP="005E72EE">
      <w:pPr>
        <w:pStyle w:val="DA413"/>
        <w:numPr>
          <w:ilvl w:val="0"/>
          <w:numId w:val="0"/>
        </w:numPr>
        <w:ind w:left="1080" w:hanging="720"/>
        <w:outlineLvl w:val="9"/>
        <w:rPr>
          <w:b w:val="0"/>
          <w:bCs w:val="0"/>
        </w:rPr>
      </w:pPr>
      <w:r w:rsidRPr="00F32999">
        <w:rPr>
          <w:position w:val="-14"/>
        </w:rPr>
        <w:object w:dxaOrig="480" w:dyaOrig="380" w14:anchorId="38DEE31C">
          <v:shape id="_x0000_i1212" type="#_x0000_t75" style="width:23.75pt;height:17pt" o:ole="">
            <v:imagedata r:id="rId477" o:title=""/>
          </v:shape>
          <o:OLEObject Type="Embed" ProgID="Equation.DSMT4" ShapeID="_x0000_i1212" DrawAspect="Content" ObjectID="_1781998559" r:id="rId478"/>
        </w:object>
      </w:r>
      <w:r w:rsidRPr="00F32999">
        <w:t>=</w:t>
      </w:r>
      <w:r w:rsidRPr="00F32999">
        <w:rPr>
          <w:b w:val="0"/>
          <w:bCs w:val="0"/>
        </w:rPr>
        <w:t>1,05</w:t>
      </w:r>
    </w:p>
    <w:p w14:paraId="5391F41C" w14:textId="71526E1E" w:rsidR="00203874" w:rsidRPr="00F32999" w:rsidRDefault="00203874" w:rsidP="005E72EE">
      <w:pPr>
        <w:pStyle w:val="DA413"/>
        <w:numPr>
          <w:ilvl w:val="0"/>
          <w:numId w:val="0"/>
        </w:numPr>
        <w:ind w:left="1080" w:hanging="720"/>
        <w:outlineLvl w:val="9"/>
        <w:rPr>
          <w:b w:val="0"/>
          <w:bCs w:val="0"/>
        </w:rPr>
      </w:pPr>
      <w:r w:rsidRPr="00F32999">
        <w:rPr>
          <w:b w:val="0"/>
          <w:bCs w:val="0"/>
        </w:rPr>
        <w:t>Ta có khoảng cách trục:</w:t>
      </w:r>
    </w:p>
    <w:p w14:paraId="214ECA76" w14:textId="77777777" w:rsidR="00203874" w:rsidRPr="00F32999" w:rsidRDefault="00203874" w:rsidP="005E72EE">
      <w:pPr>
        <w:pStyle w:val="DA413"/>
        <w:numPr>
          <w:ilvl w:val="0"/>
          <w:numId w:val="0"/>
        </w:numPr>
        <w:ind w:left="1080" w:hanging="720"/>
        <w:outlineLvl w:val="9"/>
        <w:rPr>
          <w:b w:val="0"/>
          <w:bCs w:val="0"/>
        </w:rPr>
      </w:pPr>
      <w:r w:rsidRPr="00F32999">
        <w:rPr>
          <w:position w:val="-32"/>
        </w:rPr>
        <w:object w:dxaOrig="6000" w:dyaOrig="780" w14:anchorId="59BB8B54">
          <v:shape id="_x0000_i1213" type="#_x0000_t75" style="width:300.25pt;height:38.7pt" o:ole="">
            <v:imagedata r:id="rId479" o:title=""/>
          </v:shape>
          <o:OLEObject Type="Embed" ProgID="Equation.DSMT4" ShapeID="_x0000_i1213" DrawAspect="Content" ObjectID="_1781998560" r:id="rId480"/>
        </w:object>
      </w:r>
      <w:r w:rsidRPr="00F32999">
        <w:rPr>
          <w:b w:val="0"/>
          <w:bCs w:val="0"/>
        </w:rPr>
        <w:t>(mm)</w:t>
      </w:r>
    </w:p>
    <w:p w14:paraId="66B9E71C" w14:textId="025774CE" w:rsidR="00203874" w:rsidRPr="00F32999" w:rsidRDefault="00203874" w:rsidP="005E72EE">
      <w:pPr>
        <w:pStyle w:val="DA413"/>
        <w:numPr>
          <w:ilvl w:val="0"/>
          <w:numId w:val="0"/>
        </w:numPr>
        <w:ind w:left="360"/>
        <w:jc w:val="left"/>
        <w:outlineLvl w:val="9"/>
        <w:rPr>
          <w:b w:val="0"/>
          <w:bCs w:val="0"/>
        </w:rPr>
      </w:pPr>
      <w:r w:rsidRPr="00F32999">
        <w:rPr>
          <w:b w:val="0"/>
          <w:bCs w:val="0"/>
        </w:rPr>
        <w:t xml:space="preserve">Theo kích thước của biến trở thực tế và cách sắp xếp các thành phần cơ khí thực tế, khoảng cách trục không thể nhỏ hơn 24,6 mm. Do đó, ta chọn </w:t>
      </w:r>
      <w:r w:rsidRPr="00F32999">
        <w:rPr>
          <w:position w:val="-12"/>
        </w:rPr>
        <w:object w:dxaOrig="300" w:dyaOrig="360" w14:anchorId="0ADCED69">
          <v:shape id="_x0000_i1214" type="#_x0000_t75" style="width:14.95pt;height:19pt" o:ole="">
            <v:imagedata r:id="rId481" o:title=""/>
          </v:shape>
          <o:OLEObject Type="Embed" ProgID="Equation.DSMT4" ShapeID="_x0000_i1214" DrawAspect="Content" ObjectID="_1781998561" r:id="rId482"/>
        </w:object>
      </w:r>
      <w:r w:rsidRPr="00F32999">
        <w:t xml:space="preserve">= </w:t>
      </w:r>
      <w:r w:rsidRPr="00F32999">
        <w:rPr>
          <w:b w:val="0"/>
          <w:bCs w:val="0"/>
        </w:rPr>
        <w:t>30 mm</w:t>
      </w:r>
    </w:p>
    <w:p w14:paraId="04E3F9A3" w14:textId="05BDA825" w:rsidR="00203874" w:rsidRPr="00F32999" w:rsidRDefault="00203874" w:rsidP="005E72EE">
      <w:pPr>
        <w:pStyle w:val="DA413"/>
        <w:numPr>
          <w:ilvl w:val="0"/>
          <w:numId w:val="0"/>
        </w:numPr>
        <w:ind w:left="1080" w:hanging="720"/>
        <w:jc w:val="left"/>
        <w:outlineLvl w:val="9"/>
        <w:rPr>
          <w:b w:val="0"/>
          <w:bCs w:val="0"/>
        </w:rPr>
      </w:pPr>
      <w:r w:rsidRPr="00F32999">
        <w:rPr>
          <w:b w:val="0"/>
          <w:bCs w:val="0"/>
        </w:rPr>
        <w:t>Xác định modun</w:t>
      </w:r>
    </w:p>
    <w:p w14:paraId="38EC9B3C" w14:textId="0798F8A8" w:rsidR="00203874" w:rsidRPr="00F32999" w:rsidRDefault="00203874" w:rsidP="005E72EE">
      <w:pPr>
        <w:pStyle w:val="DA413"/>
        <w:numPr>
          <w:ilvl w:val="0"/>
          <w:numId w:val="0"/>
        </w:numPr>
        <w:ind w:left="1080" w:hanging="720"/>
        <w:jc w:val="left"/>
        <w:outlineLvl w:val="9"/>
      </w:pPr>
      <w:r w:rsidRPr="00F32999">
        <w:rPr>
          <w:position w:val="-12"/>
        </w:rPr>
        <w:object w:dxaOrig="3500" w:dyaOrig="360" w14:anchorId="588C8B17">
          <v:shape id="_x0000_i1215" type="#_x0000_t75" style="width:175.25pt;height:19pt" o:ole="">
            <v:imagedata r:id="rId483" o:title=""/>
          </v:shape>
          <o:OLEObject Type="Embed" ProgID="Equation.DSMT4" ShapeID="_x0000_i1215" DrawAspect="Content" ObjectID="_1781998562" r:id="rId484"/>
        </w:object>
      </w:r>
      <w:r w:rsidRPr="00F32999">
        <w:rPr>
          <w:b w:val="0"/>
          <w:bCs w:val="0"/>
        </w:rPr>
        <w:t>(mm)</w:t>
      </w:r>
    </w:p>
    <w:p w14:paraId="680C2F66" w14:textId="1287EEB2" w:rsidR="00203874" w:rsidRPr="00F32999" w:rsidRDefault="00203874" w:rsidP="005E72EE">
      <w:pPr>
        <w:pStyle w:val="DA413"/>
        <w:numPr>
          <w:ilvl w:val="0"/>
          <w:numId w:val="0"/>
        </w:numPr>
        <w:ind w:left="1080" w:hanging="720"/>
        <w:jc w:val="left"/>
        <w:outlineLvl w:val="9"/>
        <w:rPr>
          <w:b w:val="0"/>
          <w:bCs w:val="0"/>
        </w:rPr>
      </w:pPr>
      <w:r w:rsidRPr="00F32999">
        <w:rPr>
          <w:b w:val="0"/>
          <w:bCs w:val="0"/>
        </w:rPr>
        <w:t>Chọn m = 1 theo tiêu chuẩn</w:t>
      </w:r>
    </w:p>
    <w:p w14:paraId="36835DC2" w14:textId="03DCD5D8" w:rsidR="00203874" w:rsidRPr="00F32999" w:rsidRDefault="00203874" w:rsidP="005E72EE">
      <w:pPr>
        <w:pStyle w:val="DA413"/>
        <w:numPr>
          <w:ilvl w:val="0"/>
          <w:numId w:val="0"/>
        </w:numPr>
        <w:ind w:left="1080" w:hanging="720"/>
        <w:jc w:val="left"/>
        <w:outlineLvl w:val="9"/>
        <w:rPr>
          <w:b w:val="0"/>
          <w:bCs w:val="0"/>
        </w:rPr>
      </w:pPr>
      <w:r w:rsidRPr="00F32999">
        <w:rPr>
          <w:b w:val="0"/>
          <w:bCs w:val="0"/>
        </w:rPr>
        <w:t>Ta có:</w:t>
      </w:r>
    </w:p>
    <w:p w14:paraId="68B09F0F" w14:textId="7390C8C6" w:rsidR="00203874" w:rsidRPr="00F32999" w:rsidRDefault="00203874" w:rsidP="005E72EE">
      <w:pPr>
        <w:pStyle w:val="DA413"/>
        <w:numPr>
          <w:ilvl w:val="0"/>
          <w:numId w:val="0"/>
        </w:numPr>
        <w:ind w:left="1080" w:hanging="720"/>
        <w:jc w:val="left"/>
        <w:outlineLvl w:val="9"/>
      </w:pPr>
      <w:r w:rsidRPr="00F32999">
        <w:rPr>
          <w:b w:val="0"/>
          <w:bCs w:val="0"/>
        </w:rPr>
        <w:t xml:space="preserve"> </w:t>
      </w:r>
      <w:r w:rsidRPr="00F32999">
        <w:rPr>
          <w:position w:val="-28"/>
        </w:rPr>
        <w:object w:dxaOrig="1540" w:dyaOrig="660" w14:anchorId="22C0E92B">
          <v:shape id="_x0000_i1216" type="#_x0000_t75" style="width:76.75pt;height:33.3pt" o:ole="">
            <v:imagedata r:id="rId485" o:title=""/>
          </v:shape>
          <o:OLEObject Type="Embed" ProgID="Equation.DSMT4" ShapeID="_x0000_i1216" DrawAspect="Content" ObjectID="_1781998563" r:id="rId486"/>
        </w:object>
      </w:r>
      <w:r w:rsidR="000A56D8">
        <w:tab/>
      </w:r>
      <w:r w:rsidR="000A56D8">
        <w:tab/>
      </w:r>
      <w:r w:rsidR="000A56D8">
        <w:tab/>
      </w:r>
      <w:r w:rsidR="000A56D8">
        <w:tab/>
      </w:r>
      <w:r w:rsidR="000A56D8">
        <w:tab/>
      </w:r>
      <w:r w:rsidR="000A56D8">
        <w:tab/>
      </w:r>
      <w:r w:rsidR="000A56D8">
        <w:tab/>
      </w:r>
      <w:r w:rsidR="000A56D8">
        <w:tab/>
      </w:r>
      <w:r w:rsidR="000A56D8">
        <w:tab/>
      </w:r>
      <w:r w:rsidR="000A56D8">
        <w:tab/>
        <w:t xml:space="preserve">     </w:t>
      </w:r>
      <w:r w:rsidR="000A56D8" w:rsidRPr="000A56D8">
        <w:rPr>
          <w:b w:val="0"/>
          <w:bCs w:val="0"/>
        </w:rPr>
        <w:t>(4.1</w:t>
      </w:r>
      <w:r w:rsidR="000A56D8">
        <w:rPr>
          <w:b w:val="0"/>
          <w:bCs w:val="0"/>
        </w:rPr>
        <w:t>2</w:t>
      </w:r>
      <w:r w:rsidR="000A56D8" w:rsidRPr="000A56D8">
        <w:rPr>
          <w:b w:val="0"/>
          <w:bCs w:val="0"/>
        </w:rPr>
        <w:t>)</w:t>
      </w:r>
    </w:p>
    <w:p w14:paraId="5AD2FC82" w14:textId="1344497F" w:rsidR="00203874" w:rsidRPr="00F32999" w:rsidRDefault="00203874" w:rsidP="005E72EE">
      <w:pPr>
        <w:pStyle w:val="DA413"/>
        <w:numPr>
          <w:ilvl w:val="0"/>
          <w:numId w:val="0"/>
        </w:numPr>
        <w:ind w:left="360"/>
        <w:jc w:val="left"/>
        <w:outlineLvl w:val="9"/>
        <w:rPr>
          <w:b w:val="0"/>
          <w:bCs w:val="0"/>
        </w:rPr>
      </w:pPr>
      <w:r w:rsidRPr="00F32999">
        <w:rPr>
          <w:b w:val="0"/>
          <w:bCs w:val="0"/>
        </w:rPr>
        <w:t xml:space="preserve">Với góc nghiêng </w:t>
      </w:r>
      <w:r w:rsidRPr="00F32999">
        <w:rPr>
          <w:position w:val="-10"/>
        </w:rPr>
        <w:object w:dxaOrig="240" w:dyaOrig="320" w14:anchorId="5DBDDB1B">
          <v:shape id="_x0000_i1217" type="#_x0000_t75" style="width:12.25pt;height:16.3pt" o:ole="">
            <v:imagedata r:id="rId487" o:title=""/>
          </v:shape>
          <o:OLEObject Type="Embed" ProgID="Equation.DSMT4" ShapeID="_x0000_i1217" DrawAspect="Content" ObjectID="_1781998564" r:id="rId488"/>
        </w:object>
      </w:r>
      <w:r w:rsidRPr="00F32999">
        <w:t xml:space="preserve">= </w:t>
      </w:r>
      <w:r w:rsidRPr="00F32999">
        <w:rPr>
          <w:b w:val="0"/>
          <w:bCs w:val="0"/>
        </w:rPr>
        <w:t xml:space="preserve">0, </w:t>
      </w:r>
      <w:r w:rsidRPr="00F32999">
        <w:rPr>
          <w:position w:val="-12"/>
        </w:rPr>
        <w:object w:dxaOrig="680" w:dyaOrig="360" w14:anchorId="578B7565">
          <v:shape id="_x0000_i1218" type="#_x0000_t75" style="width:33.3pt;height:19pt" o:ole="">
            <v:imagedata r:id="rId489" o:title=""/>
          </v:shape>
          <o:OLEObject Type="Embed" ProgID="Equation.DSMT4" ShapeID="_x0000_i1218" DrawAspect="Content" ObjectID="_1781998565" r:id="rId490"/>
        </w:object>
      </w:r>
      <w:r w:rsidRPr="00F32999">
        <w:rPr>
          <w:b w:val="0"/>
          <w:bCs w:val="0"/>
        </w:rPr>
        <w:t>, ta xác định được số răng:</w:t>
      </w:r>
    </w:p>
    <w:p w14:paraId="6B2DDCF1" w14:textId="2CEF98B5" w:rsidR="00203874" w:rsidRPr="00F32999" w:rsidRDefault="00203874" w:rsidP="005E72EE">
      <w:pPr>
        <w:pStyle w:val="DA413"/>
        <w:numPr>
          <w:ilvl w:val="0"/>
          <w:numId w:val="0"/>
        </w:numPr>
        <w:ind w:left="1080" w:hanging="720"/>
        <w:jc w:val="left"/>
        <w:outlineLvl w:val="9"/>
        <w:rPr>
          <w:b w:val="0"/>
          <w:bCs w:val="0"/>
        </w:rPr>
      </w:pPr>
      <w:r w:rsidRPr="00F32999">
        <w:rPr>
          <w:position w:val="-24"/>
        </w:rPr>
        <w:object w:dxaOrig="2500" w:dyaOrig="620" w14:anchorId="1C2394B0">
          <v:shape id="_x0000_i1219" type="#_x0000_t75" style="width:126.35pt;height:31.25pt" o:ole="">
            <v:imagedata r:id="rId491" o:title=""/>
          </v:shape>
          <o:OLEObject Type="Embed" ProgID="Equation.DSMT4" ShapeID="_x0000_i1219" DrawAspect="Content" ObjectID="_1781998566" r:id="rId492"/>
        </w:object>
      </w:r>
      <w:r w:rsidRPr="00F32999">
        <w:t xml:space="preserve"> </w:t>
      </w:r>
      <w:r w:rsidRPr="00F32999">
        <w:rPr>
          <w:b w:val="0"/>
          <w:bCs w:val="0"/>
        </w:rPr>
        <w:t>(răng)</w:t>
      </w:r>
    </w:p>
    <w:p w14:paraId="598201F6" w14:textId="7EC23124" w:rsidR="00203874" w:rsidRPr="00F32999" w:rsidRDefault="00203874" w:rsidP="005E72EE">
      <w:pPr>
        <w:pStyle w:val="DA413"/>
        <w:numPr>
          <w:ilvl w:val="0"/>
          <w:numId w:val="0"/>
        </w:numPr>
        <w:ind w:left="360"/>
        <w:jc w:val="left"/>
        <w:outlineLvl w:val="9"/>
        <w:rPr>
          <w:b w:val="0"/>
          <w:bCs w:val="0"/>
        </w:rPr>
      </w:pPr>
      <w:r w:rsidRPr="00F32999">
        <w:rPr>
          <w:b w:val="0"/>
          <w:bCs w:val="0"/>
        </w:rPr>
        <w:t>Tính lại khoảng cách trục</w:t>
      </w:r>
    </w:p>
    <w:p w14:paraId="6B92104F" w14:textId="1DAC39E0" w:rsidR="00203874" w:rsidRPr="00F32999" w:rsidRDefault="00203874" w:rsidP="005E72EE">
      <w:pPr>
        <w:pStyle w:val="DA413"/>
        <w:numPr>
          <w:ilvl w:val="0"/>
          <w:numId w:val="0"/>
        </w:numPr>
        <w:ind w:left="1080" w:hanging="720"/>
        <w:jc w:val="left"/>
        <w:outlineLvl w:val="9"/>
        <w:rPr>
          <w:b w:val="0"/>
          <w:bCs w:val="0"/>
        </w:rPr>
      </w:pPr>
      <w:r w:rsidRPr="00F32999">
        <w:rPr>
          <w:position w:val="-28"/>
        </w:rPr>
        <w:object w:dxaOrig="3280" w:dyaOrig="660" w14:anchorId="1C0BD41E">
          <v:shape id="_x0000_i1220" type="#_x0000_t75" style="width:163.7pt;height:33.3pt" o:ole="">
            <v:imagedata r:id="rId493" o:title=""/>
          </v:shape>
          <o:OLEObject Type="Embed" ProgID="Equation.DSMT4" ShapeID="_x0000_i1220" DrawAspect="Content" ObjectID="_1781998567" r:id="rId494"/>
        </w:object>
      </w:r>
      <w:r w:rsidRPr="00F32999">
        <w:t xml:space="preserve"> </w:t>
      </w:r>
      <w:r w:rsidRPr="00F32999">
        <w:rPr>
          <w:b w:val="0"/>
          <w:bCs w:val="0"/>
        </w:rPr>
        <w:t>(mm)</w:t>
      </w:r>
    </w:p>
    <w:p w14:paraId="5D888DA6" w14:textId="7335126D" w:rsidR="00203874" w:rsidRPr="00F32999" w:rsidRDefault="00203874" w:rsidP="005E72EE">
      <w:pPr>
        <w:pStyle w:val="DA413"/>
        <w:numPr>
          <w:ilvl w:val="0"/>
          <w:numId w:val="0"/>
        </w:numPr>
        <w:ind w:left="1080" w:hanging="720"/>
        <w:jc w:val="left"/>
        <w:outlineLvl w:val="9"/>
        <w:rPr>
          <w:b w:val="0"/>
          <w:bCs w:val="0"/>
        </w:rPr>
      </w:pPr>
      <w:r w:rsidRPr="00F32999">
        <w:rPr>
          <w:b w:val="0"/>
          <w:bCs w:val="0"/>
        </w:rPr>
        <w:t>Tiến hành tính toán các thông số khác cho cặp bánh răng:</w:t>
      </w:r>
    </w:p>
    <w:p w14:paraId="5AAF0952" w14:textId="77777777" w:rsidR="00203874" w:rsidRPr="00F32999" w:rsidRDefault="00203874" w:rsidP="005E72EE">
      <w:pPr>
        <w:pStyle w:val="DA413"/>
        <w:numPr>
          <w:ilvl w:val="0"/>
          <w:numId w:val="0"/>
        </w:numPr>
        <w:ind w:left="360"/>
        <w:jc w:val="left"/>
        <w:outlineLvl w:val="9"/>
        <w:rPr>
          <w:b w:val="0"/>
          <w:bCs w:val="0"/>
        </w:rPr>
      </w:pPr>
      <w:r w:rsidRPr="00F32999">
        <w:rPr>
          <w:b w:val="0"/>
          <w:bCs w:val="0"/>
        </w:rPr>
        <w:t>Đường kính chia:</w:t>
      </w:r>
    </w:p>
    <w:p w14:paraId="55B9358F" w14:textId="47F3EB25" w:rsidR="00203874" w:rsidRPr="00F32999" w:rsidRDefault="00203874" w:rsidP="005E72EE">
      <w:pPr>
        <w:pStyle w:val="DA413"/>
        <w:numPr>
          <w:ilvl w:val="0"/>
          <w:numId w:val="0"/>
        </w:numPr>
        <w:ind w:left="1080"/>
        <w:jc w:val="left"/>
        <w:outlineLvl w:val="9"/>
        <w:rPr>
          <w:b w:val="0"/>
          <w:bCs w:val="0"/>
        </w:rPr>
      </w:pPr>
      <w:r w:rsidRPr="00F32999">
        <w:rPr>
          <w:position w:val="-28"/>
        </w:rPr>
        <w:object w:dxaOrig="2680" w:dyaOrig="660" w14:anchorId="0CD554E0">
          <v:shape id="_x0000_i1221" type="#_x0000_t75" style="width:133.15pt;height:33.3pt" o:ole="">
            <v:imagedata r:id="rId495" o:title=""/>
          </v:shape>
          <o:OLEObject Type="Embed" ProgID="Equation.DSMT4" ShapeID="_x0000_i1221" DrawAspect="Content" ObjectID="_1781998568" r:id="rId496"/>
        </w:object>
      </w:r>
      <w:r w:rsidRPr="00F32999">
        <w:rPr>
          <w:b w:val="0"/>
          <w:bCs w:val="0"/>
        </w:rPr>
        <w:t>(mm)</w:t>
      </w:r>
      <w:r w:rsidR="000A56D8">
        <w:rPr>
          <w:b w:val="0"/>
          <w:bCs w:val="0"/>
        </w:rPr>
        <w:t xml:space="preserve"> </w:t>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t xml:space="preserve">     </w:t>
      </w:r>
      <w:r w:rsidR="000A56D8" w:rsidRPr="000A56D8">
        <w:rPr>
          <w:b w:val="0"/>
          <w:bCs w:val="0"/>
        </w:rPr>
        <w:t>(4.1</w:t>
      </w:r>
      <w:r w:rsidR="000A56D8">
        <w:rPr>
          <w:b w:val="0"/>
          <w:bCs w:val="0"/>
        </w:rPr>
        <w:t>3</w:t>
      </w:r>
      <w:r w:rsidR="000A56D8" w:rsidRPr="000A56D8">
        <w:rPr>
          <w:b w:val="0"/>
          <w:bCs w:val="0"/>
        </w:rPr>
        <w:t>)</w:t>
      </w:r>
    </w:p>
    <w:p w14:paraId="3D489F58" w14:textId="59E2EF1B" w:rsidR="00203874" w:rsidRPr="00F32999" w:rsidRDefault="00203874" w:rsidP="005E72EE">
      <w:pPr>
        <w:pStyle w:val="DA413"/>
        <w:numPr>
          <w:ilvl w:val="0"/>
          <w:numId w:val="0"/>
        </w:numPr>
        <w:ind w:left="1080" w:hanging="720"/>
        <w:jc w:val="left"/>
        <w:outlineLvl w:val="9"/>
        <w:rPr>
          <w:b w:val="0"/>
          <w:bCs w:val="0"/>
        </w:rPr>
      </w:pPr>
      <w:r w:rsidRPr="00F32999">
        <w:rPr>
          <w:b w:val="0"/>
          <w:bCs w:val="0"/>
        </w:rPr>
        <w:t xml:space="preserve">Đường kính đỉnh răng: </w:t>
      </w:r>
    </w:p>
    <w:p w14:paraId="2615B821" w14:textId="2951F36A" w:rsidR="00203874" w:rsidRPr="00F32999" w:rsidRDefault="00203874" w:rsidP="005E72EE">
      <w:pPr>
        <w:pStyle w:val="DA413"/>
        <w:numPr>
          <w:ilvl w:val="0"/>
          <w:numId w:val="0"/>
        </w:numPr>
        <w:ind w:left="360"/>
        <w:jc w:val="left"/>
        <w:outlineLvl w:val="9"/>
        <w:rPr>
          <w:b w:val="0"/>
          <w:bCs w:val="0"/>
        </w:rPr>
      </w:pPr>
      <w:r w:rsidRPr="00F32999">
        <w:rPr>
          <w:position w:val="-12"/>
        </w:rPr>
        <w:object w:dxaOrig="3300" w:dyaOrig="360" w14:anchorId="6F25BDE9">
          <v:shape id="_x0000_i1222" type="#_x0000_t75" style="width:165.05pt;height:19pt" o:ole="">
            <v:imagedata r:id="rId497" o:title=""/>
          </v:shape>
          <o:OLEObject Type="Embed" ProgID="Equation.DSMT4" ShapeID="_x0000_i1222" DrawAspect="Content" ObjectID="_1781998569" r:id="rId498"/>
        </w:object>
      </w:r>
      <w:r w:rsidRPr="00F32999">
        <w:t xml:space="preserve"> </w:t>
      </w:r>
      <w:r w:rsidRPr="00F32999">
        <w:rPr>
          <w:b w:val="0"/>
          <w:bCs w:val="0"/>
        </w:rPr>
        <w:t>(mm)</w:t>
      </w:r>
      <w:r w:rsidR="000A56D8" w:rsidRPr="000A56D8">
        <w:rPr>
          <w:b w:val="0"/>
          <w:bCs w:val="0"/>
        </w:rPr>
        <w:t xml:space="preserve"> </w:t>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t xml:space="preserve">     </w:t>
      </w:r>
      <w:r w:rsidR="000A56D8" w:rsidRPr="000A56D8">
        <w:rPr>
          <w:b w:val="0"/>
          <w:bCs w:val="0"/>
        </w:rPr>
        <w:t>(4.1</w:t>
      </w:r>
      <w:r w:rsidR="000A56D8">
        <w:rPr>
          <w:b w:val="0"/>
          <w:bCs w:val="0"/>
        </w:rPr>
        <w:t>4</w:t>
      </w:r>
      <w:r w:rsidR="000A56D8" w:rsidRPr="000A56D8">
        <w:rPr>
          <w:b w:val="0"/>
          <w:bCs w:val="0"/>
        </w:rPr>
        <w:t>)</w:t>
      </w:r>
    </w:p>
    <w:p w14:paraId="2A459691" w14:textId="62ADB58B" w:rsidR="00203874" w:rsidRPr="00F32999" w:rsidRDefault="00203874" w:rsidP="005E72EE">
      <w:pPr>
        <w:pStyle w:val="DA413"/>
        <w:numPr>
          <w:ilvl w:val="0"/>
          <w:numId w:val="0"/>
        </w:numPr>
        <w:ind w:left="1080" w:hanging="720"/>
        <w:jc w:val="left"/>
        <w:outlineLvl w:val="9"/>
        <w:rPr>
          <w:b w:val="0"/>
          <w:bCs w:val="0"/>
        </w:rPr>
      </w:pPr>
      <w:r w:rsidRPr="00F32999">
        <w:rPr>
          <w:b w:val="0"/>
          <w:bCs w:val="0"/>
        </w:rPr>
        <w:t>Đường kính chân răng:</w:t>
      </w:r>
    </w:p>
    <w:p w14:paraId="4AAE0494" w14:textId="0D58F8EA" w:rsidR="00203874" w:rsidRPr="00F32999" w:rsidRDefault="00203874" w:rsidP="005E72EE">
      <w:pPr>
        <w:pStyle w:val="DA413"/>
        <w:numPr>
          <w:ilvl w:val="0"/>
          <w:numId w:val="0"/>
        </w:numPr>
        <w:ind w:left="1080" w:hanging="720"/>
        <w:jc w:val="left"/>
        <w:outlineLvl w:val="9"/>
        <w:rPr>
          <w:b w:val="0"/>
          <w:bCs w:val="0"/>
        </w:rPr>
      </w:pPr>
      <w:r w:rsidRPr="00F32999">
        <w:rPr>
          <w:position w:val="-14"/>
        </w:rPr>
        <w:object w:dxaOrig="3940" w:dyaOrig="380" w14:anchorId="15F377C0">
          <v:shape id="_x0000_i1223" type="#_x0000_t75" style="width:197pt;height:17pt" o:ole="">
            <v:imagedata r:id="rId499" o:title=""/>
          </v:shape>
          <o:OLEObject Type="Embed" ProgID="Equation.DSMT4" ShapeID="_x0000_i1223" DrawAspect="Content" ObjectID="_1781998570" r:id="rId500"/>
        </w:object>
      </w:r>
      <w:r w:rsidRPr="00F32999">
        <w:rPr>
          <w:b w:val="0"/>
          <w:bCs w:val="0"/>
        </w:rPr>
        <w:t>(mm)</w:t>
      </w:r>
      <w:r w:rsidR="000A56D8">
        <w:rPr>
          <w:b w:val="0"/>
          <w:bCs w:val="0"/>
        </w:rPr>
        <w:t xml:space="preserve"> </w:t>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t xml:space="preserve">     </w:t>
      </w:r>
      <w:r w:rsidR="000A56D8" w:rsidRPr="000A56D8">
        <w:rPr>
          <w:b w:val="0"/>
          <w:bCs w:val="0"/>
        </w:rPr>
        <w:t>(4.1</w:t>
      </w:r>
      <w:r w:rsidR="000A56D8">
        <w:rPr>
          <w:b w:val="0"/>
          <w:bCs w:val="0"/>
        </w:rPr>
        <w:t>5</w:t>
      </w:r>
      <w:r w:rsidR="000A56D8" w:rsidRPr="000A56D8">
        <w:rPr>
          <w:b w:val="0"/>
          <w:bCs w:val="0"/>
        </w:rPr>
        <w:t>)</w:t>
      </w:r>
    </w:p>
    <w:p w14:paraId="10F27BAF" w14:textId="77777777" w:rsidR="00203874" w:rsidRPr="00F32999" w:rsidRDefault="00203874" w:rsidP="005E72EE">
      <w:pPr>
        <w:pStyle w:val="DA413"/>
        <w:numPr>
          <w:ilvl w:val="0"/>
          <w:numId w:val="0"/>
        </w:numPr>
        <w:ind w:left="720" w:hanging="360"/>
        <w:outlineLvl w:val="9"/>
      </w:pPr>
      <w:r w:rsidRPr="00F32999">
        <w:rPr>
          <w:rFonts w:eastAsiaTheme="majorEastAsia"/>
          <w:kern w:val="0"/>
          <w14:ligatures w14:val="none"/>
        </w:rPr>
        <w:t>Tính toán đường kính trục</w:t>
      </w:r>
    </w:p>
    <w:p w14:paraId="417F9ADA"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họn chiều dài trục là 4 cm, khoảng cách giữa 4 thành phần ổ lăn 1, mặt bích, ổ lăn 2 và bánh răng lần lượt là 10, 12, 15 mm</w:t>
      </w:r>
    </w:p>
    <w:p w14:paraId="57647276" w14:textId="77777777" w:rsidR="00203874" w:rsidRPr="00F32999" w:rsidRDefault="00203874" w:rsidP="005E72EE">
      <w:pPr>
        <w:pStyle w:val="DA413"/>
        <w:numPr>
          <w:ilvl w:val="0"/>
          <w:numId w:val="0"/>
        </w:numPr>
        <w:ind w:left="720" w:hanging="360"/>
        <w:outlineLvl w:val="9"/>
        <w:rPr>
          <w:rFonts w:eastAsiaTheme="majorEastAsia"/>
          <w:b w:val="0"/>
          <w:bCs w:val="0"/>
          <w:color w:val="000000" w:themeColor="text1"/>
          <w:kern w:val="0"/>
          <w14:ligatures w14:val="none"/>
        </w:rPr>
      </w:pPr>
      <w:r w:rsidRPr="00F32999">
        <w:rPr>
          <w:rFonts w:eastAsiaTheme="majorEastAsia"/>
          <w:b w:val="0"/>
          <w:bCs w:val="0"/>
          <w:color w:val="000000" w:themeColor="text1"/>
          <w:kern w:val="0"/>
          <w14:ligatures w14:val="none"/>
        </w:rPr>
        <w:t>Tính toán các lực tác dụng lên trục:</w:t>
      </w:r>
    </w:p>
    <w:p w14:paraId="43880DD5" w14:textId="77777777" w:rsidR="00203874" w:rsidRPr="00F32999" w:rsidRDefault="00203874" w:rsidP="00203874">
      <w:pPr>
        <w:pStyle w:val="DA413"/>
        <w:numPr>
          <w:ilvl w:val="0"/>
          <w:numId w:val="0"/>
        </w:numPr>
        <w:ind w:left="360"/>
        <w:outlineLvl w:val="9"/>
        <w:rPr>
          <w:rFonts w:eastAsiaTheme="majorEastAsia"/>
          <w:b w:val="0"/>
          <w:bCs w:val="0"/>
          <w:color w:val="000000" w:themeColor="text1"/>
          <w:kern w:val="0"/>
          <w14:ligatures w14:val="none"/>
        </w:rPr>
      </w:pPr>
      <w:r w:rsidRPr="00F32999">
        <w:drawing>
          <wp:inline distT="0" distB="0" distL="0" distR="0" wp14:anchorId="6E472ED5" wp14:editId="3BDCA1BB">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501"/>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55876C9C" w14:textId="07720455" w:rsidR="00203874" w:rsidRPr="00F32999" w:rsidRDefault="008D1D87" w:rsidP="00203874">
      <w:pPr>
        <w:pStyle w:val="DA413"/>
        <w:numPr>
          <w:ilvl w:val="0"/>
          <w:numId w:val="0"/>
        </w:numPr>
        <w:ind w:left="360"/>
        <w:jc w:val="center"/>
        <w:outlineLvl w:val="9"/>
        <w:rPr>
          <w:rFonts w:eastAsiaTheme="majorEastAsia"/>
          <w:b w:val="0"/>
          <w:bCs w:val="0"/>
          <w:color w:val="000000" w:themeColor="text1"/>
          <w:kern w:val="0"/>
          <w14:ligatures w14:val="none"/>
        </w:rPr>
      </w:pPr>
      <w:bookmarkStart w:id="165" w:name="_Toc171377309"/>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30</w:t>
      </w:r>
      <w:r w:rsidR="002F0C10">
        <w:rPr>
          <w:b w:val="0"/>
          <w:bCs w:val="0"/>
        </w:rPr>
        <w:fldChar w:fldCharType="end"/>
      </w:r>
      <w:r w:rsidR="001B29D7" w:rsidRPr="00F32999">
        <w:rPr>
          <w:b w:val="0"/>
          <w:bCs w:val="0"/>
          <w:lang w:val="vi-VN"/>
        </w:rPr>
        <w:t xml:space="preserve">. </w:t>
      </w:r>
      <w:r w:rsidR="00203874" w:rsidRPr="00F32999">
        <w:rPr>
          <w:rFonts w:eastAsiaTheme="majorEastAsia"/>
          <w:b w:val="0"/>
          <w:bCs w:val="0"/>
          <w:color w:val="000000" w:themeColor="text1"/>
          <w:kern w:val="0"/>
          <w14:ligatures w14:val="none"/>
        </w:rPr>
        <w:t xml:space="preserve"> Sơ đồ tác dụng lực lên trục</w:t>
      </w:r>
      <w:bookmarkEnd w:id="165"/>
    </w:p>
    <w:p w14:paraId="475E7A68" w14:textId="77777777" w:rsidR="00203874" w:rsidRPr="00F32999" w:rsidRDefault="00203874" w:rsidP="00203874">
      <w:pPr>
        <w:pStyle w:val="DA413"/>
        <w:numPr>
          <w:ilvl w:val="0"/>
          <w:numId w:val="0"/>
        </w:numPr>
        <w:ind w:left="360"/>
        <w:jc w:val="center"/>
        <w:outlineLvl w:val="9"/>
      </w:pPr>
    </w:p>
    <w:p w14:paraId="0E8ACA8A" w14:textId="77777777" w:rsidR="00203874" w:rsidRPr="00F32999" w:rsidRDefault="00203874" w:rsidP="005E72EE">
      <w:pPr>
        <w:pStyle w:val="DA413"/>
        <w:numPr>
          <w:ilvl w:val="0"/>
          <w:numId w:val="0"/>
        </w:numPr>
        <w:ind w:left="1080" w:hanging="720"/>
        <w:jc w:val="left"/>
        <w:outlineLvl w:val="9"/>
        <w:rPr>
          <w:b w:val="0"/>
          <w:bCs w:val="0"/>
        </w:rPr>
      </w:pPr>
      <w:r w:rsidRPr="00F32999">
        <w:rPr>
          <w:b w:val="0"/>
          <w:bCs w:val="0"/>
        </w:rPr>
        <w:t>Ta có:</w:t>
      </w:r>
    </w:p>
    <w:p w14:paraId="7D88D30A" w14:textId="77777777" w:rsidR="00203874" w:rsidRPr="00F32999" w:rsidRDefault="00203874" w:rsidP="005E72EE">
      <w:pPr>
        <w:pStyle w:val="DA413"/>
        <w:numPr>
          <w:ilvl w:val="0"/>
          <w:numId w:val="0"/>
        </w:numPr>
        <w:ind w:left="1080" w:hanging="720"/>
        <w:jc w:val="left"/>
        <w:outlineLvl w:val="9"/>
        <w:rPr>
          <w:b w:val="0"/>
          <w:bCs w:val="0"/>
        </w:rPr>
      </w:pPr>
      <w:r w:rsidRPr="00F32999">
        <w:rPr>
          <w:position w:val="-12"/>
        </w:rPr>
        <w:object w:dxaOrig="400" w:dyaOrig="360" w14:anchorId="3845CE00">
          <v:shape id="_x0000_i1224" type="#_x0000_t75" style="width:19.7pt;height:19pt" o:ole="">
            <v:imagedata r:id="rId502" o:title=""/>
          </v:shape>
          <o:OLEObject Type="Embed" ProgID="Equation.DSMT4" ShapeID="_x0000_i1224" DrawAspect="Content" ObjectID="_1781998571" r:id="rId503"/>
        </w:object>
      </w:r>
      <w:r w:rsidRPr="00F32999">
        <w:rPr>
          <w:b w:val="0"/>
          <w:bCs w:val="0"/>
        </w:rPr>
        <w:t xml:space="preserve">là moment tạo ra khi tác động lực vào thanh cánh tay. </w:t>
      </w:r>
    </w:p>
    <w:p w14:paraId="05152EB5" w14:textId="5BBD5189" w:rsidR="00203874" w:rsidRPr="00F32999" w:rsidRDefault="00203874" w:rsidP="00554BCF">
      <w:pPr>
        <w:pStyle w:val="DA413"/>
        <w:numPr>
          <w:ilvl w:val="0"/>
          <w:numId w:val="0"/>
        </w:numPr>
        <w:ind w:left="360"/>
        <w:jc w:val="left"/>
        <w:outlineLvl w:val="9"/>
        <w:rPr>
          <w:b w:val="0"/>
          <w:bCs w:val="0"/>
        </w:rPr>
      </w:pPr>
      <w:r w:rsidRPr="00F32999">
        <w:rPr>
          <w:b w:val="0"/>
          <w:bCs w:val="0"/>
        </w:rPr>
        <w:t xml:space="preserve">Với cánh tay đòn </w:t>
      </w:r>
      <w:r w:rsidRPr="00F32999">
        <w:rPr>
          <w:position w:val="-24"/>
        </w:rPr>
        <w:object w:dxaOrig="2820" w:dyaOrig="620" w14:anchorId="68FCBA40">
          <v:shape id="_x0000_i1225" type="#_x0000_t75" style="width:141.95pt;height:31.25pt" o:ole="">
            <v:imagedata r:id="rId504" o:title=""/>
          </v:shape>
          <o:OLEObject Type="Embed" ProgID="Equation.DSMT4" ShapeID="_x0000_i1225" DrawAspect="Content" ObjectID="_1781998572" r:id="rId505"/>
        </w:object>
      </w:r>
      <w:r w:rsidRPr="00F32999">
        <w:rPr>
          <w:b w:val="0"/>
          <w:bCs w:val="0"/>
        </w:rPr>
        <w:t xml:space="preserve">(mm), ta có </w:t>
      </w:r>
      <w:r w:rsidRPr="00F32999">
        <w:rPr>
          <w:position w:val="-14"/>
        </w:rPr>
        <w:object w:dxaOrig="3340" w:dyaOrig="380" w14:anchorId="42822ACD">
          <v:shape id="_x0000_i1226" type="#_x0000_t75" style="width:167.75pt;height:17pt" o:ole="">
            <v:imagedata r:id="rId506" o:title=""/>
          </v:shape>
          <o:OLEObject Type="Embed" ProgID="Equation.DSMT4" ShapeID="_x0000_i1226" DrawAspect="Content" ObjectID="_1781998573" r:id="rId507"/>
        </w:object>
      </w:r>
      <w:r w:rsidRPr="00F32999">
        <w:rPr>
          <w:b w:val="0"/>
          <w:bCs w:val="0"/>
        </w:rPr>
        <w:t>(Nmm)</w:t>
      </w:r>
      <w:r w:rsidRPr="00F32999">
        <w:t xml:space="preserve"> </w:t>
      </w:r>
      <w:r w:rsidR="000A56D8">
        <w:tab/>
      </w:r>
      <w:r w:rsidR="000A56D8">
        <w:tab/>
      </w:r>
      <w:r w:rsidR="000A56D8">
        <w:tab/>
      </w:r>
      <w:r w:rsidR="000A56D8">
        <w:tab/>
      </w:r>
      <w:r w:rsidR="000A56D8">
        <w:tab/>
      </w:r>
      <w:r w:rsidR="000A56D8">
        <w:tab/>
        <w:t xml:space="preserve">     </w:t>
      </w:r>
      <w:r w:rsidR="000A56D8" w:rsidRPr="000A56D8">
        <w:rPr>
          <w:b w:val="0"/>
          <w:bCs w:val="0"/>
        </w:rPr>
        <w:t>(4.1</w:t>
      </w:r>
      <w:r w:rsidR="00554BCF">
        <w:rPr>
          <w:b w:val="0"/>
          <w:bCs w:val="0"/>
        </w:rPr>
        <w:t>6</w:t>
      </w:r>
      <w:r w:rsidR="000A56D8" w:rsidRPr="000A56D8">
        <w:rPr>
          <w:b w:val="0"/>
          <w:bCs w:val="0"/>
        </w:rPr>
        <w:t>)</w:t>
      </w:r>
    </w:p>
    <w:p w14:paraId="18AD83D6" w14:textId="52EC7391" w:rsidR="00203874" w:rsidRPr="00F32999" w:rsidRDefault="00203874" w:rsidP="00554BCF">
      <w:pPr>
        <w:pStyle w:val="DA413"/>
        <w:numPr>
          <w:ilvl w:val="0"/>
          <w:numId w:val="0"/>
        </w:numPr>
        <w:ind w:left="360"/>
        <w:jc w:val="left"/>
        <w:outlineLvl w:val="9"/>
        <w:rPr>
          <w:b w:val="0"/>
          <w:bCs w:val="0"/>
        </w:rPr>
      </w:pPr>
      <w:r w:rsidRPr="00F32999">
        <w:rPr>
          <w:position w:val="-30"/>
        </w:rPr>
        <w:object w:dxaOrig="5340" w:dyaOrig="680" w14:anchorId="16B0D67D">
          <v:shape id="_x0000_i1227" type="#_x0000_t75" style="width:266.95pt;height:33.3pt" o:ole="">
            <v:imagedata r:id="rId508" o:title=""/>
          </v:shape>
          <o:OLEObject Type="Embed" ProgID="Equation.DSMT4" ShapeID="_x0000_i1227" DrawAspect="Content" ObjectID="_1781998574" r:id="rId509"/>
        </w:object>
      </w:r>
      <w:r w:rsidRPr="00F32999">
        <w:rPr>
          <w:b w:val="0"/>
          <w:bCs w:val="0"/>
        </w:rPr>
        <w:t xml:space="preserve"> (N)</w:t>
      </w:r>
      <w:r w:rsidR="00554BCF" w:rsidRPr="00554BCF">
        <w:rPr>
          <w:b w:val="0"/>
          <w:bCs w:val="0"/>
        </w:rPr>
        <w:t xml:space="preserve"> </w:t>
      </w:r>
      <w:r w:rsidR="00554BCF">
        <w:rPr>
          <w:b w:val="0"/>
          <w:bCs w:val="0"/>
        </w:rPr>
        <w:tab/>
      </w:r>
      <w:r w:rsidR="00554BCF">
        <w:rPr>
          <w:b w:val="0"/>
          <w:bCs w:val="0"/>
        </w:rPr>
        <w:tab/>
      </w:r>
      <w:r w:rsidR="00554BCF">
        <w:rPr>
          <w:b w:val="0"/>
          <w:bCs w:val="0"/>
        </w:rPr>
        <w:tab/>
      </w:r>
      <w:r w:rsidR="00554BCF">
        <w:rPr>
          <w:b w:val="0"/>
          <w:bCs w:val="0"/>
        </w:rPr>
        <w:tab/>
        <w:t xml:space="preserve">     </w:t>
      </w:r>
      <w:r w:rsidR="00554BCF" w:rsidRPr="000A56D8">
        <w:rPr>
          <w:b w:val="0"/>
          <w:bCs w:val="0"/>
        </w:rPr>
        <w:t>(4.1</w:t>
      </w:r>
      <w:r w:rsidR="00554BCF">
        <w:rPr>
          <w:b w:val="0"/>
          <w:bCs w:val="0"/>
        </w:rPr>
        <w:t>7</w:t>
      </w:r>
      <w:r w:rsidR="00554BCF" w:rsidRPr="000A56D8">
        <w:rPr>
          <w:b w:val="0"/>
          <w:bCs w:val="0"/>
        </w:rPr>
        <w:t>)</w:t>
      </w:r>
    </w:p>
    <w:p w14:paraId="53A7776B" w14:textId="7656121A" w:rsidR="00203874" w:rsidRPr="00F32999" w:rsidRDefault="00203874" w:rsidP="005E72EE">
      <w:pPr>
        <w:pStyle w:val="DA413"/>
        <w:numPr>
          <w:ilvl w:val="0"/>
          <w:numId w:val="0"/>
        </w:numPr>
        <w:ind w:left="1080" w:hanging="720"/>
        <w:jc w:val="left"/>
        <w:outlineLvl w:val="9"/>
        <w:rPr>
          <w:b w:val="0"/>
          <w:bCs w:val="0"/>
        </w:rPr>
      </w:pPr>
      <w:r w:rsidRPr="00F32999">
        <w:rPr>
          <w:b w:val="0"/>
          <w:bCs w:val="0"/>
          <w:position w:val="-30"/>
        </w:rPr>
        <w:object w:dxaOrig="2140" w:dyaOrig="680" w14:anchorId="19212EFD">
          <v:shape id="_x0000_i1228" type="#_x0000_t75" style="width:108pt;height:33.3pt" o:ole="">
            <v:imagedata r:id="rId510" o:title=""/>
          </v:shape>
          <o:OLEObject Type="Embed" ProgID="Equation.DSMT4" ShapeID="_x0000_i1228" DrawAspect="Content" ObjectID="_1781998575" r:id="rId511"/>
        </w:object>
      </w:r>
      <w:r w:rsidRPr="00F32999">
        <w:rPr>
          <w:b w:val="0"/>
          <w:bCs w:val="0"/>
        </w:rPr>
        <w:t>(N)</w:t>
      </w:r>
      <w:r w:rsidRPr="00F32999">
        <w:t xml:space="preserve"> </w:t>
      </w:r>
      <w:r w:rsidR="00554BCF">
        <w:tab/>
      </w:r>
      <w:r w:rsidR="00554BCF">
        <w:tab/>
      </w:r>
      <w:r w:rsidR="00554BCF">
        <w:tab/>
      </w:r>
      <w:r w:rsidR="00554BCF">
        <w:tab/>
      </w:r>
      <w:r w:rsidR="00554BCF">
        <w:tab/>
      </w:r>
      <w:r w:rsidR="00554BCF">
        <w:tab/>
      </w:r>
      <w:r w:rsidR="00554BCF">
        <w:tab/>
      </w:r>
      <w:r w:rsidR="00554BCF">
        <w:tab/>
        <w:t xml:space="preserve">     </w:t>
      </w:r>
      <w:r w:rsidR="00554BCF" w:rsidRPr="000A56D8">
        <w:rPr>
          <w:b w:val="0"/>
          <w:bCs w:val="0"/>
        </w:rPr>
        <w:t>(4.1</w:t>
      </w:r>
      <w:r w:rsidR="00554BCF">
        <w:rPr>
          <w:b w:val="0"/>
          <w:bCs w:val="0"/>
        </w:rPr>
        <w:t>8</w:t>
      </w:r>
      <w:r w:rsidR="00554BCF" w:rsidRPr="000A56D8">
        <w:rPr>
          <w:b w:val="0"/>
          <w:bCs w:val="0"/>
        </w:rPr>
        <w:t>)</w:t>
      </w:r>
    </w:p>
    <w:p w14:paraId="5A9D1312" w14:textId="250FA773" w:rsidR="00203874" w:rsidRPr="00F32999" w:rsidRDefault="00203874" w:rsidP="001268C5">
      <w:pPr>
        <w:pStyle w:val="DA413"/>
        <w:numPr>
          <w:ilvl w:val="0"/>
          <w:numId w:val="0"/>
        </w:numPr>
        <w:ind w:firstLine="360"/>
        <w:jc w:val="left"/>
        <w:outlineLvl w:val="9"/>
        <w:rPr>
          <w:b w:val="0"/>
          <w:bCs w:val="0"/>
        </w:rPr>
      </w:pPr>
      <w:r w:rsidRPr="00F32999">
        <w:rPr>
          <w:b w:val="0"/>
          <w:bCs w:val="0"/>
        </w:rPr>
        <w:t>Theo mặt phẳng Oyz:</w:t>
      </w:r>
    </w:p>
    <w:p w14:paraId="56F17327" w14:textId="77777777" w:rsidR="00203874" w:rsidRPr="00F32999" w:rsidRDefault="00203874" w:rsidP="001268C5">
      <w:pPr>
        <w:pStyle w:val="DA413"/>
        <w:numPr>
          <w:ilvl w:val="0"/>
          <w:numId w:val="0"/>
        </w:numPr>
        <w:ind w:left="720" w:hanging="360"/>
        <w:jc w:val="left"/>
        <w:outlineLvl w:val="9"/>
      </w:pPr>
      <w:r w:rsidRPr="00F32999">
        <w:rPr>
          <w:position w:val="-36"/>
        </w:rPr>
        <w:object w:dxaOrig="9480" w:dyaOrig="840" w14:anchorId="29144E84">
          <v:shape id="_x0000_i1229" type="#_x0000_t75" style="width:474.1pt;height:42.1pt" o:ole="">
            <v:imagedata r:id="rId512" o:title=""/>
          </v:shape>
          <o:OLEObject Type="Embed" ProgID="Equation.DSMT4" ShapeID="_x0000_i1229" DrawAspect="Content" ObjectID="_1781998576" r:id="rId513"/>
        </w:object>
      </w:r>
    </w:p>
    <w:p w14:paraId="07DB824D" w14:textId="77777777" w:rsidR="00203874" w:rsidRPr="00F32999" w:rsidRDefault="00203874" w:rsidP="001268C5">
      <w:pPr>
        <w:pStyle w:val="DA413"/>
        <w:numPr>
          <w:ilvl w:val="0"/>
          <w:numId w:val="0"/>
        </w:numPr>
        <w:ind w:left="720" w:hanging="360"/>
        <w:jc w:val="left"/>
        <w:outlineLvl w:val="9"/>
        <w:rPr>
          <w:b w:val="0"/>
          <w:bCs w:val="0"/>
        </w:rPr>
      </w:pPr>
      <w:r w:rsidRPr="00F32999">
        <w:rPr>
          <w:b w:val="0"/>
          <w:bCs w:val="0"/>
        </w:rPr>
        <w:t>Theo mặt phẳng Oxz:</w:t>
      </w:r>
    </w:p>
    <w:p w14:paraId="0B22835E" w14:textId="77777777" w:rsidR="00203874" w:rsidRPr="00F32999" w:rsidRDefault="00203874" w:rsidP="001268C5">
      <w:pPr>
        <w:pStyle w:val="DA413"/>
        <w:numPr>
          <w:ilvl w:val="0"/>
          <w:numId w:val="0"/>
        </w:numPr>
        <w:ind w:left="720" w:hanging="360"/>
        <w:jc w:val="left"/>
        <w:outlineLvl w:val="9"/>
      </w:pPr>
      <w:r w:rsidRPr="00F32999">
        <w:rPr>
          <w:position w:val="-36"/>
        </w:rPr>
        <w:object w:dxaOrig="8000" w:dyaOrig="840" w14:anchorId="0B14F70C">
          <v:shape id="_x0000_i1230" type="#_x0000_t75" style="width:399.4pt;height:42.1pt" o:ole="">
            <v:imagedata r:id="rId514" o:title=""/>
          </v:shape>
          <o:OLEObject Type="Embed" ProgID="Equation.DSMT4" ShapeID="_x0000_i1230" DrawAspect="Content" ObjectID="_1781998577" r:id="rId515"/>
        </w:object>
      </w:r>
    </w:p>
    <w:p w14:paraId="461653E3" w14:textId="77777777" w:rsidR="00203874" w:rsidRPr="00F32999" w:rsidRDefault="00203874" w:rsidP="001268C5">
      <w:pPr>
        <w:pStyle w:val="DA413"/>
        <w:numPr>
          <w:ilvl w:val="0"/>
          <w:numId w:val="0"/>
        </w:numPr>
        <w:ind w:left="720" w:hanging="360"/>
        <w:jc w:val="left"/>
        <w:outlineLvl w:val="9"/>
        <w:rPr>
          <w:b w:val="0"/>
          <w:bCs w:val="0"/>
        </w:rPr>
      </w:pPr>
      <w:r w:rsidRPr="00F32999">
        <w:rPr>
          <w:b w:val="0"/>
          <w:bCs w:val="0"/>
        </w:rPr>
        <w:t>Ta có biểu đồ moment:</w:t>
      </w:r>
    </w:p>
    <w:p w14:paraId="78511E61" w14:textId="77777777" w:rsidR="000B5F5B" w:rsidRDefault="00203874" w:rsidP="000B5F5B">
      <w:pPr>
        <w:pStyle w:val="DA413"/>
        <w:keepNext/>
        <w:numPr>
          <w:ilvl w:val="0"/>
          <w:numId w:val="0"/>
        </w:numPr>
        <w:ind w:left="360"/>
        <w:jc w:val="center"/>
        <w:outlineLvl w:val="9"/>
      </w:pPr>
      <w:r w:rsidRPr="00F32999">
        <w:drawing>
          <wp:anchor distT="0" distB="0" distL="114300" distR="114300" simplePos="0" relativeHeight="251692032" behindDoc="0" locked="0" layoutInCell="1" allowOverlap="1" wp14:anchorId="1A35629F" wp14:editId="0D151F84">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501">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32999">
        <w:drawing>
          <wp:inline distT="0" distB="0" distL="0" distR="0" wp14:anchorId="7E66D5CE" wp14:editId="4A252B48">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516"/>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619D01C8" w14:textId="06BB02E2" w:rsidR="00203874" w:rsidRPr="00F32999" w:rsidRDefault="000B5F5B" w:rsidP="00347C90">
      <w:pPr>
        <w:pStyle w:val="Caption"/>
      </w:pPr>
      <w:bookmarkStart w:id="166" w:name="_Toc171377310"/>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1</w:t>
      </w:r>
      <w:r w:rsidR="002F0C10">
        <w:fldChar w:fldCharType="end"/>
      </w:r>
      <w:r>
        <w:t>. Biểu đồ moment tại trục khủy tay</w:t>
      </w:r>
      <w:bookmarkEnd w:id="166"/>
    </w:p>
    <w:p w14:paraId="5F5A3916" w14:textId="77777777" w:rsidR="00203874" w:rsidRPr="00F32999" w:rsidRDefault="00203874" w:rsidP="00203874">
      <w:pPr>
        <w:spacing w:line="312" w:lineRule="auto"/>
        <w:ind w:left="360"/>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ính đường kính tại các tiết diện nguy hiểm:</w:t>
      </w:r>
    </w:p>
    <w:p w14:paraId="234CDC42" w14:textId="4DCBF3C0"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A: </w:t>
      </w:r>
      <w:r w:rsidRPr="00F32999">
        <w:rPr>
          <w:rFonts w:cs="Times New Roman"/>
          <w:position w:val="-16"/>
          <w:szCs w:val="26"/>
        </w:rPr>
        <w:object w:dxaOrig="5360" w:dyaOrig="480" w14:anchorId="3E5639B6">
          <v:shape id="_x0000_i1231" type="#_x0000_t75" style="width:267.6pt;height:24.45pt" o:ole="">
            <v:imagedata r:id="rId517" o:title=""/>
          </v:shape>
          <o:OLEObject Type="Embed" ProgID="Equation.DSMT4" ShapeID="_x0000_i1231" DrawAspect="Content" ObjectID="_1781998578" r:id="rId518"/>
        </w:object>
      </w:r>
      <w:r w:rsidRPr="00F32999">
        <w:rPr>
          <w:rFonts w:cs="Times New Roman"/>
          <w:szCs w:val="26"/>
        </w:rPr>
        <w:t>(Nmm)</w:t>
      </w:r>
      <w:r w:rsidR="006D786D" w:rsidRPr="006D786D">
        <w:rPr>
          <w:b/>
          <w:bCs/>
        </w:rPr>
        <w:t xml:space="preserve"> </w:t>
      </w:r>
      <w:r w:rsidR="006D786D">
        <w:rPr>
          <w:b/>
          <w:bCs/>
        </w:rPr>
        <w:tab/>
      </w:r>
      <w:r w:rsidR="006D786D">
        <w:rPr>
          <w:b/>
          <w:bCs/>
        </w:rPr>
        <w:tab/>
      </w:r>
      <w:r w:rsidR="006D786D" w:rsidRPr="006D786D">
        <w:t xml:space="preserve">     (4.1</w:t>
      </w:r>
      <w:r w:rsidR="006D786D">
        <w:t>9</w:t>
      </w:r>
      <w:r w:rsidR="006D786D" w:rsidRPr="006D786D">
        <w:t>)</w:t>
      </w:r>
    </w:p>
    <w:p w14:paraId="56AA8C98" w14:textId="77777777"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B: </w:t>
      </w:r>
      <w:r w:rsidRPr="00F32999">
        <w:rPr>
          <w:rFonts w:cs="Times New Roman"/>
          <w:position w:val="-16"/>
          <w:szCs w:val="26"/>
        </w:rPr>
        <w:object w:dxaOrig="6880" w:dyaOrig="480" w14:anchorId="0CF0D75B">
          <v:shape id="_x0000_i1232" type="#_x0000_t75" style="width:344.4pt;height:24.45pt" o:ole="">
            <v:imagedata r:id="rId519" o:title=""/>
          </v:shape>
          <o:OLEObject Type="Embed" ProgID="Equation.DSMT4" ShapeID="_x0000_i1232" DrawAspect="Content" ObjectID="_1781998579" r:id="rId520"/>
        </w:object>
      </w:r>
      <w:r w:rsidRPr="00F32999">
        <w:rPr>
          <w:rFonts w:cs="Times New Roman"/>
          <w:szCs w:val="26"/>
        </w:rPr>
        <w:t>(Nmm)</w:t>
      </w:r>
    </w:p>
    <w:p w14:paraId="67E07B08" w14:textId="77777777"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C: </w:t>
      </w:r>
      <w:r w:rsidRPr="00F32999">
        <w:rPr>
          <w:rFonts w:cs="Times New Roman"/>
          <w:position w:val="-16"/>
          <w:szCs w:val="26"/>
        </w:rPr>
        <w:object w:dxaOrig="6700" w:dyaOrig="480" w14:anchorId="0E82888A">
          <v:shape id="_x0000_i1233" type="#_x0000_t75" style="width:336.25pt;height:24.45pt" o:ole="">
            <v:imagedata r:id="rId521" o:title=""/>
          </v:shape>
          <o:OLEObject Type="Embed" ProgID="Equation.DSMT4" ShapeID="_x0000_i1233" DrawAspect="Content" ObjectID="_1781998580" r:id="rId522"/>
        </w:object>
      </w:r>
      <w:r w:rsidRPr="00F32999">
        <w:rPr>
          <w:rFonts w:cs="Times New Roman"/>
          <w:szCs w:val="26"/>
        </w:rPr>
        <w:t>(Nmm)</w:t>
      </w:r>
    </w:p>
    <w:p w14:paraId="29DCDD9D" w14:textId="77777777"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D: </w:t>
      </w:r>
      <w:r w:rsidRPr="00F32999">
        <w:rPr>
          <w:rFonts w:cs="Times New Roman"/>
          <w:position w:val="-16"/>
          <w:szCs w:val="26"/>
        </w:rPr>
        <w:object w:dxaOrig="6160" w:dyaOrig="480" w14:anchorId="40BCDEBD">
          <v:shape id="_x0000_i1234" type="#_x0000_t75" style="width:308.4pt;height:24.45pt" o:ole="">
            <v:imagedata r:id="rId523" o:title=""/>
          </v:shape>
          <o:OLEObject Type="Embed" ProgID="Equation.DSMT4" ShapeID="_x0000_i1234" DrawAspect="Content" ObjectID="_1781998581" r:id="rId524"/>
        </w:object>
      </w:r>
      <w:r w:rsidRPr="00F32999">
        <w:rPr>
          <w:rFonts w:cs="Times New Roman"/>
          <w:szCs w:val="26"/>
        </w:rPr>
        <w:t>(Nmm)</w:t>
      </w:r>
    </w:p>
    <w:p w14:paraId="192EA59B" w14:textId="6A20752A" w:rsidR="00203874" w:rsidRPr="00F32999" w:rsidRDefault="00203874" w:rsidP="00203874">
      <w:pPr>
        <w:spacing w:line="312" w:lineRule="auto"/>
        <w:ind w:left="360"/>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Ta có: </w:t>
      </w:r>
      <w:r w:rsidRPr="00F32999">
        <w:rPr>
          <w:rFonts w:cs="Times New Roman"/>
          <w:position w:val="-30"/>
          <w:szCs w:val="26"/>
        </w:rPr>
        <w:object w:dxaOrig="2840" w:dyaOrig="740" w14:anchorId="28B9D2E0">
          <v:shape id="_x0000_i1235" type="#_x0000_t75" style="width:141.95pt;height:36pt" o:ole="">
            <v:imagedata r:id="rId525" o:title=""/>
          </v:shape>
          <o:OLEObject Type="Embed" ProgID="Equation.DSMT4" ShapeID="_x0000_i1235" DrawAspect="Content" ObjectID="_1781998582" r:id="rId526"/>
        </w:object>
      </w:r>
      <w:r w:rsidRPr="00F32999">
        <w:rPr>
          <w:rFonts w:eastAsiaTheme="majorEastAsia" w:cs="Times New Roman"/>
          <w:color w:val="000000" w:themeColor="text1"/>
          <w:kern w:val="0"/>
          <w:szCs w:val="26"/>
          <w14:ligatures w14:val="none"/>
        </w:rPr>
        <w:t>(mm)</w:t>
      </w:r>
      <w:r w:rsidR="006D786D" w:rsidRPr="006D786D">
        <w:t xml:space="preserve"> </w:t>
      </w:r>
      <w:r w:rsidR="006D786D">
        <w:tab/>
      </w:r>
      <w:r w:rsidR="006D786D">
        <w:tab/>
      </w:r>
      <w:r w:rsidR="006D786D">
        <w:tab/>
      </w:r>
      <w:r w:rsidR="006D786D">
        <w:tab/>
      </w:r>
      <w:r w:rsidR="006D786D">
        <w:tab/>
      </w:r>
      <w:r w:rsidR="006D786D">
        <w:tab/>
        <w:t xml:space="preserve">     </w:t>
      </w:r>
      <w:r w:rsidR="006D786D" w:rsidRPr="006D786D">
        <w:t>(4.</w:t>
      </w:r>
      <w:r w:rsidR="006D786D">
        <w:t>20</w:t>
      </w:r>
      <w:r w:rsidR="006D786D" w:rsidRPr="006D786D">
        <w:t>)</w:t>
      </w:r>
    </w:p>
    <w:p w14:paraId="2D93EF6B" w14:textId="77777777" w:rsidR="00203874" w:rsidRPr="00F32999" w:rsidRDefault="00203874" w:rsidP="00203874">
      <w:pPr>
        <w:spacing w:line="312" w:lineRule="auto"/>
        <w:ind w:left="1080"/>
        <w:rPr>
          <w:rFonts w:eastAsiaTheme="majorEastAsia" w:cs="Times New Roman"/>
          <w:color w:val="000000" w:themeColor="text1"/>
          <w:kern w:val="0"/>
          <w:szCs w:val="26"/>
          <w14:ligatures w14:val="none"/>
        </w:rPr>
      </w:pPr>
      <w:r w:rsidRPr="00F32999">
        <w:rPr>
          <w:rFonts w:cs="Times New Roman"/>
          <w:position w:val="-30"/>
          <w:szCs w:val="26"/>
        </w:rPr>
        <w:object w:dxaOrig="3120" w:dyaOrig="740" w14:anchorId="7BDBA986">
          <v:shape id="_x0000_i1236" type="#_x0000_t75" style="width:154.2pt;height:36pt" o:ole="">
            <v:imagedata r:id="rId527" o:title=""/>
          </v:shape>
          <o:OLEObject Type="Embed" ProgID="Equation.DSMT4" ShapeID="_x0000_i1236" DrawAspect="Content" ObjectID="_1781998583" r:id="rId528"/>
        </w:object>
      </w:r>
      <w:r w:rsidRPr="00F32999">
        <w:rPr>
          <w:rFonts w:eastAsiaTheme="majorEastAsia" w:cs="Times New Roman"/>
          <w:color w:val="000000" w:themeColor="text1"/>
          <w:kern w:val="0"/>
          <w:szCs w:val="26"/>
          <w14:ligatures w14:val="none"/>
        </w:rPr>
        <w:t>(mm)</w:t>
      </w:r>
    </w:p>
    <w:p w14:paraId="1F54B9FC" w14:textId="77777777" w:rsidR="00203874" w:rsidRPr="00F32999" w:rsidRDefault="00203874" w:rsidP="00203874">
      <w:pPr>
        <w:spacing w:line="312" w:lineRule="auto"/>
        <w:ind w:left="1080"/>
        <w:rPr>
          <w:rFonts w:eastAsiaTheme="majorEastAsia" w:cs="Times New Roman"/>
          <w:color w:val="000000" w:themeColor="text1"/>
          <w:kern w:val="0"/>
          <w:szCs w:val="26"/>
          <w14:ligatures w14:val="none"/>
        </w:rPr>
      </w:pPr>
      <w:r w:rsidRPr="00F32999">
        <w:rPr>
          <w:rFonts w:cs="Times New Roman"/>
          <w:position w:val="-30"/>
          <w:szCs w:val="26"/>
        </w:rPr>
        <w:object w:dxaOrig="3140" w:dyaOrig="740" w14:anchorId="350364D4">
          <v:shape id="_x0000_i1237" type="#_x0000_t75" style="width:156.25pt;height:36pt" o:ole="">
            <v:imagedata r:id="rId529" o:title=""/>
          </v:shape>
          <o:OLEObject Type="Embed" ProgID="Equation.DSMT4" ShapeID="_x0000_i1237" DrawAspect="Content" ObjectID="_1781998584" r:id="rId530"/>
        </w:object>
      </w:r>
      <w:r w:rsidRPr="00F32999">
        <w:rPr>
          <w:rFonts w:eastAsiaTheme="majorEastAsia" w:cs="Times New Roman"/>
          <w:color w:val="000000" w:themeColor="text1"/>
          <w:kern w:val="0"/>
          <w:szCs w:val="26"/>
          <w14:ligatures w14:val="none"/>
        </w:rPr>
        <w:t>(mm)</w:t>
      </w:r>
    </w:p>
    <w:p w14:paraId="106FB16C" w14:textId="77777777" w:rsidR="00203874" w:rsidRPr="00F32999" w:rsidRDefault="00203874" w:rsidP="00203874">
      <w:pPr>
        <w:spacing w:line="312" w:lineRule="auto"/>
        <w:ind w:left="1080"/>
        <w:rPr>
          <w:rFonts w:eastAsiaTheme="majorEastAsia" w:cs="Times New Roman"/>
          <w:color w:val="000000" w:themeColor="text1"/>
          <w:kern w:val="0"/>
          <w:szCs w:val="26"/>
          <w14:ligatures w14:val="none"/>
        </w:rPr>
      </w:pPr>
      <w:r w:rsidRPr="00F32999">
        <w:rPr>
          <w:rFonts w:cs="Times New Roman"/>
          <w:position w:val="-30"/>
          <w:szCs w:val="26"/>
        </w:rPr>
        <w:object w:dxaOrig="3180" w:dyaOrig="740" w14:anchorId="5E3FE943">
          <v:shape id="_x0000_i1238" type="#_x0000_t75" style="width:158.95pt;height:36pt" o:ole="">
            <v:imagedata r:id="rId531" o:title=""/>
          </v:shape>
          <o:OLEObject Type="Embed" ProgID="Equation.DSMT4" ShapeID="_x0000_i1238" DrawAspect="Content" ObjectID="_1781998585" r:id="rId532"/>
        </w:object>
      </w:r>
      <w:r w:rsidRPr="00F32999">
        <w:rPr>
          <w:rFonts w:eastAsiaTheme="majorEastAsia" w:cs="Times New Roman"/>
          <w:color w:val="000000" w:themeColor="text1"/>
          <w:kern w:val="0"/>
          <w:szCs w:val="26"/>
          <w14:ligatures w14:val="none"/>
        </w:rPr>
        <w:t>(mm)</w:t>
      </w:r>
    </w:p>
    <w:p w14:paraId="27F62A8B" w14:textId="77777777" w:rsidR="00203874" w:rsidRPr="00F32999" w:rsidRDefault="00203874" w:rsidP="00203874">
      <w:pPr>
        <w:spacing w:line="312" w:lineRule="auto"/>
        <w:ind w:left="360"/>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sym w:font="Wingdings" w:char="F0E0"/>
      </w:r>
      <w:r w:rsidRPr="00F32999">
        <w:rPr>
          <w:rFonts w:eastAsiaTheme="majorEastAsia" w:cs="Times New Roman"/>
          <w:color w:val="000000" w:themeColor="text1"/>
          <w:kern w:val="0"/>
          <w:szCs w:val="26"/>
          <w14:ligatures w14:val="none"/>
        </w:rPr>
        <w:t xml:space="preserve"> Chọn</w:t>
      </w:r>
      <w:r w:rsidRPr="00F32999">
        <w:rPr>
          <w:rFonts w:cs="Times New Roman"/>
          <w:position w:val="-12"/>
        </w:rPr>
        <w:object w:dxaOrig="300" w:dyaOrig="360" w14:anchorId="54E49DC8">
          <v:shape id="_x0000_i1239" type="#_x0000_t75" style="width:14.95pt;height:19pt" o:ole="">
            <v:imagedata r:id="rId533" o:title=""/>
          </v:shape>
          <o:OLEObject Type="Embed" ProgID="Equation.DSMT4" ShapeID="_x0000_i1239" DrawAspect="Content" ObjectID="_1781998586" r:id="rId534"/>
        </w:object>
      </w:r>
      <w:r w:rsidRPr="00F32999">
        <w:rPr>
          <w:rFonts w:eastAsiaTheme="majorEastAsia" w:cs="Times New Roman"/>
          <w:color w:val="000000" w:themeColor="text1"/>
          <w:kern w:val="0"/>
          <w:szCs w:val="26"/>
          <w14:ligatures w14:val="none"/>
        </w:rPr>
        <w:t xml:space="preserve"> = 6mm để cùng đường kính với biến trở.</w:t>
      </w:r>
    </w:p>
    <w:p w14:paraId="29CAD3B7" w14:textId="77777777" w:rsidR="00203874" w:rsidRPr="00F32999" w:rsidRDefault="00203874" w:rsidP="001268C5">
      <w:pPr>
        <w:pStyle w:val="DA413"/>
        <w:numPr>
          <w:ilvl w:val="0"/>
          <w:numId w:val="0"/>
        </w:numPr>
        <w:ind w:firstLine="360"/>
        <w:outlineLvl w:val="9"/>
      </w:pPr>
      <w:r w:rsidRPr="00F32999">
        <w:rPr>
          <w:rFonts w:eastAsiaTheme="majorEastAsia"/>
          <w:kern w:val="0"/>
          <w14:ligatures w14:val="none"/>
        </w:rPr>
        <w:t>Tính toán lựa chọn ổ lăn</w:t>
      </w:r>
    </w:p>
    <w:p w14:paraId="6528D651" w14:textId="77777777" w:rsidR="00203874" w:rsidRPr="00F32999"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Vì Fa/Fr = 10 / 66,87 &lt; 0.3 và không có yêu cầu đặc biệt về độ cứng, tự lựa nên ta chọn ổ bi đỡ 1 dãy để đơn giản hóa kết cấu. </w:t>
      </w:r>
    </w:p>
    <w:p w14:paraId="118E3504" w14:textId="77777777" w:rsidR="001268C5" w:rsidRPr="00F32999"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Vì tốc độ quay tại ổ lăn không vượt quá 10 vòng/phút nên ta chọn ổ lăn theo khả năng tải tĩnh. </w:t>
      </w:r>
    </w:p>
    <w:p w14:paraId="2B709A5C" w14:textId="386E1EE7" w:rsidR="006D786D"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a có: Qt = Fr = 66,87 N</w:t>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t xml:space="preserve">     </w:t>
      </w:r>
      <w:r w:rsidR="006D786D" w:rsidRPr="006D786D">
        <w:t>(4.</w:t>
      </w:r>
      <w:r w:rsidR="006D786D">
        <w:t>21</w:t>
      </w:r>
      <w:r w:rsidR="006D786D" w:rsidRPr="006D786D">
        <w:t>)</w:t>
      </w:r>
    </w:p>
    <w:p w14:paraId="65E96FD2" w14:textId="71A5504C" w:rsidR="00203874" w:rsidRPr="00F32999"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 hoặc Qt = Xo. Fr + Yo . Fa = 66,87. 0,6 + 0 .0,5 = 40,08 N.</w:t>
      </w:r>
      <w:r w:rsidR="006D786D" w:rsidRPr="006D786D">
        <w:t xml:space="preserve"> </w:t>
      </w:r>
      <w:r w:rsidR="006D786D">
        <w:tab/>
      </w:r>
      <w:r w:rsidR="006D786D">
        <w:tab/>
      </w:r>
      <w:r w:rsidR="006D786D">
        <w:tab/>
        <w:t xml:space="preserve">     </w:t>
      </w:r>
      <w:r w:rsidR="006D786D" w:rsidRPr="006D786D">
        <w:t>(4.</w:t>
      </w:r>
      <w:r w:rsidR="006D786D">
        <w:t>22</w:t>
      </w:r>
      <w:r w:rsidR="006D786D" w:rsidRPr="006D786D">
        <w:t>)</w:t>
      </w:r>
    </w:p>
    <w:p w14:paraId="4773BFF4" w14:textId="41B06430" w:rsidR="00203874" w:rsidRPr="00F32999" w:rsidRDefault="000B5F5B" w:rsidP="001268C5">
      <w:pPr>
        <w:pStyle w:val="DA413"/>
        <w:numPr>
          <w:ilvl w:val="0"/>
          <w:numId w:val="0"/>
        </w:numPr>
        <w:ind w:firstLine="360"/>
        <w:outlineLvl w:val="9"/>
        <w:rPr>
          <w:rFonts w:eastAsiaTheme="majorEastAsia"/>
          <w:b w:val="0"/>
          <w:bCs w:val="0"/>
          <w:color w:val="000000" w:themeColor="text1"/>
          <w:kern w:val="0"/>
          <w14:ligatures w14:val="none"/>
        </w:rPr>
      </w:pPr>
      <w:r>
        <mc:AlternateContent>
          <mc:Choice Requires="wps">
            <w:drawing>
              <wp:anchor distT="0" distB="0" distL="114300" distR="114300" simplePos="0" relativeHeight="251695104" behindDoc="0" locked="0" layoutInCell="1" allowOverlap="1" wp14:anchorId="5DFA4512" wp14:editId="45B7996B">
                <wp:simplePos x="0" y="0"/>
                <wp:positionH relativeFrom="column">
                  <wp:posOffset>524510</wp:posOffset>
                </wp:positionH>
                <wp:positionV relativeFrom="paragraph">
                  <wp:posOffset>3210560</wp:posOffset>
                </wp:positionV>
                <wp:extent cx="5288280" cy="635"/>
                <wp:effectExtent l="0" t="0" r="7620" b="6985"/>
                <wp:wrapTopAndBottom/>
                <wp:docPr id="1910448716" name="Text Box 1"/>
                <wp:cNvGraphicFramePr/>
                <a:graphic xmlns:a="http://schemas.openxmlformats.org/drawingml/2006/main">
                  <a:graphicData uri="http://schemas.microsoft.com/office/word/2010/wordprocessingShape">
                    <wps:wsp>
                      <wps:cNvSpPr txBox="1"/>
                      <wps:spPr>
                        <a:xfrm>
                          <a:off x="0" y="0"/>
                          <a:ext cx="5288280" cy="635"/>
                        </a:xfrm>
                        <a:prstGeom prst="rect">
                          <a:avLst/>
                        </a:prstGeom>
                        <a:solidFill>
                          <a:prstClr val="white"/>
                        </a:solidFill>
                        <a:ln>
                          <a:noFill/>
                        </a:ln>
                      </wps:spPr>
                      <wps:txbx>
                        <w:txbxContent>
                          <w:p w14:paraId="04FFBB57" w14:textId="32F3E85D" w:rsidR="000B5F5B" w:rsidRPr="006C623A" w:rsidRDefault="000B5F5B" w:rsidP="00347C90">
                            <w:pPr>
                              <w:pStyle w:val="Caption"/>
                              <w:rPr>
                                <w:b/>
                                <w:bCs/>
                              </w:rPr>
                            </w:pPr>
                            <w:bookmarkStart w:id="167" w:name="_Toc171377311"/>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2</w:t>
                            </w:r>
                            <w:r w:rsidR="002F0C10">
                              <w:fldChar w:fldCharType="end"/>
                            </w:r>
                            <w:r>
                              <w:t>. Mặt cắt của bản vẽ 3D tại trục khủy tay</w:t>
                            </w:r>
                            <w:bookmarkEnd w:id="1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5DFA4512" id="_x0000_t202" coordsize="21600,21600" o:spt="202" path="m,l,21600r21600,l21600,xe">
                <v:stroke joinstyle="miter"/>
                <v:path gradientshapeok="t" o:connecttype="rect"/>
              </v:shapetype>
              <v:shape id="Text Box 1" o:spid="_x0000_s1026" type="#_x0000_t202" style="position:absolute;left:0;text-align:left;margin-left:41.3pt;margin-top:252.8pt;width:416.4pt;height:.0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" stroked="f">
                <v:textbox style="mso-fit-shape-to-text:t" inset="0,0,0,0">
                  <w:txbxContent>
                    <w:p w14:paraId="04FFBB57" w14:textId="32F3E85D" w:rsidR="000B5F5B" w:rsidRPr="006C623A" w:rsidRDefault="000B5F5B" w:rsidP="00347C90">
                      <w:pPr>
                        <w:pStyle w:val="Caption"/>
                        <w:rPr>
                          <w:b/>
                          <w:bCs/>
                        </w:rPr>
                      </w:pPr>
                      <w:bookmarkStart w:id="168" w:name="_Toc171377311"/>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2</w:t>
                      </w:r>
                      <w:r w:rsidR="002F0C10">
                        <w:fldChar w:fldCharType="end"/>
                      </w:r>
                      <w:r>
                        <w:t>. Mặt cắt của bản vẽ 3D tại trục khủy tay</w:t>
                      </w:r>
                      <w:bookmarkEnd w:id="168"/>
                    </w:p>
                  </w:txbxContent>
                </v:textbox>
                <w10:wrap type="topAndBottom"/>
              </v:shape>
            </w:pict>
          </mc:Fallback>
        </mc:AlternateContent>
      </w:r>
      <w:r w:rsidR="00203874" w:rsidRPr="00F32999">
        <w:drawing>
          <wp:anchor distT="0" distB="0" distL="114300" distR="114300" simplePos="0" relativeHeight="251693056" behindDoc="0" locked="0" layoutInCell="1" allowOverlap="1" wp14:anchorId="0EFA5548" wp14:editId="34A662C1">
            <wp:simplePos x="0" y="0"/>
            <wp:positionH relativeFrom="column">
              <wp:posOffset>1534160</wp:posOffset>
            </wp:positionH>
            <wp:positionV relativeFrom="paragraph">
              <wp:posOffset>535940</wp:posOffset>
            </wp:positionV>
            <wp:extent cx="2774950" cy="2611755"/>
            <wp:effectExtent l="0" t="0" r="6350" b="0"/>
            <wp:wrapTopAndBottom/>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2774950" cy="2611755"/>
                    </a:xfrm>
                    <a:prstGeom prst="rect">
                      <a:avLst/>
                    </a:prstGeom>
                  </pic:spPr>
                </pic:pic>
              </a:graphicData>
            </a:graphic>
            <wp14:sizeRelH relativeFrom="margin">
              <wp14:pctWidth>0</wp14:pctWidth>
            </wp14:sizeRelH>
            <wp14:sizeRelV relativeFrom="margin">
              <wp14:pctHeight>0</wp14:pctHeight>
            </wp14:sizeRelV>
          </wp:anchor>
        </w:drawing>
      </w:r>
      <w:r w:rsidR="00203874" w:rsidRPr="00F32999">
        <w:rPr>
          <w:rFonts w:eastAsiaTheme="majorEastAsia"/>
          <w:b w:val="0"/>
          <w:bCs w:val="0"/>
          <w:color w:val="000000" w:themeColor="text1"/>
          <w:kern w:val="0"/>
          <w14:ligatures w14:val="none"/>
        </w:rPr>
        <w:t xml:space="preserve">Theo đó, ta chọn ổ lăn có khả năng tải tĩnh &gt; 66,87 N </w:t>
      </w:r>
      <w:r w:rsidR="00203874" w:rsidRPr="00F32999">
        <w:rPr>
          <w:rFonts w:eastAsiaTheme="majorEastAsia"/>
          <w:b w:val="0"/>
          <w:bCs w:val="0"/>
          <w:color w:val="000000" w:themeColor="text1"/>
          <w:kern w:val="0"/>
          <w14:ligatures w14:val="none"/>
        </w:rPr>
        <w:sym w:font="Wingdings" w:char="F0E0"/>
      </w:r>
      <w:r w:rsidR="00203874" w:rsidRPr="00F32999">
        <w:rPr>
          <w:rFonts w:eastAsiaTheme="majorEastAsia"/>
          <w:b w:val="0"/>
          <w:bCs w:val="0"/>
          <w:color w:val="000000" w:themeColor="text1"/>
          <w:kern w:val="0"/>
          <w14:ligatures w14:val="none"/>
        </w:rPr>
        <w:t xml:space="preserve"> Chọn ổ lăn 625zz có khả năng tải tĩnh là 64 Kgf = 627,2 N. Có các kích thước 5x16x5</w:t>
      </w:r>
      <w:r w:rsidR="006D786D">
        <w:rPr>
          <w:rFonts w:eastAsiaTheme="majorEastAsia"/>
          <w:b w:val="0"/>
          <w:bCs w:val="0"/>
          <w:color w:val="000000" w:themeColor="text1"/>
          <w:kern w:val="0"/>
          <w14:ligatures w14:val="none"/>
        </w:rPr>
        <w:t xml:space="preserve"> mm</w:t>
      </w:r>
    </w:p>
    <w:p w14:paraId="3E97C65D" w14:textId="4AF57943" w:rsidR="00203874" w:rsidRPr="00F32999" w:rsidRDefault="00203874" w:rsidP="001268C5">
      <w:pPr>
        <w:pStyle w:val="DA413"/>
        <w:numPr>
          <w:ilvl w:val="0"/>
          <w:numId w:val="0"/>
        </w:numPr>
        <w:ind w:firstLine="360"/>
        <w:jc w:val="left"/>
        <w:outlineLvl w:val="9"/>
        <w:rPr>
          <w:rFonts w:eastAsiaTheme="majorEastAsia"/>
          <w:color w:val="000000" w:themeColor="text1"/>
          <w:kern w:val="0"/>
          <w14:ligatures w14:val="none"/>
        </w:rPr>
      </w:pPr>
      <w:r w:rsidRPr="00F32999">
        <w:rPr>
          <w:rFonts w:eastAsiaTheme="majorEastAsia"/>
          <w:color w:val="000000" w:themeColor="text1"/>
          <w:kern w:val="0"/>
          <w14:ligatures w14:val="none"/>
        </w:rPr>
        <w:t>Hoàn thiện bản vẽ 3D</w:t>
      </w:r>
    </w:p>
    <w:p w14:paraId="70704B41" w14:textId="77777777" w:rsidR="000B5F5B" w:rsidRDefault="000B5F5B" w:rsidP="00500B8F">
      <w:pPr>
        <w:pStyle w:val="DA413"/>
        <w:numPr>
          <w:ilvl w:val="0"/>
          <w:numId w:val="0"/>
        </w:numPr>
        <w:ind w:left="360" w:firstLine="360"/>
        <w:jc w:val="center"/>
        <w:outlineLvl w:val="9"/>
        <w:rPr>
          <w:b w:val="0"/>
          <w:bCs w:val="0"/>
        </w:rPr>
      </w:pPr>
      <w:r w:rsidRPr="00F32999">
        <w:drawing>
          <wp:inline distT="0" distB="0" distL="0" distR="0" wp14:anchorId="183A37AF" wp14:editId="0C76EF79">
            <wp:extent cx="5050790" cy="2517775"/>
            <wp:effectExtent l="0" t="0" r="0" b="0"/>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536" cstate="print">
                      <a:extLst>
                        <a:ext uri="{28A0092B-C50C-407E-A947-70E740481C1C}">
                          <a14:useLocalDpi xmlns:a14="http://schemas.microsoft.com/office/drawing/2010/main" val="0"/>
                        </a:ext>
                      </a:extLst>
                    </a:blip>
                    <a:srcRect l="19891" t="9680" r="13223" b="19464"/>
                    <a:stretch/>
                  </pic:blipFill>
                  <pic:spPr bwMode="auto">
                    <a:xfrm>
                      <a:off x="0" y="0"/>
                      <a:ext cx="5050790" cy="2517775"/>
                    </a:xfrm>
                    <a:prstGeom prst="rect">
                      <a:avLst/>
                    </a:prstGeom>
                    <a:ln>
                      <a:noFill/>
                    </a:ln>
                    <a:extLst>
                      <a:ext uri="{53640926-AAD7-44D8-BBD7-CCE9431645EC}">
                        <a14:shadowObscured xmlns:a14="http://schemas.microsoft.com/office/drawing/2010/main"/>
                      </a:ext>
                    </a:extLst>
                  </pic:spPr>
                </pic:pic>
              </a:graphicData>
            </a:graphic>
          </wp:inline>
        </w:drawing>
      </w:r>
    </w:p>
    <w:p w14:paraId="5FA1A5A4" w14:textId="23224AF1" w:rsidR="00203874" w:rsidRPr="00F32999" w:rsidRDefault="008D1D8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69" w:name="_Toc171377312"/>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33</w:t>
      </w:r>
      <w:r w:rsidR="002F0C10">
        <w:rPr>
          <w:b w:val="0"/>
          <w:bCs w:val="0"/>
        </w:rPr>
        <w:fldChar w:fldCharType="end"/>
      </w:r>
      <w:r w:rsidR="00500B8F" w:rsidRPr="00F32999">
        <w:rPr>
          <w:rFonts w:eastAsiaTheme="majorEastAsia"/>
          <w:b w:val="0"/>
          <w:bCs w:val="0"/>
          <w:kern w:val="0"/>
          <w14:ligatures w14:val="none"/>
        </w:rPr>
        <w:t>. Bản vẽ 3D cho cánh tay robot</w:t>
      </w:r>
      <w:bookmarkEnd w:id="169"/>
    </w:p>
    <w:p w14:paraId="575C65D5" w14:textId="77777777" w:rsidR="00203874" w:rsidRPr="00F32999" w:rsidRDefault="00203874" w:rsidP="00203874">
      <w:pPr>
        <w:spacing w:line="312" w:lineRule="auto"/>
        <w:jc w:val="both"/>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4.2.1.2 Gia công và lắp ráp</w:t>
      </w:r>
    </w:p>
    <w:p w14:paraId="0EBB93BE" w14:textId="77777777" w:rsidR="00203874" w:rsidRPr="00F32999" w:rsidRDefault="00203874" w:rsidP="005E72EE">
      <w:pPr>
        <w:spacing w:line="312" w:lineRule="auto"/>
        <w:ind w:firstLine="360"/>
        <w:jc w:val="both"/>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Gia công các chi tiết</w:t>
      </w:r>
    </w:p>
    <w:p w14:paraId="4D1FA110"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Đối với các chi tiết làm bằng mica, ta cần xuất định dạng file .dxf và chọn chiều dày và màu sắc của mica cần cắt.</w:t>
      </w:r>
    </w:p>
    <w:p w14:paraId="5172AFC3"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37CDBA96" w14:textId="77777777" w:rsidR="00203874" w:rsidRPr="00F32999" w:rsidRDefault="00203874" w:rsidP="00203874">
      <w:pPr>
        <w:spacing w:line="312" w:lineRule="auto"/>
        <w:ind w:left="360"/>
        <w:jc w:val="center"/>
        <w:rPr>
          <w:rFonts w:eastAsiaTheme="majorEastAsia" w:cs="Times New Roman"/>
          <w:b/>
          <w:bCs/>
          <w:color w:val="000000" w:themeColor="text1"/>
          <w:kern w:val="0"/>
          <w:szCs w:val="26"/>
          <w14:ligatures w14:val="none"/>
        </w:rPr>
      </w:pPr>
      <w:r w:rsidRPr="00F32999">
        <w:rPr>
          <w:rFonts w:cs="Times New Roman"/>
        </w:rPr>
        <w:drawing>
          <wp:inline distT="0" distB="0" distL="0" distR="0" wp14:anchorId="2446DFEB" wp14:editId="4E090453">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537"/>
                    <a:stretch>
                      <a:fillRect/>
                    </a:stretch>
                  </pic:blipFill>
                  <pic:spPr>
                    <a:xfrm>
                      <a:off x="0" y="0"/>
                      <a:ext cx="5041698" cy="3106794"/>
                    </a:xfrm>
                    <a:prstGeom prst="rect">
                      <a:avLst/>
                    </a:prstGeom>
                  </pic:spPr>
                </pic:pic>
              </a:graphicData>
            </a:graphic>
          </wp:inline>
        </w:drawing>
      </w:r>
    </w:p>
    <w:p w14:paraId="4E002642" w14:textId="714998D5" w:rsidR="00500B8F" w:rsidRPr="00F32999" w:rsidRDefault="001B29D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70" w:name="_Toc171377313"/>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34</w:t>
      </w:r>
      <w:r w:rsidR="002F0C10">
        <w:rPr>
          <w:b w:val="0"/>
          <w:bCs w:val="0"/>
        </w:rPr>
        <w:fldChar w:fldCharType="end"/>
      </w:r>
      <w:r w:rsidR="00500B8F" w:rsidRPr="00F32999">
        <w:rPr>
          <w:rFonts w:eastAsiaTheme="majorEastAsia"/>
          <w:b w:val="0"/>
          <w:bCs w:val="0"/>
          <w:kern w:val="0"/>
          <w14:ligatures w14:val="none"/>
        </w:rPr>
        <w:t>. Mô hình 3D trong phần mềm CURA</w:t>
      </w:r>
      <w:bookmarkEnd w:id="170"/>
    </w:p>
    <w:p w14:paraId="267E1534" w14:textId="77777777" w:rsidR="00500B8F" w:rsidRPr="00F32999" w:rsidRDefault="00500B8F" w:rsidP="00203874">
      <w:pPr>
        <w:spacing w:line="312" w:lineRule="auto"/>
        <w:ind w:left="360"/>
        <w:jc w:val="center"/>
        <w:rPr>
          <w:rFonts w:eastAsiaTheme="majorEastAsia" w:cs="Times New Roman"/>
          <w:b/>
          <w:bCs/>
          <w:color w:val="000000" w:themeColor="text1"/>
          <w:kern w:val="0"/>
          <w:szCs w:val="26"/>
          <w14:ligatures w14:val="none"/>
        </w:rPr>
      </w:pPr>
    </w:p>
    <w:p w14:paraId="0ED5738E" w14:textId="4A5DC07E" w:rsidR="00700056" w:rsidRPr="00F32999" w:rsidRDefault="00203874" w:rsidP="00700056">
      <w:pPr>
        <w:pStyle w:val="DA413"/>
        <w:numPr>
          <w:ilvl w:val="0"/>
          <w:numId w:val="0"/>
        </w:numPr>
        <w:ind w:firstLine="360"/>
        <w:outlineLvl w:val="9"/>
        <w:rPr>
          <w:rFonts w:eastAsiaTheme="majorEastAsia"/>
          <w:color w:val="000000" w:themeColor="text1"/>
          <w:kern w:val="0"/>
          <w14:ligatures w14:val="none"/>
        </w:rPr>
      </w:pPr>
      <w:r w:rsidRPr="00F32999">
        <w:rPr>
          <w:rFonts w:eastAsiaTheme="majorEastAsia"/>
          <w:color w:val="000000" w:themeColor="text1"/>
          <w:kern w:val="0"/>
          <w14:ligatures w14:val="none"/>
        </w:rPr>
        <w:t>Lắp ráp và hoàn thiện</w:t>
      </w:r>
    </w:p>
    <w:p w14:paraId="5E6E7C9C" w14:textId="77777777" w:rsidR="000B5F5B" w:rsidRDefault="00700056" w:rsidP="000B5F5B">
      <w:pPr>
        <w:keepNext/>
        <w:spacing w:line="312" w:lineRule="auto"/>
        <w:jc w:val="center"/>
      </w:pPr>
      <w:r w:rsidRPr="00F32999">
        <w:rPr>
          <w:rFonts w:eastAsiaTheme="majorEastAsia" w:cs="Times New Roman"/>
          <w:color w:val="000000" w:themeColor="text1"/>
          <w:kern w:val="0"/>
          <w:szCs w:val="26"/>
          <w14:ligatures w14:val="none"/>
        </w:rPr>
        <w:drawing>
          <wp:inline distT="0" distB="0" distL="0" distR="0" wp14:anchorId="3829C934" wp14:editId="3E6C4888">
            <wp:extent cx="6119495" cy="2562446"/>
            <wp:effectExtent l="0" t="0" r="0" b="9525"/>
            <wp:docPr id="879305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305510" name=""/>
                    <pic:cNvPicPr/>
                  </pic:nvPicPr>
                  <pic:blipFill rotWithShape="1">
                    <a:blip r:embed="rId538"/>
                    <a:srcRect b="11911"/>
                    <a:stretch/>
                  </pic:blipFill>
                  <pic:spPr bwMode="auto">
                    <a:xfrm>
                      <a:off x="0" y="0"/>
                      <a:ext cx="6119495" cy="2562446"/>
                    </a:xfrm>
                    <a:prstGeom prst="rect">
                      <a:avLst/>
                    </a:prstGeom>
                    <a:ln>
                      <a:noFill/>
                    </a:ln>
                    <a:extLst>
                      <a:ext uri="{53640926-AAD7-44D8-BBD7-CCE9431645EC}">
                        <a14:shadowObscured xmlns:a14="http://schemas.microsoft.com/office/drawing/2010/main"/>
                      </a:ext>
                    </a:extLst>
                  </pic:spPr>
                </pic:pic>
              </a:graphicData>
            </a:graphic>
          </wp:inline>
        </w:drawing>
      </w:r>
    </w:p>
    <w:p w14:paraId="33BF0A5A" w14:textId="2A22BBFD" w:rsidR="00700056" w:rsidRPr="00F32999" w:rsidRDefault="000B5F5B" w:rsidP="007F32E1">
      <w:pPr>
        <w:pStyle w:val="Caption"/>
        <w:rPr>
          <w:rFonts w:eastAsiaTheme="majorEastAsia"/>
          <w:kern w:val="0"/>
          <w14:ligatures w14:val="none"/>
        </w:rPr>
      </w:pPr>
      <w:bookmarkStart w:id="171" w:name="_Toc17137731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5</w:t>
      </w:r>
      <w:r w:rsidR="002F0C10">
        <w:fldChar w:fldCharType="end"/>
      </w:r>
      <w:r>
        <w:t>. Mặt trước của thiết bị theo dõi chuyển động cánh tay</w:t>
      </w:r>
      <w:bookmarkEnd w:id="171"/>
    </w:p>
    <w:p w14:paraId="283D1589" w14:textId="77777777" w:rsidR="000B5F5B" w:rsidRDefault="00700056" w:rsidP="000B5F5B">
      <w:pPr>
        <w:keepNext/>
        <w:spacing w:line="312" w:lineRule="auto"/>
        <w:jc w:val="center"/>
      </w:pPr>
      <w:r w:rsidRPr="00F32999">
        <w:rPr>
          <w:rFonts w:eastAsiaTheme="majorEastAsia" w:cs="Times New Roman"/>
          <w:color w:val="000000" w:themeColor="text1"/>
          <w:kern w:val="0"/>
          <w:szCs w:val="26"/>
          <w14:ligatures w14:val="none"/>
        </w:rPr>
        <w:drawing>
          <wp:inline distT="0" distB="0" distL="0" distR="0" wp14:anchorId="32CC3EF3" wp14:editId="1F8194F7">
            <wp:extent cx="6119495" cy="3444949"/>
            <wp:effectExtent l="0" t="0" r="0" b="3175"/>
            <wp:docPr id="2595666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566625" name=""/>
                    <pic:cNvPicPr/>
                  </pic:nvPicPr>
                  <pic:blipFill rotWithShape="1">
                    <a:blip r:embed="rId539"/>
                    <a:srcRect b="7783"/>
                    <a:stretch/>
                  </pic:blipFill>
                  <pic:spPr bwMode="auto">
                    <a:xfrm>
                      <a:off x="0" y="0"/>
                      <a:ext cx="6119495" cy="3444949"/>
                    </a:xfrm>
                    <a:prstGeom prst="rect">
                      <a:avLst/>
                    </a:prstGeom>
                    <a:ln>
                      <a:noFill/>
                    </a:ln>
                    <a:extLst>
                      <a:ext uri="{53640926-AAD7-44D8-BBD7-CCE9431645EC}">
                        <a14:shadowObscured xmlns:a14="http://schemas.microsoft.com/office/drawing/2010/main"/>
                      </a:ext>
                    </a:extLst>
                  </pic:spPr>
                </pic:pic>
              </a:graphicData>
            </a:graphic>
          </wp:inline>
        </w:drawing>
      </w:r>
    </w:p>
    <w:p w14:paraId="7C50BC1C" w14:textId="6A536556" w:rsidR="00203874" w:rsidRPr="000B5F5B" w:rsidRDefault="000B5F5B" w:rsidP="00347C90">
      <w:pPr>
        <w:pStyle w:val="Caption"/>
        <w:rPr>
          <w:rFonts w:eastAsiaTheme="majorEastAsia"/>
          <w:kern w:val="0"/>
          <w14:ligatures w14:val="none"/>
        </w:rPr>
      </w:pPr>
      <w:bookmarkStart w:id="172" w:name="_Toc17137731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6</w:t>
      </w:r>
      <w:r w:rsidR="002F0C10">
        <w:fldChar w:fldCharType="end"/>
      </w:r>
      <w:r>
        <w:t>. Mặt sau của thiết bị theo dõi chuyển động cánh tay</w:t>
      </w:r>
      <w:bookmarkEnd w:id="172"/>
    </w:p>
    <w:p w14:paraId="163AE883" w14:textId="793C068A" w:rsidR="0026699B" w:rsidRPr="00F32999" w:rsidRDefault="0026699B" w:rsidP="006C28A4">
      <w:pPr>
        <w:pStyle w:val="DA40"/>
        <w:numPr>
          <w:ilvl w:val="0"/>
          <w:numId w:val="0"/>
        </w:numPr>
        <w:ind w:left="720" w:hanging="720"/>
        <w:outlineLvl w:val="2"/>
      </w:pPr>
      <w:bookmarkStart w:id="173" w:name="_Toc170729880"/>
      <w:bookmarkStart w:id="174" w:name="_Toc171373034"/>
      <w:r w:rsidRPr="00F32999">
        <w:t>4.2.</w:t>
      </w:r>
      <w:r w:rsidR="009C7E25" w:rsidRPr="00F32999">
        <w:t>2</w:t>
      </w:r>
      <w:r w:rsidRPr="00F32999">
        <w:t xml:space="preserve"> Thiết kế phần điện</w:t>
      </w:r>
      <w:bookmarkEnd w:id="173"/>
      <w:bookmarkEnd w:id="174"/>
    </w:p>
    <w:p w14:paraId="6CF6B869" w14:textId="77777777" w:rsidR="0026699B" w:rsidRPr="00F32999" w:rsidRDefault="0026699B" w:rsidP="001268C5">
      <w:pPr>
        <w:pStyle w:val="DA40"/>
        <w:numPr>
          <w:ilvl w:val="0"/>
          <w:numId w:val="0"/>
        </w:numPr>
        <w:ind w:firstLine="360"/>
        <w:outlineLvl w:val="9"/>
        <w:rPr>
          <w:b w:val="0"/>
          <w:bCs w:val="0"/>
        </w:rPr>
      </w:pPr>
      <w:r w:rsidRPr="00F32999">
        <w:rPr>
          <w:rFonts w:eastAsiaTheme="majorEastAsia"/>
          <w:b w:val="0"/>
          <w:bCs w:val="0"/>
          <w:color w:val="000000" w:themeColor="text1"/>
          <w:kern w:val="0"/>
          <w14:ligatures w14:val="none"/>
        </w:rPr>
        <w:t>Tổng thiết kế hệ thống như sau</w:t>
      </w:r>
    </w:p>
    <w:p w14:paraId="7D920464" w14:textId="77777777" w:rsidR="000B5F5B" w:rsidRDefault="0026699B" w:rsidP="000B5F5B">
      <w:pPr>
        <w:pStyle w:val="DA40"/>
        <w:keepNext/>
        <w:numPr>
          <w:ilvl w:val="0"/>
          <w:numId w:val="0"/>
        </w:numPr>
        <w:ind w:left="360"/>
        <w:jc w:val="center"/>
        <w:outlineLvl w:val="9"/>
      </w:pPr>
      <w:r w:rsidRPr="00F32999">
        <w:rPr>
          <w:rFonts w:eastAsia="Times New Roman"/>
          <w:kern w:val="0"/>
          <w:lang w:eastAsia="vi-VN"/>
          <w14:ligatures w14:val="none"/>
        </w:rPr>
        <w:drawing>
          <wp:inline distT="0" distB="0" distL="0" distR="0" wp14:anchorId="40038448" wp14:editId="04614ACE">
            <wp:extent cx="5812698" cy="2062716"/>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947269" cy="2110470"/>
                    </a:xfrm>
                    <a:prstGeom prst="rect">
                      <a:avLst/>
                    </a:prstGeom>
                    <a:noFill/>
                    <a:ln>
                      <a:noFill/>
                    </a:ln>
                  </pic:spPr>
                </pic:pic>
              </a:graphicData>
            </a:graphic>
          </wp:inline>
        </w:drawing>
      </w:r>
    </w:p>
    <w:p w14:paraId="500D97A5" w14:textId="44918F93" w:rsidR="0026699B" w:rsidRPr="00F32999" w:rsidRDefault="000B5F5B" w:rsidP="00347C90">
      <w:pPr>
        <w:pStyle w:val="Caption"/>
      </w:pPr>
      <w:bookmarkStart w:id="175" w:name="_Toc17137731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7</w:t>
      </w:r>
      <w:r w:rsidR="002F0C10">
        <w:fldChar w:fldCharType="end"/>
      </w:r>
      <w:r>
        <w:t xml:space="preserve">. </w:t>
      </w:r>
      <w:r w:rsidR="00A9424D">
        <w:t>Tổng quan hệ thống điện của thiết bị theo dõi chuyển động cánh tay</w:t>
      </w:r>
      <w:bookmarkEnd w:id="175"/>
    </w:p>
    <w:p w14:paraId="347F6664" w14:textId="705CA520" w:rsidR="0026699B" w:rsidRPr="00F32999" w:rsidRDefault="0026699B" w:rsidP="006C28A4">
      <w:pPr>
        <w:pStyle w:val="DA413"/>
        <w:numPr>
          <w:ilvl w:val="0"/>
          <w:numId w:val="0"/>
        </w:numPr>
        <w:ind w:left="720" w:hanging="720"/>
        <w:outlineLvl w:val="9"/>
      </w:pPr>
      <w:r w:rsidRPr="00F32999">
        <w:t>4.2.</w:t>
      </w:r>
      <w:r w:rsidR="009C7E25" w:rsidRPr="00F32999">
        <w:t>2</w:t>
      </w:r>
      <w:r w:rsidRPr="00F32999">
        <w:t>.1 Tính toán, chọn lựa linh kiện và thiết kế schematic</w:t>
      </w:r>
    </w:p>
    <w:p w14:paraId="1687CED1" w14:textId="77777777" w:rsidR="0026699B" w:rsidRPr="00F32999" w:rsidRDefault="0026699B" w:rsidP="001268C5">
      <w:pPr>
        <w:spacing w:line="312" w:lineRule="auto"/>
        <w:ind w:firstLine="360"/>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Vi điều khiển</w:t>
      </w:r>
    </w:p>
    <w:p w14:paraId="7315DC26"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Hiện nay, các dòng vi xử lí STM32 với kiến trúc ARM đang rất phổ biến với tốc độ tính toán nhanh và giá thành rẻ cùng nguồn hàng phổ biến.</w:t>
      </w:r>
    </w:p>
    <w:p w14:paraId="28AB8ECC"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Với tiêu chí nhỏ gọn, tốc độ xử lí nhanh và giá thành hợp lí, ta sẽ lựa chọn các module tích hợp sẵn có trên thị trường.</w:t>
      </w:r>
    </w:p>
    <w:p w14:paraId="5891FEA6"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Vi điều khiển STM32F401CCU với kiến trúc ARM Cotex-M4 với tốc độ tối đa 84 MHz và flash 256 Kb là lựa chọn phù hợp với kích thước rất nhỏ gọn cùng với tốc độ tính toán cao và giá thành rẻ.</w:t>
      </w:r>
    </w:p>
    <w:p w14:paraId="73E31EA3" w14:textId="77777777" w:rsidR="0026699B" w:rsidRPr="00F32999" w:rsidRDefault="0026699B" w:rsidP="006C28A4">
      <w:pPr>
        <w:spacing w:line="312" w:lineRule="auto"/>
        <w:jc w:val="center"/>
        <w:rPr>
          <w:rFonts w:cs="Times New Roman"/>
          <w:szCs w:val="26"/>
        </w:rPr>
      </w:pPr>
      <w:r w:rsidRPr="00F32999">
        <w:rPr>
          <w:rFonts w:cs="Times New Roman"/>
          <w:szCs w:val="26"/>
        </w:rPr>
        <w:drawing>
          <wp:inline distT="0" distB="0" distL="0" distR="0" wp14:anchorId="4A323A54" wp14:editId="072C1B15">
            <wp:extent cx="2495550" cy="1331638"/>
            <wp:effectExtent l="0" t="0" r="0" b="1905"/>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41">
                      <a:extLst>
                        <a:ext uri="{28A0092B-C50C-407E-A947-70E740481C1C}">
                          <a14:useLocalDpi xmlns:a14="http://schemas.microsoft.com/office/drawing/2010/main" val="0"/>
                        </a:ext>
                      </a:extLst>
                    </a:blip>
                    <a:srcRect l="8592" t="23218" r="1646" b="28884"/>
                    <a:stretch/>
                  </pic:blipFill>
                  <pic:spPr bwMode="auto">
                    <a:xfrm>
                      <a:off x="0" y="0"/>
                      <a:ext cx="2497299" cy="1332571"/>
                    </a:xfrm>
                    <a:prstGeom prst="rect">
                      <a:avLst/>
                    </a:prstGeom>
                    <a:noFill/>
                    <a:ln>
                      <a:noFill/>
                    </a:ln>
                    <a:extLst>
                      <a:ext uri="{53640926-AAD7-44D8-BBD7-CCE9431645EC}">
                        <a14:shadowObscured xmlns:a14="http://schemas.microsoft.com/office/drawing/2010/main"/>
                      </a:ext>
                    </a:extLst>
                  </pic:spPr>
                </pic:pic>
              </a:graphicData>
            </a:graphic>
          </wp:inline>
        </w:drawing>
      </w:r>
    </w:p>
    <w:p w14:paraId="3529F286" w14:textId="211636EA" w:rsidR="00500B8F" w:rsidRPr="00F32999" w:rsidRDefault="001B29D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76" w:name="_Toc171377317"/>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38</w:t>
      </w:r>
      <w:r w:rsidR="002F0C10">
        <w:rPr>
          <w:b w:val="0"/>
          <w:bCs w:val="0"/>
        </w:rPr>
        <w:fldChar w:fldCharType="end"/>
      </w:r>
      <w:r w:rsidR="00500B8F" w:rsidRPr="00F32999">
        <w:rPr>
          <w:rFonts w:eastAsiaTheme="majorEastAsia"/>
          <w:b w:val="0"/>
          <w:bCs w:val="0"/>
          <w:kern w:val="0"/>
          <w14:ligatures w14:val="none"/>
        </w:rPr>
        <w:t>. STM32F401CCU</w:t>
      </w:r>
      <w:bookmarkEnd w:id="176"/>
    </w:p>
    <w:p w14:paraId="6B1B487A" w14:textId="78DADB11" w:rsidR="0026699B"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77" w:name="_Toc171376379"/>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8</w:t>
      </w:r>
      <w:r w:rsidR="00334A7B">
        <w:fldChar w:fldCharType="end"/>
      </w:r>
      <w:r w:rsidRPr="00F32999">
        <w:rPr>
          <w:rFonts w:cs="Times New Roman"/>
          <w:szCs w:val="26"/>
        </w:rPr>
        <w:t xml:space="preserve">: </w:t>
      </w:r>
      <w:r w:rsidR="0026699B" w:rsidRPr="00F32999">
        <w:rPr>
          <w:rFonts w:cs="Times New Roman"/>
          <w:szCs w:val="26"/>
        </w:rPr>
        <w:t>Bảng thông số của STM32F401CCU</w:t>
      </w:r>
      <w:bookmarkEnd w:id="177"/>
    </w:p>
    <w:tbl>
      <w:tblPr>
        <w:tblStyle w:val="TableGrid"/>
        <w:tblW w:w="0" w:type="auto"/>
        <w:tblLook w:val="04A0" w:firstRow="1" w:lastRow="0" w:firstColumn="1" w:lastColumn="0" w:noHBand="0" w:noVBand="1"/>
      </w:tblPr>
      <w:tblGrid>
        <w:gridCol w:w="4508"/>
        <w:gridCol w:w="4508"/>
      </w:tblGrid>
      <w:tr w:rsidR="0026699B" w:rsidRPr="00F32999" w14:paraId="18D600DA" w14:textId="77777777" w:rsidTr="00994ECF">
        <w:tc>
          <w:tcPr>
            <w:tcW w:w="4508" w:type="dxa"/>
          </w:tcPr>
          <w:p w14:paraId="10B85481"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0A8E86CC"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0D0DA16C" w14:textId="77777777" w:rsidTr="00994ECF">
        <w:tc>
          <w:tcPr>
            <w:tcW w:w="4508" w:type="dxa"/>
          </w:tcPr>
          <w:p w14:paraId="64EB5C45" w14:textId="77777777" w:rsidR="0026699B" w:rsidRPr="00F32999" w:rsidRDefault="0026699B" w:rsidP="006C28A4">
            <w:pPr>
              <w:spacing w:line="312" w:lineRule="auto"/>
              <w:jc w:val="center"/>
              <w:rPr>
                <w:rFonts w:cs="Times New Roman"/>
                <w:szCs w:val="26"/>
              </w:rPr>
            </w:pPr>
            <w:r w:rsidRPr="00F32999">
              <w:rPr>
                <w:rFonts w:cs="Times New Roman"/>
                <w:szCs w:val="26"/>
              </w:rPr>
              <w:t>Bộ nhớ</w:t>
            </w:r>
          </w:p>
        </w:tc>
        <w:tc>
          <w:tcPr>
            <w:tcW w:w="4508" w:type="dxa"/>
          </w:tcPr>
          <w:p w14:paraId="343FC24C" w14:textId="77777777" w:rsidR="0026699B" w:rsidRPr="00F32999" w:rsidRDefault="0026699B" w:rsidP="006C28A4">
            <w:pPr>
              <w:spacing w:line="312" w:lineRule="auto"/>
              <w:jc w:val="center"/>
              <w:rPr>
                <w:rFonts w:cs="Times New Roman"/>
                <w:szCs w:val="26"/>
              </w:rPr>
            </w:pPr>
            <w:r w:rsidRPr="00F32999">
              <w:rPr>
                <w:rFonts w:cs="Times New Roman"/>
                <w:szCs w:val="26"/>
              </w:rPr>
              <w:t>256 Kbytes Flash / 64 Kbytes RAM</w:t>
            </w:r>
          </w:p>
        </w:tc>
      </w:tr>
      <w:tr w:rsidR="0026699B" w:rsidRPr="00F32999" w14:paraId="1CE88D3C" w14:textId="77777777" w:rsidTr="00994ECF">
        <w:tc>
          <w:tcPr>
            <w:tcW w:w="4508" w:type="dxa"/>
          </w:tcPr>
          <w:p w14:paraId="5EF66E78"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2EF8E150" w14:textId="77777777" w:rsidR="0026699B" w:rsidRPr="00F32999" w:rsidRDefault="0026699B" w:rsidP="006C28A4">
            <w:pPr>
              <w:spacing w:line="312" w:lineRule="auto"/>
              <w:jc w:val="center"/>
              <w:rPr>
                <w:rFonts w:cs="Times New Roman"/>
                <w:szCs w:val="26"/>
              </w:rPr>
            </w:pPr>
            <w:r w:rsidRPr="00F32999">
              <w:rPr>
                <w:rFonts w:cs="Times New Roman"/>
                <w:szCs w:val="26"/>
              </w:rPr>
              <w:t>128 uA/MHz (peripheral off)</w:t>
            </w:r>
          </w:p>
        </w:tc>
      </w:tr>
      <w:tr w:rsidR="0026699B" w:rsidRPr="00F32999" w14:paraId="3021B511" w14:textId="77777777" w:rsidTr="00994ECF">
        <w:tc>
          <w:tcPr>
            <w:tcW w:w="4508" w:type="dxa"/>
          </w:tcPr>
          <w:p w14:paraId="207F021A"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438067FA" w14:textId="77777777" w:rsidR="0026699B" w:rsidRPr="00F32999" w:rsidRDefault="0026699B" w:rsidP="006C28A4">
            <w:pPr>
              <w:spacing w:line="312" w:lineRule="auto"/>
              <w:jc w:val="center"/>
              <w:rPr>
                <w:rFonts w:cs="Times New Roman"/>
                <w:szCs w:val="26"/>
              </w:rPr>
            </w:pPr>
            <w:r w:rsidRPr="00F32999">
              <w:rPr>
                <w:rFonts w:cs="Times New Roman"/>
                <w:szCs w:val="26"/>
              </w:rPr>
              <w:t>1,7 to 3,6V</w:t>
            </w:r>
          </w:p>
        </w:tc>
      </w:tr>
      <w:tr w:rsidR="0026699B" w:rsidRPr="00F32999" w14:paraId="17815C0F" w14:textId="77777777" w:rsidTr="00994ECF">
        <w:tc>
          <w:tcPr>
            <w:tcW w:w="4508" w:type="dxa"/>
          </w:tcPr>
          <w:p w14:paraId="182C1F73" w14:textId="77777777" w:rsidR="0026699B" w:rsidRPr="00F32999" w:rsidRDefault="0026699B" w:rsidP="006C28A4">
            <w:pPr>
              <w:spacing w:line="312" w:lineRule="auto"/>
              <w:jc w:val="center"/>
              <w:rPr>
                <w:rFonts w:cs="Times New Roman"/>
                <w:szCs w:val="26"/>
              </w:rPr>
            </w:pPr>
            <w:r w:rsidRPr="00F32999">
              <w:rPr>
                <w:rFonts w:cs="Times New Roman"/>
                <w:szCs w:val="26"/>
              </w:rPr>
              <w:t>Core</w:t>
            </w:r>
          </w:p>
        </w:tc>
        <w:tc>
          <w:tcPr>
            <w:tcW w:w="4508" w:type="dxa"/>
          </w:tcPr>
          <w:p w14:paraId="6FBF432F" w14:textId="77777777" w:rsidR="0026699B" w:rsidRPr="00F32999" w:rsidRDefault="0026699B" w:rsidP="006C28A4">
            <w:pPr>
              <w:spacing w:line="312" w:lineRule="auto"/>
              <w:jc w:val="center"/>
              <w:rPr>
                <w:rFonts w:cs="Times New Roman"/>
                <w:szCs w:val="26"/>
              </w:rPr>
            </w:pPr>
            <w:r w:rsidRPr="00F32999">
              <w:rPr>
                <w:rFonts w:cs="Times New Roman"/>
                <w:szCs w:val="26"/>
              </w:rPr>
              <w:t>ARM 32-bit Cortex M4</w:t>
            </w:r>
          </w:p>
        </w:tc>
      </w:tr>
      <w:tr w:rsidR="0026699B" w:rsidRPr="00F32999" w14:paraId="23429E29" w14:textId="77777777" w:rsidTr="00994ECF">
        <w:tc>
          <w:tcPr>
            <w:tcW w:w="4508" w:type="dxa"/>
          </w:tcPr>
          <w:p w14:paraId="58B57A33" w14:textId="77777777" w:rsidR="0026699B" w:rsidRPr="00F32999" w:rsidRDefault="0026699B" w:rsidP="006C28A4">
            <w:pPr>
              <w:spacing w:line="312" w:lineRule="auto"/>
              <w:jc w:val="center"/>
              <w:rPr>
                <w:rFonts w:cs="Times New Roman"/>
                <w:szCs w:val="26"/>
              </w:rPr>
            </w:pPr>
            <w:r w:rsidRPr="00F32999">
              <w:rPr>
                <w:rFonts w:cs="Times New Roman"/>
                <w:szCs w:val="26"/>
              </w:rPr>
              <w:t>Tần số tối đa</w:t>
            </w:r>
          </w:p>
        </w:tc>
        <w:tc>
          <w:tcPr>
            <w:tcW w:w="4508" w:type="dxa"/>
          </w:tcPr>
          <w:p w14:paraId="451DCCB2" w14:textId="77777777" w:rsidR="0026699B" w:rsidRPr="00F32999" w:rsidRDefault="0026699B" w:rsidP="006C28A4">
            <w:pPr>
              <w:spacing w:line="312" w:lineRule="auto"/>
              <w:jc w:val="center"/>
              <w:rPr>
                <w:rFonts w:cs="Times New Roman"/>
                <w:szCs w:val="26"/>
              </w:rPr>
            </w:pPr>
            <w:r w:rsidRPr="00F32999">
              <w:rPr>
                <w:rFonts w:cs="Times New Roman"/>
                <w:szCs w:val="26"/>
              </w:rPr>
              <w:t>84 MHz</w:t>
            </w:r>
          </w:p>
        </w:tc>
      </w:tr>
    </w:tbl>
    <w:p w14:paraId="7E6A637F" w14:textId="77777777" w:rsidR="0026699B" w:rsidRPr="00F32999" w:rsidRDefault="0026699B" w:rsidP="006C28A4">
      <w:pPr>
        <w:spacing w:line="312" w:lineRule="auto"/>
        <w:rPr>
          <w:rFonts w:cs="Times New Roman"/>
          <w:b/>
          <w:bCs/>
          <w:szCs w:val="26"/>
        </w:rPr>
      </w:pPr>
      <w:r w:rsidRPr="00F32999">
        <w:rPr>
          <w:rFonts w:cs="Times New Roman"/>
          <w:b/>
          <w:bCs/>
          <w:szCs w:val="26"/>
        </w:rPr>
        <w:t>Cảm biến IMU và MARG</w:t>
      </w:r>
    </w:p>
    <w:p w14:paraId="5278045C"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614C15C3"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Cảm biến 6 trục MPU6050 cho phép đo được 3 trục gia tốc và 3 trục gygroscope là 1 loại cảm biến rất phổ biến trên thị trường hiện nay.</w:t>
      </w:r>
    </w:p>
    <w:p w14:paraId="3EEBB999" w14:textId="77777777" w:rsidR="0026699B" w:rsidRPr="00F32999" w:rsidRDefault="0026699B" w:rsidP="006C28A4">
      <w:pPr>
        <w:spacing w:line="312" w:lineRule="auto"/>
        <w:jc w:val="center"/>
        <w:rPr>
          <w:rFonts w:eastAsiaTheme="majorEastAsia" w:cs="Times New Roman"/>
          <w:b/>
          <w:bCs/>
          <w:color w:val="000000" w:themeColor="text1"/>
          <w:kern w:val="0"/>
          <w:szCs w:val="26"/>
          <w14:ligatures w14:val="none"/>
        </w:rPr>
      </w:pPr>
      <w:r w:rsidRPr="00F32999">
        <w:rPr>
          <w:rFonts w:cs="Times New Roman"/>
        </w:rPr>
        <w:drawing>
          <wp:inline distT="0" distB="0" distL="0" distR="0" wp14:anchorId="56DAA77D" wp14:editId="21B36AFF">
            <wp:extent cx="2866030" cy="286603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868195" cy="2868195"/>
                    </a:xfrm>
                    <a:prstGeom prst="rect">
                      <a:avLst/>
                    </a:prstGeom>
                    <a:noFill/>
                    <a:ln>
                      <a:noFill/>
                    </a:ln>
                  </pic:spPr>
                </pic:pic>
              </a:graphicData>
            </a:graphic>
          </wp:inline>
        </w:drawing>
      </w:r>
    </w:p>
    <w:p w14:paraId="422A95B9" w14:textId="5ABA3F8F" w:rsidR="00500B8F" w:rsidRPr="00F32999" w:rsidRDefault="001E791D" w:rsidP="006C28A4">
      <w:pPr>
        <w:spacing w:line="312" w:lineRule="auto"/>
        <w:jc w:val="center"/>
        <w:rPr>
          <w:rFonts w:eastAsiaTheme="majorEastAsia" w:cs="Times New Roman"/>
          <w:color w:val="000000" w:themeColor="text1"/>
          <w:kern w:val="0"/>
          <w:szCs w:val="26"/>
          <w14:ligatures w14:val="none"/>
        </w:rPr>
      </w:pPr>
      <w:bookmarkStart w:id="178" w:name="_Toc17137731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39</w:t>
      </w:r>
      <w:r w:rsidR="002F0C10">
        <w:rPr>
          <w:rFonts w:cs="Times New Roman"/>
        </w:rPr>
        <w:fldChar w:fldCharType="end"/>
      </w:r>
      <w:r w:rsidR="00500B8F" w:rsidRPr="00F32999">
        <w:rPr>
          <w:rFonts w:eastAsiaTheme="majorEastAsia" w:cs="Times New Roman"/>
          <w:kern w:val="0"/>
          <w14:ligatures w14:val="none"/>
        </w:rPr>
        <w:t xml:space="preserve">. Cảm biến IMU </w:t>
      </w:r>
      <w:r w:rsidR="00500B8F" w:rsidRPr="00F32999">
        <w:rPr>
          <w:rFonts w:cs="Times New Roman"/>
          <w:szCs w:val="26"/>
        </w:rPr>
        <w:t>MPU6050</w:t>
      </w:r>
      <w:bookmarkEnd w:id="178"/>
    </w:p>
    <w:p w14:paraId="743C01AA" w14:textId="0D480CE5" w:rsidR="0026699B" w:rsidRPr="00F32999" w:rsidRDefault="001B396C" w:rsidP="006C28A4">
      <w:pPr>
        <w:spacing w:line="312" w:lineRule="auto"/>
        <w:jc w:val="center"/>
        <w:rPr>
          <w:rFonts w:cs="Times New Roman"/>
          <w:szCs w:val="26"/>
        </w:rPr>
      </w:pPr>
      <w:bookmarkStart w:id="179" w:name="_Toc171376380"/>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9</w:t>
      </w:r>
      <w:r w:rsidR="00334A7B">
        <w:fldChar w:fldCharType="end"/>
      </w:r>
      <w:r w:rsidRPr="00F32999">
        <w:rPr>
          <w:rFonts w:cs="Times New Roman"/>
          <w:szCs w:val="26"/>
        </w:rPr>
        <w:t xml:space="preserve">: </w:t>
      </w:r>
      <w:r w:rsidR="0026699B" w:rsidRPr="00F32999">
        <w:rPr>
          <w:rFonts w:cs="Times New Roman"/>
          <w:szCs w:val="26"/>
        </w:rPr>
        <w:t>Bảng thông số của MPU6050</w:t>
      </w:r>
      <w:bookmarkEnd w:id="179"/>
    </w:p>
    <w:tbl>
      <w:tblPr>
        <w:tblStyle w:val="TableGrid"/>
        <w:tblW w:w="0" w:type="auto"/>
        <w:tblLook w:val="04A0" w:firstRow="1" w:lastRow="0" w:firstColumn="1" w:lastColumn="0" w:noHBand="0" w:noVBand="1"/>
      </w:tblPr>
      <w:tblGrid>
        <w:gridCol w:w="4508"/>
        <w:gridCol w:w="4508"/>
      </w:tblGrid>
      <w:tr w:rsidR="0026699B" w:rsidRPr="00F32999" w14:paraId="7C6F77E6" w14:textId="77777777" w:rsidTr="00994ECF">
        <w:tc>
          <w:tcPr>
            <w:tcW w:w="4508" w:type="dxa"/>
          </w:tcPr>
          <w:p w14:paraId="3D18C3DB"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7A1E6E04"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7B1EAD41" w14:textId="77777777" w:rsidTr="00994ECF">
        <w:tc>
          <w:tcPr>
            <w:tcW w:w="4508" w:type="dxa"/>
          </w:tcPr>
          <w:p w14:paraId="5B57BAD9"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4FA80041" w14:textId="77777777" w:rsidR="0026699B" w:rsidRPr="00F32999" w:rsidRDefault="0026699B" w:rsidP="006C28A4">
            <w:pPr>
              <w:spacing w:line="312" w:lineRule="auto"/>
              <w:jc w:val="center"/>
              <w:rPr>
                <w:rFonts w:cs="Times New Roman"/>
                <w:szCs w:val="26"/>
              </w:rPr>
            </w:pPr>
            <w:r w:rsidRPr="00F32999">
              <w:rPr>
                <w:rFonts w:cs="Times New Roman"/>
                <w:szCs w:val="26"/>
              </w:rPr>
              <w:t>3,9 mA (Gyr + Acc + DMP)</w:t>
            </w:r>
          </w:p>
        </w:tc>
      </w:tr>
      <w:tr w:rsidR="0026699B" w:rsidRPr="00F32999" w14:paraId="2876DBBE" w14:textId="77777777" w:rsidTr="00994ECF">
        <w:tc>
          <w:tcPr>
            <w:tcW w:w="4508" w:type="dxa"/>
          </w:tcPr>
          <w:p w14:paraId="62E9892D"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34407936" w14:textId="77777777" w:rsidR="0026699B" w:rsidRPr="00F32999" w:rsidRDefault="0026699B" w:rsidP="006C28A4">
            <w:pPr>
              <w:spacing w:line="312" w:lineRule="auto"/>
              <w:jc w:val="center"/>
              <w:rPr>
                <w:rFonts w:cs="Times New Roman"/>
                <w:szCs w:val="26"/>
              </w:rPr>
            </w:pPr>
            <w:r w:rsidRPr="00F32999">
              <w:rPr>
                <w:rFonts w:cs="Times New Roman"/>
                <w:szCs w:val="26"/>
              </w:rPr>
              <w:t>2,375V-3,46V</w:t>
            </w:r>
          </w:p>
        </w:tc>
      </w:tr>
      <w:tr w:rsidR="0026699B" w:rsidRPr="00F32999" w14:paraId="1B59570B" w14:textId="77777777" w:rsidTr="00994ECF">
        <w:tc>
          <w:tcPr>
            <w:tcW w:w="4508" w:type="dxa"/>
          </w:tcPr>
          <w:p w14:paraId="72D8DAAB" w14:textId="77777777" w:rsidR="0026699B" w:rsidRPr="00F32999" w:rsidRDefault="0026699B" w:rsidP="006C28A4">
            <w:pPr>
              <w:spacing w:line="312" w:lineRule="auto"/>
              <w:jc w:val="center"/>
              <w:rPr>
                <w:rFonts w:cs="Times New Roman"/>
                <w:szCs w:val="26"/>
              </w:rPr>
            </w:pPr>
            <w:r w:rsidRPr="00F32999">
              <w:rPr>
                <w:rFonts w:cs="Times New Roman"/>
                <w:szCs w:val="26"/>
              </w:rPr>
              <w:t>Chuẩn giao tiếp</w:t>
            </w:r>
          </w:p>
        </w:tc>
        <w:tc>
          <w:tcPr>
            <w:tcW w:w="4508" w:type="dxa"/>
          </w:tcPr>
          <w:p w14:paraId="0449B960" w14:textId="77777777" w:rsidR="0026699B" w:rsidRPr="00F32999" w:rsidRDefault="0026699B" w:rsidP="006C28A4">
            <w:pPr>
              <w:spacing w:line="312" w:lineRule="auto"/>
              <w:jc w:val="center"/>
              <w:rPr>
                <w:rFonts w:cs="Times New Roman"/>
                <w:szCs w:val="26"/>
              </w:rPr>
            </w:pPr>
            <w:r w:rsidRPr="00F32999">
              <w:rPr>
                <w:rFonts w:cs="Times New Roman"/>
                <w:szCs w:val="26"/>
              </w:rPr>
              <w:t>I2C</w:t>
            </w:r>
          </w:p>
        </w:tc>
      </w:tr>
      <w:tr w:rsidR="0026699B" w:rsidRPr="00F32999" w14:paraId="7778E3FD" w14:textId="77777777" w:rsidTr="00994ECF">
        <w:tc>
          <w:tcPr>
            <w:tcW w:w="4508" w:type="dxa"/>
          </w:tcPr>
          <w:p w14:paraId="4D6CF931"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68A0AF7B" w14:textId="77777777" w:rsidR="0026699B" w:rsidRPr="00F32999" w:rsidRDefault="0026699B" w:rsidP="006C28A4">
            <w:pPr>
              <w:spacing w:line="312" w:lineRule="auto"/>
              <w:jc w:val="center"/>
              <w:rPr>
                <w:rFonts w:cs="Times New Roman"/>
                <w:szCs w:val="26"/>
              </w:rPr>
            </w:pPr>
            <w:r w:rsidRPr="00F32999">
              <w:rPr>
                <w:rFonts w:cs="Times New Roman"/>
                <w:szCs w:val="26"/>
              </w:rPr>
              <w:t>-40 đến +85 độ C</w:t>
            </w:r>
          </w:p>
        </w:tc>
      </w:tr>
    </w:tbl>
    <w:p w14:paraId="73CF46BC" w14:textId="77777777" w:rsidR="0026699B" w:rsidRPr="00F32999" w:rsidRDefault="0026699B" w:rsidP="006C28A4">
      <w:pPr>
        <w:spacing w:line="312" w:lineRule="auto"/>
        <w:jc w:val="center"/>
        <w:rPr>
          <w:rFonts w:eastAsiaTheme="majorEastAsia" w:cs="Times New Roman"/>
          <w:b/>
          <w:bCs/>
          <w:color w:val="000000" w:themeColor="text1"/>
          <w:kern w:val="0"/>
          <w:szCs w:val="26"/>
          <w14:ligatures w14:val="none"/>
        </w:rPr>
      </w:pPr>
    </w:p>
    <w:p w14:paraId="71D994CD" w14:textId="06097727" w:rsidR="0026699B" w:rsidRPr="00F32999" w:rsidRDefault="0026699B" w:rsidP="001268C5">
      <w:pPr>
        <w:spacing w:line="312" w:lineRule="auto"/>
        <w:ind w:firstLine="360"/>
        <w:rPr>
          <w:rFonts w:cs="Times New Roman"/>
          <w:szCs w:val="26"/>
        </w:rPr>
      </w:pPr>
      <w:r w:rsidRPr="00F32999">
        <w:rPr>
          <w:rFonts w:cs="Times New Roman"/>
          <w:szCs w:val="26"/>
        </w:rPr>
        <w:t>Cảm biến từ trường HMC5883L là một loại cảm biến có thể đo được giá trị từ trường Trái Đất theo 3 trục X, Y, Z</w:t>
      </w:r>
    </w:p>
    <w:p w14:paraId="432E7C13" w14:textId="77777777" w:rsidR="0026699B" w:rsidRPr="00F32999" w:rsidRDefault="0026699B" w:rsidP="006C28A4">
      <w:pPr>
        <w:spacing w:line="312" w:lineRule="auto"/>
        <w:jc w:val="center"/>
        <w:rPr>
          <w:rFonts w:cs="Times New Roman"/>
          <w:szCs w:val="26"/>
        </w:rPr>
      </w:pPr>
      <w:r w:rsidRPr="00F32999">
        <w:rPr>
          <w:rFonts w:cs="Times New Roman"/>
        </w:rPr>
        <w:drawing>
          <wp:inline distT="0" distB="0" distL="0" distR="0" wp14:anchorId="5D7D6ABB" wp14:editId="2F7474A8">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336C269B" w14:textId="5931305A" w:rsidR="00500B8F" w:rsidRPr="00F32999" w:rsidRDefault="001E791D" w:rsidP="00500B8F">
      <w:pPr>
        <w:spacing w:line="312" w:lineRule="auto"/>
        <w:jc w:val="center"/>
        <w:rPr>
          <w:rFonts w:eastAsiaTheme="majorEastAsia" w:cs="Times New Roman"/>
          <w:color w:val="000000" w:themeColor="text1"/>
          <w:kern w:val="0"/>
          <w:szCs w:val="26"/>
          <w14:ligatures w14:val="none"/>
        </w:rPr>
      </w:pPr>
      <w:bookmarkStart w:id="180" w:name="_Toc17137731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0</w:t>
      </w:r>
      <w:r w:rsidR="002F0C10">
        <w:rPr>
          <w:rFonts w:cs="Times New Roman"/>
        </w:rPr>
        <w:fldChar w:fldCharType="end"/>
      </w:r>
      <w:r w:rsidR="00500B8F" w:rsidRPr="00F32999">
        <w:rPr>
          <w:rFonts w:eastAsiaTheme="majorEastAsia" w:cs="Times New Roman"/>
          <w:kern w:val="0"/>
          <w14:ligatures w14:val="none"/>
        </w:rPr>
        <w:t xml:space="preserve">. Cảm biến từ trường </w:t>
      </w:r>
      <w:r w:rsidR="00500B8F" w:rsidRPr="00F32999">
        <w:rPr>
          <w:rFonts w:cs="Times New Roman"/>
          <w:szCs w:val="26"/>
        </w:rPr>
        <w:t>HMC5883L</w:t>
      </w:r>
      <w:bookmarkEnd w:id="180"/>
    </w:p>
    <w:p w14:paraId="695ACBA0" w14:textId="197ED1A1" w:rsidR="0026699B" w:rsidRPr="00F32999" w:rsidRDefault="001B396C" w:rsidP="006C28A4">
      <w:pPr>
        <w:spacing w:line="312" w:lineRule="auto"/>
        <w:jc w:val="center"/>
        <w:rPr>
          <w:rFonts w:cs="Times New Roman"/>
          <w:szCs w:val="26"/>
        </w:rPr>
      </w:pPr>
      <w:bookmarkStart w:id="181" w:name="_Toc171376381"/>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0</w:t>
      </w:r>
      <w:r w:rsidR="00334A7B">
        <w:fldChar w:fldCharType="end"/>
      </w:r>
      <w:r w:rsidRPr="00F32999">
        <w:rPr>
          <w:rFonts w:cs="Times New Roman"/>
          <w:szCs w:val="26"/>
        </w:rPr>
        <w:t xml:space="preserve">: </w:t>
      </w:r>
      <w:r w:rsidR="0026699B" w:rsidRPr="00F32999">
        <w:rPr>
          <w:rFonts w:cs="Times New Roman"/>
          <w:szCs w:val="26"/>
        </w:rPr>
        <w:t>Bảng thông số của HMC5883L</w:t>
      </w:r>
      <w:bookmarkEnd w:id="181"/>
    </w:p>
    <w:tbl>
      <w:tblPr>
        <w:tblStyle w:val="TableGrid"/>
        <w:tblW w:w="0" w:type="auto"/>
        <w:tblLook w:val="04A0" w:firstRow="1" w:lastRow="0" w:firstColumn="1" w:lastColumn="0" w:noHBand="0" w:noVBand="1"/>
      </w:tblPr>
      <w:tblGrid>
        <w:gridCol w:w="4508"/>
        <w:gridCol w:w="4508"/>
      </w:tblGrid>
      <w:tr w:rsidR="0026699B" w:rsidRPr="00F32999" w14:paraId="1FD74830" w14:textId="77777777" w:rsidTr="00994ECF">
        <w:tc>
          <w:tcPr>
            <w:tcW w:w="4508" w:type="dxa"/>
          </w:tcPr>
          <w:p w14:paraId="5B42BA73"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29F7BB40"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6351235D" w14:textId="77777777" w:rsidTr="00994ECF">
        <w:tc>
          <w:tcPr>
            <w:tcW w:w="4508" w:type="dxa"/>
          </w:tcPr>
          <w:p w14:paraId="20F92D49"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124B06D0" w14:textId="77777777" w:rsidR="0026699B" w:rsidRPr="00F32999" w:rsidRDefault="0026699B" w:rsidP="006C28A4">
            <w:pPr>
              <w:spacing w:line="312" w:lineRule="auto"/>
              <w:jc w:val="center"/>
              <w:rPr>
                <w:rFonts w:cs="Times New Roman"/>
                <w:szCs w:val="26"/>
              </w:rPr>
            </w:pPr>
            <w:r w:rsidRPr="00F32999">
              <w:rPr>
                <w:rFonts w:cs="Times New Roman"/>
                <w:szCs w:val="26"/>
              </w:rPr>
              <w:t>0,1 mA (Measurement Mode)</w:t>
            </w:r>
          </w:p>
        </w:tc>
      </w:tr>
      <w:tr w:rsidR="0026699B" w:rsidRPr="00F32999" w14:paraId="2705A939" w14:textId="77777777" w:rsidTr="00994ECF">
        <w:tc>
          <w:tcPr>
            <w:tcW w:w="4508" w:type="dxa"/>
          </w:tcPr>
          <w:p w14:paraId="3AC6A3C4"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71856F24" w14:textId="77777777" w:rsidR="0026699B" w:rsidRPr="00F32999" w:rsidRDefault="0026699B" w:rsidP="006C28A4">
            <w:pPr>
              <w:spacing w:line="312" w:lineRule="auto"/>
              <w:jc w:val="center"/>
              <w:rPr>
                <w:rFonts w:cs="Times New Roman"/>
                <w:szCs w:val="26"/>
              </w:rPr>
            </w:pPr>
            <w:r w:rsidRPr="00F32999">
              <w:rPr>
                <w:rFonts w:cs="Times New Roman"/>
                <w:szCs w:val="26"/>
              </w:rPr>
              <w:t>2,16 – 3,6 V</w:t>
            </w:r>
          </w:p>
        </w:tc>
      </w:tr>
      <w:tr w:rsidR="0026699B" w:rsidRPr="00F32999" w14:paraId="1A3BF009" w14:textId="77777777" w:rsidTr="00994ECF">
        <w:tc>
          <w:tcPr>
            <w:tcW w:w="4508" w:type="dxa"/>
          </w:tcPr>
          <w:p w14:paraId="1F39ADFA" w14:textId="77777777" w:rsidR="0026699B" w:rsidRPr="00F32999" w:rsidRDefault="0026699B" w:rsidP="006C28A4">
            <w:pPr>
              <w:spacing w:line="312" w:lineRule="auto"/>
              <w:jc w:val="center"/>
              <w:rPr>
                <w:rFonts w:cs="Times New Roman"/>
                <w:szCs w:val="26"/>
              </w:rPr>
            </w:pPr>
            <w:r w:rsidRPr="00F32999">
              <w:rPr>
                <w:rFonts w:cs="Times New Roman"/>
                <w:szCs w:val="26"/>
              </w:rPr>
              <w:t xml:space="preserve">Chuẩn giao tiếp </w:t>
            </w:r>
          </w:p>
        </w:tc>
        <w:tc>
          <w:tcPr>
            <w:tcW w:w="4508" w:type="dxa"/>
          </w:tcPr>
          <w:p w14:paraId="02D40121" w14:textId="77777777" w:rsidR="0026699B" w:rsidRPr="00F32999" w:rsidRDefault="0026699B" w:rsidP="006C28A4">
            <w:pPr>
              <w:spacing w:line="312" w:lineRule="auto"/>
              <w:jc w:val="center"/>
              <w:rPr>
                <w:rFonts w:cs="Times New Roman"/>
                <w:szCs w:val="26"/>
              </w:rPr>
            </w:pPr>
            <w:r w:rsidRPr="00F32999">
              <w:rPr>
                <w:rFonts w:cs="Times New Roman"/>
                <w:szCs w:val="26"/>
              </w:rPr>
              <w:t>I2C</w:t>
            </w:r>
          </w:p>
        </w:tc>
      </w:tr>
      <w:tr w:rsidR="0026699B" w:rsidRPr="00F32999" w14:paraId="2F78A658" w14:textId="77777777" w:rsidTr="00994ECF">
        <w:tc>
          <w:tcPr>
            <w:tcW w:w="4508" w:type="dxa"/>
          </w:tcPr>
          <w:p w14:paraId="087440B9"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6EE3AD34" w14:textId="77777777" w:rsidR="0026699B" w:rsidRPr="00F32999" w:rsidRDefault="0026699B" w:rsidP="006C28A4">
            <w:pPr>
              <w:spacing w:line="312" w:lineRule="auto"/>
              <w:jc w:val="center"/>
              <w:rPr>
                <w:rFonts w:cs="Times New Roman"/>
                <w:szCs w:val="26"/>
              </w:rPr>
            </w:pPr>
            <w:r w:rsidRPr="00F32999">
              <w:rPr>
                <w:rFonts w:cs="Times New Roman"/>
                <w:szCs w:val="26"/>
              </w:rPr>
              <w:t>-30 đến +85 độ C</w:t>
            </w:r>
          </w:p>
        </w:tc>
      </w:tr>
    </w:tbl>
    <w:p w14:paraId="42923A96" w14:textId="77777777" w:rsidR="0026699B" w:rsidRPr="00F32999" w:rsidRDefault="0026699B" w:rsidP="006C28A4">
      <w:pPr>
        <w:spacing w:line="312" w:lineRule="auto"/>
        <w:rPr>
          <w:rFonts w:cs="Times New Roman"/>
          <w:szCs w:val="26"/>
        </w:rPr>
      </w:pPr>
    </w:p>
    <w:p w14:paraId="7EDE644E" w14:textId="77777777" w:rsidR="0026699B" w:rsidRPr="00F32999" w:rsidRDefault="0026699B" w:rsidP="001268C5">
      <w:pPr>
        <w:spacing w:line="312" w:lineRule="auto"/>
        <w:ind w:firstLine="360"/>
        <w:rPr>
          <w:rFonts w:cs="Times New Roman"/>
          <w:b/>
          <w:bCs/>
          <w:szCs w:val="26"/>
        </w:rPr>
      </w:pPr>
      <w:r w:rsidRPr="00F32999">
        <w:rPr>
          <w:rFonts w:cs="Times New Roman"/>
          <w:b/>
          <w:bCs/>
          <w:szCs w:val="26"/>
        </w:rPr>
        <w:t>Biến trở</w:t>
      </w:r>
    </w:p>
    <w:p w14:paraId="34BB000B" w14:textId="77777777" w:rsidR="0026699B" w:rsidRPr="00F32999" w:rsidRDefault="0026699B" w:rsidP="001268C5">
      <w:pPr>
        <w:spacing w:line="312" w:lineRule="auto"/>
        <w:ind w:firstLine="360"/>
        <w:rPr>
          <w:rFonts w:cs="Times New Roman"/>
          <w:szCs w:val="26"/>
        </w:rPr>
      </w:pPr>
      <w:r w:rsidRPr="00F32999">
        <w:rPr>
          <w:rFonts w:cs="Times New Roman"/>
          <w:szCs w:val="26"/>
        </w:rPr>
        <w:t>Biến trở RV24YN 20S 10K là một loại biến trở được sản xuất tại Nhật Bản đáp ứng được tiêu chuẩn JIS. Với đường kính trục lớn có thể thuận tiện hơn cho việc thiết kế khớp nối tại khủy tay.</w:t>
      </w:r>
    </w:p>
    <w:p w14:paraId="04FD7BA5" w14:textId="77777777" w:rsidR="0026699B" w:rsidRPr="00F32999" w:rsidRDefault="0026699B" w:rsidP="006C28A4">
      <w:pPr>
        <w:spacing w:line="312" w:lineRule="auto"/>
        <w:jc w:val="center"/>
        <w:rPr>
          <w:rFonts w:cs="Times New Roman"/>
          <w:b/>
          <w:bCs/>
          <w:szCs w:val="26"/>
        </w:rPr>
      </w:pPr>
      <w:r w:rsidRPr="00F32999">
        <w:rPr>
          <w:rFonts w:cs="Times New Roman"/>
        </w:rPr>
        <w:drawing>
          <wp:inline distT="0" distB="0" distL="0" distR="0" wp14:anchorId="21AC1A03" wp14:editId="12B08F13">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B7D0DA9" w14:textId="3497BCAF" w:rsidR="0026699B" w:rsidRPr="00F32999" w:rsidRDefault="001B396C" w:rsidP="006C28A4">
      <w:pPr>
        <w:spacing w:line="312" w:lineRule="auto"/>
        <w:jc w:val="center"/>
        <w:rPr>
          <w:rFonts w:cs="Times New Roman"/>
          <w:szCs w:val="26"/>
        </w:rPr>
      </w:pPr>
      <w:bookmarkStart w:id="182" w:name="_Toc171376382"/>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1</w:t>
      </w:r>
      <w:r w:rsidR="00334A7B">
        <w:fldChar w:fldCharType="end"/>
      </w:r>
      <w:r w:rsidRPr="00F32999">
        <w:rPr>
          <w:rFonts w:cs="Times New Roman"/>
          <w:szCs w:val="26"/>
        </w:rPr>
        <w:t xml:space="preserve">: </w:t>
      </w:r>
      <w:r w:rsidR="0026699B" w:rsidRPr="00F32999">
        <w:rPr>
          <w:rFonts w:cs="Times New Roman"/>
          <w:szCs w:val="26"/>
        </w:rPr>
        <w:t>Bảng thông số của RV24YN 20S 10K</w:t>
      </w:r>
      <w:bookmarkEnd w:id="182"/>
    </w:p>
    <w:tbl>
      <w:tblPr>
        <w:tblStyle w:val="TableGrid"/>
        <w:tblW w:w="0" w:type="auto"/>
        <w:tblLook w:val="04A0" w:firstRow="1" w:lastRow="0" w:firstColumn="1" w:lastColumn="0" w:noHBand="0" w:noVBand="1"/>
      </w:tblPr>
      <w:tblGrid>
        <w:gridCol w:w="4508"/>
        <w:gridCol w:w="4508"/>
      </w:tblGrid>
      <w:tr w:rsidR="0026699B" w:rsidRPr="00F32999" w14:paraId="3449A9BF" w14:textId="77777777" w:rsidTr="00994ECF">
        <w:tc>
          <w:tcPr>
            <w:tcW w:w="4508" w:type="dxa"/>
          </w:tcPr>
          <w:p w14:paraId="5781C005"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27B05F6D"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42C0E044" w14:textId="77777777" w:rsidTr="00994ECF">
        <w:tc>
          <w:tcPr>
            <w:tcW w:w="4508" w:type="dxa"/>
          </w:tcPr>
          <w:p w14:paraId="0901D35D" w14:textId="77777777" w:rsidR="0026699B" w:rsidRPr="00F32999" w:rsidRDefault="0026699B" w:rsidP="006C28A4">
            <w:pPr>
              <w:spacing w:line="312" w:lineRule="auto"/>
              <w:jc w:val="center"/>
              <w:rPr>
                <w:rFonts w:cs="Times New Roman"/>
                <w:szCs w:val="26"/>
              </w:rPr>
            </w:pPr>
            <w:r w:rsidRPr="00F32999">
              <w:rPr>
                <w:rFonts w:cs="Times New Roman"/>
                <w:szCs w:val="26"/>
              </w:rPr>
              <w:t>Tỉ lệ điện trở</w:t>
            </w:r>
          </w:p>
        </w:tc>
        <w:tc>
          <w:tcPr>
            <w:tcW w:w="4508" w:type="dxa"/>
          </w:tcPr>
          <w:p w14:paraId="26165B7F" w14:textId="77777777" w:rsidR="0026699B" w:rsidRPr="00F32999" w:rsidRDefault="0026699B" w:rsidP="006C28A4">
            <w:pPr>
              <w:spacing w:line="312" w:lineRule="auto"/>
              <w:jc w:val="center"/>
              <w:rPr>
                <w:rFonts w:cs="Times New Roman"/>
                <w:szCs w:val="26"/>
              </w:rPr>
            </w:pPr>
            <w:r w:rsidRPr="00F32999">
              <w:rPr>
                <w:rFonts w:cs="Times New Roman"/>
                <w:szCs w:val="26"/>
              </w:rPr>
              <w:t>Tuyến tính</w:t>
            </w:r>
          </w:p>
        </w:tc>
      </w:tr>
      <w:tr w:rsidR="0026699B" w:rsidRPr="00F32999" w14:paraId="56C9636A" w14:textId="77777777" w:rsidTr="00994ECF">
        <w:tc>
          <w:tcPr>
            <w:tcW w:w="4508" w:type="dxa"/>
          </w:tcPr>
          <w:p w14:paraId="7C687554" w14:textId="77777777" w:rsidR="0026699B" w:rsidRPr="00F32999" w:rsidRDefault="0026699B" w:rsidP="006C28A4">
            <w:pPr>
              <w:spacing w:line="312" w:lineRule="auto"/>
              <w:jc w:val="center"/>
              <w:rPr>
                <w:rFonts w:cs="Times New Roman"/>
                <w:szCs w:val="26"/>
              </w:rPr>
            </w:pPr>
            <w:r w:rsidRPr="00F32999">
              <w:rPr>
                <w:rFonts w:cs="Times New Roman"/>
                <w:szCs w:val="26"/>
              </w:rPr>
              <w:t>Giá trị điện trở tối đa</w:t>
            </w:r>
          </w:p>
        </w:tc>
        <w:tc>
          <w:tcPr>
            <w:tcW w:w="4508" w:type="dxa"/>
          </w:tcPr>
          <w:p w14:paraId="4E6A158B" w14:textId="36B3386C" w:rsidR="0026699B" w:rsidRPr="00F32999" w:rsidRDefault="0026699B" w:rsidP="006C28A4">
            <w:pPr>
              <w:spacing w:line="312" w:lineRule="auto"/>
              <w:jc w:val="center"/>
              <w:rPr>
                <w:rFonts w:cs="Times New Roman"/>
                <w:szCs w:val="26"/>
              </w:rPr>
            </w:pPr>
            <w:r w:rsidRPr="00F32999">
              <w:rPr>
                <w:rFonts w:cs="Times New Roman"/>
                <w:szCs w:val="26"/>
              </w:rPr>
              <w:t>10 K</w:t>
            </w:r>
            <m:oMath>
              <m:r>
                <m:rPr>
                  <m:sty m:val="p"/>
                </m:rPr>
                <w:rPr>
                  <w:rFonts w:ascii="Cambria Math" w:hAnsi="Cambria Math" w:cs="Times New Roman"/>
                  <w:szCs w:val="26"/>
                </w:rPr>
                <m:t>Ω</m:t>
              </m:r>
            </m:oMath>
          </w:p>
        </w:tc>
      </w:tr>
      <w:tr w:rsidR="0026699B" w:rsidRPr="00F32999" w14:paraId="2DDCEE9F" w14:textId="77777777" w:rsidTr="00994ECF">
        <w:tc>
          <w:tcPr>
            <w:tcW w:w="4508" w:type="dxa"/>
          </w:tcPr>
          <w:p w14:paraId="06F7C542"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6A573018" w14:textId="77777777" w:rsidR="0026699B" w:rsidRPr="00F32999" w:rsidRDefault="0026699B" w:rsidP="006C28A4">
            <w:pPr>
              <w:spacing w:line="312" w:lineRule="auto"/>
              <w:jc w:val="center"/>
              <w:rPr>
                <w:rFonts w:cs="Times New Roman"/>
                <w:szCs w:val="26"/>
              </w:rPr>
            </w:pPr>
            <w:r w:rsidRPr="00F32999">
              <w:rPr>
                <w:rFonts w:cs="Times New Roman"/>
                <w:szCs w:val="26"/>
              </w:rPr>
              <w:t>Maximum 315V</w:t>
            </w:r>
          </w:p>
        </w:tc>
      </w:tr>
      <w:tr w:rsidR="0026699B" w:rsidRPr="00F32999" w14:paraId="4F58D10A" w14:textId="77777777" w:rsidTr="00994ECF">
        <w:tc>
          <w:tcPr>
            <w:tcW w:w="4508" w:type="dxa"/>
          </w:tcPr>
          <w:p w14:paraId="0FBB24CE" w14:textId="77777777" w:rsidR="0026699B" w:rsidRPr="00F32999" w:rsidRDefault="0026699B" w:rsidP="006C28A4">
            <w:pPr>
              <w:spacing w:line="312" w:lineRule="auto"/>
              <w:jc w:val="center"/>
              <w:rPr>
                <w:rFonts w:cs="Times New Roman"/>
                <w:szCs w:val="26"/>
              </w:rPr>
            </w:pPr>
            <w:r w:rsidRPr="00F32999">
              <w:rPr>
                <w:rFonts w:cs="Times New Roman"/>
                <w:szCs w:val="26"/>
              </w:rPr>
              <w:t>Công suất tiêu thụ</w:t>
            </w:r>
          </w:p>
        </w:tc>
        <w:tc>
          <w:tcPr>
            <w:tcW w:w="4508" w:type="dxa"/>
          </w:tcPr>
          <w:p w14:paraId="197F9A8D" w14:textId="4F11AB2F" w:rsidR="0026699B" w:rsidRPr="00F32999" w:rsidRDefault="0026699B" w:rsidP="006C28A4">
            <w:pPr>
              <w:spacing w:line="312" w:lineRule="auto"/>
              <w:jc w:val="center"/>
              <w:rPr>
                <w:rFonts w:cs="Times New Roman"/>
                <w:szCs w:val="26"/>
              </w:rPr>
            </w:pPr>
            <w:r w:rsidRPr="00F32999">
              <w:rPr>
                <w:rFonts w:eastAsiaTheme="majorEastAsia" w:cs="Times New Roman"/>
                <w:color w:val="000000" w:themeColor="text1"/>
                <w:kern w:val="0"/>
                <w:szCs w:val="26"/>
                <w14:ligatures w14:val="none"/>
              </w:rPr>
              <w:t>0.3 W với 1</w:t>
            </w:r>
            <w:r w:rsidRPr="00F32999">
              <w:rPr>
                <w:rFonts w:cs="Times New Roman"/>
                <w:szCs w:val="26"/>
              </w:rPr>
              <w:t xml:space="preserve"> K</w:t>
            </w:r>
            <m:oMath>
              <m:r>
                <m:rPr>
                  <m:sty m:val="p"/>
                </m:rPr>
                <w:rPr>
                  <w:rFonts w:ascii="Cambria Math" w:hAnsi="Cambria Math" w:cs="Times New Roman"/>
                  <w:szCs w:val="26"/>
                </w:rPr>
                <m:t>Ω</m:t>
              </m:r>
            </m:oMath>
            <w:r w:rsidRPr="00F32999">
              <w:rPr>
                <w:rFonts w:eastAsiaTheme="majorEastAsia" w:cs="Times New Roman"/>
                <w:color w:val="000000" w:themeColor="text1"/>
                <w:kern w:val="0"/>
                <w:szCs w:val="26"/>
                <w14:ligatures w14:val="none"/>
              </w:rPr>
              <w:t xml:space="preserve"> &lt; R &lt; </w:t>
            </w:r>
            <w:r w:rsidRPr="00F32999">
              <w:rPr>
                <w:rFonts w:cs="Times New Roman"/>
                <w:szCs w:val="26"/>
              </w:rPr>
              <w:t>10 K</w:t>
            </w:r>
            <m:oMath>
              <m:r>
                <m:rPr>
                  <m:sty m:val="p"/>
                </m:rPr>
                <w:rPr>
                  <w:rFonts w:ascii="Cambria Math" w:hAnsi="Cambria Math" w:cs="Times New Roman"/>
                  <w:szCs w:val="26"/>
                </w:rPr>
                <m:t>Ω</m:t>
              </m:r>
            </m:oMath>
          </w:p>
        </w:tc>
      </w:tr>
      <w:tr w:rsidR="0026699B" w:rsidRPr="00F32999" w14:paraId="2ED13114" w14:textId="77777777" w:rsidTr="00994ECF">
        <w:tc>
          <w:tcPr>
            <w:tcW w:w="4508" w:type="dxa"/>
          </w:tcPr>
          <w:p w14:paraId="1D5840DB" w14:textId="77777777" w:rsidR="0026699B" w:rsidRPr="00F32999" w:rsidRDefault="0026699B" w:rsidP="006C28A4">
            <w:pPr>
              <w:spacing w:line="312" w:lineRule="auto"/>
              <w:jc w:val="center"/>
              <w:rPr>
                <w:rFonts w:cs="Times New Roman"/>
                <w:szCs w:val="26"/>
              </w:rPr>
            </w:pPr>
            <w:r w:rsidRPr="00F32999">
              <w:rPr>
                <w:rFonts w:cs="Times New Roman"/>
                <w:szCs w:val="26"/>
              </w:rPr>
              <w:t xml:space="preserve">Góc hoạt động </w:t>
            </w:r>
          </w:p>
        </w:tc>
        <w:tc>
          <w:tcPr>
            <w:tcW w:w="4508" w:type="dxa"/>
          </w:tcPr>
          <w:p w14:paraId="5DBCCB54" w14:textId="77777777" w:rsidR="0026699B" w:rsidRPr="00F32999" w:rsidRDefault="0026699B" w:rsidP="006C28A4">
            <w:pPr>
              <w:spacing w:line="312" w:lineRule="auto"/>
              <w:jc w:val="center"/>
              <w:rPr>
                <w:rFonts w:cs="Times New Roman"/>
                <w:szCs w:val="26"/>
              </w:rPr>
            </w:pPr>
            <w:r w:rsidRPr="00F32999">
              <w:rPr>
                <w:rFonts w:cs="Times New Roman"/>
                <w:szCs w:val="26"/>
              </w:rPr>
              <w:t>300° ± 5°</w:t>
            </w:r>
          </w:p>
        </w:tc>
      </w:tr>
      <w:tr w:rsidR="0026699B" w:rsidRPr="00F32999" w14:paraId="451E750B" w14:textId="77777777" w:rsidTr="00994ECF">
        <w:tc>
          <w:tcPr>
            <w:tcW w:w="4508" w:type="dxa"/>
          </w:tcPr>
          <w:p w14:paraId="2A54A4C2"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0C416DD0" w14:textId="77777777" w:rsidR="0026699B" w:rsidRPr="00F32999" w:rsidRDefault="0026699B" w:rsidP="006C28A4">
            <w:pPr>
              <w:spacing w:line="312" w:lineRule="auto"/>
              <w:jc w:val="center"/>
              <w:rPr>
                <w:rFonts w:cs="Times New Roman"/>
                <w:szCs w:val="26"/>
              </w:rPr>
            </w:pPr>
            <w:r w:rsidRPr="00F32999">
              <w:rPr>
                <w:rFonts w:cs="Times New Roman"/>
                <w:szCs w:val="26"/>
              </w:rPr>
              <w:t>-10 đến +85°C</w:t>
            </w:r>
          </w:p>
        </w:tc>
      </w:tr>
    </w:tbl>
    <w:p w14:paraId="3C7CEE7A" w14:textId="77777777" w:rsidR="0026699B" w:rsidRPr="00F32999" w:rsidRDefault="0026699B" w:rsidP="006C28A4">
      <w:pPr>
        <w:spacing w:line="312" w:lineRule="auto"/>
        <w:rPr>
          <w:rFonts w:cs="Times New Roman"/>
          <w:b/>
          <w:bCs/>
          <w:szCs w:val="26"/>
        </w:rPr>
      </w:pPr>
    </w:p>
    <w:p w14:paraId="1FD5A31A" w14:textId="77777777" w:rsidR="0026699B" w:rsidRPr="00F32999" w:rsidRDefault="0026699B" w:rsidP="001268C5">
      <w:pPr>
        <w:spacing w:line="312" w:lineRule="auto"/>
        <w:ind w:firstLine="360"/>
        <w:rPr>
          <w:rFonts w:cs="Times New Roman"/>
          <w:b/>
          <w:bCs/>
          <w:szCs w:val="26"/>
        </w:rPr>
      </w:pPr>
      <w:r w:rsidRPr="00F32999">
        <w:rPr>
          <w:rFonts w:cs="Times New Roman"/>
          <w:b/>
          <w:bCs/>
          <w:szCs w:val="26"/>
        </w:rPr>
        <w:t>Module giao tiếp không dây</w:t>
      </w:r>
    </w:p>
    <w:p w14:paraId="61DEDBAF"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Module UART không dây GT-38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D9EAE1A" w14:textId="77777777" w:rsidR="0026699B" w:rsidRPr="00F32999" w:rsidRDefault="0026699B" w:rsidP="006C28A4">
      <w:pPr>
        <w:spacing w:line="312" w:lineRule="auto"/>
        <w:jc w:val="center"/>
        <w:rPr>
          <w:rFonts w:cs="Times New Roman"/>
          <w:b/>
          <w:bCs/>
          <w:szCs w:val="26"/>
        </w:rPr>
      </w:pPr>
      <w:r w:rsidRPr="00F32999">
        <w:rPr>
          <w:rFonts w:cs="Times New Roman"/>
        </w:rPr>
        <w:drawing>
          <wp:inline distT="0" distB="0" distL="0" distR="0" wp14:anchorId="4D26C790" wp14:editId="3E27A9F9">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5D486C99" w14:textId="14F5E8B6" w:rsidR="00500B8F" w:rsidRPr="00F32999" w:rsidRDefault="001E791D" w:rsidP="00500B8F">
      <w:pPr>
        <w:spacing w:line="312" w:lineRule="auto"/>
        <w:jc w:val="center"/>
        <w:rPr>
          <w:rFonts w:eastAsiaTheme="majorEastAsia" w:cs="Times New Roman"/>
          <w:color w:val="000000" w:themeColor="text1"/>
          <w:kern w:val="0"/>
          <w:szCs w:val="26"/>
          <w14:ligatures w14:val="none"/>
        </w:rPr>
      </w:pPr>
      <w:bookmarkStart w:id="183" w:name="_Toc17137732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1</w:t>
      </w:r>
      <w:r w:rsidR="002F0C10">
        <w:rPr>
          <w:rFonts w:cs="Times New Roman"/>
        </w:rPr>
        <w:fldChar w:fldCharType="end"/>
      </w:r>
      <w:r w:rsidR="00500B8F" w:rsidRPr="00F32999">
        <w:rPr>
          <w:rFonts w:eastAsiaTheme="majorEastAsia" w:cs="Times New Roman"/>
          <w:kern w:val="0"/>
          <w14:ligatures w14:val="none"/>
        </w:rPr>
        <w:t>. Module UART giao tiếp không dây GT-38</w:t>
      </w:r>
      <w:bookmarkEnd w:id="183"/>
    </w:p>
    <w:p w14:paraId="02F071BF" w14:textId="77777777" w:rsidR="00500B8F" w:rsidRPr="00F32999" w:rsidRDefault="00500B8F" w:rsidP="006C28A4">
      <w:pPr>
        <w:spacing w:line="312" w:lineRule="auto"/>
        <w:jc w:val="center"/>
        <w:rPr>
          <w:rFonts w:cs="Times New Roman"/>
          <w:b/>
          <w:bCs/>
          <w:szCs w:val="26"/>
        </w:rPr>
      </w:pPr>
    </w:p>
    <w:p w14:paraId="0B89FA02" w14:textId="4EA61DDD" w:rsidR="0026699B" w:rsidRPr="00F32999" w:rsidRDefault="001B396C" w:rsidP="006C28A4">
      <w:pPr>
        <w:spacing w:line="312" w:lineRule="auto"/>
        <w:jc w:val="center"/>
        <w:rPr>
          <w:rFonts w:cs="Times New Roman"/>
          <w:szCs w:val="26"/>
        </w:rPr>
      </w:pPr>
      <w:bookmarkStart w:id="184" w:name="_Toc171376383"/>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2</w:t>
      </w:r>
      <w:r w:rsidR="00334A7B">
        <w:fldChar w:fldCharType="end"/>
      </w:r>
      <w:r w:rsidRPr="00F32999">
        <w:rPr>
          <w:rFonts w:cs="Times New Roman"/>
          <w:szCs w:val="26"/>
        </w:rPr>
        <w:t xml:space="preserve">:  </w:t>
      </w:r>
      <w:r w:rsidR="0026699B" w:rsidRPr="00F32999">
        <w:rPr>
          <w:rFonts w:cs="Times New Roman"/>
          <w:szCs w:val="26"/>
        </w:rPr>
        <w:t>Bảng thông số của GT-38</w:t>
      </w:r>
      <w:bookmarkEnd w:id="184"/>
    </w:p>
    <w:tbl>
      <w:tblPr>
        <w:tblStyle w:val="TableGrid"/>
        <w:tblW w:w="0" w:type="auto"/>
        <w:tblLook w:val="04A0" w:firstRow="1" w:lastRow="0" w:firstColumn="1" w:lastColumn="0" w:noHBand="0" w:noVBand="1"/>
      </w:tblPr>
      <w:tblGrid>
        <w:gridCol w:w="4508"/>
        <w:gridCol w:w="4508"/>
      </w:tblGrid>
      <w:tr w:rsidR="0026699B" w:rsidRPr="00F32999" w14:paraId="3E72CACD" w14:textId="77777777" w:rsidTr="00994ECF">
        <w:tc>
          <w:tcPr>
            <w:tcW w:w="4508" w:type="dxa"/>
          </w:tcPr>
          <w:p w14:paraId="4748DB0B"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5108174D"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489F961B" w14:textId="77777777" w:rsidTr="00994ECF">
        <w:tc>
          <w:tcPr>
            <w:tcW w:w="4508" w:type="dxa"/>
          </w:tcPr>
          <w:p w14:paraId="54DAEE8B" w14:textId="77777777" w:rsidR="0026699B" w:rsidRPr="00F32999" w:rsidRDefault="0026699B" w:rsidP="006C28A4">
            <w:pPr>
              <w:spacing w:line="312" w:lineRule="auto"/>
              <w:jc w:val="center"/>
              <w:rPr>
                <w:rFonts w:cs="Times New Roman"/>
                <w:szCs w:val="26"/>
              </w:rPr>
            </w:pPr>
            <w:r w:rsidRPr="00F32999">
              <w:rPr>
                <w:rFonts w:cs="Times New Roman"/>
                <w:szCs w:val="26"/>
              </w:rPr>
              <w:t>Khoảng cách truyền</w:t>
            </w:r>
          </w:p>
        </w:tc>
        <w:tc>
          <w:tcPr>
            <w:tcW w:w="4508" w:type="dxa"/>
          </w:tcPr>
          <w:p w14:paraId="6DFE1CB1" w14:textId="77777777" w:rsidR="0026699B" w:rsidRPr="00F32999" w:rsidRDefault="0026699B" w:rsidP="006C28A4">
            <w:pPr>
              <w:spacing w:line="312" w:lineRule="auto"/>
              <w:jc w:val="center"/>
              <w:rPr>
                <w:rFonts w:cs="Times New Roman"/>
                <w:szCs w:val="26"/>
              </w:rPr>
            </w:pPr>
            <w:r w:rsidRPr="00F32999">
              <w:rPr>
                <w:rFonts w:cs="Times New Roman"/>
                <w:szCs w:val="26"/>
              </w:rPr>
              <w:t>1200 m (Max)</w:t>
            </w:r>
          </w:p>
        </w:tc>
      </w:tr>
      <w:tr w:rsidR="0026699B" w:rsidRPr="00F32999" w14:paraId="4F18C345" w14:textId="77777777" w:rsidTr="00994ECF">
        <w:tc>
          <w:tcPr>
            <w:tcW w:w="4508" w:type="dxa"/>
          </w:tcPr>
          <w:p w14:paraId="2D4E618D" w14:textId="77777777" w:rsidR="0026699B" w:rsidRPr="00F32999" w:rsidRDefault="0026699B" w:rsidP="006C28A4">
            <w:pPr>
              <w:spacing w:line="312" w:lineRule="auto"/>
              <w:jc w:val="center"/>
              <w:rPr>
                <w:rFonts w:cs="Times New Roman"/>
                <w:szCs w:val="26"/>
              </w:rPr>
            </w:pPr>
            <w:r w:rsidRPr="00F32999">
              <w:rPr>
                <w:rFonts w:cs="Times New Roman"/>
                <w:szCs w:val="26"/>
              </w:rPr>
              <w:t>Công suất truyền</w:t>
            </w:r>
          </w:p>
        </w:tc>
        <w:tc>
          <w:tcPr>
            <w:tcW w:w="4508" w:type="dxa"/>
          </w:tcPr>
          <w:p w14:paraId="33012C99" w14:textId="77777777" w:rsidR="0026699B" w:rsidRPr="00F32999" w:rsidRDefault="0026699B" w:rsidP="006C28A4">
            <w:pPr>
              <w:spacing w:line="312" w:lineRule="auto"/>
              <w:jc w:val="center"/>
              <w:rPr>
                <w:rFonts w:cs="Times New Roman"/>
                <w:szCs w:val="26"/>
              </w:rPr>
            </w:pPr>
            <w:r w:rsidRPr="00F32999">
              <w:rPr>
                <w:rFonts w:cs="Times New Roman"/>
                <w:szCs w:val="26"/>
              </w:rPr>
              <w:t>20 dBm (Max)</w:t>
            </w:r>
          </w:p>
        </w:tc>
      </w:tr>
      <w:tr w:rsidR="0026699B" w:rsidRPr="00F32999" w14:paraId="55C0CC4E" w14:textId="77777777" w:rsidTr="00994ECF">
        <w:tc>
          <w:tcPr>
            <w:tcW w:w="4508" w:type="dxa"/>
          </w:tcPr>
          <w:p w14:paraId="0408182B"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4593E4E4" w14:textId="77777777" w:rsidR="0026699B" w:rsidRPr="00F32999" w:rsidRDefault="0026699B" w:rsidP="006C28A4">
            <w:pPr>
              <w:spacing w:line="312" w:lineRule="auto"/>
              <w:jc w:val="center"/>
              <w:rPr>
                <w:rFonts w:cs="Times New Roman"/>
                <w:szCs w:val="26"/>
              </w:rPr>
            </w:pPr>
            <w:r w:rsidRPr="00F32999">
              <w:rPr>
                <w:rFonts w:cs="Times New Roman"/>
                <w:szCs w:val="26"/>
              </w:rPr>
              <w:t>3,2V – 5,5V</w:t>
            </w:r>
          </w:p>
        </w:tc>
      </w:tr>
      <w:tr w:rsidR="0026699B" w:rsidRPr="00F32999" w14:paraId="24F85D7C" w14:textId="77777777" w:rsidTr="00994ECF">
        <w:tc>
          <w:tcPr>
            <w:tcW w:w="4508" w:type="dxa"/>
          </w:tcPr>
          <w:p w14:paraId="606A9F21"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7567AA2C" w14:textId="77777777" w:rsidR="0026699B" w:rsidRPr="00F32999" w:rsidRDefault="0026699B" w:rsidP="006C28A4">
            <w:pPr>
              <w:spacing w:line="312" w:lineRule="auto"/>
              <w:jc w:val="center"/>
              <w:rPr>
                <w:rFonts w:cs="Times New Roman"/>
                <w:szCs w:val="26"/>
              </w:rPr>
            </w:pPr>
            <w:r w:rsidRPr="00F32999">
              <w:rPr>
                <w:rFonts w:cs="Times New Roman"/>
                <w:szCs w:val="26"/>
              </w:rPr>
              <w:t>16 mA (Idle state)</w:t>
            </w:r>
          </w:p>
        </w:tc>
      </w:tr>
      <w:tr w:rsidR="0026699B" w:rsidRPr="00F32999" w14:paraId="2A70B15A" w14:textId="77777777" w:rsidTr="00994ECF">
        <w:tc>
          <w:tcPr>
            <w:tcW w:w="4508" w:type="dxa"/>
          </w:tcPr>
          <w:p w14:paraId="67272F7E" w14:textId="77777777" w:rsidR="0026699B" w:rsidRPr="00F32999" w:rsidRDefault="0026699B" w:rsidP="006C28A4">
            <w:pPr>
              <w:spacing w:line="312" w:lineRule="auto"/>
              <w:jc w:val="center"/>
              <w:rPr>
                <w:rFonts w:cs="Times New Roman"/>
                <w:szCs w:val="26"/>
              </w:rPr>
            </w:pPr>
            <w:r w:rsidRPr="00F32999">
              <w:rPr>
                <w:rFonts w:cs="Times New Roman"/>
                <w:szCs w:val="26"/>
              </w:rPr>
              <w:t xml:space="preserve">Chuẩn giao tiếp </w:t>
            </w:r>
          </w:p>
        </w:tc>
        <w:tc>
          <w:tcPr>
            <w:tcW w:w="4508" w:type="dxa"/>
          </w:tcPr>
          <w:p w14:paraId="6555DF9F" w14:textId="77777777" w:rsidR="0026699B" w:rsidRPr="00F32999" w:rsidRDefault="0026699B" w:rsidP="006C28A4">
            <w:pPr>
              <w:spacing w:line="312" w:lineRule="auto"/>
              <w:jc w:val="center"/>
              <w:rPr>
                <w:rFonts w:cs="Times New Roman"/>
                <w:szCs w:val="26"/>
              </w:rPr>
            </w:pPr>
            <w:r w:rsidRPr="00F32999">
              <w:rPr>
                <w:rFonts w:cs="Times New Roman"/>
                <w:szCs w:val="26"/>
              </w:rPr>
              <w:t>UART</w:t>
            </w:r>
          </w:p>
        </w:tc>
      </w:tr>
      <w:tr w:rsidR="0026699B" w:rsidRPr="00F32999" w14:paraId="1C4220A3" w14:textId="77777777" w:rsidTr="00994ECF">
        <w:tc>
          <w:tcPr>
            <w:tcW w:w="4508" w:type="dxa"/>
          </w:tcPr>
          <w:p w14:paraId="40509453"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6E570AB1" w14:textId="77777777" w:rsidR="0026699B" w:rsidRPr="00F32999" w:rsidRDefault="0026699B" w:rsidP="006C28A4">
            <w:pPr>
              <w:spacing w:line="312" w:lineRule="auto"/>
              <w:jc w:val="center"/>
              <w:rPr>
                <w:rFonts w:cs="Times New Roman"/>
                <w:szCs w:val="26"/>
              </w:rPr>
            </w:pPr>
            <w:r w:rsidRPr="00F32999">
              <w:rPr>
                <w:rFonts w:cs="Times New Roman"/>
                <w:szCs w:val="26"/>
              </w:rPr>
              <w:t>-25 đến +75°C</w:t>
            </w:r>
          </w:p>
        </w:tc>
      </w:tr>
    </w:tbl>
    <w:p w14:paraId="2FEADC44" w14:textId="77777777" w:rsidR="0026699B" w:rsidRPr="00F32999" w:rsidRDefault="0026699B" w:rsidP="006C28A4">
      <w:pPr>
        <w:spacing w:line="312" w:lineRule="auto"/>
        <w:rPr>
          <w:rFonts w:eastAsiaTheme="majorEastAsia" w:cs="Times New Roman"/>
          <w:b/>
          <w:bCs/>
          <w:color w:val="000000" w:themeColor="text1"/>
          <w:kern w:val="0"/>
          <w:szCs w:val="26"/>
          <w14:ligatures w14:val="none"/>
        </w:rPr>
      </w:pPr>
    </w:p>
    <w:p w14:paraId="6010E861" w14:textId="77777777" w:rsidR="0026699B" w:rsidRPr="00F32999" w:rsidRDefault="0026699B" w:rsidP="001268C5">
      <w:pPr>
        <w:spacing w:line="312" w:lineRule="auto"/>
        <w:ind w:firstLine="360"/>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Nguồn</w:t>
      </w:r>
    </w:p>
    <w:p w14:paraId="03AFBC9D"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Với tiêu chí nhỏ gọn và thời gian sử dụng lâu, ta sẽ sử dụng Pin Lipo803860 3.7V là loại pin Lithium cho khả năng sạc nhiều lần với kích thước rất nhỏ gọn.</w:t>
      </w:r>
    </w:p>
    <w:p w14:paraId="07E391AE" w14:textId="77777777" w:rsidR="0026699B" w:rsidRPr="00F32999" w:rsidRDefault="0026699B" w:rsidP="006C28A4">
      <w:pPr>
        <w:spacing w:line="312" w:lineRule="auto"/>
        <w:jc w:val="center"/>
        <w:rPr>
          <w:rFonts w:eastAsiaTheme="majorEastAsia" w:cs="Times New Roman"/>
          <w:b/>
          <w:bCs/>
          <w:color w:val="000000" w:themeColor="text1"/>
          <w:kern w:val="0"/>
          <w:szCs w:val="26"/>
          <w14:ligatures w14:val="none"/>
        </w:rPr>
      </w:pPr>
      <w:r w:rsidRPr="00F32999">
        <w:rPr>
          <w:rFonts w:cs="Times New Roman"/>
        </w:rPr>
        <w:drawing>
          <wp:inline distT="0" distB="0" distL="0" distR="0" wp14:anchorId="4325BDBC" wp14:editId="19EC9B82">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p w14:paraId="4C6401F0" w14:textId="6DDE0057" w:rsidR="00500B8F" w:rsidRPr="00F32999" w:rsidRDefault="00D2285F" w:rsidP="00500B8F">
      <w:pPr>
        <w:spacing w:line="312" w:lineRule="auto"/>
        <w:jc w:val="center"/>
        <w:rPr>
          <w:rFonts w:cs="Times New Roman"/>
          <w:szCs w:val="26"/>
        </w:rPr>
      </w:pPr>
      <w:bookmarkStart w:id="185" w:name="_Toc17137732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2</w:t>
      </w:r>
      <w:r w:rsidR="002F0C10">
        <w:rPr>
          <w:rFonts w:cs="Times New Roman"/>
        </w:rPr>
        <w:fldChar w:fldCharType="end"/>
      </w:r>
      <w:r w:rsidR="00500B8F" w:rsidRPr="00F32999">
        <w:rPr>
          <w:rFonts w:eastAsiaTheme="majorEastAsia" w:cs="Times New Roman"/>
          <w:kern w:val="0"/>
          <w14:ligatures w14:val="none"/>
        </w:rPr>
        <w:t xml:space="preserve">. </w:t>
      </w:r>
      <w:r w:rsidR="00500B8F" w:rsidRPr="00F32999">
        <w:rPr>
          <w:rFonts w:cs="Times New Roman"/>
          <w:szCs w:val="26"/>
        </w:rPr>
        <w:t>Pin Lipo803860 3.7V</w:t>
      </w:r>
      <w:bookmarkEnd w:id="185"/>
    </w:p>
    <w:p w14:paraId="1423D54A" w14:textId="7BAAF39F" w:rsidR="001B396C" w:rsidRPr="00F32999" w:rsidRDefault="001B396C" w:rsidP="00500B8F">
      <w:pPr>
        <w:spacing w:line="312" w:lineRule="auto"/>
        <w:jc w:val="center"/>
        <w:rPr>
          <w:rFonts w:eastAsiaTheme="majorEastAsia" w:cs="Times New Roman"/>
          <w:color w:val="000000" w:themeColor="text1"/>
          <w:kern w:val="0"/>
          <w:szCs w:val="26"/>
          <w14:ligatures w14:val="none"/>
        </w:rPr>
      </w:pPr>
      <w:bookmarkStart w:id="186" w:name="_Toc171376384"/>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3</w:t>
      </w:r>
      <w:r w:rsidR="00334A7B">
        <w:fldChar w:fldCharType="end"/>
      </w:r>
      <w:r w:rsidRPr="00F32999">
        <w:rPr>
          <w:rFonts w:cs="Times New Roman"/>
          <w:szCs w:val="26"/>
        </w:rPr>
        <w:t>: Bảng thông số của Pin Lipo803860 3.7V</w:t>
      </w:r>
      <w:bookmarkEnd w:id="186"/>
    </w:p>
    <w:tbl>
      <w:tblPr>
        <w:tblStyle w:val="TableGrid"/>
        <w:tblW w:w="0" w:type="auto"/>
        <w:tblLook w:val="04A0" w:firstRow="1" w:lastRow="0" w:firstColumn="1" w:lastColumn="0" w:noHBand="0" w:noVBand="1"/>
      </w:tblPr>
      <w:tblGrid>
        <w:gridCol w:w="4508"/>
        <w:gridCol w:w="4508"/>
      </w:tblGrid>
      <w:tr w:rsidR="0026699B" w:rsidRPr="00F32999" w14:paraId="2C18E25F" w14:textId="77777777" w:rsidTr="00994ECF">
        <w:tc>
          <w:tcPr>
            <w:tcW w:w="4508" w:type="dxa"/>
          </w:tcPr>
          <w:p w14:paraId="40586DFE"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1B808271"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3778720E" w14:textId="77777777" w:rsidTr="00994ECF">
        <w:tc>
          <w:tcPr>
            <w:tcW w:w="4508" w:type="dxa"/>
          </w:tcPr>
          <w:p w14:paraId="51B12EA0" w14:textId="77777777" w:rsidR="0026699B" w:rsidRPr="00F32999" w:rsidRDefault="0026699B" w:rsidP="006C28A4">
            <w:pPr>
              <w:spacing w:line="312" w:lineRule="auto"/>
              <w:jc w:val="center"/>
              <w:rPr>
                <w:rFonts w:cs="Times New Roman"/>
                <w:szCs w:val="26"/>
              </w:rPr>
            </w:pPr>
            <w:r w:rsidRPr="00F32999">
              <w:rPr>
                <w:rFonts w:cs="Times New Roman"/>
                <w:szCs w:val="26"/>
              </w:rPr>
              <w:t>Điện áp định danh</w:t>
            </w:r>
          </w:p>
        </w:tc>
        <w:tc>
          <w:tcPr>
            <w:tcW w:w="4508" w:type="dxa"/>
          </w:tcPr>
          <w:p w14:paraId="1556A158" w14:textId="77777777" w:rsidR="0026699B" w:rsidRPr="00F32999" w:rsidRDefault="0026699B" w:rsidP="006C28A4">
            <w:pPr>
              <w:spacing w:line="312" w:lineRule="auto"/>
              <w:jc w:val="center"/>
              <w:rPr>
                <w:rFonts w:cs="Times New Roman"/>
                <w:szCs w:val="26"/>
              </w:rPr>
            </w:pPr>
            <w:r w:rsidRPr="00F32999">
              <w:rPr>
                <w:rFonts w:cs="Times New Roman"/>
                <w:szCs w:val="26"/>
              </w:rPr>
              <w:t>3,7V</w:t>
            </w:r>
          </w:p>
        </w:tc>
      </w:tr>
      <w:tr w:rsidR="0026699B" w:rsidRPr="00F32999" w14:paraId="53E3CD7A" w14:textId="77777777" w:rsidTr="00994ECF">
        <w:tc>
          <w:tcPr>
            <w:tcW w:w="4508" w:type="dxa"/>
          </w:tcPr>
          <w:p w14:paraId="22BC48B2" w14:textId="77777777" w:rsidR="0026699B" w:rsidRPr="00F32999" w:rsidRDefault="0026699B" w:rsidP="006C28A4">
            <w:pPr>
              <w:spacing w:line="312" w:lineRule="auto"/>
              <w:jc w:val="center"/>
              <w:rPr>
                <w:rFonts w:cs="Times New Roman"/>
                <w:szCs w:val="26"/>
              </w:rPr>
            </w:pPr>
            <w:r w:rsidRPr="00F32999">
              <w:rPr>
                <w:rFonts w:cs="Times New Roman"/>
                <w:szCs w:val="26"/>
              </w:rPr>
              <w:t>Dung lượng</w:t>
            </w:r>
          </w:p>
        </w:tc>
        <w:tc>
          <w:tcPr>
            <w:tcW w:w="4508" w:type="dxa"/>
          </w:tcPr>
          <w:p w14:paraId="2C3DA4B0" w14:textId="77777777" w:rsidR="0026699B" w:rsidRPr="00F32999" w:rsidRDefault="0026699B" w:rsidP="006C28A4">
            <w:pPr>
              <w:spacing w:line="312" w:lineRule="auto"/>
              <w:jc w:val="center"/>
              <w:rPr>
                <w:rFonts w:cs="Times New Roman"/>
                <w:szCs w:val="26"/>
              </w:rPr>
            </w:pPr>
            <w:r w:rsidRPr="00F32999">
              <w:rPr>
                <w:rFonts w:cs="Times New Roman"/>
                <w:szCs w:val="26"/>
              </w:rPr>
              <w:t>2000 mAh</w:t>
            </w:r>
          </w:p>
        </w:tc>
      </w:tr>
      <w:tr w:rsidR="0026699B" w:rsidRPr="00F32999" w14:paraId="543777AD" w14:textId="77777777" w:rsidTr="00994ECF">
        <w:tc>
          <w:tcPr>
            <w:tcW w:w="4508" w:type="dxa"/>
          </w:tcPr>
          <w:p w14:paraId="654E9D7B" w14:textId="77777777" w:rsidR="0026699B" w:rsidRPr="00F32999" w:rsidRDefault="0026699B" w:rsidP="006C28A4">
            <w:pPr>
              <w:spacing w:line="312" w:lineRule="auto"/>
              <w:jc w:val="center"/>
              <w:rPr>
                <w:rFonts w:cs="Times New Roman"/>
                <w:szCs w:val="26"/>
              </w:rPr>
            </w:pPr>
            <w:r w:rsidRPr="00F32999">
              <w:rPr>
                <w:rFonts w:cs="Times New Roman"/>
                <w:szCs w:val="26"/>
              </w:rPr>
              <w:t>Loại pin</w:t>
            </w:r>
          </w:p>
        </w:tc>
        <w:tc>
          <w:tcPr>
            <w:tcW w:w="4508" w:type="dxa"/>
          </w:tcPr>
          <w:p w14:paraId="13FC618F" w14:textId="77777777" w:rsidR="0026699B" w:rsidRPr="00F32999" w:rsidRDefault="0026699B" w:rsidP="006C28A4">
            <w:pPr>
              <w:spacing w:line="312" w:lineRule="auto"/>
              <w:jc w:val="center"/>
              <w:rPr>
                <w:rFonts w:cs="Times New Roman"/>
                <w:szCs w:val="26"/>
              </w:rPr>
            </w:pPr>
            <w:r w:rsidRPr="00F32999">
              <w:rPr>
                <w:rFonts w:cs="Times New Roman"/>
                <w:szCs w:val="26"/>
              </w:rPr>
              <w:t>Li-polymer</w:t>
            </w:r>
          </w:p>
        </w:tc>
      </w:tr>
      <w:tr w:rsidR="0026699B" w:rsidRPr="00F32999" w14:paraId="0453D037" w14:textId="77777777" w:rsidTr="00994ECF">
        <w:tc>
          <w:tcPr>
            <w:tcW w:w="4508" w:type="dxa"/>
          </w:tcPr>
          <w:p w14:paraId="6EF701AF" w14:textId="77777777" w:rsidR="0026699B" w:rsidRPr="00F32999" w:rsidRDefault="0026699B" w:rsidP="006C28A4">
            <w:pPr>
              <w:spacing w:line="312" w:lineRule="auto"/>
              <w:jc w:val="center"/>
              <w:rPr>
                <w:rFonts w:cs="Times New Roman"/>
                <w:szCs w:val="26"/>
              </w:rPr>
            </w:pPr>
            <w:r w:rsidRPr="00F32999">
              <w:rPr>
                <w:rFonts w:cs="Times New Roman"/>
                <w:szCs w:val="26"/>
              </w:rPr>
              <w:t>Vòng đời</w:t>
            </w:r>
          </w:p>
        </w:tc>
        <w:tc>
          <w:tcPr>
            <w:tcW w:w="4508" w:type="dxa"/>
          </w:tcPr>
          <w:p w14:paraId="15088E9D" w14:textId="77777777" w:rsidR="0026699B" w:rsidRPr="00F32999" w:rsidRDefault="0026699B" w:rsidP="006C28A4">
            <w:pPr>
              <w:spacing w:line="312" w:lineRule="auto"/>
              <w:jc w:val="center"/>
              <w:rPr>
                <w:rFonts w:cs="Times New Roman"/>
                <w:szCs w:val="26"/>
              </w:rPr>
            </w:pPr>
            <w:r w:rsidRPr="00F32999">
              <w:rPr>
                <w:rFonts w:cs="Times New Roman"/>
                <w:szCs w:val="26"/>
              </w:rPr>
              <w:t>Hơn 800 lần sạc với 85% lưu trữ</w:t>
            </w:r>
          </w:p>
        </w:tc>
      </w:tr>
    </w:tbl>
    <w:p w14:paraId="1E6783C8" w14:textId="77777777" w:rsidR="0026699B" w:rsidRPr="00F32999" w:rsidRDefault="0026699B" w:rsidP="001268C5">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hiết bị có thể sử dụng được trong 20 giờ liên tục. Để thuận tiện cho việc sạc và xả pin, ta sử dụng module mạch sạc tích hợp mạch nguồn 5V cho hệ thống</w:t>
      </w:r>
    </w:p>
    <w:p w14:paraId="0437532C" w14:textId="77777777" w:rsidR="0026699B" w:rsidRPr="00F32999" w:rsidRDefault="0026699B"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F32999">
        <w:rPr>
          <w:noProof/>
        </w:rPr>
        <w:drawing>
          <wp:inline distT="0" distB="0" distL="0" distR="0" wp14:anchorId="25168546" wp14:editId="6C038700">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547"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2C2C9A55" w14:textId="144E8AD4" w:rsidR="00500B8F" w:rsidRPr="00F32999" w:rsidRDefault="00F90544" w:rsidP="00500B8F">
      <w:pPr>
        <w:spacing w:line="312" w:lineRule="auto"/>
        <w:jc w:val="center"/>
        <w:rPr>
          <w:rFonts w:eastAsiaTheme="majorEastAsia" w:cs="Times New Roman"/>
          <w:color w:val="000000" w:themeColor="text1"/>
          <w:kern w:val="0"/>
          <w:szCs w:val="26"/>
          <w14:ligatures w14:val="none"/>
        </w:rPr>
      </w:pPr>
      <w:bookmarkStart w:id="187" w:name="_Toc17137732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3</w:t>
      </w:r>
      <w:r w:rsidR="002F0C10">
        <w:rPr>
          <w:rFonts w:cs="Times New Roman"/>
        </w:rPr>
        <w:fldChar w:fldCharType="end"/>
      </w:r>
      <w:r w:rsidR="00500B8F" w:rsidRPr="00F32999">
        <w:rPr>
          <w:rFonts w:eastAsiaTheme="majorEastAsia" w:cs="Times New Roman"/>
          <w:kern w:val="0"/>
          <w14:ligatures w14:val="none"/>
        </w:rPr>
        <w:t>. Module mạch sạc</w:t>
      </w:r>
      <w:bookmarkEnd w:id="187"/>
    </w:p>
    <w:p w14:paraId="597E6559" w14:textId="687CCE60" w:rsidR="0026699B" w:rsidRPr="00F32999" w:rsidRDefault="001B396C" w:rsidP="001B396C">
      <w:pPr>
        <w:spacing w:line="312" w:lineRule="auto"/>
        <w:jc w:val="center"/>
        <w:rPr>
          <w:rFonts w:eastAsiaTheme="majorEastAsia" w:cs="Times New Roman"/>
          <w:color w:val="000000" w:themeColor="text1"/>
          <w:kern w:val="0"/>
          <w:szCs w:val="26"/>
          <w14:ligatures w14:val="none"/>
        </w:rPr>
      </w:pPr>
      <w:bookmarkStart w:id="188" w:name="_Toc171376385"/>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4</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0026699B" w:rsidRPr="00F32999">
        <w:rPr>
          <w:rFonts w:cs="Times New Roman"/>
          <w:szCs w:val="26"/>
        </w:rPr>
        <w:t>Bảng thông số của Module mạch sạc</w:t>
      </w:r>
      <w:bookmarkEnd w:id="188"/>
    </w:p>
    <w:tbl>
      <w:tblPr>
        <w:tblStyle w:val="TableGrid"/>
        <w:tblW w:w="0" w:type="auto"/>
        <w:tblLook w:val="04A0" w:firstRow="1" w:lastRow="0" w:firstColumn="1" w:lastColumn="0" w:noHBand="0" w:noVBand="1"/>
      </w:tblPr>
      <w:tblGrid>
        <w:gridCol w:w="4508"/>
        <w:gridCol w:w="4508"/>
      </w:tblGrid>
      <w:tr w:rsidR="0026699B" w:rsidRPr="00F32999" w14:paraId="7D28D46B" w14:textId="77777777" w:rsidTr="00994ECF">
        <w:tc>
          <w:tcPr>
            <w:tcW w:w="4508" w:type="dxa"/>
          </w:tcPr>
          <w:p w14:paraId="6102E12B"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468526A8"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024ABABE" w14:textId="77777777" w:rsidTr="00994ECF">
        <w:tc>
          <w:tcPr>
            <w:tcW w:w="4508" w:type="dxa"/>
          </w:tcPr>
          <w:p w14:paraId="226A0176" w14:textId="77777777" w:rsidR="0026699B" w:rsidRPr="00F32999" w:rsidRDefault="0026699B" w:rsidP="006C28A4">
            <w:pPr>
              <w:spacing w:line="312" w:lineRule="auto"/>
              <w:jc w:val="center"/>
              <w:rPr>
                <w:rFonts w:cs="Times New Roman"/>
                <w:szCs w:val="26"/>
              </w:rPr>
            </w:pPr>
            <w:r w:rsidRPr="00F32999">
              <w:rPr>
                <w:rFonts w:cs="Times New Roman"/>
                <w:szCs w:val="26"/>
              </w:rPr>
              <w:t>Điện áp đầu vào</w:t>
            </w:r>
          </w:p>
        </w:tc>
        <w:tc>
          <w:tcPr>
            <w:tcW w:w="4508" w:type="dxa"/>
          </w:tcPr>
          <w:p w14:paraId="57C6D79E" w14:textId="77777777" w:rsidR="0026699B" w:rsidRPr="00F32999" w:rsidRDefault="0026699B" w:rsidP="006C28A4">
            <w:pPr>
              <w:spacing w:line="312" w:lineRule="auto"/>
              <w:jc w:val="center"/>
              <w:rPr>
                <w:rFonts w:cs="Times New Roman"/>
                <w:szCs w:val="26"/>
              </w:rPr>
            </w:pPr>
            <w:r w:rsidRPr="00F32999">
              <w:rPr>
                <w:rFonts w:cs="Times New Roman"/>
                <w:szCs w:val="26"/>
              </w:rPr>
              <w:t>5V – 5,5V</w:t>
            </w:r>
          </w:p>
        </w:tc>
      </w:tr>
      <w:tr w:rsidR="0026699B" w:rsidRPr="00F32999" w14:paraId="7B239816" w14:textId="77777777" w:rsidTr="00994ECF">
        <w:tc>
          <w:tcPr>
            <w:tcW w:w="4508" w:type="dxa"/>
          </w:tcPr>
          <w:p w14:paraId="07EAC58C" w14:textId="77777777" w:rsidR="0026699B" w:rsidRPr="00F32999" w:rsidRDefault="0026699B" w:rsidP="006C28A4">
            <w:pPr>
              <w:spacing w:line="312" w:lineRule="auto"/>
              <w:jc w:val="center"/>
              <w:rPr>
                <w:rFonts w:cs="Times New Roman"/>
                <w:szCs w:val="26"/>
              </w:rPr>
            </w:pPr>
            <w:r w:rsidRPr="00F32999">
              <w:rPr>
                <w:rFonts w:cs="Times New Roman"/>
                <w:szCs w:val="26"/>
              </w:rPr>
              <w:t>Điện áp sạc</w:t>
            </w:r>
          </w:p>
        </w:tc>
        <w:tc>
          <w:tcPr>
            <w:tcW w:w="4508" w:type="dxa"/>
          </w:tcPr>
          <w:p w14:paraId="54A93A04" w14:textId="77777777" w:rsidR="0026699B" w:rsidRPr="00F32999" w:rsidRDefault="0026699B" w:rsidP="006C28A4">
            <w:pPr>
              <w:spacing w:line="312" w:lineRule="auto"/>
              <w:jc w:val="center"/>
              <w:rPr>
                <w:rFonts w:cs="Times New Roman"/>
                <w:szCs w:val="26"/>
              </w:rPr>
            </w:pPr>
            <w:r w:rsidRPr="00F32999">
              <w:rPr>
                <w:rFonts w:cs="Times New Roman"/>
                <w:szCs w:val="26"/>
              </w:rPr>
              <w:t>4,2V</w:t>
            </w:r>
          </w:p>
        </w:tc>
      </w:tr>
      <w:tr w:rsidR="0026699B" w:rsidRPr="00F32999" w14:paraId="20E3FF19" w14:textId="77777777" w:rsidTr="00994ECF">
        <w:tc>
          <w:tcPr>
            <w:tcW w:w="4508" w:type="dxa"/>
          </w:tcPr>
          <w:p w14:paraId="1F8E8373" w14:textId="77777777" w:rsidR="0026699B" w:rsidRPr="00F32999" w:rsidRDefault="0026699B" w:rsidP="006C28A4">
            <w:pPr>
              <w:spacing w:line="312" w:lineRule="auto"/>
              <w:jc w:val="center"/>
              <w:rPr>
                <w:rFonts w:cs="Times New Roman"/>
                <w:szCs w:val="26"/>
              </w:rPr>
            </w:pPr>
            <w:r w:rsidRPr="00F32999">
              <w:rPr>
                <w:rFonts w:cs="Times New Roman"/>
                <w:szCs w:val="26"/>
              </w:rPr>
              <w:t>Dòng sạc tối đa</w:t>
            </w:r>
          </w:p>
        </w:tc>
        <w:tc>
          <w:tcPr>
            <w:tcW w:w="4508" w:type="dxa"/>
          </w:tcPr>
          <w:p w14:paraId="39558534" w14:textId="77777777" w:rsidR="0026699B" w:rsidRPr="00F32999" w:rsidRDefault="0026699B" w:rsidP="006C28A4">
            <w:pPr>
              <w:spacing w:line="312" w:lineRule="auto"/>
              <w:jc w:val="center"/>
              <w:rPr>
                <w:rFonts w:cs="Times New Roman"/>
                <w:szCs w:val="26"/>
              </w:rPr>
            </w:pPr>
            <w:r w:rsidRPr="00F32999">
              <w:rPr>
                <w:rFonts w:cs="Times New Roman"/>
                <w:szCs w:val="26"/>
              </w:rPr>
              <w:t>2,4A</w:t>
            </w:r>
          </w:p>
        </w:tc>
      </w:tr>
      <w:tr w:rsidR="0026699B" w:rsidRPr="00F32999" w14:paraId="7BFF4998" w14:textId="77777777" w:rsidTr="00994ECF">
        <w:tc>
          <w:tcPr>
            <w:tcW w:w="4508" w:type="dxa"/>
          </w:tcPr>
          <w:p w14:paraId="65BE2870" w14:textId="77777777" w:rsidR="0026699B" w:rsidRPr="00F32999" w:rsidRDefault="0026699B" w:rsidP="006C28A4">
            <w:pPr>
              <w:spacing w:line="312" w:lineRule="auto"/>
              <w:jc w:val="center"/>
              <w:rPr>
                <w:rFonts w:cs="Times New Roman"/>
                <w:szCs w:val="26"/>
              </w:rPr>
            </w:pPr>
            <w:r w:rsidRPr="00F32999">
              <w:rPr>
                <w:rFonts w:cs="Times New Roman"/>
                <w:szCs w:val="26"/>
              </w:rPr>
              <w:t>Điện áp ngõ ra</w:t>
            </w:r>
          </w:p>
        </w:tc>
        <w:tc>
          <w:tcPr>
            <w:tcW w:w="4508" w:type="dxa"/>
          </w:tcPr>
          <w:p w14:paraId="4B224008" w14:textId="77777777" w:rsidR="0026699B" w:rsidRPr="00F32999" w:rsidRDefault="0026699B" w:rsidP="006C28A4">
            <w:pPr>
              <w:spacing w:line="312" w:lineRule="auto"/>
              <w:jc w:val="center"/>
              <w:rPr>
                <w:rFonts w:cs="Times New Roman"/>
                <w:szCs w:val="26"/>
              </w:rPr>
            </w:pPr>
            <w:r w:rsidRPr="00F32999">
              <w:rPr>
                <w:rFonts w:cs="Times New Roman"/>
                <w:szCs w:val="26"/>
              </w:rPr>
              <w:t>Ổn áp 5V</w:t>
            </w:r>
          </w:p>
        </w:tc>
      </w:tr>
      <w:tr w:rsidR="0026699B" w:rsidRPr="00F32999" w14:paraId="6106CAD0" w14:textId="77777777" w:rsidTr="00994ECF">
        <w:tc>
          <w:tcPr>
            <w:tcW w:w="4508" w:type="dxa"/>
          </w:tcPr>
          <w:p w14:paraId="0BB7527E" w14:textId="77777777" w:rsidR="0026699B" w:rsidRPr="00F32999" w:rsidRDefault="0026699B" w:rsidP="006C28A4">
            <w:pPr>
              <w:spacing w:line="312" w:lineRule="auto"/>
              <w:jc w:val="center"/>
              <w:rPr>
                <w:rFonts w:cs="Times New Roman"/>
                <w:szCs w:val="26"/>
              </w:rPr>
            </w:pPr>
            <w:r w:rsidRPr="00F32999">
              <w:rPr>
                <w:rFonts w:cs="Times New Roman"/>
                <w:szCs w:val="26"/>
              </w:rPr>
              <w:t>Dòng tải ngõ ra</w:t>
            </w:r>
          </w:p>
        </w:tc>
        <w:tc>
          <w:tcPr>
            <w:tcW w:w="4508" w:type="dxa"/>
          </w:tcPr>
          <w:p w14:paraId="12E4726F" w14:textId="77777777" w:rsidR="0026699B" w:rsidRPr="00F32999" w:rsidRDefault="0026699B" w:rsidP="006C28A4">
            <w:pPr>
              <w:spacing w:line="312" w:lineRule="auto"/>
              <w:jc w:val="center"/>
              <w:rPr>
                <w:rFonts w:cs="Times New Roman"/>
                <w:szCs w:val="26"/>
              </w:rPr>
            </w:pPr>
            <w:r w:rsidRPr="00F32999">
              <w:rPr>
                <w:rFonts w:cs="Times New Roman"/>
                <w:szCs w:val="26"/>
              </w:rPr>
              <w:t>2A (Max)</w:t>
            </w:r>
          </w:p>
        </w:tc>
      </w:tr>
    </w:tbl>
    <w:p w14:paraId="5C9F7A22" w14:textId="77777777" w:rsidR="0026699B" w:rsidRPr="00F32999" w:rsidRDefault="0026699B" w:rsidP="006C28A4">
      <w:pPr>
        <w:spacing w:line="312" w:lineRule="auto"/>
        <w:rPr>
          <w:rFonts w:eastAsiaTheme="majorEastAsia" w:cs="Times New Roman"/>
          <w:b/>
          <w:bCs/>
          <w:color w:val="000000" w:themeColor="text1"/>
          <w:kern w:val="0"/>
          <w:szCs w:val="26"/>
          <w14:ligatures w14:val="none"/>
        </w:rPr>
      </w:pPr>
    </w:p>
    <w:p w14:paraId="6D1D4BC2" w14:textId="4C121CD5" w:rsidR="0026699B" w:rsidRPr="00F32999" w:rsidRDefault="0026699B" w:rsidP="006C28A4">
      <w:pPr>
        <w:pStyle w:val="DA413"/>
        <w:numPr>
          <w:ilvl w:val="0"/>
          <w:numId w:val="0"/>
        </w:numPr>
        <w:ind w:left="720" w:hanging="720"/>
        <w:outlineLvl w:val="9"/>
      </w:pPr>
      <w:r w:rsidRPr="00F32999">
        <w:t>4.2.</w:t>
      </w:r>
      <w:r w:rsidR="009C7E25" w:rsidRPr="00F32999">
        <w:t>2</w:t>
      </w:r>
      <w:r w:rsidRPr="00F32999">
        <w:t>.2 Thiết kế và gia công mạch in</w:t>
      </w:r>
    </w:p>
    <w:p w14:paraId="17F0306A" w14:textId="70C4CC80" w:rsidR="0026699B" w:rsidRPr="00F32999" w:rsidRDefault="0026699B" w:rsidP="006C28A4">
      <w:pPr>
        <w:pStyle w:val="DA413"/>
        <w:numPr>
          <w:ilvl w:val="0"/>
          <w:numId w:val="0"/>
        </w:numPr>
        <w:outlineLvl w:val="9"/>
      </w:pPr>
      <w:r w:rsidRPr="00F32999">
        <w:t>Module nguồn và MCU</w:t>
      </w:r>
    </w:p>
    <w:p w14:paraId="747E0B60" w14:textId="4E2170F0" w:rsidR="0026699B" w:rsidRPr="00F32999" w:rsidRDefault="0026699B" w:rsidP="001268C5">
      <w:pPr>
        <w:pStyle w:val="DA413"/>
        <w:numPr>
          <w:ilvl w:val="0"/>
          <w:numId w:val="0"/>
        </w:numPr>
        <w:ind w:firstLine="360"/>
        <w:outlineLvl w:val="9"/>
        <w:rPr>
          <w:rFonts w:eastAsiaTheme="majorEastAsia"/>
          <w:b w:val="0"/>
          <w:bCs w:val="0"/>
          <w:color w:val="000000" w:themeColor="text1"/>
          <w:kern w:val="0"/>
          <w14:ligatures w14:val="none"/>
        </w:rPr>
      </w:pPr>
      <w:r w:rsidRPr="00F32999">
        <w:rPr>
          <w:rFonts w:eastAsiaTheme="majorEastAsia"/>
          <w:b w:val="0"/>
          <w:bCs w:val="0"/>
          <w:color w:val="000000" w:themeColor="text1"/>
          <w:kern w:val="0"/>
          <w14:ligatures w14:val="none"/>
        </w:rPr>
        <w:t>Ở đây, để thuận tiện cho việc đóng hay ngắt nguồn thiết bị, ta sẽ lắp một switch tại chân 5V. Ta có thống kê về dòng tiêu thụ của các linh kiện chính như sau:</w:t>
      </w:r>
    </w:p>
    <w:p w14:paraId="479557E0" w14:textId="77777777" w:rsidR="00A9424D" w:rsidRDefault="00144E4C" w:rsidP="00A9424D">
      <w:pPr>
        <w:pStyle w:val="DA413"/>
        <w:keepNext/>
        <w:numPr>
          <w:ilvl w:val="0"/>
          <w:numId w:val="0"/>
        </w:numPr>
        <w:ind w:firstLine="360"/>
        <w:jc w:val="center"/>
        <w:outlineLvl w:val="9"/>
      </w:pPr>
      <w:r w:rsidRPr="00F32999">
        <w:drawing>
          <wp:inline distT="0" distB="0" distL="0" distR="0" wp14:anchorId="562EB8EA" wp14:editId="0C5F0968">
            <wp:extent cx="4256951" cy="4508205"/>
            <wp:effectExtent l="0" t="0" r="0" b="6985"/>
            <wp:docPr id="187020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205717" name=""/>
                    <pic:cNvPicPr/>
                  </pic:nvPicPr>
                  <pic:blipFill>
                    <a:blip r:embed="rId548"/>
                    <a:stretch>
                      <a:fillRect/>
                    </a:stretch>
                  </pic:blipFill>
                  <pic:spPr>
                    <a:xfrm>
                      <a:off x="0" y="0"/>
                      <a:ext cx="4276567" cy="4528978"/>
                    </a:xfrm>
                    <a:prstGeom prst="rect">
                      <a:avLst/>
                    </a:prstGeom>
                  </pic:spPr>
                </pic:pic>
              </a:graphicData>
            </a:graphic>
          </wp:inline>
        </w:drawing>
      </w:r>
    </w:p>
    <w:p w14:paraId="17644D09" w14:textId="2605AB06" w:rsidR="001B396C" w:rsidRPr="00F32999" w:rsidRDefault="00A9424D" w:rsidP="00347C90">
      <w:pPr>
        <w:pStyle w:val="Caption"/>
        <w:rPr>
          <w:rFonts w:eastAsiaTheme="majorEastAsia"/>
          <w:b/>
          <w:bCs/>
          <w:kern w:val="0"/>
          <w14:ligatures w14:val="none"/>
        </w:rPr>
      </w:pPr>
      <w:bookmarkStart w:id="189" w:name="_Toc171377323"/>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4</w:t>
      </w:r>
      <w:r w:rsidR="002F0C10">
        <w:fldChar w:fldCharType="end"/>
      </w:r>
      <w:r>
        <w:t>. Thiết kế tại module nguồn và MCU</w:t>
      </w:r>
      <w:bookmarkEnd w:id="189"/>
    </w:p>
    <w:p w14:paraId="14E81F5E" w14:textId="5BD3240F" w:rsidR="001B396C" w:rsidRPr="00F32999" w:rsidRDefault="001B396C" w:rsidP="001B396C">
      <w:pPr>
        <w:spacing w:line="312" w:lineRule="auto"/>
        <w:jc w:val="center"/>
        <w:rPr>
          <w:rFonts w:eastAsiaTheme="majorEastAsia" w:cs="Times New Roman"/>
          <w:color w:val="000000" w:themeColor="text1"/>
          <w:kern w:val="0"/>
          <w:szCs w:val="26"/>
          <w14:ligatures w14:val="none"/>
        </w:rPr>
      </w:pPr>
      <w:bookmarkStart w:id="190" w:name="_Toc171376386"/>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5</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Bảng thống kê dòng tiêu thụ của các linh kiện theo datasheet</w:t>
      </w:r>
      <w:bookmarkEnd w:id="190"/>
    </w:p>
    <w:tbl>
      <w:tblPr>
        <w:tblStyle w:val="TableGrid"/>
        <w:tblW w:w="9965" w:type="dxa"/>
        <w:tblLook w:val="04A0" w:firstRow="1" w:lastRow="0" w:firstColumn="1" w:lastColumn="0" w:noHBand="0" w:noVBand="1"/>
      </w:tblPr>
      <w:tblGrid>
        <w:gridCol w:w="2511"/>
        <w:gridCol w:w="4937"/>
        <w:gridCol w:w="2517"/>
      </w:tblGrid>
      <w:tr w:rsidR="0026699B" w:rsidRPr="00F32999" w14:paraId="06E8FBC9" w14:textId="77777777" w:rsidTr="00144E4C">
        <w:trPr>
          <w:trHeight w:val="350"/>
        </w:trPr>
        <w:tc>
          <w:tcPr>
            <w:tcW w:w="2511" w:type="dxa"/>
          </w:tcPr>
          <w:p w14:paraId="22875CE9" w14:textId="77777777" w:rsidR="0026699B" w:rsidRPr="00F32999" w:rsidRDefault="0026699B" w:rsidP="006C28A4">
            <w:pPr>
              <w:spacing w:line="312" w:lineRule="auto"/>
              <w:jc w:val="center"/>
              <w:rPr>
                <w:rFonts w:eastAsiaTheme="majorEastAsia" w:cs="Times New Roman"/>
                <w:b/>
                <w:bCs/>
                <w:kern w:val="0"/>
                <w:szCs w:val="26"/>
                <w14:ligatures w14:val="none"/>
              </w:rPr>
            </w:pPr>
            <w:r w:rsidRPr="00F32999">
              <w:rPr>
                <w:rFonts w:eastAsiaTheme="majorEastAsia" w:cs="Times New Roman"/>
                <w:b/>
                <w:bCs/>
                <w:kern w:val="0"/>
                <w:szCs w:val="26"/>
                <w14:ligatures w14:val="none"/>
              </w:rPr>
              <w:t>Linh kiện</w:t>
            </w:r>
          </w:p>
        </w:tc>
        <w:tc>
          <w:tcPr>
            <w:tcW w:w="4937" w:type="dxa"/>
          </w:tcPr>
          <w:p w14:paraId="3E041403" w14:textId="77777777" w:rsidR="0026699B" w:rsidRPr="00F32999" w:rsidRDefault="0026699B" w:rsidP="006C28A4">
            <w:pPr>
              <w:spacing w:line="312" w:lineRule="auto"/>
              <w:jc w:val="center"/>
              <w:rPr>
                <w:rFonts w:eastAsiaTheme="majorEastAsia" w:cs="Times New Roman"/>
                <w:b/>
                <w:bCs/>
                <w:kern w:val="0"/>
                <w:szCs w:val="26"/>
                <w14:ligatures w14:val="none"/>
              </w:rPr>
            </w:pPr>
            <w:r w:rsidRPr="00F32999">
              <w:rPr>
                <w:rFonts w:eastAsiaTheme="majorEastAsia" w:cs="Times New Roman"/>
                <w:b/>
                <w:bCs/>
                <w:kern w:val="0"/>
                <w:szCs w:val="26"/>
                <w14:ligatures w14:val="none"/>
              </w:rPr>
              <w:t>Dòng tiêu thụ theo datasheet</w:t>
            </w:r>
          </w:p>
        </w:tc>
        <w:tc>
          <w:tcPr>
            <w:tcW w:w="2517" w:type="dxa"/>
          </w:tcPr>
          <w:p w14:paraId="3D8087DD" w14:textId="77777777" w:rsidR="0026699B" w:rsidRPr="00F32999" w:rsidRDefault="0026699B" w:rsidP="006C28A4">
            <w:pPr>
              <w:spacing w:line="312" w:lineRule="auto"/>
              <w:jc w:val="center"/>
              <w:rPr>
                <w:rFonts w:eastAsiaTheme="majorEastAsia" w:cs="Times New Roman"/>
                <w:b/>
                <w:bCs/>
                <w:kern w:val="0"/>
                <w:szCs w:val="26"/>
                <w14:ligatures w14:val="none"/>
              </w:rPr>
            </w:pPr>
            <w:r w:rsidRPr="00F32999">
              <w:rPr>
                <w:rFonts w:eastAsiaTheme="majorEastAsia" w:cs="Times New Roman"/>
                <w:b/>
                <w:bCs/>
                <w:kern w:val="0"/>
                <w:szCs w:val="26"/>
                <w14:ligatures w14:val="none"/>
              </w:rPr>
              <w:t>Tổng dòng tiêu thụ</w:t>
            </w:r>
          </w:p>
        </w:tc>
      </w:tr>
      <w:tr w:rsidR="0026699B" w:rsidRPr="00F32999" w14:paraId="6F3F49A9" w14:textId="77777777" w:rsidTr="00144E4C">
        <w:trPr>
          <w:trHeight w:val="700"/>
        </w:trPr>
        <w:tc>
          <w:tcPr>
            <w:tcW w:w="2511" w:type="dxa"/>
          </w:tcPr>
          <w:p w14:paraId="331000F9" w14:textId="77777777" w:rsidR="0026699B" w:rsidRPr="00F32999" w:rsidRDefault="0026699B" w:rsidP="00144E4C">
            <w:pPr>
              <w:spacing w:line="312" w:lineRule="auto"/>
              <w:rPr>
                <w:rFonts w:cs="Times New Roman"/>
                <w:szCs w:val="26"/>
              </w:rPr>
            </w:pPr>
            <w:r w:rsidRPr="00F32999">
              <w:rPr>
                <w:rFonts w:cs="Times New Roman"/>
                <w:szCs w:val="26"/>
              </w:rPr>
              <w:t>STM32F401CCU</w:t>
            </w:r>
          </w:p>
        </w:tc>
        <w:tc>
          <w:tcPr>
            <w:tcW w:w="4937" w:type="dxa"/>
          </w:tcPr>
          <w:p w14:paraId="080217B8" w14:textId="77777777" w:rsidR="0026699B" w:rsidRPr="00F32999" w:rsidRDefault="0026699B" w:rsidP="00144E4C">
            <w:pPr>
              <w:spacing w:line="312" w:lineRule="auto"/>
              <w:rPr>
                <w:rFonts w:cs="Times New Roman"/>
                <w:szCs w:val="26"/>
              </w:rPr>
            </w:pPr>
            <w:r w:rsidRPr="00F32999">
              <w:rPr>
                <w:rFonts w:cs="Times New Roman"/>
                <w:szCs w:val="26"/>
              </w:rPr>
              <w:t xml:space="preserve">Run: 128 µA/MHz (peripheral off) với cấu hình là 80 MHz </w:t>
            </w:r>
            <w:r w:rsidRPr="00F32999">
              <w:rPr>
                <w:rFonts w:cs="Times New Roman"/>
                <w:szCs w:val="26"/>
              </w:rPr>
              <w:sym w:font="Wingdings" w:char="F0E0"/>
            </w:r>
            <w:r w:rsidRPr="00F32999">
              <w:rPr>
                <w:rFonts w:cs="Times New Roman"/>
                <w:szCs w:val="26"/>
              </w:rPr>
              <w:t xml:space="preserve"> 10,24 mA</w:t>
            </w:r>
          </w:p>
        </w:tc>
        <w:tc>
          <w:tcPr>
            <w:tcW w:w="2517" w:type="dxa"/>
            <w:vMerge w:val="restart"/>
          </w:tcPr>
          <w:p w14:paraId="5354975A" w14:textId="77777777" w:rsidR="0026699B" w:rsidRPr="00F32999" w:rsidRDefault="0026699B" w:rsidP="00144E4C">
            <w:pPr>
              <w:spacing w:line="312" w:lineRule="auto"/>
              <w:rPr>
                <w:rFonts w:cs="Times New Roman"/>
                <w:szCs w:val="26"/>
              </w:rPr>
            </w:pPr>
            <w:r w:rsidRPr="00F32999">
              <w:rPr>
                <w:rFonts w:cs="Times New Roman"/>
                <w:szCs w:val="26"/>
              </w:rPr>
              <w:t>30,25 mA</w:t>
            </w:r>
          </w:p>
        </w:tc>
      </w:tr>
      <w:tr w:rsidR="0026699B" w:rsidRPr="00F32999" w14:paraId="03C8C35E" w14:textId="77777777" w:rsidTr="00144E4C">
        <w:trPr>
          <w:trHeight w:val="350"/>
        </w:trPr>
        <w:tc>
          <w:tcPr>
            <w:tcW w:w="2511" w:type="dxa"/>
          </w:tcPr>
          <w:p w14:paraId="69F9BCCC" w14:textId="77777777" w:rsidR="0026699B" w:rsidRPr="00F32999" w:rsidRDefault="0026699B" w:rsidP="00144E4C">
            <w:pPr>
              <w:spacing w:line="312" w:lineRule="auto"/>
              <w:rPr>
                <w:rFonts w:cs="Times New Roman"/>
                <w:szCs w:val="26"/>
              </w:rPr>
            </w:pPr>
            <w:r w:rsidRPr="00F32999">
              <w:rPr>
                <w:rFonts w:cs="Times New Roman"/>
                <w:szCs w:val="26"/>
              </w:rPr>
              <w:t>MPU6050</w:t>
            </w:r>
          </w:p>
        </w:tc>
        <w:tc>
          <w:tcPr>
            <w:tcW w:w="4937" w:type="dxa"/>
          </w:tcPr>
          <w:p w14:paraId="2CCCC73C" w14:textId="77777777" w:rsidR="0026699B" w:rsidRPr="00F32999" w:rsidRDefault="0026699B" w:rsidP="00144E4C">
            <w:pPr>
              <w:spacing w:line="312" w:lineRule="auto"/>
              <w:rPr>
                <w:rFonts w:cs="Times New Roman"/>
                <w:szCs w:val="26"/>
              </w:rPr>
            </w:pPr>
            <w:r w:rsidRPr="00F32999">
              <w:rPr>
                <w:rFonts w:cs="Times New Roman"/>
                <w:szCs w:val="26"/>
              </w:rPr>
              <w:t>3,9 mA</w:t>
            </w:r>
          </w:p>
        </w:tc>
        <w:tc>
          <w:tcPr>
            <w:tcW w:w="2517" w:type="dxa"/>
            <w:vMerge/>
          </w:tcPr>
          <w:p w14:paraId="47041C91" w14:textId="77777777" w:rsidR="0026699B" w:rsidRPr="00F32999" w:rsidRDefault="0026699B" w:rsidP="00144E4C">
            <w:pPr>
              <w:spacing w:line="312" w:lineRule="auto"/>
              <w:rPr>
                <w:rFonts w:cs="Times New Roman"/>
                <w:szCs w:val="26"/>
              </w:rPr>
            </w:pPr>
          </w:p>
        </w:tc>
      </w:tr>
      <w:tr w:rsidR="0026699B" w:rsidRPr="00F32999" w14:paraId="2B0E8E7D" w14:textId="77777777" w:rsidTr="00144E4C">
        <w:trPr>
          <w:trHeight w:val="334"/>
        </w:trPr>
        <w:tc>
          <w:tcPr>
            <w:tcW w:w="2511" w:type="dxa"/>
          </w:tcPr>
          <w:p w14:paraId="47FB94B6" w14:textId="77777777" w:rsidR="0026699B" w:rsidRPr="00F32999" w:rsidRDefault="0026699B" w:rsidP="00144E4C">
            <w:pPr>
              <w:spacing w:line="312" w:lineRule="auto"/>
              <w:rPr>
                <w:rFonts w:cs="Times New Roman"/>
                <w:szCs w:val="26"/>
              </w:rPr>
            </w:pPr>
            <w:r w:rsidRPr="00F32999">
              <w:rPr>
                <w:rFonts w:cs="Times New Roman"/>
                <w:szCs w:val="26"/>
              </w:rPr>
              <w:t>HMC5883L</w:t>
            </w:r>
          </w:p>
        </w:tc>
        <w:tc>
          <w:tcPr>
            <w:tcW w:w="4937" w:type="dxa"/>
          </w:tcPr>
          <w:p w14:paraId="1984E05D" w14:textId="77777777" w:rsidR="0026699B" w:rsidRPr="00F32999" w:rsidRDefault="0026699B" w:rsidP="00144E4C">
            <w:pPr>
              <w:spacing w:line="312" w:lineRule="auto"/>
              <w:rPr>
                <w:rFonts w:cs="Times New Roman"/>
                <w:szCs w:val="26"/>
              </w:rPr>
            </w:pPr>
            <w:r w:rsidRPr="00F32999">
              <w:rPr>
                <w:rFonts w:cs="Times New Roman"/>
                <w:szCs w:val="26"/>
              </w:rPr>
              <w:t>0.1 mA</w:t>
            </w:r>
          </w:p>
        </w:tc>
        <w:tc>
          <w:tcPr>
            <w:tcW w:w="2517" w:type="dxa"/>
            <w:vMerge/>
          </w:tcPr>
          <w:p w14:paraId="19A005E3" w14:textId="77777777" w:rsidR="0026699B" w:rsidRPr="00F32999" w:rsidRDefault="0026699B" w:rsidP="00144E4C">
            <w:pPr>
              <w:spacing w:line="312" w:lineRule="auto"/>
              <w:rPr>
                <w:rFonts w:cs="Times New Roman"/>
                <w:szCs w:val="26"/>
              </w:rPr>
            </w:pPr>
          </w:p>
        </w:tc>
      </w:tr>
      <w:tr w:rsidR="0026699B" w:rsidRPr="00F32999" w14:paraId="396953C2" w14:textId="77777777" w:rsidTr="00144E4C">
        <w:trPr>
          <w:trHeight w:val="350"/>
        </w:trPr>
        <w:tc>
          <w:tcPr>
            <w:tcW w:w="2511" w:type="dxa"/>
          </w:tcPr>
          <w:p w14:paraId="687D0DA6" w14:textId="77777777" w:rsidR="0026699B" w:rsidRPr="00F32999" w:rsidRDefault="0026699B" w:rsidP="00144E4C">
            <w:pPr>
              <w:spacing w:line="312" w:lineRule="auto"/>
              <w:rPr>
                <w:rFonts w:cs="Times New Roman"/>
                <w:szCs w:val="26"/>
              </w:rPr>
            </w:pPr>
            <w:r w:rsidRPr="00F32999">
              <w:rPr>
                <w:rFonts w:cs="Times New Roman"/>
                <w:szCs w:val="26"/>
              </w:rPr>
              <w:t>Biến trở RV24</w:t>
            </w:r>
          </w:p>
        </w:tc>
        <w:tc>
          <w:tcPr>
            <w:tcW w:w="4937" w:type="dxa"/>
          </w:tcPr>
          <w:p w14:paraId="20819B02" w14:textId="77777777" w:rsidR="0026699B" w:rsidRPr="00F32999" w:rsidRDefault="0026699B" w:rsidP="00144E4C">
            <w:pPr>
              <w:spacing w:line="312" w:lineRule="auto"/>
              <w:rPr>
                <w:rFonts w:cs="Times New Roman"/>
                <w:szCs w:val="26"/>
              </w:rPr>
            </w:pPr>
            <w:r w:rsidRPr="00F32999">
              <w:rPr>
                <w:rFonts w:cs="Times New Roman"/>
                <w:szCs w:val="26"/>
              </w:rPr>
              <w:t xml:space="preserve">0.3 W </w:t>
            </w:r>
            <w:r w:rsidRPr="00F32999">
              <w:rPr>
                <w:rFonts w:cs="Times New Roman"/>
                <w:szCs w:val="26"/>
              </w:rPr>
              <w:sym w:font="Wingdings" w:char="F0E0"/>
            </w:r>
            <w:r w:rsidRPr="00F32999">
              <w:rPr>
                <w:rFonts w:cs="Times New Roman"/>
                <w:szCs w:val="26"/>
              </w:rPr>
              <w:t xml:space="preserve"> với input 3.3V thì 0.11 mA</w:t>
            </w:r>
          </w:p>
        </w:tc>
        <w:tc>
          <w:tcPr>
            <w:tcW w:w="2517" w:type="dxa"/>
            <w:vMerge/>
          </w:tcPr>
          <w:p w14:paraId="27245F50" w14:textId="77777777" w:rsidR="0026699B" w:rsidRPr="00F32999" w:rsidRDefault="0026699B" w:rsidP="00144E4C">
            <w:pPr>
              <w:spacing w:line="312" w:lineRule="auto"/>
              <w:rPr>
                <w:rFonts w:cs="Times New Roman"/>
                <w:szCs w:val="26"/>
              </w:rPr>
            </w:pPr>
          </w:p>
        </w:tc>
      </w:tr>
      <w:tr w:rsidR="0026699B" w:rsidRPr="00F32999" w14:paraId="1B5DA92F" w14:textId="77777777" w:rsidTr="00144E4C">
        <w:trPr>
          <w:trHeight w:val="350"/>
        </w:trPr>
        <w:tc>
          <w:tcPr>
            <w:tcW w:w="2511" w:type="dxa"/>
          </w:tcPr>
          <w:p w14:paraId="18BF0F32" w14:textId="77777777" w:rsidR="0026699B" w:rsidRPr="00F32999" w:rsidRDefault="0026699B" w:rsidP="00144E4C">
            <w:pPr>
              <w:spacing w:line="312" w:lineRule="auto"/>
              <w:rPr>
                <w:rFonts w:cs="Times New Roman"/>
                <w:szCs w:val="26"/>
              </w:rPr>
            </w:pPr>
            <w:r w:rsidRPr="00F32999">
              <w:rPr>
                <w:rFonts w:cs="Times New Roman"/>
                <w:szCs w:val="26"/>
              </w:rPr>
              <w:t>GT-38</w:t>
            </w:r>
          </w:p>
        </w:tc>
        <w:tc>
          <w:tcPr>
            <w:tcW w:w="4937" w:type="dxa"/>
          </w:tcPr>
          <w:p w14:paraId="74B6C335" w14:textId="77777777" w:rsidR="0026699B" w:rsidRPr="00F32999" w:rsidRDefault="0026699B" w:rsidP="00144E4C">
            <w:pPr>
              <w:spacing w:line="312" w:lineRule="auto"/>
              <w:rPr>
                <w:rFonts w:cs="Times New Roman"/>
                <w:szCs w:val="26"/>
              </w:rPr>
            </w:pPr>
            <w:r w:rsidRPr="00F32999">
              <w:rPr>
                <w:rFonts w:cs="Times New Roman"/>
                <w:szCs w:val="26"/>
              </w:rPr>
              <w:t>16 mA</w:t>
            </w:r>
          </w:p>
        </w:tc>
        <w:tc>
          <w:tcPr>
            <w:tcW w:w="2517" w:type="dxa"/>
            <w:vMerge/>
          </w:tcPr>
          <w:p w14:paraId="226BC47D" w14:textId="77777777" w:rsidR="0026699B" w:rsidRPr="00F32999" w:rsidRDefault="0026699B" w:rsidP="00144E4C">
            <w:pPr>
              <w:spacing w:line="312" w:lineRule="auto"/>
              <w:rPr>
                <w:rFonts w:cs="Times New Roman"/>
                <w:szCs w:val="26"/>
              </w:rPr>
            </w:pPr>
          </w:p>
        </w:tc>
      </w:tr>
    </w:tbl>
    <w:p w14:paraId="73302545" w14:textId="77777777" w:rsidR="0026699B" w:rsidRPr="00F32999" w:rsidRDefault="0026699B" w:rsidP="006C28A4">
      <w:pPr>
        <w:spacing w:line="312" w:lineRule="auto"/>
        <w:jc w:val="center"/>
        <w:rPr>
          <w:rFonts w:eastAsiaTheme="majorEastAsia" w:cs="Times New Roman"/>
          <w:b/>
          <w:bCs/>
          <w:kern w:val="0"/>
          <w:szCs w:val="26"/>
          <w14:ligatures w14:val="none"/>
        </w:rPr>
      </w:pPr>
    </w:p>
    <w:p w14:paraId="1912C6EC" w14:textId="77777777" w:rsidR="0026699B" w:rsidRPr="00F32999" w:rsidRDefault="0026699B" w:rsidP="001268C5">
      <w:pPr>
        <w:spacing w:line="312" w:lineRule="auto"/>
        <w:ind w:firstLine="360"/>
        <w:jc w:val="both"/>
        <w:rPr>
          <w:rFonts w:eastAsiaTheme="majorEastAsia" w:cs="Times New Roman"/>
          <w:kern w:val="0"/>
          <w:szCs w:val="26"/>
          <w14:ligatures w14:val="none"/>
        </w:rPr>
      </w:pPr>
      <w:r w:rsidRPr="00F32999">
        <w:rPr>
          <w:rFonts w:eastAsiaTheme="majorEastAsia" w:cs="Times New Roman"/>
          <w:kern w:val="0"/>
          <w:szCs w:val="26"/>
          <w14:ligatures w14:val="none"/>
        </w:rPr>
        <w:t>Ta có tổng dòng tiêu thụ của các linh kiện chính rơi vào khoảng 30,25 mA, chọn hệ số an toàn là 2, ta sẽ chọn công tắt có khả năng chịu tải lớn hơn 60,5 mA.</w:t>
      </w:r>
    </w:p>
    <w:p w14:paraId="00661325" w14:textId="77777777" w:rsidR="0026699B" w:rsidRPr="00F32999" w:rsidRDefault="0026699B" w:rsidP="001268C5">
      <w:pPr>
        <w:spacing w:line="312" w:lineRule="auto"/>
        <w:ind w:firstLine="360"/>
        <w:jc w:val="both"/>
        <w:rPr>
          <w:rFonts w:eastAsiaTheme="majorEastAsia" w:cs="Times New Roman"/>
          <w:kern w:val="0"/>
          <w:szCs w:val="26"/>
          <w14:ligatures w14:val="none"/>
        </w:rPr>
      </w:pPr>
      <w:r w:rsidRPr="00F32999">
        <w:rPr>
          <w:rFonts w:eastAsiaTheme="majorEastAsia" w:cs="Times New Roman"/>
          <w:kern w:val="0"/>
          <w:szCs w:val="26"/>
          <w14:ligatures w14:val="none"/>
        </w:rPr>
        <w:t>Ta chọn Công Tắc 1 Bit Dip Switch Xuyên Lỗ 2.54mm có dòng định mức là 100 mA, điện áp định mức là 24V</w:t>
      </w:r>
    </w:p>
    <w:p w14:paraId="66F929E3" w14:textId="77777777" w:rsidR="0026699B" w:rsidRPr="00F32999" w:rsidRDefault="0026699B" w:rsidP="006C28A4">
      <w:pPr>
        <w:spacing w:line="312" w:lineRule="auto"/>
        <w:jc w:val="center"/>
        <w:rPr>
          <w:rFonts w:eastAsiaTheme="majorEastAsia" w:cs="Times New Roman"/>
          <w:kern w:val="0"/>
          <w:szCs w:val="26"/>
          <w14:ligatures w14:val="none"/>
        </w:rPr>
      </w:pPr>
      <w:r w:rsidRPr="00F32999">
        <w:rPr>
          <w:rFonts w:cs="Times New Roman"/>
        </w:rPr>
        <w:drawing>
          <wp:inline distT="0" distB="0" distL="0" distR="0" wp14:anchorId="023F12AA" wp14:editId="32F78B1B">
            <wp:extent cx="1536192" cy="1536192"/>
            <wp:effectExtent l="0" t="0" r="6985" b="698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548914" cy="1548914"/>
                    </a:xfrm>
                    <a:prstGeom prst="rect">
                      <a:avLst/>
                    </a:prstGeom>
                    <a:noFill/>
                    <a:ln>
                      <a:noFill/>
                    </a:ln>
                  </pic:spPr>
                </pic:pic>
              </a:graphicData>
            </a:graphic>
          </wp:inline>
        </w:drawing>
      </w:r>
    </w:p>
    <w:p w14:paraId="7FC8D330" w14:textId="36734049" w:rsidR="0026699B" w:rsidRPr="00F32999" w:rsidRDefault="001B396C" w:rsidP="006C28A4">
      <w:pPr>
        <w:spacing w:line="312" w:lineRule="auto"/>
        <w:jc w:val="center"/>
        <w:rPr>
          <w:rFonts w:cs="Times New Roman"/>
          <w:szCs w:val="26"/>
        </w:rPr>
      </w:pPr>
      <w:bookmarkStart w:id="191" w:name="_Toc171376387"/>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6</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0026699B" w:rsidRPr="00F32999">
        <w:rPr>
          <w:rFonts w:cs="Times New Roman"/>
          <w:szCs w:val="26"/>
        </w:rPr>
        <w:t xml:space="preserve">Bảng thông số của </w:t>
      </w:r>
      <w:r w:rsidR="0026699B" w:rsidRPr="00F32999">
        <w:rPr>
          <w:rFonts w:eastAsiaTheme="majorEastAsia" w:cs="Times New Roman"/>
          <w:kern w:val="0"/>
          <w:szCs w:val="26"/>
          <w14:ligatures w14:val="none"/>
        </w:rPr>
        <w:t>Công Tắc 1 Bit Dip Switch</w:t>
      </w:r>
      <w:bookmarkEnd w:id="191"/>
    </w:p>
    <w:tbl>
      <w:tblPr>
        <w:tblStyle w:val="TableGrid"/>
        <w:tblW w:w="0" w:type="auto"/>
        <w:tblLook w:val="04A0" w:firstRow="1" w:lastRow="0" w:firstColumn="1" w:lastColumn="0" w:noHBand="0" w:noVBand="1"/>
      </w:tblPr>
      <w:tblGrid>
        <w:gridCol w:w="4508"/>
        <w:gridCol w:w="4508"/>
      </w:tblGrid>
      <w:tr w:rsidR="0026699B" w:rsidRPr="00F32999" w14:paraId="3EFF91DC" w14:textId="77777777" w:rsidTr="00994ECF">
        <w:tc>
          <w:tcPr>
            <w:tcW w:w="4508" w:type="dxa"/>
          </w:tcPr>
          <w:p w14:paraId="565ACBFA"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74501341"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08534C51" w14:textId="77777777" w:rsidTr="00994ECF">
        <w:tc>
          <w:tcPr>
            <w:tcW w:w="4508" w:type="dxa"/>
          </w:tcPr>
          <w:p w14:paraId="6D8B7877" w14:textId="77777777" w:rsidR="0026699B" w:rsidRPr="00F32999" w:rsidRDefault="0026699B" w:rsidP="006C28A4">
            <w:pPr>
              <w:spacing w:line="312" w:lineRule="auto"/>
              <w:jc w:val="center"/>
              <w:rPr>
                <w:rFonts w:cs="Times New Roman"/>
                <w:szCs w:val="26"/>
              </w:rPr>
            </w:pPr>
            <w:r w:rsidRPr="00F32999">
              <w:rPr>
                <w:rFonts w:cs="Times New Roman"/>
                <w:szCs w:val="26"/>
              </w:rPr>
              <w:t>Số tiếp điểm</w:t>
            </w:r>
          </w:p>
        </w:tc>
        <w:tc>
          <w:tcPr>
            <w:tcW w:w="4508" w:type="dxa"/>
          </w:tcPr>
          <w:p w14:paraId="1A995B61" w14:textId="77777777" w:rsidR="0026699B" w:rsidRPr="00F32999" w:rsidRDefault="0026699B" w:rsidP="006C28A4">
            <w:pPr>
              <w:spacing w:line="312" w:lineRule="auto"/>
              <w:jc w:val="center"/>
              <w:rPr>
                <w:rFonts w:cs="Times New Roman"/>
                <w:szCs w:val="26"/>
              </w:rPr>
            </w:pPr>
            <w:r w:rsidRPr="00F32999">
              <w:rPr>
                <w:rFonts w:cs="Times New Roman"/>
                <w:szCs w:val="26"/>
              </w:rPr>
              <w:t>1</w:t>
            </w:r>
          </w:p>
        </w:tc>
      </w:tr>
      <w:tr w:rsidR="0026699B" w:rsidRPr="00F32999" w14:paraId="292C2FE0" w14:textId="77777777" w:rsidTr="00994ECF">
        <w:tc>
          <w:tcPr>
            <w:tcW w:w="4508" w:type="dxa"/>
          </w:tcPr>
          <w:p w14:paraId="7EA37C1D" w14:textId="77777777" w:rsidR="0026699B" w:rsidRPr="00F32999" w:rsidRDefault="0026699B" w:rsidP="006C28A4">
            <w:pPr>
              <w:spacing w:line="312" w:lineRule="auto"/>
              <w:jc w:val="center"/>
              <w:rPr>
                <w:rFonts w:cs="Times New Roman"/>
                <w:szCs w:val="26"/>
              </w:rPr>
            </w:pPr>
            <w:r w:rsidRPr="00F32999">
              <w:rPr>
                <w:rFonts w:cs="Times New Roman"/>
                <w:szCs w:val="26"/>
              </w:rPr>
              <w:t>Dòng điện định mức</w:t>
            </w:r>
          </w:p>
        </w:tc>
        <w:tc>
          <w:tcPr>
            <w:tcW w:w="4508" w:type="dxa"/>
          </w:tcPr>
          <w:p w14:paraId="60DD69AE" w14:textId="77777777" w:rsidR="0026699B" w:rsidRPr="00F32999" w:rsidRDefault="0026699B" w:rsidP="006C28A4">
            <w:pPr>
              <w:spacing w:line="312" w:lineRule="auto"/>
              <w:jc w:val="center"/>
              <w:rPr>
                <w:rFonts w:cs="Times New Roman"/>
                <w:szCs w:val="26"/>
              </w:rPr>
            </w:pPr>
            <w:r w:rsidRPr="00F32999">
              <w:rPr>
                <w:rFonts w:cs="Times New Roman"/>
                <w:szCs w:val="26"/>
              </w:rPr>
              <w:t>100 mA</w:t>
            </w:r>
          </w:p>
        </w:tc>
      </w:tr>
      <w:tr w:rsidR="0026699B" w:rsidRPr="00F32999" w14:paraId="2F7F6E8E" w14:textId="77777777" w:rsidTr="00994ECF">
        <w:tc>
          <w:tcPr>
            <w:tcW w:w="4508" w:type="dxa"/>
          </w:tcPr>
          <w:p w14:paraId="1F355AED" w14:textId="77777777" w:rsidR="0026699B" w:rsidRPr="00F32999" w:rsidRDefault="0026699B" w:rsidP="006C28A4">
            <w:pPr>
              <w:spacing w:line="312" w:lineRule="auto"/>
              <w:jc w:val="center"/>
              <w:rPr>
                <w:rFonts w:cs="Times New Roman"/>
                <w:szCs w:val="26"/>
              </w:rPr>
            </w:pPr>
            <w:r w:rsidRPr="00F32999">
              <w:rPr>
                <w:rFonts w:cs="Times New Roman"/>
                <w:szCs w:val="26"/>
              </w:rPr>
              <w:t>Kiểu chân</w:t>
            </w:r>
          </w:p>
        </w:tc>
        <w:tc>
          <w:tcPr>
            <w:tcW w:w="4508" w:type="dxa"/>
          </w:tcPr>
          <w:p w14:paraId="5CEDF290" w14:textId="77777777" w:rsidR="0026699B" w:rsidRPr="00F32999" w:rsidRDefault="0026699B" w:rsidP="006C28A4">
            <w:pPr>
              <w:spacing w:line="312" w:lineRule="auto"/>
              <w:jc w:val="center"/>
              <w:rPr>
                <w:rFonts w:cs="Times New Roman"/>
                <w:szCs w:val="26"/>
              </w:rPr>
            </w:pPr>
            <w:r w:rsidRPr="00F32999">
              <w:rPr>
                <w:rFonts w:cs="Times New Roman"/>
                <w:szCs w:val="26"/>
              </w:rPr>
              <w:t>Xuyên lỗ</w:t>
            </w:r>
          </w:p>
        </w:tc>
      </w:tr>
      <w:tr w:rsidR="0026699B" w:rsidRPr="00F32999" w14:paraId="16CF18FE" w14:textId="77777777" w:rsidTr="00994ECF">
        <w:tc>
          <w:tcPr>
            <w:tcW w:w="4508" w:type="dxa"/>
          </w:tcPr>
          <w:p w14:paraId="46C11B2C" w14:textId="77777777" w:rsidR="0026699B" w:rsidRPr="00F32999" w:rsidRDefault="0026699B" w:rsidP="006C28A4">
            <w:pPr>
              <w:spacing w:line="312" w:lineRule="auto"/>
              <w:jc w:val="center"/>
              <w:rPr>
                <w:rFonts w:cs="Times New Roman"/>
                <w:szCs w:val="26"/>
              </w:rPr>
            </w:pPr>
            <w:r w:rsidRPr="00F32999">
              <w:rPr>
                <w:rFonts w:cs="Times New Roman"/>
                <w:szCs w:val="26"/>
              </w:rPr>
              <w:t>Kiểu gạt</w:t>
            </w:r>
          </w:p>
        </w:tc>
        <w:tc>
          <w:tcPr>
            <w:tcW w:w="4508" w:type="dxa"/>
          </w:tcPr>
          <w:p w14:paraId="793C3BCD" w14:textId="77777777" w:rsidR="0026699B" w:rsidRPr="00F32999" w:rsidRDefault="0026699B" w:rsidP="006C28A4">
            <w:pPr>
              <w:spacing w:line="312" w:lineRule="auto"/>
              <w:jc w:val="center"/>
              <w:rPr>
                <w:rFonts w:cs="Times New Roman"/>
                <w:szCs w:val="26"/>
              </w:rPr>
            </w:pPr>
            <w:r w:rsidRPr="00F32999">
              <w:rPr>
                <w:rFonts w:cs="Times New Roman"/>
                <w:szCs w:val="26"/>
              </w:rPr>
              <w:t>Trượt</w:t>
            </w:r>
          </w:p>
        </w:tc>
      </w:tr>
      <w:tr w:rsidR="0026699B" w:rsidRPr="00F32999" w14:paraId="56A82C20" w14:textId="77777777" w:rsidTr="00994ECF">
        <w:tc>
          <w:tcPr>
            <w:tcW w:w="4508" w:type="dxa"/>
          </w:tcPr>
          <w:p w14:paraId="21FE82F2" w14:textId="77777777" w:rsidR="0026699B" w:rsidRPr="00F32999" w:rsidRDefault="0026699B" w:rsidP="006C28A4">
            <w:pPr>
              <w:spacing w:line="312" w:lineRule="auto"/>
              <w:jc w:val="center"/>
              <w:rPr>
                <w:rFonts w:cs="Times New Roman"/>
                <w:szCs w:val="26"/>
              </w:rPr>
            </w:pPr>
            <w:r w:rsidRPr="00F32999">
              <w:rPr>
                <w:rFonts w:cs="Times New Roman"/>
                <w:szCs w:val="26"/>
              </w:rPr>
              <w:t>Khoảng cách chân</w:t>
            </w:r>
          </w:p>
        </w:tc>
        <w:tc>
          <w:tcPr>
            <w:tcW w:w="4508" w:type="dxa"/>
          </w:tcPr>
          <w:p w14:paraId="3BF23A02" w14:textId="77777777" w:rsidR="0026699B" w:rsidRPr="00F32999" w:rsidRDefault="0026699B" w:rsidP="006C28A4">
            <w:pPr>
              <w:spacing w:line="312" w:lineRule="auto"/>
              <w:jc w:val="center"/>
              <w:rPr>
                <w:rFonts w:cs="Times New Roman"/>
                <w:szCs w:val="26"/>
              </w:rPr>
            </w:pPr>
            <w:r w:rsidRPr="00F32999">
              <w:rPr>
                <w:rFonts w:cs="Times New Roman"/>
                <w:szCs w:val="26"/>
              </w:rPr>
              <w:t>2,54 mm</w:t>
            </w:r>
          </w:p>
        </w:tc>
      </w:tr>
    </w:tbl>
    <w:p w14:paraId="0CB1B9D2" w14:textId="77777777" w:rsidR="0026699B" w:rsidRPr="00F32999" w:rsidRDefault="0026699B" w:rsidP="006C28A4">
      <w:pPr>
        <w:spacing w:line="312" w:lineRule="auto"/>
        <w:jc w:val="both"/>
        <w:rPr>
          <w:rFonts w:eastAsiaTheme="majorEastAsia" w:cs="Times New Roman"/>
          <w:b/>
          <w:bCs/>
          <w:kern w:val="0"/>
          <w:szCs w:val="26"/>
          <w14:ligatures w14:val="none"/>
        </w:rPr>
      </w:pPr>
    </w:p>
    <w:p w14:paraId="193259E0" w14:textId="77777777" w:rsidR="0026699B" w:rsidRPr="00F32999" w:rsidRDefault="0026699B" w:rsidP="001268C5">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Với dung lượng pin là 2000 mAh, dòng tiêu thụ thiết bị là 30,25 mA suy ra thời gian sử dụng ước tính khoảng 66 giờ hay hơn 2 ngày rưỡi sử dụng liên tục.</w:t>
      </w:r>
    </w:p>
    <w:p w14:paraId="3BAE9CC6" w14:textId="7EB424E9" w:rsidR="0026699B" w:rsidRPr="00F32999" w:rsidRDefault="0026699B" w:rsidP="001268C5">
      <w:pPr>
        <w:pStyle w:val="DA413"/>
        <w:numPr>
          <w:ilvl w:val="0"/>
          <w:numId w:val="0"/>
        </w:numPr>
        <w:ind w:left="720" w:hanging="360"/>
        <w:outlineLvl w:val="9"/>
      </w:pPr>
      <w:r w:rsidRPr="00F32999">
        <w:t>Biến trở</w:t>
      </w:r>
    </w:p>
    <w:p w14:paraId="7A58771C" w14:textId="77777777" w:rsidR="00A9424D" w:rsidRDefault="00144E4C" w:rsidP="00A9424D">
      <w:pPr>
        <w:pStyle w:val="DA413"/>
        <w:keepNext/>
        <w:numPr>
          <w:ilvl w:val="0"/>
          <w:numId w:val="0"/>
        </w:numPr>
        <w:ind w:left="720" w:hanging="360"/>
        <w:jc w:val="center"/>
        <w:outlineLvl w:val="9"/>
      </w:pPr>
      <w:r w:rsidRPr="00F32999">
        <w:drawing>
          <wp:inline distT="0" distB="0" distL="0" distR="0" wp14:anchorId="4DE78C4A" wp14:editId="4385E96A">
            <wp:extent cx="3211373" cy="2798496"/>
            <wp:effectExtent l="0" t="0" r="8255" b="1905"/>
            <wp:docPr id="953298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298490" name=""/>
                    <pic:cNvPicPr/>
                  </pic:nvPicPr>
                  <pic:blipFill>
                    <a:blip r:embed="rId550"/>
                    <a:stretch>
                      <a:fillRect/>
                    </a:stretch>
                  </pic:blipFill>
                  <pic:spPr>
                    <a:xfrm>
                      <a:off x="0" y="0"/>
                      <a:ext cx="3226773" cy="2811916"/>
                    </a:xfrm>
                    <a:prstGeom prst="rect">
                      <a:avLst/>
                    </a:prstGeom>
                  </pic:spPr>
                </pic:pic>
              </a:graphicData>
            </a:graphic>
          </wp:inline>
        </w:drawing>
      </w:r>
    </w:p>
    <w:p w14:paraId="5FF8F27B" w14:textId="429569FF" w:rsidR="00144E4C" w:rsidRPr="00F32999" w:rsidRDefault="00A9424D" w:rsidP="00347C90">
      <w:pPr>
        <w:pStyle w:val="Caption"/>
      </w:pPr>
      <w:bookmarkStart w:id="192" w:name="_Toc17137732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5</w:t>
      </w:r>
      <w:r w:rsidR="002F0C10">
        <w:fldChar w:fldCharType="end"/>
      </w:r>
      <w:r>
        <w:t>. Thiết kế tại vị trí biến trở</w:t>
      </w:r>
      <w:bookmarkEnd w:id="192"/>
    </w:p>
    <w:p w14:paraId="34C12CD3" w14:textId="77777777" w:rsidR="0026699B" w:rsidRPr="00F32999" w:rsidRDefault="0026699B" w:rsidP="005370DA">
      <w:pPr>
        <w:pStyle w:val="DA413"/>
        <w:numPr>
          <w:ilvl w:val="0"/>
          <w:numId w:val="0"/>
        </w:numPr>
        <w:ind w:firstLine="360"/>
        <w:outlineLvl w:val="9"/>
        <w:rPr>
          <w:rFonts w:eastAsiaTheme="majorEastAsia"/>
          <w:b w:val="0"/>
          <w:bCs w:val="0"/>
          <w:color w:val="000000" w:themeColor="text1"/>
          <w:kern w:val="0"/>
          <w14:ligatures w14:val="none"/>
        </w:rPr>
      </w:pPr>
      <w:r w:rsidRPr="00F32999">
        <w:rPr>
          <w:rFonts w:eastAsiaTheme="majorEastAsia"/>
          <w:b w:val="0"/>
          <w:bCs w:val="0"/>
          <w:color w:val="000000" w:themeColor="text1"/>
          <w:kern w:val="0"/>
          <w14:ligatures w14:val="none"/>
        </w:rPr>
        <w:t>Để tránh trường hợp khi giá trị của biến trở gần về 0, dòng đi vào chân của MCU tăng lên rất lớn, ta sẽ thêm 1 điện trở khoảng 330 Ôm. Ta có: I = 3.3 / 330 = 0.01 A.</w:t>
      </w:r>
    </w:p>
    <w:p w14:paraId="71E16CC5" w14:textId="77777777" w:rsidR="0026699B" w:rsidRPr="00F32999" w:rsidRDefault="0026699B" w:rsidP="005370DA">
      <w:pPr>
        <w:pStyle w:val="DA413"/>
        <w:numPr>
          <w:ilvl w:val="0"/>
          <w:numId w:val="0"/>
        </w:numPr>
        <w:ind w:left="720" w:hanging="360"/>
        <w:outlineLvl w:val="9"/>
      </w:pPr>
      <w:r w:rsidRPr="00F32999">
        <w:rPr>
          <w:rFonts w:eastAsiaTheme="majorEastAsia"/>
          <w:color w:val="000000" w:themeColor="text1"/>
          <w:kern w:val="0"/>
          <w14:ligatures w14:val="none"/>
        </w:rPr>
        <w:t>Nút nhấn</w:t>
      </w:r>
    </w:p>
    <w:p w14:paraId="7016C4C3" w14:textId="7216D3EE" w:rsidR="0026699B" w:rsidRPr="00F32999" w:rsidRDefault="0026699B" w:rsidP="005370DA">
      <w:pPr>
        <w:pStyle w:val="DA413"/>
        <w:numPr>
          <w:ilvl w:val="0"/>
          <w:numId w:val="0"/>
        </w:numPr>
        <w:ind w:firstLine="360"/>
        <w:outlineLvl w:val="9"/>
        <w:rPr>
          <w:b w:val="0"/>
          <w:bCs w:val="0"/>
          <w:sz w:val="22"/>
          <w:szCs w:val="22"/>
        </w:rPr>
      </w:pPr>
      <w:r w:rsidRPr="00F32999">
        <w:rPr>
          <w:rFonts w:eastAsiaTheme="majorEastAsia"/>
          <w:b w:val="0"/>
          <w:bCs w:val="0"/>
          <w:color w:val="000000" w:themeColor="text1"/>
          <w:kern w:val="0"/>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p>
    <w:p w14:paraId="4AB6BE19" w14:textId="77777777" w:rsidR="00A9424D" w:rsidRDefault="00144E4C" w:rsidP="00A9424D">
      <w:pPr>
        <w:pStyle w:val="DA413"/>
        <w:keepNext/>
        <w:numPr>
          <w:ilvl w:val="0"/>
          <w:numId w:val="0"/>
        </w:numPr>
        <w:ind w:firstLine="360"/>
        <w:jc w:val="center"/>
        <w:outlineLvl w:val="9"/>
      </w:pPr>
      <w:r w:rsidRPr="00F32999">
        <w:drawing>
          <wp:inline distT="0" distB="0" distL="0" distR="0" wp14:anchorId="22F05798" wp14:editId="5E27A12E">
            <wp:extent cx="3456762" cy="3212131"/>
            <wp:effectExtent l="0" t="0" r="0" b="7620"/>
            <wp:docPr id="1758844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844994" name=""/>
                    <pic:cNvPicPr/>
                  </pic:nvPicPr>
                  <pic:blipFill>
                    <a:blip r:embed="rId551"/>
                    <a:stretch>
                      <a:fillRect/>
                    </a:stretch>
                  </pic:blipFill>
                  <pic:spPr>
                    <a:xfrm>
                      <a:off x="0" y="0"/>
                      <a:ext cx="3466372" cy="3221061"/>
                    </a:xfrm>
                    <a:prstGeom prst="rect">
                      <a:avLst/>
                    </a:prstGeom>
                  </pic:spPr>
                </pic:pic>
              </a:graphicData>
            </a:graphic>
          </wp:inline>
        </w:drawing>
      </w:r>
    </w:p>
    <w:p w14:paraId="70CD4A51" w14:textId="00E505DC" w:rsidR="00144E4C" w:rsidRPr="00F32999" w:rsidRDefault="00A9424D" w:rsidP="00347C90">
      <w:pPr>
        <w:pStyle w:val="Caption"/>
        <w:rPr>
          <w:b/>
          <w:bCs/>
          <w:sz w:val="22"/>
          <w:szCs w:val="22"/>
        </w:rPr>
      </w:pPr>
      <w:bookmarkStart w:id="193" w:name="_Toc17137732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6</w:t>
      </w:r>
      <w:r w:rsidR="002F0C10">
        <w:fldChar w:fldCharType="end"/>
      </w:r>
      <w:r>
        <w:t>. Thiết kế tại vị trí nút nhấn</w:t>
      </w:r>
      <w:bookmarkEnd w:id="193"/>
    </w:p>
    <w:p w14:paraId="34876F24" w14:textId="3100196B" w:rsidR="0026699B" w:rsidRPr="00F32999" w:rsidRDefault="0026699B" w:rsidP="006C28A4">
      <w:pPr>
        <w:pStyle w:val="DA413"/>
        <w:numPr>
          <w:ilvl w:val="0"/>
          <w:numId w:val="0"/>
        </w:numPr>
        <w:ind w:left="720" w:hanging="720"/>
        <w:outlineLvl w:val="9"/>
        <w:rPr>
          <w:rFonts w:eastAsiaTheme="majorEastAsia"/>
          <w:color w:val="000000" w:themeColor="text1"/>
          <w:kern w:val="0"/>
          <w14:ligatures w14:val="none"/>
        </w:rPr>
      </w:pPr>
      <w:r w:rsidRPr="00F32999">
        <w:rPr>
          <w:rFonts w:eastAsiaTheme="majorEastAsia"/>
          <w:color w:val="000000" w:themeColor="text1"/>
          <w:kern w:val="0"/>
          <w14:ligatures w14:val="none"/>
        </w:rPr>
        <w:t>Các module khác</w:t>
      </w:r>
    </w:p>
    <w:p w14:paraId="38C4A005" w14:textId="77777777" w:rsidR="00A9424D" w:rsidRDefault="00144E4C" w:rsidP="00A9424D">
      <w:pPr>
        <w:pStyle w:val="DA413"/>
        <w:keepNext/>
        <w:numPr>
          <w:ilvl w:val="0"/>
          <w:numId w:val="0"/>
        </w:numPr>
        <w:ind w:left="720" w:hanging="720"/>
        <w:jc w:val="center"/>
        <w:outlineLvl w:val="9"/>
      </w:pPr>
      <w:r w:rsidRPr="00F32999">
        <w:drawing>
          <wp:inline distT="0" distB="0" distL="0" distR="0" wp14:anchorId="6AA21AE8" wp14:editId="684B5E46">
            <wp:extent cx="6119495" cy="3820795"/>
            <wp:effectExtent l="0" t="0" r="0" b="8255"/>
            <wp:docPr id="1898898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898350" name=""/>
                    <pic:cNvPicPr/>
                  </pic:nvPicPr>
                  <pic:blipFill>
                    <a:blip r:embed="rId552"/>
                    <a:stretch>
                      <a:fillRect/>
                    </a:stretch>
                  </pic:blipFill>
                  <pic:spPr>
                    <a:xfrm>
                      <a:off x="0" y="0"/>
                      <a:ext cx="6119495" cy="3820795"/>
                    </a:xfrm>
                    <a:prstGeom prst="rect">
                      <a:avLst/>
                    </a:prstGeom>
                  </pic:spPr>
                </pic:pic>
              </a:graphicData>
            </a:graphic>
          </wp:inline>
        </w:drawing>
      </w:r>
    </w:p>
    <w:p w14:paraId="6BDBDF5B" w14:textId="4138C128" w:rsidR="00144E4C" w:rsidRPr="00F32999" w:rsidRDefault="00A9424D" w:rsidP="00347C90">
      <w:pPr>
        <w:pStyle w:val="Caption"/>
      </w:pPr>
      <w:bookmarkStart w:id="194" w:name="_Toc17137732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7</w:t>
      </w:r>
      <w:r w:rsidR="002F0C10">
        <w:fldChar w:fldCharType="end"/>
      </w:r>
      <w:r>
        <w:t>. Thiết kế cho module UART, LED và I2C bus</w:t>
      </w:r>
      <w:bookmarkEnd w:id="194"/>
    </w:p>
    <w:p w14:paraId="4ABF8D1F" w14:textId="11B0BDA8" w:rsidR="0026699B" w:rsidRPr="00F32999" w:rsidRDefault="008F06D6" w:rsidP="006C28A4">
      <w:pPr>
        <w:pStyle w:val="DA413"/>
        <w:numPr>
          <w:ilvl w:val="0"/>
          <w:numId w:val="0"/>
        </w:numPr>
        <w:ind w:left="720" w:hanging="720"/>
        <w:outlineLvl w:val="9"/>
      </w:pPr>
      <w:r w:rsidRPr="00F32999">
        <w:t>4.2.</w:t>
      </w:r>
      <w:r w:rsidR="009C7E25" w:rsidRPr="00F32999">
        <w:t>2</w:t>
      </w:r>
      <w:r w:rsidRPr="00F32999">
        <w:t xml:space="preserve">.3 </w:t>
      </w:r>
      <w:r w:rsidR="0026699B" w:rsidRPr="00F32999">
        <w:t>Vẽ mạch</w:t>
      </w:r>
      <w:r w:rsidR="00144E4C" w:rsidRPr="00F32999">
        <w:t xml:space="preserve"> </w:t>
      </w:r>
    </w:p>
    <w:p w14:paraId="65581959" w14:textId="77777777" w:rsidR="00A9424D" w:rsidRDefault="0026699B" w:rsidP="00A9424D">
      <w:pPr>
        <w:pStyle w:val="DA413"/>
        <w:keepNext/>
        <w:numPr>
          <w:ilvl w:val="0"/>
          <w:numId w:val="0"/>
        </w:numPr>
        <w:jc w:val="center"/>
        <w:outlineLvl w:val="9"/>
      </w:pPr>
      <w:r w:rsidRPr="00F32999">
        <w:drawing>
          <wp:inline distT="0" distB="0" distL="0" distR="0" wp14:anchorId="21B2EE50" wp14:editId="686D4675">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553"/>
                    <a:stretch>
                      <a:fillRect/>
                    </a:stretch>
                  </pic:blipFill>
                  <pic:spPr>
                    <a:xfrm>
                      <a:off x="0" y="0"/>
                      <a:ext cx="4857965" cy="2368164"/>
                    </a:xfrm>
                    <a:prstGeom prst="rect">
                      <a:avLst/>
                    </a:prstGeom>
                  </pic:spPr>
                </pic:pic>
              </a:graphicData>
            </a:graphic>
          </wp:inline>
        </w:drawing>
      </w:r>
    </w:p>
    <w:p w14:paraId="3195BE52" w14:textId="2AACAB0F" w:rsidR="0026699B" w:rsidRPr="00F32999" w:rsidRDefault="00A9424D" w:rsidP="00347C90">
      <w:pPr>
        <w:pStyle w:val="Caption"/>
      </w:pPr>
      <w:bookmarkStart w:id="195" w:name="_Toc171377327"/>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8</w:t>
      </w:r>
      <w:r w:rsidR="002F0C10">
        <w:fldChar w:fldCharType="end"/>
      </w:r>
      <w:r>
        <w:t>. Mạch in được hiển thị 3D trên KiCAD</w:t>
      </w:r>
      <w:bookmarkEnd w:id="195"/>
    </w:p>
    <w:p w14:paraId="58B32462" w14:textId="7A756B6F" w:rsidR="0026699B" w:rsidRPr="00F32999" w:rsidRDefault="0026699B" w:rsidP="006C28A4">
      <w:pPr>
        <w:pStyle w:val="DA413"/>
        <w:numPr>
          <w:ilvl w:val="0"/>
          <w:numId w:val="0"/>
        </w:numPr>
        <w:jc w:val="center"/>
        <w:outlineLvl w:val="9"/>
      </w:pPr>
    </w:p>
    <w:p w14:paraId="6B87A036" w14:textId="09B37BB0" w:rsidR="0026699B" w:rsidRPr="00F32999" w:rsidRDefault="008F06D6" w:rsidP="006C28A4">
      <w:pPr>
        <w:pStyle w:val="DA413"/>
        <w:numPr>
          <w:ilvl w:val="0"/>
          <w:numId w:val="0"/>
        </w:numPr>
        <w:ind w:left="720" w:hanging="720"/>
        <w:outlineLvl w:val="9"/>
      </w:pPr>
      <w:r w:rsidRPr="00F32999">
        <w:t>4.2.</w:t>
      </w:r>
      <w:r w:rsidR="009C7E25" w:rsidRPr="00F32999">
        <w:t>2</w:t>
      </w:r>
      <w:r w:rsidRPr="00F32999">
        <w:t xml:space="preserve">.4 </w:t>
      </w:r>
      <w:r w:rsidR="0026699B" w:rsidRPr="00F32999">
        <w:t xml:space="preserve">Gia công mạch in </w:t>
      </w:r>
    </w:p>
    <w:p w14:paraId="4D1A24F0" w14:textId="77777777" w:rsidR="0026699B" w:rsidRPr="00F32999" w:rsidRDefault="0026699B" w:rsidP="006C28A4">
      <w:pPr>
        <w:pStyle w:val="DA413"/>
        <w:numPr>
          <w:ilvl w:val="0"/>
          <w:numId w:val="0"/>
        </w:numPr>
        <w:jc w:val="center"/>
        <w:outlineLvl w:val="9"/>
      </w:pPr>
      <w:r w:rsidRPr="00F32999">
        <w:drawing>
          <wp:inline distT="0" distB="0" distL="0" distR="0" wp14:anchorId="5F2642AC" wp14:editId="59D8AE8E">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554"/>
                    <a:stretch>
                      <a:fillRect/>
                    </a:stretch>
                  </pic:blipFill>
                  <pic:spPr>
                    <a:xfrm flipV="1">
                      <a:off x="0" y="0"/>
                      <a:ext cx="4212248" cy="2025388"/>
                    </a:xfrm>
                    <a:prstGeom prst="rect">
                      <a:avLst/>
                    </a:prstGeom>
                  </pic:spPr>
                </pic:pic>
              </a:graphicData>
            </a:graphic>
          </wp:inline>
        </w:drawing>
      </w:r>
    </w:p>
    <w:p w14:paraId="4633FF11" w14:textId="2CF8EA55" w:rsidR="00500B8F" w:rsidRPr="00F32999" w:rsidRDefault="00741785" w:rsidP="00500B8F">
      <w:pPr>
        <w:spacing w:line="312" w:lineRule="auto"/>
        <w:jc w:val="center"/>
        <w:rPr>
          <w:rFonts w:eastAsiaTheme="majorEastAsia" w:cs="Times New Roman"/>
          <w:color w:val="000000" w:themeColor="text1"/>
          <w:kern w:val="0"/>
          <w:szCs w:val="26"/>
          <w14:ligatures w14:val="none"/>
        </w:rPr>
      </w:pPr>
      <w:bookmarkStart w:id="196" w:name="_Toc17137732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9</w:t>
      </w:r>
      <w:r w:rsidR="002F0C10">
        <w:rPr>
          <w:rFonts w:cs="Times New Roman"/>
        </w:rPr>
        <w:fldChar w:fldCharType="end"/>
      </w:r>
      <w:r w:rsidR="00500B8F" w:rsidRPr="00F32999">
        <w:rPr>
          <w:rFonts w:eastAsiaTheme="majorEastAsia" w:cs="Times New Roman"/>
          <w:kern w:val="0"/>
          <w14:ligatures w14:val="none"/>
        </w:rPr>
        <w:t xml:space="preserve">. </w:t>
      </w:r>
      <w:r w:rsidR="00A9424D">
        <w:rPr>
          <w:rFonts w:cs="Times New Roman"/>
          <w:szCs w:val="26"/>
        </w:rPr>
        <w:t>Mạch in khi được xuất sang pdf file</w:t>
      </w:r>
      <w:bookmarkEnd w:id="196"/>
    </w:p>
    <w:p w14:paraId="42475927" w14:textId="77777777" w:rsidR="00500B8F" w:rsidRPr="00F32999" w:rsidRDefault="00500B8F" w:rsidP="006C28A4">
      <w:pPr>
        <w:pStyle w:val="DA413"/>
        <w:numPr>
          <w:ilvl w:val="0"/>
          <w:numId w:val="0"/>
        </w:numPr>
        <w:jc w:val="center"/>
        <w:outlineLvl w:val="9"/>
      </w:pPr>
    </w:p>
    <w:p w14:paraId="7F07E59F" w14:textId="77777777" w:rsidR="0026699B" w:rsidRPr="00F32999" w:rsidRDefault="0026699B" w:rsidP="006C28A4">
      <w:pPr>
        <w:pStyle w:val="DA413"/>
        <w:numPr>
          <w:ilvl w:val="0"/>
          <w:numId w:val="0"/>
        </w:numPr>
        <w:jc w:val="center"/>
        <w:outlineLvl w:val="9"/>
      </w:pPr>
      <w:r w:rsidRPr="00F32999">
        <w:rPr>
          <w:b w:val="0"/>
          <w:bCs w:val="0"/>
        </w:rPr>
        <w:drawing>
          <wp:inline distT="0" distB="0" distL="0" distR="0" wp14:anchorId="68AD50E7" wp14:editId="5C05AD85">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555"/>
                    <a:stretch>
                      <a:fillRect/>
                    </a:stretch>
                  </pic:blipFill>
                  <pic:spPr>
                    <a:xfrm>
                      <a:off x="0" y="0"/>
                      <a:ext cx="4010122" cy="3007814"/>
                    </a:xfrm>
                    <a:prstGeom prst="rect">
                      <a:avLst/>
                    </a:prstGeom>
                  </pic:spPr>
                </pic:pic>
              </a:graphicData>
            </a:graphic>
          </wp:inline>
        </w:drawing>
      </w:r>
    </w:p>
    <w:p w14:paraId="2F6F6E2D" w14:textId="7725A69A" w:rsidR="0026699B" w:rsidRPr="00F32999" w:rsidRDefault="0026699B" w:rsidP="006C28A4">
      <w:pPr>
        <w:pStyle w:val="DA413"/>
        <w:numPr>
          <w:ilvl w:val="0"/>
          <w:numId w:val="0"/>
        </w:numPr>
        <w:outlineLvl w:val="9"/>
      </w:pPr>
    </w:p>
    <w:p w14:paraId="60E28904" w14:textId="3D43FE54" w:rsidR="0026699B" w:rsidRPr="00F32999" w:rsidRDefault="00365E37" w:rsidP="00500B8F">
      <w:pPr>
        <w:spacing w:line="312" w:lineRule="auto"/>
        <w:jc w:val="center"/>
        <w:rPr>
          <w:rFonts w:eastAsiaTheme="majorEastAsia" w:cs="Times New Roman"/>
          <w:color w:val="000000" w:themeColor="text1"/>
          <w:kern w:val="0"/>
          <w:szCs w:val="26"/>
          <w14:ligatures w14:val="none"/>
        </w:rPr>
      </w:pPr>
      <w:bookmarkStart w:id="197" w:name="_Toc17137732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50</w:t>
      </w:r>
      <w:r w:rsidR="002F0C10">
        <w:rPr>
          <w:rFonts w:cs="Times New Roman"/>
        </w:rPr>
        <w:fldChar w:fldCharType="end"/>
      </w:r>
      <w:r w:rsidR="00500B8F" w:rsidRPr="00F32999">
        <w:rPr>
          <w:rFonts w:eastAsiaTheme="majorEastAsia" w:cs="Times New Roman"/>
          <w:kern w:val="0"/>
          <w14:ligatures w14:val="none"/>
        </w:rPr>
        <w:t xml:space="preserve">. </w:t>
      </w:r>
      <w:r w:rsidR="00A9424D">
        <w:rPr>
          <w:rFonts w:cs="Times New Roman"/>
          <w:szCs w:val="26"/>
        </w:rPr>
        <w:t>Kết quả sau khi thực hiện gia công mạch in</w:t>
      </w:r>
      <w:bookmarkEnd w:id="197"/>
    </w:p>
    <w:p w14:paraId="1462E7FB" w14:textId="46E20851" w:rsidR="00CE2B53" w:rsidRPr="00F32999" w:rsidRDefault="00CE2B53"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98" w:name="_Toc171373035"/>
      <w:r w:rsidRPr="00F32999">
        <w:rPr>
          <w:rFonts w:ascii="Times New Roman" w:eastAsia="Times New Roman" w:hAnsi="Times New Roman" w:cs="Times New Roman"/>
          <w:b/>
          <w:bCs/>
          <w:color w:val="000000" w:themeColor="text1"/>
          <w:kern w:val="0"/>
          <w:sz w:val="26"/>
          <w:szCs w:val="26"/>
          <w14:ligatures w14:val="none"/>
        </w:rPr>
        <w:t>4.2.3. Thiết kế và lập trình hệ thống</w:t>
      </w:r>
      <w:bookmarkEnd w:id="198"/>
    </w:p>
    <w:p w14:paraId="56622D74" w14:textId="63DAEDBE" w:rsidR="0013127E" w:rsidRPr="00F32999" w:rsidRDefault="0013127E" w:rsidP="006C28A4">
      <w:pPr>
        <w:pStyle w:val="DA30"/>
        <w:numPr>
          <w:ilvl w:val="0"/>
          <w:numId w:val="0"/>
        </w:numPr>
        <w:outlineLvl w:val="9"/>
        <w:rPr>
          <w:rFonts w:eastAsiaTheme="majorEastAsia"/>
          <w:color w:val="000000" w:themeColor="text1"/>
          <w:kern w:val="0"/>
          <w14:ligatures w14:val="none"/>
        </w:rPr>
      </w:pPr>
      <w:r w:rsidRPr="00F32999">
        <w:t xml:space="preserve">4.2.3.1 </w:t>
      </w:r>
      <w:r w:rsidRPr="00F32999">
        <w:rPr>
          <w:rFonts w:eastAsiaTheme="majorEastAsia"/>
          <w:color w:val="000000" w:themeColor="text1"/>
          <w:kern w:val="0"/>
          <w14:ligatures w14:val="none"/>
        </w:rPr>
        <w:t>Kết nối và xử lí dữ liệu thu được từ các cảm biến</w:t>
      </w:r>
    </w:p>
    <w:p w14:paraId="0F768CF7" w14:textId="60DF6EA2" w:rsidR="0013127E" w:rsidRPr="00F32999" w:rsidRDefault="0013127E" w:rsidP="006C28A4">
      <w:pPr>
        <w:pStyle w:val="DA30"/>
        <w:numPr>
          <w:ilvl w:val="0"/>
          <w:numId w:val="0"/>
        </w:numPr>
        <w:outlineLvl w:val="9"/>
      </w:pPr>
      <w:r w:rsidRPr="00F32999">
        <w:t>Cấu hình cho MCU</w:t>
      </w:r>
    </w:p>
    <w:p w14:paraId="00A8FBED" w14:textId="77777777" w:rsidR="00A9424D" w:rsidRDefault="0013127E" w:rsidP="00A9424D">
      <w:pPr>
        <w:pStyle w:val="DA30"/>
        <w:keepNext/>
        <w:numPr>
          <w:ilvl w:val="0"/>
          <w:numId w:val="0"/>
        </w:numPr>
        <w:ind w:left="1077" w:hanging="720"/>
        <w:jc w:val="center"/>
        <w:outlineLvl w:val="9"/>
      </w:pPr>
      <w:r w:rsidRPr="00F32999">
        <w:drawing>
          <wp:inline distT="0" distB="0" distL="0" distR="0" wp14:anchorId="23F47701" wp14:editId="78DBC150">
            <wp:extent cx="3348411" cy="3182587"/>
            <wp:effectExtent l="0" t="0" r="444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556"/>
                    <a:stretch>
                      <a:fillRect/>
                    </a:stretch>
                  </pic:blipFill>
                  <pic:spPr>
                    <a:xfrm>
                      <a:off x="0" y="0"/>
                      <a:ext cx="3368027" cy="3201232"/>
                    </a:xfrm>
                    <a:prstGeom prst="rect">
                      <a:avLst/>
                    </a:prstGeom>
                  </pic:spPr>
                </pic:pic>
              </a:graphicData>
            </a:graphic>
          </wp:inline>
        </w:drawing>
      </w:r>
    </w:p>
    <w:p w14:paraId="49334ADB" w14:textId="3D73A0D0" w:rsidR="001B396C" w:rsidRPr="00F32999" w:rsidRDefault="00A9424D" w:rsidP="00C70598">
      <w:pPr>
        <w:pStyle w:val="Caption"/>
      </w:pPr>
      <w:bookmarkStart w:id="199" w:name="_Toc171377330"/>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1</w:t>
      </w:r>
      <w:r w:rsidR="002F0C10">
        <w:fldChar w:fldCharType="end"/>
      </w:r>
      <w:r>
        <w:t>. Cấu hình các chân cho MCU</w:t>
      </w:r>
      <w:bookmarkEnd w:id="199"/>
    </w:p>
    <w:p w14:paraId="0183A436" w14:textId="6811D9C1" w:rsidR="001B396C" w:rsidRPr="00F32999" w:rsidRDefault="001B396C" w:rsidP="001B396C">
      <w:pPr>
        <w:spacing w:line="312" w:lineRule="auto"/>
        <w:jc w:val="center"/>
        <w:rPr>
          <w:rFonts w:cs="Times New Roman"/>
          <w:szCs w:val="26"/>
        </w:rPr>
      </w:pPr>
      <w:bookmarkStart w:id="200" w:name="_Toc171376388"/>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7</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Bảng cấu hình chính cho các ngoại vi trên vi điều khiển</w:t>
      </w:r>
      <w:bookmarkEnd w:id="200"/>
    </w:p>
    <w:tbl>
      <w:tblPr>
        <w:tblStyle w:val="TableGrid"/>
        <w:tblW w:w="0" w:type="auto"/>
        <w:tblLook w:val="04A0" w:firstRow="1" w:lastRow="0" w:firstColumn="1" w:lastColumn="0" w:noHBand="0" w:noVBand="1"/>
      </w:tblPr>
      <w:tblGrid>
        <w:gridCol w:w="4508"/>
        <w:gridCol w:w="4508"/>
      </w:tblGrid>
      <w:tr w:rsidR="0013127E" w:rsidRPr="00F32999" w14:paraId="55BAE835" w14:textId="77777777" w:rsidTr="00994ECF">
        <w:tc>
          <w:tcPr>
            <w:tcW w:w="4508" w:type="dxa"/>
          </w:tcPr>
          <w:p w14:paraId="7CC392A5" w14:textId="77777777" w:rsidR="0013127E" w:rsidRPr="00F32999" w:rsidRDefault="0013127E" w:rsidP="006C28A4">
            <w:pPr>
              <w:spacing w:line="312" w:lineRule="auto"/>
              <w:jc w:val="center"/>
              <w:rPr>
                <w:rFonts w:cs="Times New Roman"/>
                <w:b/>
                <w:bCs/>
                <w:szCs w:val="26"/>
              </w:rPr>
            </w:pPr>
            <w:r w:rsidRPr="00F32999">
              <w:rPr>
                <w:rFonts w:cs="Times New Roman"/>
                <w:b/>
                <w:bCs/>
                <w:szCs w:val="26"/>
              </w:rPr>
              <w:t>Ngoại vi</w:t>
            </w:r>
          </w:p>
        </w:tc>
        <w:tc>
          <w:tcPr>
            <w:tcW w:w="4508" w:type="dxa"/>
          </w:tcPr>
          <w:p w14:paraId="75DDB6CE" w14:textId="77777777" w:rsidR="0013127E" w:rsidRPr="00F32999" w:rsidRDefault="0013127E" w:rsidP="006C28A4">
            <w:pPr>
              <w:spacing w:line="312" w:lineRule="auto"/>
              <w:jc w:val="center"/>
              <w:rPr>
                <w:rFonts w:cs="Times New Roman"/>
                <w:b/>
                <w:bCs/>
                <w:szCs w:val="26"/>
              </w:rPr>
            </w:pPr>
            <w:r w:rsidRPr="00F32999">
              <w:rPr>
                <w:rFonts w:cs="Times New Roman"/>
                <w:b/>
                <w:bCs/>
                <w:szCs w:val="26"/>
              </w:rPr>
              <w:t>Cấu hình chính</w:t>
            </w:r>
          </w:p>
        </w:tc>
      </w:tr>
      <w:tr w:rsidR="0013127E" w:rsidRPr="00F32999" w14:paraId="79294E50" w14:textId="77777777" w:rsidTr="00994ECF">
        <w:tc>
          <w:tcPr>
            <w:tcW w:w="4508" w:type="dxa"/>
          </w:tcPr>
          <w:p w14:paraId="7E6B1E54" w14:textId="77777777" w:rsidR="0013127E" w:rsidRPr="00F32999" w:rsidRDefault="0013127E" w:rsidP="006C28A4">
            <w:pPr>
              <w:spacing w:line="312" w:lineRule="auto"/>
              <w:jc w:val="center"/>
              <w:rPr>
                <w:rFonts w:cs="Times New Roman"/>
                <w:szCs w:val="26"/>
              </w:rPr>
            </w:pPr>
            <w:r w:rsidRPr="00F32999">
              <w:rPr>
                <w:rFonts w:cs="Times New Roman"/>
                <w:szCs w:val="26"/>
              </w:rPr>
              <w:t>I2C</w:t>
            </w:r>
          </w:p>
        </w:tc>
        <w:tc>
          <w:tcPr>
            <w:tcW w:w="4508" w:type="dxa"/>
          </w:tcPr>
          <w:p w14:paraId="6E777DFD" w14:textId="77777777" w:rsidR="0013127E" w:rsidRPr="00F32999" w:rsidRDefault="0013127E" w:rsidP="006C28A4">
            <w:pPr>
              <w:spacing w:line="312" w:lineRule="auto"/>
              <w:jc w:val="center"/>
              <w:rPr>
                <w:rFonts w:cs="Times New Roman"/>
                <w:szCs w:val="26"/>
              </w:rPr>
            </w:pPr>
            <w:r w:rsidRPr="00F32999">
              <w:rPr>
                <w:rFonts w:cs="Times New Roman"/>
                <w:szCs w:val="26"/>
              </w:rPr>
              <w:t>Standard Mode, Clock 100 Hz, Address 7-bit</w:t>
            </w:r>
          </w:p>
        </w:tc>
      </w:tr>
      <w:tr w:rsidR="0013127E" w:rsidRPr="00F32999" w14:paraId="7506BFF3" w14:textId="77777777" w:rsidTr="00994ECF">
        <w:tc>
          <w:tcPr>
            <w:tcW w:w="4508" w:type="dxa"/>
          </w:tcPr>
          <w:p w14:paraId="40AE598F" w14:textId="77777777" w:rsidR="0013127E" w:rsidRPr="00F32999" w:rsidRDefault="0013127E" w:rsidP="006C28A4">
            <w:pPr>
              <w:spacing w:line="312" w:lineRule="auto"/>
              <w:jc w:val="center"/>
              <w:rPr>
                <w:rFonts w:cs="Times New Roman"/>
                <w:szCs w:val="26"/>
              </w:rPr>
            </w:pPr>
            <w:r w:rsidRPr="00F32999">
              <w:rPr>
                <w:rFonts w:cs="Times New Roman"/>
                <w:szCs w:val="26"/>
              </w:rPr>
              <w:t>UART</w:t>
            </w:r>
          </w:p>
        </w:tc>
        <w:tc>
          <w:tcPr>
            <w:tcW w:w="4508" w:type="dxa"/>
          </w:tcPr>
          <w:p w14:paraId="7BAE9E95" w14:textId="77777777" w:rsidR="0013127E" w:rsidRPr="00F32999" w:rsidRDefault="0013127E" w:rsidP="006C28A4">
            <w:pPr>
              <w:spacing w:line="312" w:lineRule="auto"/>
              <w:jc w:val="center"/>
              <w:rPr>
                <w:rFonts w:cs="Times New Roman"/>
                <w:szCs w:val="26"/>
              </w:rPr>
            </w:pPr>
            <w:r w:rsidRPr="00F32999">
              <w:rPr>
                <w:rFonts w:cs="Times New Roman"/>
                <w:szCs w:val="26"/>
              </w:rPr>
              <w:t>Baurate 115200 bps</w:t>
            </w:r>
          </w:p>
        </w:tc>
      </w:tr>
      <w:tr w:rsidR="0013127E" w:rsidRPr="00F32999" w14:paraId="44DB7A1F" w14:textId="77777777" w:rsidTr="00994ECF">
        <w:tc>
          <w:tcPr>
            <w:tcW w:w="4508" w:type="dxa"/>
          </w:tcPr>
          <w:p w14:paraId="1EFEB701" w14:textId="77777777" w:rsidR="0013127E" w:rsidRPr="00F32999" w:rsidRDefault="0013127E" w:rsidP="006C28A4">
            <w:pPr>
              <w:spacing w:line="312" w:lineRule="auto"/>
              <w:jc w:val="center"/>
              <w:rPr>
                <w:rFonts w:cs="Times New Roman"/>
                <w:szCs w:val="26"/>
              </w:rPr>
            </w:pPr>
            <w:r w:rsidRPr="00F32999">
              <w:rPr>
                <w:rFonts w:cs="Times New Roman"/>
                <w:szCs w:val="26"/>
              </w:rPr>
              <w:t>ADC</w:t>
            </w:r>
          </w:p>
        </w:tc>
        <w:tc>
          <w:tcPr>
            <w:tcW w:w="4508" w:type="dxa"/>
          </w:tcPr>
          <w:p w14:paraId="2CBF603B" w14:textId="77777777" w:rsidR="0013127E" w:rsidRPr="00F32999" w:rsidRDefault="0013127E" w:rsidP="006C28A4">
            <w:pPr>
              <w:spacing w:line="312" w:lineRule="auto"/>
              <w:jc w:val="center"/>
              <w:rPr>
                <w:rFonts w:cs="Times New Roman"/>
                <w:szCs w:val="26"/>
              </w:rPr>
            </w:pPr>
            <w:r w:rsidRPr="00F32999">
              <w:rPr>
                <w:rFonts w:cs="Times New Roman"/>
                <w:szCs w:val="26"/>
              </w:rPr>
              <w:t>Độ phân giải 12 bits</w:t>
            </w:r>
          </w:p>
        </w:tc>
      </w:tr>
      <w:tr w:rsidR="0013127E" w:rsidRPr="00F32999" w14:paraId="418AF350" w14:textId="77777777" w:rsidTr="00994ECF">
        <w:tc>
          <w:tcPr>
            <w:tcW w:w="4508" w:type="dxa"/>
          </w:tcPr>
          <w:p w14:paraId="32E8C410" w14:textId="77777777" w:rsidR="0013127E" w:rsidRPr="00F32999" w:rsidRDefault="0013127E" w:rsidP="006C28A4">
            <w:pPr>
              <w:spacing w:line="312" w:lineRule="auto"/>
              <w:jc w:val="center"/>
              <w:rPr>
                <w:rFonts w:cs="Times New Roman"/>
                <w:szCs w:val="26"/>
              </w:rPr>
            </w:pPr>
            <w:r w:rsidRPr="00F32999">
              <w:rPr>
                <w:rFonts w:cs="Times New Roman"/>
                <w:szCs w:val="26"/>
              </w:rPr>
              <w:t>GPIO (LED)</w:t>
            </w:r>
          </w:p>
        </w:tc>
        <w:tc>
          <w:tcPr>
            <w:tcW w:w="4508" w:type="dxa"/>
          </w:tcPr>
          <w:p w14:paraId="26B67A9F" w14:textId="77777777" w:rsidR="0013127E" w:rsidRPr="00F32999" w:rsidRDefault="0013127E" w:rsidP="006C28A4">
            <w:pPr>
              <w:spacing w:line="312" w:lineRule="auto"/>
              <w:jc w:val="center"/>
              <w:rPr>
                <w:rFonts w:cs="Times New Roman"/>
                <w:szCs w:val="26"/>
              </w:rPr>
            </w:pPr>
            <w:r w:rsidRPr="00F32999">
              <w:rPr>
                <w:rFonts w:cs="Times New Roman"/>
                <w:szCs w:val="26"/>
              </w:rPr>
              <w:t>Output push-pull</w:t>
            </w:r>
          </w:p>
        </w:tc>
      </w:tr>
      <w:tr w:rsidR="0013127E" w:rsidRPr="00F32999" w14:paraId="7C9F285A" w14:textId="77777777" w:rsidTr="00994ECF">
        <w:trPr>
          <w:trHeight w:val="62"/>
        </w:trPr>
        <w:tc>
          <w:tcPr>
            <w:tcW w:w="4508" w:type="dxa"/>
          </w:tcPr>
          <w:p w14:paraId="0AA51DD5" w14:textId="77777777" w:rsidR="0013127E" w:rsidRPr="00F32999" w:rsidRDefault="0013127E" w:rsidP="006C28A4">
            <w:pPr>
              <w:spacing w:line="312" w:lineRule="auto"/>
              <w:jc w:val="center"/>
              <w:rPr>
                <w:rFonts w:cs="Times New Roman"/>
                <w:szCs w:val="26"/>
              </w:rPr>
            </w:pPr>
            <w:r w:rsidRPr="00F32999">
              <w:rPr>
                <w:rFonts w:cs="Times New Roman"/>
                <w:szCs w:val="26"/>
              </w:rPr>
              <w:t>GPIO (BUTTON)</w:t>
            </w:r>
          </w:p>
        </w:tc>
        <w:tc>
          <w:tcPr>
            <w:tcW w:w="4508" w:type="dxa"/>
          </w:tcPr>
          <w:p w14:paraId="7B7618B7" w14:textId="77777777" w:rsidR="0013127E" w:rsidRPr="00F32999" w:rsidRDefault="0013127E" w:rsidP="006C28A4">
            <w:pPr>
              <w:spacing w:line="312" w:lineRule="auto"/>
              <w:jc w:val="center"/>
              <w:rPr>
                <w:rFonts w:cs="Times New Roman"/>
                <w:szCs w:val="26"/>
              </w:rPr>
            </w:pPr>
            <w:r w:rsidRPr="00F32999">
              <w:rPr>
                <w:rFonts w:cs="Times New Roman"/>
                <w:szCs w:val="26"/>
              </w:rPr>
              <w:t>Ngắt cạnh xuống</w:t>
            </w:r>
          </w:p>
        </w:tc>
      </w:tr>
    </w:tbl>
    <w:p w14:paraId="7C59D09B" w14:textId="77777777" w:rsidR="00C70598" w:rsidRDefault="00C70598" w:rsidP="006C28A4">
      <w:pPr>
        <w:pStyle w:val="DA30"/>
        <w:numPr>
          <w:ilvl w:val="0"/>
          <w:numId w:val="0"/>
        </w:numPr>
        <w:outlineLvl w:val="9"/>
      </w:pPr>
    </w:p>
    <w:p w14:paraId="76EBCCED" w14:textId="77777777" w:rsidR="00C70598" w:rsidRDefault="00C70598" w:rsidP="006C28A4">
      <w:pPr>
        <w:pStyle w:val="DA30"/>
        <w:numPr>
          <w:ilvl w:val="0"/>
          <w:numId w:val="0"/>
        </w:numPr>
        <w:outlineLvl w:val="9"/>
      </w:pPr>
    </w:p>
    <w:p w14:paraId="56073334" w14:textId="77777777" w:rsidR="00C70598" w:rsidRDefault="00C70598" w:rsidP="006C28A4">
      <w:pPr>
        <w:pStyle w:val="DA30"/>
        <w:numPr>
          <w:ilvl w:val="0"/>
          <w:numId w:val="0"/>
        </w:numPr>
        <w:outlineLvl w:val="9"/>
      </w:pPr>
    </w:p>
    <w:p w14:paraId="6A20A42F" w14:textId="77777777" w:rsidR="00C70598" w:rsidRDefault="00C70598" w:rsidP="006C28A4">
      <w:pPr>
        <w:pStyle w:val="DA30"/>
        <w:numPr>
          <w:ilvl w:val="0"/>
          <w:numId w:val="0"/>
        </w:numPr>
        <w:outlineLvl w:val="9"/>
      </w:pPr>
    </w:p>
    <w:p w14:paraId="2F8328D6" w14:textId="77777777" w:rsidR="00C70598" w:rsidRDefault="00C70598" w:rsidP="006C28A4">
      <w:pPr>
        <w:pStyle w:val="DA30"/>
        <w:numPr>
          <w:ilvl w:val="0"/>
          <w:numId w:val="0"/>
        </w:numPr>
        <w:outlineLvl w:val="9"/>
      </w:pPr>
    </w:p>
    <w:p w14:paraId="1B0AAFA8" w14:textId="77777777" w:rsidR="00C70598" w:rsidRDefault="00C70598" w:rsidP="006C28A4">
      <w:pPr>
        <w:pStyle w:val="DA30"/>
        <w:numPr>
          <w:ilvl w:val="0"/>
          <w:numId w:val="0"/>
        </w:numPr>
        <w:outlineLvl w:val="9"/>
      </w:pPr>
    </w:p>
    <w:p w14:paraId="48B5DD02" w14:textId="77777777" w:rsidR="00C70598" w:rsidRDefault="00C70598" w:rsidP="006C28A4">
      <w:pPr>
        <w:pStyle w:val="DA30"/>
        <w:numPr>
          <w:ilvl w:val="0"/>
          <w:numId w:val="0"/>
        </w:numPr>
        <w:outlineLvl w:val="9"/>
      </w:pPr>
    </w:p>
    <w:p w14:paraId="205B8108" w14:textId="77777777" w:rsidR="00C70598" w:rsidRDefault="00C70598" w:rsidP="006C28A4">
      <w:pPr>
        <w:pStyle w:val="DA30"/>
        <w:numPr>
          <w:ilvl w:val="0"/>
          <w:numId w:val="0"/>
        </w:numPr>
        <w:outlineLvl w:val="9"/>
      </w:pPr>
    </w:p>
    <w:p w14:paraId="36979ECC" w14:textId="77777777" w:rsidR="00C70598" w:rsidRDefault="00C70598" w:rsidP="006C28A4">
      <w:pPr>
        <w:pStyle w:val="DA30"/>
        <w:numPr>
          <w:ilvl w:val="0"/>
          <w:numId w:val="0"/>
        </w:numPr>
        <w:outlineLvl w:val="9"/>
      </w:pPr>
    </w:p>
    <w:p w14:paraId="198D3455" w14:textId="77777777" w:rsidR="00C70598" w:rsidRDefault="00C70598" w:rsidP="006C28A4">
      <w:pPr>
        <w:pStyle w:val="DA30"/>
        <w:numPr>
          <w:ilvl w:val="0"/>
          <w:numId w:val="0"/>
        </w:numPr>
        <w:outlineLvl w:val="9"/>
      </w:pPr>
    </w:p>
    <w:p w14:paraId="57C95B3E" w14:textId="77777777" w:rsidR="00C70598" w:rsidRDefault="00C70598" w:rsidP="006C28A4">
      <w:pPr>
        <w:pStyle w:val="DA30"/>
        <w:numPr>
          <w:ilvl w:val="0"/>
          <w:numId w:val="0"/>
        </w:numPr>
        <w:outlineLvl w:val="9"/>
      </w:pPr>
    </w:p>
    <w:p w14:paraId="389F679C" w14:textId="77777777" w:rsidR="00C70598" w:rsidRDefault="00C70598" w:rsidP="006C28A4">
      <w:pPr>
        <w:pStyle w:val="DA30"/>
        <w:numPr>
          <w:ilvl w:val="0"/>
          <w:numId w:val="0"/>
        </w:numPr>
        <w:outlineLvl w:val="9"/>
      </w:pPr>
    </w:p>
    <w:p w14:paraId="536377EB" w14:textId="77777777" w:rsidR="00C70598" w:rsidRDefault="00C70598" w:rsidP="006C28A4">
      <w:pPr>
        <w:pStyle w:val="DA30"/>
        <w:numPr>
          <w:ilvl w:val="0"/>
          <w:numId w:val="0"/>
        </w:numPr>
        <w:outlineLvl w:val="9"/>
      </w:pPr>
    </w:p>
    <w:p w14:paraId="00DBF8EA" w14:textId="56569A1F" w:rsidR="0013127E" w:rsidRPr="00F32999" w:rsidRDefault="0013127E" w:rsidP="006C28A4">
      <w:pPr>
        <w:pStyle w:val="DA30"/>
        <w:numPr>
          <w:ilvl w:val="0"/>
          <w:numId w:val="0"/>
        </w:numPr>
        <w:outlineLvl w:val="9"/>
      </w:pPr>
      <w:r w:rsidRPr="00F32999">
        <w:t>Lấy giá trị từ MPU6050</w:t>
      </w:r>
    </w:p>
    <w:p w14:paraId="2BCCE4D4" w14:textId="77777777" w:rsidR="0013127E" w:rsidRPr="00F32999" w:rsidRDefault="0013127E" w:rsidP="006C28A4">
      <w:pPr>
        <w:pStyle w:val="DA30"/>
        <w:numPr>
          <w:ilvl w:val="0"/>
          <w:numId w:val="0"/>
        </w:numPr>
        <w:ind w:left="1077" w:hanging="720"/>
        <w:jc w:val="center"/>
        <w:outlineLvl w:val="9"/>
      </w:pPr>
      <w:r w:rsidRPr="00F32999">
        <w:drawing>
          <wp:inline distT="0" distB="0" distL="0" distR="0" wp14:anchorId="587B1B06" wp14:editId="7375017E">
            <wp:extent cx="4474794" cy="3314700"/>
            <wp:effectExtent l="0" t="0" r="2540" b="0"/>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557"/>
                    <a:stretch>
                      <a:fillRect/>
                    </a:stretch>
                  </pic:blipFill>
                  <pic:spPr>
                    <a:xfrm>
                      <a:off x="0" y="0"/>
                      <a:ext cx="4520582" cy="3348617"/>
                    </a:xfrm>
                    <a:prstGeom prst="rect">
                      <a:avLst/>
                    </a:prstGeom>
                  </pic:spPr>
                </pic:pic>
              </a:graphicData>
            </a:graphic>
          </wp:inline>
        </w:drawing>
      </w:r>
    </w:p>
    <w:p w14:paraId="6E1BD709" w14:textId="277000F7" w:rsidR="00E951A9" w:rsidRPr="00F32999" w:rsidRDefault="00D14A23" w:rsidP="006C28A4">
      <w:pPr>
        <w:pStyle w:val="DA30"/>
        <w:numPr>
          <w:ilvl w:val="0"/>
          <w:numId w:val="0"/>
        </w:numPr>
        <w:ind w:left="1077" w:hanging="720"/>
        <w:jc w:val="center"/>
        <w:outlineLvl w:val="9"/>
        <w:rPr>
          <w:b w:val="0"/>
          <w:bCs w:val="0"/>
        </w:rPr>
      </w:pPr>
      <w:bookmarkStart w:id="201" w:name="_Toc171377331"/>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52</w:t>
      </w:r>
      <w:r w:rsidR="002F0C10">
        <w:rPr>
          <w:b w:val="0"/>
          <w:bCs w:val="0"/>
        </w:rPr>
        <w:fldChar w:fldCharType="end"/>
      </w:r>
      <w:r w:rsidR="00E951A9" w:rsidRPr="00F32999">
        <w:rPr>
          <w:rFonts w:eastAsiaTheme="majorEastAsia"/>
          <w:b w:val="0"/>
          <w:bCs w:val="0"/>
          <w:kern w:val="0"/>
          <w14:ligatures w14:val="none"/>
        </w:rPr>
        <w:t xml:space="preserve">. </w:t>
      </w:r>
      <w:r w:rsidR="00A9424D">
        <w:rPr>
          <w:rFonts w:eastAsiaTheme="majorEastAsia"/>
          <w:b w:val="0"/>
          <w:bCs w:val="0"/>
          <w:kern w:val="0"/>
          <w14:ligatures w14:val="none"/>
        </w:rPr>
        <w:t>Cấu trúc</w:t>
      </w:r>
      <w:r w:rsidR="00E951A9" w:rsidRPr="00F32999">
        <w:rPr>
          <w:rFonts w:eastAsiaTheme="majorEastAsia"/>
          <w:b w:val="0"/>
          <w:bCs w:val="0"/>
          <w:kern w:val="0"/>
          <w14:ligatures w14:val="none"/>
        </w:rPr>
        <w:t xml:space="preserve"> của MPU-60X0 [24]</w:t>
      </w:r>
      <w:bookmarkEnd w:id="201"/>
    </w:p>
    <w:p w14:paraId="6E73590A" w14:textId="77777777" w:rsidR="0013127E" w:rsidRPr="00F32999"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ịa chỉ I2C của MPU6050 mặc định là 0x68 &lt;&lt; 1.</w:t>
      </w:r>
    </w:p>
    <w:p w14:paraId="5A2BC9C8" w14:textId="77777777" w:rsidR="0013127E" w:rsidRPr="00F32999"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Flow cấu hình cho MPU6050</w:t>
      </w:r>
    </w:p>
    <w:p w14:paraId="7773A7B0" w14:textId="77777777" w:rsidR="00A9424D" w:rsidRDefault="0013127E" w:rsidP="00A9424D">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7C84E911" wp14:editId="41964D7E">
            <wp:extent cx="1788102" cy="4223982"/>
            <wp:effectExtent l="0" t="0" r="3175" b="5715"/>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820087" cy="4299539"/>
                    </a:xfrm>
                    <a:prstGeom prst="rect">
                      <a:avLst/>
                    </a:prstGeom>
                    <a:noFill/>
                    <a:ln>
                      <a:noFill/>
                    </a:ln>
                  </pic:spPr>
                </pic:pic>
              </a:graphicData>
            </a:graphic>
          </wp:inline>
        </w:drawing>
      </w:r>
    </w:p>
    <w:p w14:paraId="5CE8EA87" w14:textId="0887364A" w:rsidR="0013127E" w:rsidRPr="00F32999" w:rsidRDefault="00A9424D" w:rsidP="00347C90">
      <w:pPr>
        <w:pStyle w:val="Caption"/>
        <w:rPr>
          <w:rFonts w:eastAsia="Times New Roman"/>
          <w:kern w:val="0"/>
          <w:sz w:val="24"/>
          <w:szCs w:val="24"/>
          <w:lang w:eastAsia="vi-VN"/>
          <w14:ligatures w14:val="none"/>
        </w:rPr>
      </w:pPr>
      <w:bookmarkStart w:id="202" w:name="_Toc171377332"/>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3</w:t>
      </w:r>
      <w:r w:rsidR="002F0C10">
        <w:fldChar w:fldCharType="end"/>
      </w:r>
      <w:r>
        <w:t>. Lưu đồ cấu hình cho MPU6050</w:t>
      </w:r>
      <w:bookmarkEnd w:id="202"/>
    </w:p>
    <w:p w14:paraId="6E7A13F5" w14:textId="77777777" w:rsidR="0013127E" w:rsidRPr="00F32999" w:rsidRDefault="0013127E" w:rsidP="006C28A4">
      <w:pPr>
        <w:spacing w:after="0" w:line="312" w:lineRule="auto"/>
        <w:jc w:val="center"/>
        <w:rPr>
          <w:rFonts w:eastAsia="Times New Roman" w:cs="Times New Roman"/>
          <w:kern w:val="0"/>
          <w:sz w:val="24"/>
          <w:szCs w:val="24"/>
          <w:lang w:eastAsia="vi-VN"/>
          <w14:ligatures w14:val="none"/>
        </w:rPr>
      </w:pPr>
    </w:p>
    <w:p w14:paraId="5C5C92D1" w14:textId="77777777" w:rsidR="0013127E" w:rsidRPr="00F32999"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ọc giá trị gia tốc và gygro:</w:t>
      </w:r>
    </w:p>
    <w:p w14:paraId="23A93AE1" w14:textId="77777777" w:rsidR="00A9424D" w:rsidRDefault="0013127E" w:rsidP="00A9424D">
      <w:pPr>
        <w:keepNext/>
        <w:spacing w:after="0" w:line="312" w:lineRule="auto"/>
        <w:jc w:val="center"/>
      </w:pPr>
      <w:r w:rsidRPr="00F32999">
        <w:rPr>
          <w:rFonts w:cs="Times New Roman"/>
          <w:szCs w:val="26"/>
        </w:rPr>
        <w:drawing>
          <wp:inline distT="0" distB="0" distL="0" distR="0" wp14:anchorId="7B2559C2" wp14:editId="265F1B86">
            <wp:extent cx="2888378" cy="4537880"/>
            <wp:effectExtent l="0" t="0" r="762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922355" cy="4591261"/>
                    </a:xfrm>
                    <a:prstGeom prst="rect">
                      <a:avLst/>
                    </a:prstGeom>
                    <a:noFill/>
                    <a:ln>
                      <a:noFill/>
                    </a:ln>
                  </pic:spPr>
                </pic:pic>
              </a:graphicData>
            </a:graphic>
          </wp:inline>
        </w:drawing>
      </w:r>
    </w:p>
    <w:p w14:paraId="66793CA8" w14:textId="15868B83" w:rsidR="0013127E" w:rsidRPr="00F32999" w:rsidRDefault="00A9424D" w:rsidP="00347C90">
      <w:pPr>
        <w:pStyle w:val="Caption"/>
        <w:rPr>
          <w:rFonts w:eastAsia="Times New Roman"/>
          <w:kern w:val="0"/>
          <w:sz w:val="24"/>
          <w:szCs w:val="24"/>
          <w:lang w:eastAsia="vi-VN"/>
          <w14:ligatures w14:val="none"/>
        </w:rPr>
      </w:pPr>
      <w:bookmarkStart w:id="203" w:name="_Toc171377333"/>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4</w:t>
      </w:r>
      <w:r w:rsidR="002F0C10">
        <w:fldChar w:fldCharType="end"/>
      </w:r>
      <w:r>
        <w:t>. Lưu đồ đọc giá trị gia tốc và gygrocsope từ MPU6050</w:t>
      </w:r>
      <w:bookmarkEnd w:id="203"/>
    </w:p>
    <w:p w14:paraId="5418E5FA" w14:textId="77777777"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ừ các thông tin cấu hình ban đầu, ta có các hệ số gain cho Accel và Gygro theo datasheet:</w:t>
      </w:r>
    </w:p>
    <w:p w14:paraId="5A3B85B4" w14:textId="77777777"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Với Accel range là +/-8g, MPU6050_AXGAIN = MPU6050_AYGAIN = MPU6050_AZGAIN = 4096.</w:t>
      </w:r>
    </w:p>
    <w:p w14:paraId="38853B15" w14:textId="77777777"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Với Gygro range là +/-2000 degree/sec, MPU6050_GXGAIN = MPU6050_GYGAIN = MPU6050_GZGAIN = 16,384.</w:t>
      </w:r>
    </w:p>
    <w:p w14:paraId="6A3875A9" w14:textId="77777777" w:rsidR="0013127E" w:rsidRPr="00F32999" w:rsidRDefault="0013127E" w:rsidP="00500B8F">
      <w:pPr>
        <w:spacing w:after="0"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Với các giá trị offset, ta cần calib giá trị ban đầu cho MPU6050:</w:t>
      </w:r>
    </w:p>
    <w:p w14:paraId="1E18B9F3" w14:textId="77777777" w:rsidR="00A9424D" w:rsidRDefault="0013127E" w:rsidP="00A9424D">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5E6BDAB0" wp14:editId="7BD6234F">
            <wp:extent cx="3764986" cy="5936102"/>
            <wp:effectExtent l="0" t="0" r="6985" b="0"/>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794763" cy="5983050"/>
                    </a:xfrm>
                    <a:prstGeom prst="rect">
                      <a:avLst/>
                    </a:prstGeom>
                    <a:noFill/>
                    <a:ln>
                      <a:noFill/>
                    </a:ln>
                  </pic:spPr>
                </pic:pic>
              </a:graphicData>
            </a:graphic>
          </wp:inline>
        </w:drawing>
      </w:r>
    </w:p>
    <w:p w14:paraId="03A1969A" w14:textId="57C79062" w:rsidR="0013127E" w:rsidRPr="00F32999" w:rsidRDefault="00A9424D" w:rsidP="00347C90">
      <w:pPr>
        <w:pStyle w:val="Caption"/>
        <w:rPr>
          <w:rFonts w:eastAsia="Times New Roman"/>
          <w:kern w:val="0"/>
          <w:sz w:val="24"/>
          <w:szCs w:val="24"/>
          <w:lang w:eastAsia="vi-VN"/>
          <w14:ligatures w14:val="none"/>
        </w:rPr>
      </w:pPr>
      <w:bookmarkStart w:id="204" w:name="_Toc17137733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5</w:t>
      </w:r>
      <w:r w:rsidR="002F0C10">
        <w:fldChar w:fldCharType="end"/>
      </w:r>
      <w:r>
        <w:t>. Lưu đồ calib giá trị ban đầu cho MPU6050</w:t>
      </w:r>
      <w:bookmarkEnd w:id="204"/>
    </w:p>
    <w:p w14:paraId="691B3768" w14:textId="77777777"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au khi có các giá trị calib, ta tiến hành cập nhật các giá trị hệ số calib. </w:t>
      </w:r>
    </w:p>
    <w:p w14:paraId="54298A17" w14:textId="2C70BDEF" w:rsidR="0013127E" w:rsidRPr="00F32999" w:rsidRDefault="0013127E" w:rsidP="00A72A76">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MPU6050_AXOFFSET = Cal_AcX, MPU6050_AYOFFSET = Cal_AcY,</w:t>
      </w:r>
      <w:r w:rsidR="00A72A76" w:rsidRPr="00F32999">
        <w:rPr>
          <w:rFonts w:eastAsiaTheme="minorHAnsi"/>
          <w:noProof/>
          <w:kern w:val="2"/>
          <w:sz w:val="26"/>
          <w:szCs w:val="26"/>
          <w14:ligatures w14:val="standardContextual"/>
        </w:rPr>
        <w:t xml:space="preserve"> </w:t>
      </w:r>
      <w:r w:rsidRPr="00F32999">
        <w:rPr>
          <w:rFonts w:eastAsiaTheme="minorHAnsi"/>
          <w:noProof/>
          <w:kern w:val="2"/>
          <w:sz w:val="26"/>
          <w:szCs w:val="26"/>
          <w14:ligatures w14:val="standardContextual"/>
        </w:rPr>
        <w:t>MPU6050_AZOFFSET = Cal_AcZ.</w:t>
      </w:r>
    </w:p>
    <w:p w14:paraId="58A3711E" w14:textId="77777777" w:rsidR="0013127E" w:rsidRPr="00F32999" w:rsidRDefault="0013127E" w:rsidP="00500B8F">
      <w:pPr>
        <w:pStyle w:val="NormalWeb"/>
        <w:shd w:val="clear" w:color="auto" w:fill="FFFFFF"/>
        <w:tabs>
          <w:tab w:val="left" w:pos="6820"/>
        </w:tabs>
        <w:spacing w:line="312" w:lineRule="auto"/>
        <w:ind w:firstLine="360"/>
        <w:jc w:val="both"/>
        <w:rPr>
          <w:noProof/>
        </w:rPr>
      </w:pPr>
      <w:r w:rsidRPr="00F32999">
        <w:rPr>
          <w:rFonts w:eastAsiaTheme="minorHAnsi"/>
          <w:noProof/>
          <w:kern w:val="2"/>
          <w:sz w:val="26"/>
          <w:szCs w:val="26"/>
          <w14:ligatures w14:val="standardContextual"/>
        </w:rPr>
        <w:t>Giá trị gia tốc trước và sau khi calib:</w:t>
      </w:r>
      <w:r w:rsidRPr="00F32999">
        <w:rPr>
          <w:noProof/>
        </w:rPr>
        <w:t xml:space="preserve"> </w:t>
      </w:r>
    </w:p>
    <w:p w14:paraId="374394B9" w14:textId="27B3B891" w:rsidR="00A9424D" w:rsidRDefault="00CE1FF9" w:rsidP="00A9424D">
      <w:pPr>
        <w:pStyle w:val="NormalWeb"/>
        <w:keepNext/>
        <w:shd w:val="clear" w:color="auto" w:fill="FFFFFF"/>
        <w:tabs>
          <w:tab w:val="left" w:pos="6820"/>
        </w:tabs>
        <w:spacing w:line="312" w:lineRule="auto"/>
        <w:jc w:val="center"/>
      </w:pPr>
      <w:r>
        <w:drawing>
          <wp:inline distT="0" distB="0" distL="0" distR="0" wp14:anchorId="34BC6C97" wp14:editId="342CC17C">
            <wp:extent cx="5405933" cy="3043123"/>
            <wp:effectExtent l="0" t="0" r="4445" b="5080"/>
            <wp:docPr id="1579051693" name="Chart 1">
              <a:extLst xmlns:a="http://schemas.openxmlformats.org/drawingml/2006/main">
                <a:ext uri="{FF2B5EF4-FFF2-40B4-BE49-F238E27FC236}">
                  <a16:creationId xmlns:a16="http://schemas.microsoft.com/office/drawing/2014/main" id="{1A9A0A5E-4D7F-B8D3-A7E5-62482F7C9A9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1"/>
              </a:graphicData>
            </a:graphic>
          </wp:inline>
        </w:drawing>
      </w:r>
    </w:p>
    <w:p w14:paraId="14891DDF" w14:textId="31625CEA" w:rsidR="0013127E" w:rsidRPr="00F32999" w:rsidRDefault="00A9424D" w:rsidP="00347C90">
      <w:pPr>
        <w:pStyle w:val="Caption"/>
      </w:pPr>
      <w:bookmarkStart w:id="205" w:name="_Toc17137733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6</w:t>
      </w:r>
      <w:r w:rsidR="002F0C10">
        <w:fldChar w:fldCharType="end"/>
      </w:r>
      <w:r>
        <w:t xml:space="preserve">. </w:t>
      </w:r>
      <w:r w:rsidR="003F6E29">
        <w:t xml:space="preserve">Biểu đồ </w:t>
      </w:r>
      <w:r>
        <w:t>3 trục gia tốc trước khi thực hiện calib</w:t>
      </w:r>
      <w:bookmarkEnd w:id="205"/>
    </w:p>
    <w:p w14:paraId="1C89115C" w14:textId="733FC943" w:rsidR="00A9424D" w:rsidRDefault="00CE1FF9" w:rsidP="00A9424D">
      <w:pPr>
        <w:pStyle w:val="NormalWeb"/>
        <w:keepNext/>
        <w:shd w:val="clear" w:color="auto" w:fill="FFFFFF"/>
        <w:tabs>
          <w:tab w:val="left" w:pos="6820"/>
        </w:tabs>
        <w:spacing w:line="312" w:lineRule="auto"/>
        <w:jc w:val="center"/>
      </w:pPr>
      <w:r>
        <w:drawing>
          <wp:inline distT="0" distB="0" distL="0" distR="0" wp14:anchorId="711903DA" wp14:editId="31656614">
            <wp:extent cx="5520906" cy="3165894"/>
            <wp:effectExtent l="0" t="0" r="3810" b="15875"/>
            <wp:docPr id="1964437240" name="Chart 1">
              <a:extLst xmlns:a="http://schemas.openxmlformats.org/drawingml/2006/main">
                <a:ext uri="{FF2B5EF4-FFF2-40B4-BE49-F238E27FC236}">
                  <a16:creationId xmlns:a16="http://schemas.microsoft.com/office/drawing/2014/main" id="{2A3CE082-CA12-1F97-F1DB-0363AE0594A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2"/>
              </a:graphicData>
            </a:graphic>
          </wp:inline>
        </w:drawing>
      </w:r>
    </w:p>
    <w:p w14:paraId="6B4BAA7B" w14:textId="6F2B66F6" w:rsidR="0013127E" w:rsidRPr="00F32999" w:rsidRDefault="00A9424D" w:rsidP="00347C90">
      <w:pPr>
        <w:pStyle w:val="Caption"/>
      </w:pPr>
      <w:bookmarkStart w:id="206" w:name="_Toc17137733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7</w:t>
      </w:r>
      <w:r w:rsidR="002F0C10">
        <w:fldChar w:fldCharType="end"/>
      </w:r>
      <w:r>
        <w:t xml:space="preserve">. </w:t>
      </w:r>
      <w:r w:rsidR="003F6E29">
        <w:t>Biểu đồ</w:t>
      </w:r>
      <w:r>
        <w:t xml:space="preserve"> 3 trục gia tốc sau khi thực hiện calib</w:t>
      </w:r>
      <w:bookmarkEnd w:id="206"/>
    </w:p>
    <w:p w14:paraId="2A7D2731" w14:textId="348881B0" w:rsidR="006C28A4" w:rsidRPr="003F6E29" w:rsidRDefault="003F6E29" w:rsidP="003F6E29">
      <w:pPr>
        <w:pStyle w:val="NormalWeb"/>
        <w:shd w:val="clear" w:color="auto" w:fill="FFFFFF"/>
        <w:tabs>
          <w:tab w:val="left" w:pos="540"/>
        </w:tabs>
        <w:spacing w:line="312" w:lineRule="auto"/>
        <w:rPr>
          <w:noProof/>
          <w:sz w:val="26"/>
          <w:szCs w:val="26"/>
        </w:rPr>
      </w:pPr>
      <w:r>
        <w:rPr>
          <w:noProof/>
          <w:sz w:val="26"/>
          <w:szCs w:val="26"/>
        </w:rPr>
        <w:tab/>
      </w:r>
      <w:r w:rsidRPr="003F6E29">
        <w:rPr>
          <w:noProof/>
          <w:sz w:val="26"/>
          <w:szCs w:val="26"/>
        </w:rPr>
        <w:t>Ta thấy rằng sau khi thực hiện calib, giá trị gia tốc trục z đã được offset về với giá trị 1g. Giá trị này là hoàn toàn hợp lí vì lúc này cảm biến đang đặt vuông góc với mặt đất và có trục z hướng xuống.</w:t>
      </w:r>
    </w:p>
    <w:p w14:paraId="497FABE4" w14:textId="41F2282A" w:rsidR="006C28A4" w:rsidRPr="00F32999" w:rsidRDefault="006C28A4" w:rsidP="006C28A4">
      <w:pPr>
        <w:pStyle w:val="NormalWeb"/>
        <w:shd w:val="clear" w:color="auto" w:fill="FFFFFF"/>
        <w:tabs>
          <w:tab w:val="left" w:pos="6820"/>
        </w:tabs>
        <w:spacing w:line="312" w:lineRule="auto"/>
        <w:jc w:val="center"/>
        <w:rPr>
          <w:noProof/>
        </w:rPr>
      </w:pPr>
    </w:p>
    <w:p w14:paraId="41BED9C8" w14:textId="77777777" w:rsidR="006C28A4" w:rsidRPr="00F32999" w:rsidRDefault="006C28A4" w:rsidP="003F6E29">
      <w:pPr>
        <w:pStyle w:val="NormalWeb"/>
        <w:shd w:val="clear" w:color="auto" w:fill="FFFFFF"/>
        <w:tabs>
          <w:tab w:val="left" w:pos="6820"/>
        </w:tabs>
        <w:spacing w:line="312" w:lineRule="auto"/>
        <w:rPr>
          <w:noProof/>
        </w:rPr>
      </w:pPr>
    </w:p>
    <w:p w14:paraId="50D832E9" w14:textId="77777777" w:rsidR="0013127E" w:rsidRPr="00F32999" w:rsidRDefault="0013127E" w:rsidP="00500B8F">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Giá trị Gygroscope trước và sau khi calib:</w:t>
      </w:r>
    </w:p>
    <w:p w14:paraId="55093265" w14:textId="0F2020D2" w:rsidR="00A9424D" w:rsidRDefault="00A9424D" w:rsidP="00A9424D">
      <w:pPr>
        <w:pStyle w:val="NormalWeb"/>
        <w:keepNext/>
        <w:shd w:val="clear" w:color="auto" w:fill="FFFFFF"/>
        <w:tabs>
          <w:tab w:val="left" w:pos="6820"/>
        </w:tabs>
        <w:spacing w:line="312" w:lineRule="auto"/>
        <w:jc w:val="center"/>
      </w:pPr>
    </w:p>
    <w:p w14:paraId="1125E2CC" w14:textId="0E913CE5" w:rsidR="0013127E" w:rsidRPr="00F32999" w:rsidRDefault="00A9424D" w:rsidP="00141F00">
      <w:pPr>
        <w:pStyle w:val="Caption"/>
      </w:pPr>
      <w:bookmarkStart w:id="207" w:name="_Toc171377337"/>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8</w:t>
      </w:r>
      <w:r w:rsidR="002F0C10">
        <w:fldChar w:fldCharType="end"/>
      </w:r>
      <w:r>
        <w:t>. Đồ thị 3 trục g</w:t>
      </w:r>
      <w:r w:rsidRPr="00F32999">
        <w:t xml:space="preserve">ygroscope </w:t>
      </w:r>
      <w:r>
        <w:t>trước khi thực hiện calib</w:t>
      </w:r>
      <w:bookmarkEnd w:id="207"/>
    </w:p>
    <w:p w14:paraId="1D1E56F5" w14:textId="3F39E1C6" w:rsidR="00A9424D" w:rsidRDefault="00141F00" w:rsidP="00A9424D">
      <w:pPr>
        <w:pStyle w:val="NormalWeb"/>
        <w:keepNext/>
        <w:shd w:val="clear" w:color="auto" w:fill="FFFFFF"/>
        <w:tabs>
          <w:tab w:val="left" w:pos="6820"/>
        </w:tabs>
        <w:spacing w:line="312" w:lineRule="auto"/>
        <w:jc w:val="center"/>
      </w:pPr>
      <w:r>
        <w:drawing>
          <wp:inline distT="0" distB="0" distL="0" distR="0" wp14:anchorId="2A973DD3" wp14:editId="6CD9E9B0">
            <wp:extent cx="5926167" cy="3295482"/>
            <wp:effectExtent l="0" t="0" r="17780" b="635"/>
            <wp:docPr id="1313796705" name="Chart 1">
              <a:extLst xmlns:a="http://schemas.openxmlformats.org/drawingml/2006/main">
                <a:ext uri="{FF2B5EF4-FFF2-40B4-BE49-F238E27FC236}">
                  <a16:creationId xmlns:a16="http://schemas.microsoft.com/office/drawing/2014/main" id="{9B5F4EF6-7F57-8440-A58D-A5D3DF9543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3"/>
              </a:graphicData>
            </a:graphic>
          </wp:inline>
        </w:drawing>
      </w:r>
    </w:p>
    <w:p w14:paraId="7C921555" w14:textId="78EEE46D" w:rsidR="00A9424D" w:rsidRPr="00F32999" w:rsidRDefault="00A9424D" w:rsidP="00347C90">
      <w:pPr>
        <w:pStyle w:val="Caption"/>
      </w:pPr>
      <w:bookmarkStart w:id="208" w:name="_Toc171377338"/>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9</w:t>
      </w:r>
      <w:r w:rsidR="002F0C10">
        <w:fldChar w:fldCharType="end"/>
      </w:r>
      <w:r>
        <w:t>. Đồ thị 3 trục g</w:t>
      </w:r>
      <w:r w:rsidRPr="00F32999">
        <w:t xml:space="preserve">ygroscope </w:t>
      </w:r>
      <w:r>
        <w:t>sau khi thực hiện calib</w:t>
      </w:r>
      <w:bookmarkEnd w:id="208"/>
    </w:p>
    <w:p w14:paraId="075EF5B2" w14:textId="0B494DC0" w:rsidR="0013127E" w:rsidRPr="00F32999" w:rsidRDefault="0013127E" w:rsidP="00347C90">
      <w:pPr>
        <w:pStyle w:val="Caption"/>
      </w:pPr>
    </w:p>
    <w:p w14:paraId="7549D149" w14:textId="1E719B49" w:rsidR="0013127E" w:rsidRPr="00F32999" w:rsidRDefault="0013127E" w:rsidP="00500B8F">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F32999">
        <w:rPr>
          <w:rFonts w:eastAsiaTheme="majorEastAsia"/>
          <w:noProof/>
          <w:color w:val="000000" w:themeColor="text1"/>
          <w:sz w:val="26"/>
          <w:szCs w:val="26"/>
        </w:rPr>
        <w:t>Lấy giá trị từ cảm biến từ trường</w:t>
      </w:r>
    </w:p>
    <w:p w14:paraId="791C59AA" w14:textId="77777777" w:rsidR="00A9424D" w:rsidRDefault="0013127E" w:rsidP="00A9424D">
      <w:pPr>
        <w:pStyle w:val="NormalWeb"/>
        <w:keepNext/>
        <w:shd w:val="clear" w:color="auto" w:fill="FFFFFF"/>
        <w:tabs>
          <w:tab w:val="left" w:pos="6820"/>
        </w:tabs>
        <w:spacing w:line="312" w:lineRule="auto"/>
        <w:ind w:left="360"/>
        <w:jc w:val="center"/>
      </w:pPr>
      <w:r w:rsidRPr="00F32999">
        <w:rPr>
          <w:noProof/>
          <w:sz w:val="26"/>
          <w:szCs w:val="26"/>
        </w:rPr>
        <w:drawing>
          <wp:inline distT="0" distB="0" distL="0" distR="0" wp14:anchorId="7919D56D" wp14:editId="6F1DAEEE">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564"/>
                    <a:stretch>
                      <a:fillRect/>
                    </a:stretch>
                  </pic:blipFill>
                  <pic:spPr>
                    <a:xfrm>
                      <a:off x="0" y="0"/>
                      <a:ext cx="4250735" cy="2782804"/>
                    </a:xfrm>
                    <a:prstGeom prst="rect">
                      <a:avLst/>
                    </a:prstGeom>
                  </pic:spPr>
                </pic:pic>
              </a:graphicData>
            </a:graphic>
          </wp:inline>
        </w:drawing>
      </w:r>
    </w:p>
    <w:p w14:paraId="06BF8851" w14:textId="4C134D5F" w:rsidR="0013127E" w:rsidRPr="00F32999" w:rsidRDefault="00A9424D" w:rsidP="00347C90">
      <w:pPr>
        <w:pStyle w:val="Caption"/>
        <w:rPr>
          <w:b/>
          <w:bCs/>
        </w:rPr>
      </w:pPr>
      <w:bookmarkStart w:id="209" w:name="_Toc171377339"/>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0</w:t>
      </w:r>
      <w:r w:rsidR="002F0C10">
        <w:fldChar w:fldCharType="end"/>
      </w:r>
      <w:r>
        <w:t>. Cấu trúc và cách giao tiếp với MCU của HMC5883L</w:t>
      </w:r>
      <w:bookmarkEnd w:id="209"/>
    </w:p>
    <w:p w14:paraId="7CDD5228" w14:textId="461DB87D"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ịa chỉ I2C của HMC5883L mặc định là 0x1E &lt;&lt; 1.</w:t>
      </w:r>
    </w:p>
    <w:p w14:paraId="51A5B45A" w14:textId="02AF5E13"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Init cấu hình ban đầu</w:t>
      </w:r>
    </w:p>
    <w:p w14:paraId="5D04C938" w14:textId="22313AF3"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heo datasheet, ta có flow cấu hình như sau:</w:t>
      </w:r>
    </w:p>
    <w:p w14:paraId="20CC58A0" w14:textId="77777777" w:rsidR="00A9424D" w:rsidRDefault="0013127E" w:rsidP="00A9424D">
      <w:pPr>
        <w:pStyle w:val="NormalWeb"/>
        <w:keepNext/>
        <w:shd w:val="clear" w:color="auto" w:fill="FFFFFF"/>
        <w:tabs>
          <w:tab w:val="left" w:pos="6820"/>
        </w:tabs>
        <w:spacing w:line="312" w:lineRule="auto"/>
        <w:ind w:left="360"/>
        <w:jc w:val="center"/>
      </w:pPr>
      <w:r w:rsidRPr="00F32999">
        <w:rPr>
          <w:noProof/>
          <w:sz w:val="26"/>
          <w:szCs w:val="26"/>
        </w:rPr>
        <w:drawing>
          <wp:inline distT="0" distB="0" distL="0" distR="0" wp14:anchorId="60CCD5DF" wp14:editId="4687218A">
            <wp:extent cx="1747975" cy="2886502"/>
            <wp:effectExtent l="0" t="0" r="508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758097" cy="2903216"/>
                    </a:xfrm>
                    <a:prstGeom prst="rect">
                      <a:avLst/>
                    </a:prstGeom>
                    <a:noFill/>
                    <a:ln>
                      <a:noFill/>
                    </a:ln>
                  </pic:spPr>
                </pic:pic>
              </a:graphicData>
            </a:graphic>
          </wp:inline>
        </w:drawing>
      </w:r>
    </w:p>
    <w:p w14:paraId="759160C9" w14:textId="0B3C779A" w:rsidR="0013127E" w:rsidRPr="00F32999" w:rsidRDefault="00A9424D" w:rsidP="00347C90">
      <w:pPr>
        <w:pStyle w:val="Caption"/>
        <w:rPr>
          <w:b/>
          <w:bCs/>
        </w:rPr>
      </w:pPr>
      <w:bookmarkStart w:id="210" w:name="_Toc171377340"/>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1</w:t>
      </w:r>
      <w:r w:rsidR="002F0C10">
        <w:fldChar w:fldCharType="end"/>
      </w:r>
      <w:r>
        <w:t>. Lưu đồ cấu hình cho HMC5883L</w:t>
      </w:r>
      <w:bookmarkEnd w:id="210"/>
    </w:p>
    <w:p w14:paraId="23623A03" w14:textId="5C355E8C" w:rsidR="0013127E" w:rsidRPr="00F32999" w:rsidRDefault="0013127E" w:rsidP="00500B8F">
      <w:pPr>
        <w:pStyle w:val="NormalWeb"/>
        <w:shd w:val="clear" w:color="auto" w:fill="FFFFFF"/>
        <w:tabs>
          <w:tab w:val="left" w:pos="6820"/>
        </w:tabs>
        <w:spacing w:line="312" w:lineRule="auto"/>
        <w:ind w:firstLine="360"/>
        <w:rPr>
          <w:noProof/>
          <w:sz w:val="26"/>
          <w:szCs w:val="26"/>
        </w:rPr>
      </w:pPr>
      <w:r w:rsidRPr="00F32999">
        <w:rPr>
          <w:rFonts w:eastAsiaTheme="minorHAnsi"/>
          <w:noProof/>
          <w:kern w:val="2"/>
          <w:sz w:val="26"/>
          <w:szCs w:val="26"/>
          <w14:ligatures w14:val="standardContextual"/>
        </w:rPr>
        <w:t>Đọc giá trị từ trường</w:t>
      </w:r>
    </w:p>
    <w:p w14:paraId="59C6A2A7" w14:textId="77777777" w:rsidR="00A9424D" w:rsidRDefault="0013127E" w:rsidP="00A9424D">
      <w:pPr>
        <w:pStyle w:val="NormalWeb"/>
        <w:keepNext/>
        <w:shd w:val="clear" w:color="auto" w:fill="FFFFFF"/>
        <w:tabs>
          <w:tab w:val="left" w:pos="2490"/>
        </w:tabs>
        <w:spacing w:line="312" w:lineRule="auto"/>
        <w:ind w:left="360"/>
        <w:jc w:val="center"/>
      </w:pPr>
      <w:r w:rsidRPr="00F32999">
        <w:rPr>
          <w:noProof/>
          <w:lang w:eastAsia="vi-VN"/>
        </w:rPr>
        <w:drawing>
          <wp:inline distT="0" distB="0" distL="0" distR="0" wp14:anchorId="01CBC3F8" wp14:editId="0129BB9E">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0A585006" w14:textId="20390B30" w:rsidR="0013127E" w:rsidRPr="00F32999" w:rsidRDefault="00A9424D" w:rsidP="00347C90">
      <w:pPr>
        <w:pStyle w:val="Caption"/>
        <w:rPr>
          <w:b/>
          <w:bCs/>
        </w:rPr>
      </w:pPr>
      <w:bookmarkStart w:id="211" w:name="_Toc171377341"/>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2</w:t>
      </w:r>
      <w:r w:rsidR="002F0C10">
        <w:fldChar w:fldCharType="end"/>
      </w:r>
      <w:r>
        <w:t>. Lưu đồ đọc giá trị từ trường từ HMC5883L</w:t>
      </w:r>
      <w:bookmarkEnd w:id="211"/>
    </w:p>
    <w:p w14:paraId="79029BDE" w14:textId="77777777" w:rsidR="0013127E" w:rsidRPr="00F32999" w:rsidRDefault="0013127E" w:rsidP="005370DA">
      <w:pPr>
        <w:spacing w:after="0"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Với các giá trị của mảng calib_array_a[3, 3] và calib_array_b[3] được tính từ thuật toán calib tham khảo của Michael Wrona. Các bước thực hiện như sau:</w:t>
      </w:r>
    </w:p>
    <w:p w14:paraId="74227B7F"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Lấy 320 giá trị của cảm biến từ trường và lưu vào file .txt. Gia trị trả ra của cảm biến từ trường có đơn vị là Miligauss.</w:t>
      </w:r>
    </w:p>
    <w:p w14:paraId="69E8AE0C"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 Xác định Local Magnetic Field Strength tại vị trí hiện tại dùng tool tại đường dẫn: </w:t>
      </w:r>
      <w:hyperlink r:id="rId567" w:anchor="google_vignette" w:history="1">
        <w:r w:rsidRPr="00F32999">
          <w:rPr>
            <w:rStyle w:val="Hyperlink"/>
            <w:rFonts w:eastAsiaTheme="minorHAnsi"/>
            <w:noProof/>
            <w:kern w:val="2"/>
            <w:sz w:val="26"/>
            <w:szCs w:val="26"/>
            <w14:ligatures w14:val="standardContextual"/>
          </w:rPr>
          <w:t>https://www.magnetic-declination.com/#google_vignette</w:t>
        </w:r>
      </w:hyperlink>
      <w:r w:rsidRPr="00F32999">
        <w:rPr>
          <w:rFonts w:eastAsiaTheme="minorHAnsi"/>
          <w:noProof/>
          <w:kern w:val="2"/>
          <w:sz w:val="26"/>
          <w:szCs w:val="26"/>
          <w14:ligatures w14:val="standardContextual"/>
        </w:rPr>
        <w:t xml:space="preserve"> </w:t>
      </w:r>
    </w:p>
    <w:p w14:paraId="1E69E664"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Ta xác định được Magnetic Field Strength tại thành phố Hồ Chí Minh khoảng 41906 nT hay xấp xỉ 419 Miligauss </w:t>
      </w:r>
    </w:p>
    <w:p w14:paraId="5FB8509C" w14:textId="77777777" w:rsidR="0013127E" w:rsidRPr="00F32999" w:rsidRDefault="0013127E" w:rsidP="006C28A4">
      <w:pPr>
        <w:pStyle w:val="NormalWeb"/>
        <w:shd w:val="clear" w:color="auto" w:fill="FFFFFF"/>
        <w:tabs>
          <w:tab w:val="left" w:pos="2490"/>
        </w:tabs>
        <w:spacing w:line="312" w:lineRule="auto"/>
        <w:jc w:val="both"/>
        <w:rPr>
          <w:rFonts w:eastAsiaTheme="minorHAnsi"/>
          <w:noProof/>
          <w:kern w:val="2"/>
          <w:sz w:val="26"/>
          <w:szCs w:val="26"/>
          <w14:ligatures w14:val="standardContextual"/>
        </w:rPr>
      </w:pPr>
      <w:r w:rsidRPr="00F32999">
        <w:rPr>
          <w:noProof/>
          <w:sz w:val="26"/>
          <w:szCs w:val="26"/>
        </w:rPr>
        <w:drawing>
          <wp:inline distT="0" distB="0" distL="0" distR="0" wp14:anchorId="390F4A8F" wp14:editId="1AAC163B">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568"/>
                    <a:stretch>
                      <a:fillRect/>
                    </a:stretch>
                  </pic:blipFill>
                  <pic:spPr>
                    <a:xfrm>
                      <a:off x="0" y="0"/>
                      <a:ext cx="5955136" cy="2621950"/>
                    </a:xfrm>
                    <a:prstGeom prst="rect">
                      <a:avLst/>
                    </a:prstGeom>
                  </pic:spPr>
                </pic:pic>
              </a:graphicData>
            </a:graphic>
          </wp:inline>
        </w:drawing>
      </w:r>
    </w:p>
    <w:p w14:paraId="17EAC0EE" w14:textId="790D6999" w:rsidR="00E951A9" w:rsidRPr="00F32999" w:rsidRDefault="00467D17" w:rsidP="00E951A9">
      <w:pPr>
        <w:pStyle w:val="DA30"/>
        <w:numPr>
          <w:ilvl w:val="0"/>
          <w:numId w:val="0"/>
        </w:numPr>
        <w:ind w:left="1077" w:hanging="720"/>
        <w:jc w:val="center"/>
        <w:outlineLvl w:val="9"/>
        <w:rPr>
          <w:b w:val="0"/>
          <w:bCs w:val="0"/>
        </w:rPr>
      </w:pPr>
      <w:bookmarkStart w:id="212" w:name="_Toc171377342"/>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63</w:t>
      </w:r>
      <w:r w:rsidR="002F0C10">
        <w:rPr>
          <w:b w:val="0"/>
          <w:bCs w:val="0"/>
        </w:rPr>
        <w:fldChar w:fldCharType="end"/>
      </w:r>
      <w:r w:rsidRPr="00F32999">
        <w:rPr>
          <w:b w:val="0"/>
          <w:bCs w:val="0"/>
          <w:lang w:val="vi-VN"/>
        </w:rPr>
        <w:t>.</w:t>
      </w:r>
      <w:r w:rsidR="00E951A9" w:rsidRPr="00F32999">
        <w:rPr>
          <w:rFonts w:eastAsiaTheme="majorEastAsia"/>
          <w:b w:val="0"/>
          <w:bCs w:val="0"/>
          <w:kern w:val="0"/>
          <w14:ligatures w14:val="none"/>
        </w:rPr>
        <w:t xml:space="preserve"> Xác định từ trường tại thành phố Hồ Chí Minh [25]</w:t>
      </w:r>
      <w:bookmarkEnd w:id="212"/>
    </w:p>
    <w:p w14:paraId="3CF9590C"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ử dụng tool Magneto tải từ trang web </w:t>
      </w:r>
      <w:hyperlink r:id="rId569" w:history="1">
        <w:r w:rsidRPr="00F32999">
          <w:rPr>
            <w:rStyle w:val="Hyperlink"/>
            <w:rFonts w:eastAsiaTheme="minorHAnsi"/>
            <w:noProof/>
            <w:kern w:val="2"/>
            <w:sz w:val="26"/>
            <w:szCs w:val="26"/>
            <w14:ligatures w14:val="standardContextual"/>
          </w:rPr>
          <w:t>https://sailboatinstruments.blogspot.com/</w:t>
        </w:r>
      </w:hyperlink>
      <w:r w:rsidRPr="00F32999">
        <w:rPr>
          <w:rFonts w:eastAsiaTheme="minorHAnsi"/>
          <w:noProof/>
          <w:kern w:val="2"/>
          <w:sz w:val="26"/>
          <w:szCs w:val="26"/>
          <w14:ligatures w14:val="standardContextual"/>
        </w:rPr>
        <w:t xml:space="preserve"> để tiến hành tính toán.</w:t>
      </w:r>
    </w:p>
    <w:p w14:paraId="44D9FC2C" w14:textId="77777777" w:rsidR="0013127E" w:rsidRPr="00F32999" w:rsidRDefault="0013127E"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F32999">
        <w:rPr>
          <w:noProof/>
          <w:sz w:val="26"/>
          <w:szCs w:val="26"/>
        </w:rPr>
        <w:drawing>
          <wp:inline distT="0" distB="0" distL="0" distR="0" wp14:anchorId="56DD8456" wp14:editId="0B2ACC3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570"/>
                    <a:stretch>
                      <a:fillRect/>
                    </a:stretch>
                  </pic:blipFill>
                  <pic:spPr>
                    <a:xfrm>
                      <a:off x="0" y="0"/>
                      <a:ext cx="3907702" cy="3568516"/>
                    </a:xfrm>
                    <a:prstGeom prst="rect">
                      <a:avLst/>
                    </a:prstGeom>
                  </pic:spPr>
                </pic:pic>
              </a:graphicData>
            </a:graphic>
          </wp:inline>
        </w:drawing>
      </w:r>
    </w:p>
    <w:p w14:paraId="15628C2A" w14:textId="5980FAF5" w:rsidR="00500B8F" w:rsidRPr="00F32999" w:rsidRDefault="002C6189" w:rsidP="00E951A9">
      <w:pPr>
        <w:pStyle w:val="DA30"/>
        <w:numPr>
          <w:ilvl w:val="0"/>
          <w:numId w:val="0"/>
        </w:numPr>
        <w:ind w:left="1077" w:hanging="720"/>
        <w:jc w:val="center"/>
        <w:outlineLvl w:val="9"/>
        <w:rPr>
          <w:b w:val="0"/>
          <w:bCs w:val="0"/>
        </w:rPr>
      </w:pPr>
      <w:bookmarkStart w:id="213" w:name="_Toc171377343"/>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64</w:t>
      </w:r>
      <w:r w:rsidR="002F0C10">
        <w:rPr>
          <w:b w:val="0"/>
          <w:bCs w:val="0"/>
        </w:rPr>
        <w:fldChar w:fldCharType="end"/>
      </w:r>
      <w:r w:rsidRPr="00F32999">
        <w:rPr>
          <w:b w:val="0"/>
          <w:bCs w:val="0"/>
          <w:lang w:val="vi-VN"/>
        </w:rPr>
        <w:t>.</w:t>
      </w:r>
      <w:r w:rsidR="00E951A9" w:rsidRPr="00F32999">
        <w:rPr>
          <w:rFonts w:eastAsiaTheme="majorEastAsia"/>
          <w:b w:val="0"/>
          <w:bCs w:val="0"/>
          <w:kern w:val="0"/>
          <w14:ligatures w14:val="none"/>
        </w:rPr>
        <w:t xml:space="preserve"> Tính toán thông số từ trường bằng phần mềm Magneto</w:t>
      </w:r>
      <w:bookmarkEnd w:id="213"/>
    </w:p>
    <w:p w14:paraId="79AC0384" w14:textId="77777777" w:rsidR="0013127E" w:rsidRPr="00F32999" w:rsidRDefault="0013127E" w:rsidP="005370DA">
      <w:pPr>
        <w:pStyle w:val="NormalWeb"/>
        <w:shd w:val="clear" w:color="auto" w:fill="FFFFFF"/>
        <w:tabs>
          <w:tab w:val="left" w:pos="2490"/>
        </w:tabs>
        <w:spacing w:line="312" w:lineRule="auto"/>
        <w:ind w:firstLine="360"/>
        <w:jc w:val="both"/>
        <w:rPr>
          <w:noProof/>
          <w:sz w:val="26"/>
          <w:szCs w:val="26"/>
        </w:rPr>
      </w:pPr>
      <w:r w:rsidRPr="00F32999">
        <w:rPr>
          <w:rFonts w:eastAsiaTheme="minorHAnsi"/>
          <w:noProof/>
          <w:kern w:val="2"/>
          <w:sz w:val="26"/>
          <w:szCs w:val="26"/>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F32999">
        <w:rPr>
          <w:rFonts w:eastAsiaTheme="minorHAnsi"/>
          <w:noProof/>
          <w:kern w:val="2"/>
          <w:sz w:val="26"/>
          <w:szCs w:val="26"/>
          <w:vertAlign w:val="superscript"/>
          <w14:ligatures w14:val="standardContextual"/>
        </w:rPr>
        <w:t xml:space="preserve">-1 </w:t>
      </w:r>
      <w:r w:rsidRPr="00F32999">
        <w:rPr>
          <w:rFonts w:eastAsiaTheme="minorHAnsi"/>
          <w:noProof/>
          <w:kern w:val="2"/>
          <w:sz w:val="26"/>
          <w:szCs w:val="26"/>
          <w14:ligatures w14:val="standardContextual"/>
        </w:rPr>
        <w:t xml:space="preserve">tương đương với 2 mảng </w:t>
      </w:r>
      <w:r w:rsidRPr="00F32999">
        <w:rPr>
          <w:noProof/>
          <w:sz w:val="26"/>
          <w:szCs w:val="26"/>
        </w:rPr>
        <w:t>calib_array_a[3, 3] và calib_array_b[3].</w:t>
      </w:r>
    </w:p>
    <w:p w14:paraId="570FCF7F" w14:textId="50FE4804" w:rsidR="0013127E" w:rsidRPr="00F32999" w:rsidRDefault="0013127E" w:rsidP="005370DA">
      <w:pPr>
        <w:pStyle w:val="NormalWeb"/>
        <w:shd w:val="clear" w:color="auto" w:fill="FFFFFF"/>
        <w:tabs>
          <w:tab w:val="left" w:pos="2490"/>
        </w:tabs>
        <w:spacing w:line="312" w:lineRule="auto"/>
        <w:ind w:firstLine="360"/>
        <w:jc w:val="both"/>
        <w:rPr>
          <w:noProof/>
          <w:sz w:val="26"/>
          <w:szCs w:val="26"/>
        </w:rPr>
      </w:pPr>
      <w:r w:rsidRPr="00F32999">
        <w:rPr>
          <w:noProof/>
          <w:sz w:val="26"/>
          <w:szCs w:val="26"/>
        </w:rPr>
        <w:t>Ta có kết quả giá trị Magnetic trước và sau khi calib như sau:</w:t>
      </w:r>
    </w:p>
    <w:p w14:paraId="26BDD8F2" w14:textId="77777777" w:rsidR="00334A7B" w:rsidRDefault="00A9424D" w:rsidP="007B4F09">
      <w:pPr>
        <w:pStyle w:val="NormalWeb"/>
        <w:keepNext/>
        <w:shd w:val="clear" w:color="auto" w:fill="FFFFFF"/>
        <w:tabs>
          <w:tab w:val="left" w:pos="2490"/>
        </w:tabs>
        <w:spacing w:line="312" w:lineRule="auto"/>
        <w:jc w:val="center"/>
      </w:pPr>
      <w:r w:rsidRPr="00F32999">
        <w:rPr>
          <w:noProof/>
          <w:sz w:val="26"/>
          <w:szCs w:val="26"/>
        </w:rPr>
        <w:drawing>
          <wp:inline distT="0" distB="0" distL="0" distR="0" wp14:anchorId="03E8D57D" wp14:editId="3EA91933">
            <wp:extent cx="2750515" cy="2103224"/>
            <wp:effectExtent l="0" t="0" r="0" b="0"/>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571" cstate="print">
                      <a:extLst>
                        <a:ext uri="{28A0092B-C50C-407E-A947-70E740481C1C}">
                          <a14:useLocalDpi xmlns:a14="http://schemas.microsoft.com/office/drawing/2010/main" val="0"/>
                        </a:ext>
                      </a:extLst>
                    </a:blip>
                    <a:stretch>
                      <a:fillRect/>
                    </a:stretch>
                  </pic:blipFill>
                  <pic:spPr>
                    <a:xfrm>
                      <a:off x="0" y="0"/>
                      <a:ext cx="2787733" cy="2131684"/>
                    </a:xfrm>
                    <a:prstGeom prst="rect">
                      <a:avLst/>
                    </a:prstGeom>
                  </pic:spPr>
                </pic:pic>
              </a:graphicData>
            </a:graphic>
          </wp:inline>
        </w:drawing>
      </w:r>
      <w:r w:rsidR="0013127E" w:rsidRPr="00F32999">
        <w:rPr>
          <w:noProof/>
          <w:sz w:val="26"/>
          <w:szCs w:val="26"/>
        </w:rPr>
        <w:drawing>
          <wp:inline distT="0" distB="0" distL="0" distR="0" wp14:anchorId="0293826A" wp14:editId="34C9191A">
            <wp:extent cx="2801963" cy="2047804"/>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572"/>
                    <a:srcRect b="2026"/>
                    <a:stretch/>
                  </pic:blipFill>
                  <pic:spPr bwMode="auto">
                    <a:xfrm>
                      <a:off x="0" y="0"/>
                      <a:ext cx="2831776" cy="2069593"/>
                    </a:xfrm>
                    <a:prstGeom prst="rect">
                      <a:avLst/>
                    </a:prstGeom>
                    <a:ln>
                      <a:noFill/>
                    </a:ln>
                    <a:extLst>
                      <a:ext uri="{53640926-AAD7-44D8-BBD7-CCE9431645EC}">
                        <a14:shadowObscured xmlns:a14="http://schemas.microsoft.com/office/drawing/2010/main"/>
                      </a:ext>
                    </a:extLst>
                  </pic:spPr>
                </pic:pic>
              </a:graphicData>
            </a:graphic>
          </wp:inline>
        </w:drawing>
      </w:r>
      <w:r w:rsidR="0013127E" w:rsidRPr="00F32999">
        <w:rPr>
          <w:noProof/>
          <w:sz w:val="26"/>
          <w:szCs w:val="26"/>
        </w:rPr>
        <w:drawing>
          <wp:inline distT="0" distB="0" distL="0" distR="0" wp14:anchorId="1FCDED95" wp14:editId="2A5B6435">
            <wp:extent cx="2721254" cy="2103632"/>
            <wp:effectExtent l="0" t="0" r="3175" b="0"/>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573"/>
                    <a:stretch>
                      <a:fillRect/>
                    </a:stretch>
                  </pic:blipFill>
                  <pic:spPr>
                    <a:xfrm>
                      <a:off x="0" y="0"/>
                      <a:ext cx="2795750" cy="2161220"/>
                    </a:xfrm>
                    <a:prstGeom prst="rect">
                      <a:avLst/>
                    </a:prstGeom>
                  </pic:spPr>
                </pic:pic>
              </a:graphicData>
            </a:graphic>
          </wp:inline>
        </w:drawing>
      </w:r>
    </w:p>
    <w:p w14:paraId="5CDA55C2" w14:textId="15A4335C" w:rsidR="00334A7B" w:rsidRPr="00334A7B" w:rsidRDefault="00334A7B" w:rsidP="00347C90">
      <w:pPr>
        <w:pStyle w:val="Caption"/>
      </w:pPr>
      <w:bookmarkStart w:id="214" w:name="_Toc17137734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5</w:t>
      </w:r>
      <w:r w:rsidR="002F0C10">
        <w:fldChar w:fldCharType="end"/>
      </w:r>
      <w:r>
        <w:t>. Các đồ thị thể hiện tập hợp các giá trị từ trường trước và sau khi calib trên 3 mặt phẳng Oyz, Oxy và Oxz</w:t>
      </w:r>
      <w:bookmarkEnd w:id="214"/>
    </w:p>
    <w:p w14:paraId="690B30C8"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b/>
          <w:bCs/>
          <w:noProof/>
          <w:kern w:val="2"/>
          <w:sz w:val="26"/>
          <w:szCs w:val="26"/>
          <w14:ligatures w14:val="standardContextual"/>
        </w:rPr>
      </w:pPr>
      <w:r w:rsidRPr="00F32999">
        <w:rPr>
          <w:noProof/>
          <w:sz w:val="26"/>
          <w:szCs w:val="26"/>
        </w:rPr>
        <w:t xml:space="preserve">Ta thấy giá trị từ trường đã được calib về đúng tâm tọa độ (0, 0) và scale lại với biên độ khoảng 419 </w:t>
      </w:r>
      <w:r w:rsidRPr="00F32999">
        <w:rPr>
          <w:rFonts w:eastAsiaTheme="minorHAnsi"/>
          <w:noProof/>
          <w:kern w:val="2"/>
          <w:sz w:val="26"/>
          <w:szCs w:val="26"/>
          <w14:ligatures w14:val="standardContextual"/>
        </w:rPr>
        <w:t>Miligauss.</w:t>
      </w:r>
    </w:p>
    <w:p w14:paraId="6D5B62A3" w14:textId="09E0178E" w:rsidR="0013127E" w:rsidRPr="00F32999" w:rsidRDefault="0013127E" w:rsidP="005370DA">
      <w:pPr>
        <w:pStyle w:val="DA30"/>
        <w:numPr>
          <w:ilvl w:val="0"/>
          <w:numId w:val="0"/>
        </w:numPr>
        <w:ind w:firstLine="360"/>
        <w:outlineLvl w:val="9"/>
      </w:pPr>
      <w:r w:rsidRPr="00F32999">
        <w:t>Lấy giá trị từ biến trở</w:t>
      </w:r>
    </w:p>
    <w:p w14:paraId="65E3FC53"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Lưu đồ đọc và convert giá trị ADC thành giá trị góc khủy tay có áp dụng low pass filter với hệ số alpha 0,3</w:t>
      </w:r>
    </w:p>
    <w:p w14:paraId="7A1C3AC3" w14:textId="77777777" w:rsidR="00334A7B" w:rsidRDefault="0013127E" w:rsidP="00334A7B">
      <w:pPr>
        <w:keepNext/>
        <w:spacing w:after="0" w:line="312" w:lineRule="auto"/>
        <w:jc w:val="center"/>
      </w:pPr>
      <w:r w:rsidRPr="00F32999">
        <w:rPr>
          <w:rFonts w:cs="Times New Roman"/>
          <w:b/>
          <w:bCs/>
          <w:szCs w:val="26"/>
        </w:rPr>
        <w:drawing>
          <wp:inline distT="0" distB="0" distL="0" distR="0" wp14:anchorId="00360D77" wp14:editId="65631D12">
            <wp:extent cx="3024884" cy="3884035"/>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3028594" cy="3888799"/>
                    </a:xfrm>
                    <a:prstGeom prst="rect">
                      <a:avLst/>
                    </a:prstGeom>
                    <a:noFill/>
                    <a:ln>
                      <a:noFill/>
                    </a:ln>
                  </pic:spPr>
                </pic:pic>
              </a:graphicData>
            </a:graphic>
          </wp:inline>
        </w:drawing>
      </w:r>
    </w:p>
    <w:p w14:paraId="7653F8C1" w14:textId="5944A1F9" w:rsidR="0013127E" w:rsidRPr="00F32999" w:rsidRDefault="00334A7B" w:rsidP="00347C90">
      <w:pPr>
        <w:pStyle w:val="Caption"/>
        <w:rPr>
          <w:rFonts w:eastAsia="Times New Roman"/>
          <w:kern w:val="0"/>
          <w:lang w:eastAsia="vi-VN"/>
          <w14:ligatures w14:val="none"/>
        </w:rPr>
      </w:pPr>
      <w:bookmarkStart w:id="215" w:name="_Toc17137734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6</w:t>
      </w:r>
      <w:r w:rsidR="002F0C10">
        <w:fldChar w:fldCharType="end"/>
      </w:r>
      <w:r>
        <w:t>. Lưu đồ lấy giá trị ADC, lọc nhiễu và tính toán giá trị góc khủy tay</w:t>
      </w:r>
      <w:bookmarkEnd w:id="215"/>
    </w:p>
    <w:p w14:paraId="0E7B06F1" w14:textId="77777777" w:rsidR="0013127E" w:rsidRPr="00F32999" w:rsidRDefault="0013127E" w:rsidP="005370DA">
      <w:pPr>
        <w:spacing w:after="0"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0C604B9" w14:textId="6E77021D" w:rsidR="0013127E" w:rsidRPr="00F32999" w:rsidRDefault="0013127E" w:rsidP="006C28A4">
      <w:pPr>
        <w:pStyle w:val="NormalWeb"/>
        <w:shd w:val="clear" w:color="auto" w:fill="FFFFFF"/>
        <w:tabs>
          <w:tab w:val="left" w:pos="2490"/>
        </w:tabs>
        <w:spacing w:line="312" w:lineRule="auto"/>
        <w:ind w:left="360"/>
        <w:jc w:val="both"/>
        <w:rPr>
          <w:noProof/>
          <w:sz w:val="26"/>
          <w:szCs w:val="26"/>
        </w:rPr>
      </w:pPr>
      <w:r w:rsidRPr="00F32999">
        <w:rPr>
          <w:noProof/>
          <w:sz w:val="26"/>
          <w:szCs w:val="26"/>
        </w:rPr>
        <w:t xml:space="preserve">Ta có kết quả so sánh giữa giá trị ADC </w:t>
      </w:r>
      <w:r w:rsidR="007B4F09">
        <w:rPr>
          <w:noProof/>
          <w:sz w:val="26"/>
          <w:szCs w:val="26"/>
        </w:rPr>
        <w:t xml:space="preserve">đã xử lí </w:t>
      </w:r>
      <w:r w:rsidRPr="00F32999">
        <w:rPr>
          <w:noProof/>
          <w:sz w:val="26"/>
          <w:szCs w:val="26"/>
        </w:rPr>
        <w:t xml:space="preserve">và giá trị góc </w:t>
      </w:r>
      <w:r w:rsidR="007B4F09">
        <w:rPr>
          <w:noProof/>
          <w:sz w:val="26"/>
          <w:szCs w:val="26"/>
        </w:rPr>
        <w:t>khủy tay tính được theo thời gian như hình 4.67:</w:t>
      </w:r>
    </w:p>
    <w:p w14:paraId="41F2C4E6" w14:textId="28C45815" w:rsidR="00334A7B" w:rsidRDefault="007B4F09" w:rsidP="00334A7B">
      <w:pPr>
        <w:keepNext/>
        <w:spacing w:after="0" w:line="312" w:lineRule="auto"/>
        <w:jc w:val="center"/>
      </w:pPr>
      <w:r>
        <w:drawing>
          <wp:inline distT="0" distB="0" distL="0" distR="0" wp14:anchorId="0F73D59B" wp14:editId="54ACA92D">
            <wp:extent cx="6229350" cy="3619500"/>
            <wp:effectExtent l="0" t="0" r="0" b="0"/>
            <wp:docPr id="919244237" name="Chart 1">
              <a:extLst xmlns:a="http://schemas.openxmlformats.org/drawingml/2006/main">
                <a:ext uri="{FF2B5EF4-FFF2-40B4-BE49-F238E27FC236}">
                  <a16:creationId xmlns:a16="http://schemas.microsoft.com/office/drawing/2014/main" id="{19E5BC4B-39FA-A319-1A1A-76D13C5082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5"/>
              </a:graphicData>
            </a:graphic>
          </wp:inline>
        </w:drawing>
      </w:r>
    </w:p>
    <w:p w14:paraId="67AFF762" w14:textId="23511A28" w:rsidR="0013127E" w:rsidRPr="00F32999" w:rsidRDefault="00334A7B" w:rsidP="00347C90">
      <w:pPr>
        <w:pStyle w:val="Caption"/>
        <w:rPr>
          <w:rFonts w:eastAsia="Times New Roman"/>
          <w:kern w:val="0"/>
          <w:lang w:eastAsia="vi-VN"/>
          <w14:ligatures w14:val="none"/>
        </w:rPr>
      </w:pPr>
      <w:bookmarkStart w:id="216" w:name="_Toc17137734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7</w:t>
      </w:r>
      <w:r w:rsidR="002F0C10">
        <w:fldChar w:fldCharType="end"/>
      </w:r>
      <w:r>
        <w:t>. Đồ thị thể hiện mối liên hệ giữa giá trị ADC trước và sau khi lọc nhiễu và giá trị góc khủy tay tính toán được</w:t>
      </w:r>
      <w:bookmarkEnd w:id="216"/>
    </w:p>
    <w:p w14:paraId="64B2640F" w14:textId="7AF71537" w:rsidR="0013127E" w:rsidRPr="00F32999" w:rsidRDefault="0013127E" w:rsidP="006C28A4">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4.2.3.2 Giao thức truyền dữ liệu qua UART</w:t>
      </w:r>
    </w:p>
    <w:p w14:paraId="2AB57E26" w14:textId="77777777" w:rsidR="0013127E" w:rsidRPr="00F32999"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Truyền theo kiểu string</w:t>
      </w:r>
    </w:p>
    <w:p w14:paraId="0FB54476" w14:textId="68F74FE6"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38100F60" w14:textId="60F75350" w:rsidR="0013127E" w:rsidRPr="00F32999" w:rsidRDefault="0013127E" w:rsidP="00500B8F">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printf("%0.2f,%0.2f,%0.2f\r\n", varible_1, varible_2, varible_3)</w:t>
      </w:r>
      <w:r w:rsidR="005370DA" w:rsidRPr="00F32999">
        <w:rPr>
          <w:rFonts w:eastAsiaTheme="minorHAnsi"/>
          <w:noProof/>
          <w:kern w:val="2"/>
          <w:sz w:val="26"/>
          <w:szCs w:val="26"/>
          <w14:ligatures w14:val="standardContextual"/>
        </w:rPr>
        <w:t>;</w:t>
      </w:r>
    </w:p>
    <w:p w14:paraId="5B2AABAB" w14:textId="031621E0" w:rsidR="0013127E" w:rsidRPr="00F32999" w:rsidRDefault="005370DA" w:rsidP="005370DA">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V</w:t>
      </w:r>
      <w:r w:rsidR="0013127E" w:rsidRPr="00F32999">
        <w:rPr>
          <w:rFonts w:eastAsiaTheme="minorHAnsi"/>
          <w:noProof/>
          <w:kern w:val="2"/>
          <w:sz w:val="26"/>
          <w:szCs w:val="26"/>
          <w14:ligatures w14:val="standardContextual"/>
        </w:rPr>
        <w:t>ới %0.2f là kí hiệu để lấy 2 số sau dấu phẩy của một giá trị float và varible_1, varible_2, varible_3 là các biến cần truyền đi.</w:t>
      </w:r>
    </w:p>
    <w:p w14:paraId="0F089824" w14:textId="77777777" w:rsidR="0013127E" w:rsidRPr="00F32999" w:rsidRDefault="0013127E" w:rsidP="006C28A4">
      <w:pPr>
        <w:pStyle w:val="NormalWeb"/>
        <w:shd w:val="clear" w:color="auto" w:fill="FFFFFF"/>
        <w:tabs>
          <w:tab w:val="left" w:pos="2490"/>
        </w:tabs>
        <w:spacing w:line="312" w:lineRule="auto"/>
        <w:ind w:left="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Truyền theo kiểu frame</w:t>
      </w:r>
    </w:p>
    <w:p w14:paraId="57C14876"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 Do đó, ta sẽ tạo ra một frame truyền chung để tối ưu hóa tốc độ truyền và độ chính xác.</w:t>
      </w:r>
    </w:p>
    <w:p w14:paraId="2D05B73A"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F32999">
        <w:rPr>
          <w:rFonts w:cs="Times New Roman"/>
          <w:szCs w:val="26"/>
          <w:vertAlign w:val="superscript"/>
        </w:rPr>
        <w:t>24</w:t>
      </w:r>
      <w:r w:rsidRPr="00F32999">
        <w:rPr>
          <w:rFonts w:cs="Times New Roman"/>
          <w:szCs w:val="26"/>
        </w:rPr>
        <w:t xml:space="preserve"> = 16.777.216 giá trị, lớn hơn số lượng giá trị cần thiết.</w:t>
      </w:r>
    </w:p>
    <w:p w14:paraId="4F52F62C"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3CBAE87A"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Để thực thiện các câu lệnh từ găng tay lên C#, ta cần thêm 1 byte để mã hóa. Với 1 byte ta có thể mã hóa được 256 loại câu lệnh khác nhau.</w:t>
      </w:r>
    </w:p>
    <w:p w14:paraId="697558C6"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55DB9692"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Để dễ dàng cho việc xử lí, ta sử dụng thêm 1 byte đầu tiên là 0xAA để báo hiệu 1 frame bắt đầu và 1 stop byte là 0xFF</w:t>
      </w:r>
    </w:p>
    <w:p w14:paraId="642C356E"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Ta có kết quả sau khi cân nhắc các yếu tố:</w:t>
      </w:r>
    </w:p>
    <w:p w14:paraId="5714CD02" w14:textId="77777777" w:rsidR="00334A7B" w:rsidRDefault="0013127E" w:rsidP="00334A7B">
      <w:pPr>
        <w:keepNext/>
        <w:spacing w:line="312" w:lineRule="auto"/>
        <w:jc w:val="both"/>
      </w:pPr>
      <w:r w:rsidRPr="00F32999">
        <w:rPr>
          <w:rFonts w:cs="Times New Roman"/>
        </w:rPr>
        <w:drawing>
          <wp:inline distT="0" distB="0" distL="0" distR="0" wp14:anchorId="09D38D98" wp14:editId="44DFF2A9">
            <wp:extent cx="6317167" cy="609600"/>
            <wp:effectExtent l="0" t="0" r="7620" b="0"/>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576"/>
                    <a:stretch>
                      <a:fillRect/>
                    </a:stretch>
                  </pic:blipFill>
                  <pic:spPr>
                    <a:xfrm>
                      <a:off x="0" y="0"/>
                      <a:ext cx="6499795" cy="627223"/>
                    </a:xfrm>
                    <a:prstGeom prst="rect">
                      <a:avLst/>
                    </a:prstGeom>
                  </pic:spPr>
                </pic:pic>
              </a:graphicData>
            </a:graphic>
          </wp:inline>
        </w:drawing>
      </w:r>
    </w:p>
    <w:p w14:paraId="0F0AA75D" w14:textId="473181DD" w:rsidR="0013127E" w:rsidRPr="00F32999" w:rsidRDefault="00334A7B" w:rsidP="00347C90">
      <w:pPr>
        <w:pStyle w:val="Caption"/>
      </w:pPr>
      <w:bookmarkStart w:id="217" w:name="_Toc171377347"/>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8</w:t>
      </w:r>
      <w:r w:rsidR="002F0C10">
        <w:fldChar w:fldCharType="end"/>
      </w:r>
      <w:r>
        <w:t xml:space="preserve">. Frame </w:t>
      </w:r>
      <w:r w:rsidR="00531D3A">
        <w:t>data</w:t>
      </w:r>
      <w:r>
        <w:t xml:space="preserve"> khi truyền từ thiết bị theo dõi chuyển động sang tool</w:t>
      </w:r>
      <w:bookmarkEnd w:id="217"/>
    </w:p>
    <w:p w14:paraId="26C34B91" w14:textId="77777777" w:rsidR="0013127E" w:rsidRPr="00F32999" w:rsidRDefault="0013127E" w:rsidP="005370DA">
      <w:pPr>
        <w:spacing w:line="312" w:lineRule="auto"/>
        <w:ind w:firstLine="360"/>
        <w:jc w:val="both"/>
        <w:rPr>
          <w:rFonts w:cs="Times New Roman"/>
          <w:b/>
          <w:bCs/>
          <w:szCs w:val="26"/>
        </w:rPr>
      </w:pPr>
      <w:r w:rsidRPr="00F32999">
        <w:rPr>
          <w:rFonts w:cs="Times New Roman"/>
          <w:b/>
          <w:bCs/>
          <w:szCs w:val="26"/>
        </w:rPr>
        <w:t>Quy ước câu lệnh</w:t>
      </w:r>
    </w:p>
    <w:p w14:paraId="646D37DE" w14:textId="3D560662" w:rsidR="00334A7B" w:rsidRDefault="00334A7B" w:rsidP="00347C90">
      <w:pPr>
        <w:pStyle w:val="Caption"/>
      </w:pPr>
      <w:bookmarkStart w:id="218" w:name="_Toc171376389"/>
      <w:r>
        <w:t xml:space="preserve">Bảng </w:t>
      </w:r>
      <w:r>
        <w:fldChar w:fldCharType="begin"/>
      </w:r>
      <w:r>
        <w:instrText xml:space="preserve"> STYLEREF 1 \s </w:instrText>
      </w:r>
      <w:r>
        <w:fldChar w:fldCharType="separate"/>
      </w:r>
      <w:r w:rsidR="00A25E38">
        <w:t>4</w:t>
      </w:r>
      <w:r>
        <w:fldChar w:fldCharType="end"/>
      </w:r>
      <w:r>
        <w:t>.</w:t>
      </w:r>
      <w:r>
        <w:fldChar w:fldCharType="begin"/>
      </w:r>
      <w:r>
        <w:instrText xml:space="preserve"> SEQ Bảng \* ARABIC \s 1 </w:instrText>
      </w:r>
      <w:r>
        <w:fldChar w:fldCharType="separate"/>
      </w:r>
      <w:r w:rsidR="00A25E38">
        <w:t>18</w:t>
      </w:r>
      <w:r>
        <w:fldChar w:fldCharType="end"/>
      </w:r>
      <w:r>
        <w:t>. Bảng ý nghĩa của các Command ID</w:t>
      </w:r>
      <w:bookmarkEnd w:id="218"/>
    </w:p>
    <w:tbl>
      <w:tblPr>
        <w:tblStyle w:val="TableGrid"/>
        <w:tblW w:w="0" w:type="auto"/>
        <w:tblLook w:val="04A0" w:firstRow="1" w:lastRow="0" w:firstColumn="1" w:lastColumn="0" w:noHBand="0" w:noVBand="1"/>
      </w:tblPr>
      <w:tblGrid>
        <w:gridCol w:w="4508"/>
        <w:gridCol w:w="4508"/>
      </w:tblGrid>
      <w:tr w:rsidR="0013127E" w:rsidRPr="00F32999" w14:paraId="5B9FD39C" w14:textId="77777777" w:rsidTr="00994ECF">
        <w:tc>
          <w:tcPr>
            <w:tcW w:w="4508" w:type="dxa"/>
          </w:tcPr>
          <w:p w14:paraId="2D36B6AB" w14:textId="77777777" w:rsidR="0013127E" w:rsidRPr="00F32999" w:rsidRDefault="0013127E" w:rsidP="006C28A4">
            <w:pPr>
              <w:spacing w:line="312" w:lineRule="auto"/>
              <w:ind w:left="360"/>
              <w:jc w:val="center"/>
              <w:rPr>
                <w:rFonts w:cs="Times New Roman"/>
                <w:b/>
                <w:bCs/>
                <w:szCs w:val="26"/>
              </w:rPr>
            </w:pPr>
            <w:r w:rsidRPr="00F32999">
              <w:rPr>
                <w:rFonts w:cs="Times New Roman"/>
                <w:b/>
                <w:bCs/>
                <w:szCs w:val="26"/>
              </w:rPr>
              <w:t>Command ID</w:t>
            </w:r>
          </w:p>
        </w:tc>
        <w:tc>
          <w:tcPr>
            <w:tcW w:w="4508" w:type="dxa"/>
          </w:tcPr>
          <w:p w14:paraId="270A926B" w14:textId="77777777" w:rsidR="0013127E" w:rsidRPr="00F32999" w:rsidRDefault="0013127E" w:rsidP="006C28A4">
            <w:pPr>
              <w:spacing w:line="312" w:lineRule="auto"/>
              <w:ind w:left="360"/>
              <w:jc w:val="center"/>
              <w:rPr>
                <w:rFonts w:cs="Times New Roman"/>
                <w:b/>
                <w:bCs/>
                <w:szCs w:val="26"/>
              </w:rPr>
            </w:pPr>
            <w:r w:rsidRPr="00F32999">
              <w:rPr>
                <w:rFonts w:cs="Times New Roman"/>
                <w:b/>
                <w:bCs/>
                <w:szCs w:val="26"/>
              </w:rPr>
              <w:t>Ý nghĩa</w:t>
            </w:r>
          </w:p>
        </w:tc>
      </w:tr>
      <w:tr w:rsidR="0013127E" w:rsidRPr="00F32999" w14:paraId="6260173A" w14:textId="77777777" w:rsidTr="00994ECF">
        <w:tc>
          <w:tcPr>
            <w:tcW w:w="4508" w:type="dxa"/>
          </w:tcPr>
          <w:p w14:paraId="1D85DF1E"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0x00</w:t>
            </w:r>
          </w:p>
        </w:tc>
        <w:tc>
          <w:tcPr>
            <w:tcW w:w="4508" w:type="dxa"/>
          </w:tcPr>
          <w:p w14:paraId="33CD3467"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Chỉ truyền giá trị vị trí và vận tốc</w:t>
            </w:r>
          </w:p>
        </w:tc>
      </w:tr>
      <w:tr w:rsidR="0013127E" w:rsidRPr="00F32999" w14:paraId="012B9248" w14:textId="77777777" w:rsidTr="00994ECF">
        <w:tc>
          <w:tcPr>
            <w:tcW w:w="4508" w:type="dxa"/>
          </w:tcPr>
          <w:p w14:paraId="1B67F4AC"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0x01</w:t>
            </w:r>
          </w:p>
        </w:tc>
        <w:tc>
          <w:tcPr>
            <w:tcW w:w="4508" w:type="dxa"/>
          </w:tcPr>
          <w:p w14:paraId="7E2233D6"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Kết hợp truyền giá trị vị trí, vận tốc và record data trên tool</w:t>
            </w:r>
          </w:p>
        </w:tc>
      </w:tr>
    </w:tbl>
    <w:p w14:paraId="7F97793E" w14:textId="77777777" w:rsidR="0013127E" w:rsidRPr="00F32999" w:rsidRDefault="0013127E" w:rsidP="006C28A4">
      <w:pPr>
        <w:spacing w:line="312" w:lineRule="auto"/>
        <w:rPr>
          <w:rFonts w:cs="Times New Roman"/>
          <w:b/>
          <w:bCs/>
          <w:szCs w:val="26"/>
        </w:rPr>
      </w:pPr>
    </w:p>
    <w:p w14:paraId="71133C5A" w14:textId="1DC0566D" w:rsidR="0013127E" w:rsidRPr="00F32999" w:rsidRDefault="0013127E" w:rsidP="005370DA">
      <w:pPr>
        <w:spacing w:line="312" w:lineRule="auto"/>
        <w:ind w:firstLine="360"/>
        <w:rPr>
          <w:rFonts w:cs="Times New Roman"/>
          <w:b/>
          <w:bCs/>
          <w:szCs w:val="26"/>
        </w:rPr>
      </w:pPr>
      <w:r w:rsidRPr="00F32999">
        <w:rPr>
          <w:rFonts w:cs="Times New Roman"/>
          <w:b/>
          <w:bCs/>
          <w:szCs w:val="26"/>
        </w:rPr>
        <w:t>Xử lí các giá trị vị trí</w:t>
      </w:r>
    </w:p>
    <w:p w14:paraId="09FF459B" w14:textId="5FF57689" w:rsidR="0013127E" w:rsidRPr="00F32999" w:rsidRDefault="0013127E" w:rsidP="005370DA">
      <w:pPr>
        <w:spacing w:line="312" w:lineRule="auto"/>
        <w:ind w:firstLine="360"/>
        <w:rPr>
          <w:rFonts w:cs="Times New Roman"/>
          <w:szCs w:val="26"/>
        </w:rPr>
      </w:pPr>
      <w:r w:rsidRPr="00F32999">
        <w:rPr>
          <w:rFonts w:cs="Times New Roman"/>
          <w:szCs w:val="26"/>
        </w:rPr>
        <w:t xml:space="preserve">Các giá trị vị trí là các số thực (float) được mã hóa bởi 32 bits dữ liệu (ở dòng vi điều khiển 32 bits). Ta cần thêm 1 bit để mã hóa dấu. </w:t>
      </w:r>
    </w:p>
    <w:p w14:paraId="211DF6FE" w14:textId="77777777" w:rsidR="0013127E" w:rsidRPr="00F32999" w:rsidRDefault="0013127E" w:rsidP="006C28A4">
      <w:pPr>
        <w:spacing w:line="312" w:lineRule="auto"/>
        <w:ind w:left="360"/>
        <w:rPr>
          <w:rFonts w:cs="Times New Roman"/>
          <w:szCs w:val="26"/>
        </w:rPr>
      </w:pPr>
      <w:r w:rsidRPr="00F32999">
        <w:rPr>
          <w:rFonts w:cs="Times New Roman"/>
          <w:szCs w:val="26"/>
        </w:rPr>
        <w:t>Ta có: [1 bit dấu][23 bit giá trị]</w:t>
      </w:r>
    </w:p>
    <w:p w14:paraId="5104FA35" w14:textId="77777777" w:rsidR="00334A7B" w:rsidRDefault="0013127E" w:rsidP="00334A7B">
      <w:pPr>
        <w:keepNext/>
        <w:spacing w:after="0" w:line="312" w:lineRule="auto"/>
        <w:ind w:left="360"/>
        <w:jc w:val="center"/>
      </w:pPr>
      <w:r w:rsidRPr="00F32999">
        <w:rPr>
          <w:rFonts w:cs="Times New Roman"/>
          <w:szCs w:val="26"/>
        </w:rPr>
        <w:drawing>
          <wp:inline distT="0" distB="0" distL="0" distR="0" wp14:anchorId="54D23FE7" wp14:editId="20EA6D0B">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7F7AA86F" w14:textId="7C877378" w:rsidR="0013127E" w:rsidRPr="00334A7B" w:rsidRDefault="00334A7B" w:rsidP="00347C90">
      <w:pPr>
        <w:pStyle w:val="Caption"/>
        <w:rPr>
          <w:rFonts w:eastAsia="Times New Roman"/>
          <w:kern w:val="0"/>
          <w:sz w:val="24"/>
          <w:szCs w:val="24"/>
          <w:lang w:eastAsia="vi-VN"/>
          <w14:ligatures w14:val="none"/>
        </w:rPr>
      </w:pPr>
      <w:bookmarkStart w:id="219" w:name="_Toc171377348"/>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9</w:t>
      </w:r>
      <w:r w:rsidR="002F0C10">
        <w:fldChar w:fldCharType="end"/>
      </w:r>
      <w:r>
        <w:t>. Lưu đồ</w:t>
      </w:r>
      <w:r w:rsidR="0013127E" w:rsidRPr="00F32999">
        <w:t xml:space="preserve"> mã hóa và giải mã giá trị vị trí</w:t>
      </w:r>
      <w:bookmarkEnd w:id="219"/>
    </w:p>
    <w:p w14:paraId="1F9CB16C" w14:textId="77777777" w:rsidR="0013127E" w:rsidRPr="00F32999" w:rsidRDefault="0013127E" w:rsidP="005370DA">
      <w:pPr>
        <w:spacing w:line="312" w:lineRule="auto"/>
        <w:ind w:firstLine="360"/>
        <w:rPr>
          <w:rFonts w:cs="Times New Roman"/>
          <w:b/>
          <w:bCs/>
          <w:szCs w:val="26"/>
        </w:rPr>
      </w:pPr>
      <w:r w:rsidRPr="00F32999">
        <w:rPr>
          <w:rFonts w:cs="Times New Roman"/>
          <w:b/>
          <w:bCs/>
          <w:szCs w:val="26"/>
        </w:rPr>
        <w:t>Xử lí các giá trị vận tốc</w:t>
      </w:r>
    </w:p>
    <w:p w14:paraId="5703AACC" w14:textId="77777777" w:rsidR="00334A7B" w:rsidRDefault="0013127E" w:rsidP="00334A7B">
      <w:pPr>
        <w:keepNext/>
        <w:spacing w:after="0" w:line="312" w:lineRule="auto"/>
        <w:jc w:val="center"/>
      </w:pPr>
      <w:r w:rsidRPr="00F32999">
        <w:rPr>
          <w:rFonts w:cs="Times New Roman"/>
          <w:b/>
          <w:bCs/>
        </w:rPr>
        <w:drawing>
          <wp:inline distT="0" distB="0" distL="0" distR="0" wp14:anchorId="5C65F697" wp14:editId="4EB1F68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50C609AE" w14:textId="17EFF887" w:rsidR="0013127E" w:rsidRPr="00334A7B" w:rsidRDefault="00334A7B" w:rsidP="00347C90">
      <w:pPr>
        <w:pStyle w:val="Caption"/>
        <w:rPr>
          <w:rFonts w:eastAsia="Times New Roman"/>
          <w:kern w:val="0"/>
          <w:sz w:val="24"/>
          <w:szCs w:val="24"/>
          <w:lang w:eastAsia="vi-VN"/>
          <w14:ligatures w14:val="none"/>
        </w:rPr>
      </w:pPr>
      <w:bookmarkStart w:id="220" w:name="_Toc171377349"/>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0</w:t>
      </w:r>
      <w:r w:rsidR="002F0C10">
        <w:fldChar w:fldCharType="end"/>
      </w:r>
      <w:r>
        <w:t xml:space="preserve">. </w:t>
      </w:r>
      <w:r w:rsidR="0013127E" w:rsidRPr="00F32999">
        <w:t>Lưu đồ mã hóa giá trị vận tốc</w:t>
      </w:r>
      <w:bookmarkEnd w:id="220"/>
    </w:p>
    <w:p w14:paraId="586E44C8" w14:textId="77777777" w:rsidR="0013127E" w:rsidRPr="00F32999" w:rsidRDefault="0013127E" w:rsidP="006C28A4">
      <w:pPr>
        <w:spacing w:line="312" w:lineRule="auto"/>
        <w:ind w:left="360"/>
        <w:rPr>
          <w:rFonts w:cs="Times New Roman"/>
          <w:b/>
          <w:bCs/>
          <w:szCs w:val="26"/>
        </w:rPr>
      </w:pPr>
      <w:r w:rsidRPr="00F32999">
        <w:rPr>
          <w:rFonts w:cs="Times New Roman"/>
          <w:b/>
          <w:bCs/>
          <w:szCs w:val="26"/>
        </w:rPr>
        <w:t xml:space="preserve">Tính CRC </w:t>
      </w:r>
    </w:p>
    <w:p w14:paraId="19518E11" w14:textId="77777777" w:rsidR="0013127E" w:rsidRPr="00F32999" w:rsidRDefault="0013127E" w:rsidP="00500B8F">
      <w:pPr>
        <w:spacing w:line="312" w:lineRule="auto"/>
        <w:ind w:firstLine="360"/>
        <w:jc w:val="both"/>
        <w:rPr>
          <w:rFonts w:cs="Times New Roman"/>
          <w:szCs w:val="26"/>
        </w:rPr>
      </w:pPr>
      <w:r w:rsidRPr="00F32999">
        <w:rPr>
          <w:rFonts w:cs="Times New Roman"/>
          <w:szCs w:val="26"/>
        </w:rPr>
        <w:t>Ta sử dụng thuật toán CRC8-ATM để tính CRC cho byte 0 đến byte 16. Phần code tính CRC được đặt ở phần Phụ Lục …</w:t>
      </w:r>
    </w:p>
    <w:p w14:paraId="68C3DABF" w14:textId="77777777" w:rsidR="0013127E" w:rsidRPr="00F32999" w:rsidRDefault="0013127E" w:rsidP="00500B8F">
      <w:pPr>
        <w:spacing w:line="312" w:lineRule="auto"/>
        <w:ind w:firstLine="360"/>
        <w:jc w:val="both"/>
        <w:rPr>
          <w:rFonts w:cs="Times New Roman"/>
          <w:szCs w:val="26"/>
        </w:rPr>
      </w:pPr>
      <w:r w:rsidRPr="00F32999">
        <w:rPr>
          <w:rFonts w:cs="Times New Roman"/>
          <w:szCs w:val="26"/>
        </w:rPr>
        <w:t>Sau khi đã xử lí hết toàn bộ dữ liệu, ta có được một mảng data gồm 19 byte theo frame và tiến hành gửi qua UART.</w:t>
      </w:r>
    </w:p>
    <w:p w14:paraId="3CABB08C" w14:textId="4EAC4255" w:rsidR="0013127E" w:rsidRPr="00F32999" w:rsidRDefault="0013127E" w:rsidP="005370DA">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4.2.3.3</w:t>
      </w:r>
      <w:r w:rsidR="00E951A9" w:rsidRPr="00F32999">
        <w:rPr>
          <w:rFonts w:eastAsiaTheme="minorHAnsi"/>
          <w:b/>
          <w:bCs/>
          <w:noProof/>
          <w:kern w:val="2"/>
          <w:sz w:val="26"/>
          <w:szCs w:val="26"/>
          <w14:ligatures w14:val="standardContextual"/>
        </w:rPr>
        <w:t>.</w:t>
      </w:r>
      <w:r w:rsidRPr="00F32999">
        <w:rPr>
          <w:rFonts w:eastAsiaTheme="minorHAnsi"/>
          <w:b/>
          <w:bCs/>
          <w:noProof/>
          <w:kern w:val="2"/>
          <w:sz w:val="26"/>
          <w:szCs w:val="26"/>
          <w14:ligatures w14:val="standardContextual"/>
        </w:rPr>
        <w:t xml:space="preserve"> Thiết kế và lập trình các mode hoạt động</w:t>
      </w:r>
    </w:p>
    <w:p w14:paraId="21A0B890" w14:textId="77777777" w:rsidR="0013127E" w:rsidRPr="00F32999"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Mode 1: Test Mode</w:t>
      </w:r>
    </w:p>
    <w:p w14:paraId="2DD52DA7"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Ở mode này, thiết bị sẽ gửi liên tục data qua UART bằng kiểu truyền string thể hiện các giá trị về gia tốc, gygroscope, từ trường, ADC, … nhằm giúp thuận tiện hơn trong việc quan sát các tín hiệu và debug sửa lỗi khi cần thiết.</w:t>
      </w:r>
    </w:p>
    <w:p w14:paraId="66452221"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Sơ đồ các tính năng hoạt động trong test mode:</w:t>
      </w:r>
    </w:p>
    <w:p w14:paraId="619C98D0" w14:textId="77777777" w:rsidR="00334A7B" w:rsidRDefault="0013127E" w:rsidP="00334A7B">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1C4B02DE" wp14:editId="25ACA887">
            <wp:extent cx="4378372" cy="3471972"/>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4382969" cy="3475617"/>
                    </a:xfrm>
                    <a:prstGeom prst="rect">
                      <a:avLst/>
                    </a:prstGeom>
                    <a:noFill/>
                    <a:ln>
                      <a:noFill/>
                    </a:ln>
                  </pic:spPr>
                </pic:pic>
              </a:graphicData>
            </a:graphic>
          </wp:inline>
        </w:drawing>
      </w:r>
    </w:p>
    <w:p w14:paraId="63992BE0" w14:textId="24D6F0A1" w:rsidR="0013127E" w:rsidRPr="00334A7B" w:rsidRDefault="00334A7B" w:rsidP="00347C90">
      <w:pPr>
        <w:pStyle w:val="Caption"/>
        <w:rPr>
          <w:rFonts w:eastAsia="Times New Roman"/>
          <w:kern w:val="0"/>
          <w:sz w:val="24"/>
          <w:szCs w:val="24"/>
          <w:lang w:eastAsia="vi-VN"/>
          <w14:ligatures w14:val="none"/>
        </w:rPr>
      </w:pPr>
      <w:bookmarkStart w:id="221" w:name="_Toc171377350"/>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1</w:t>
      </w:r>
      <w:r w:rsidR="002F0C10">
        <w:fldChar w:fldCharType="end"/>
      </w:r>
      <w:r>
        <w:t xml:space="preserve">. </w:t>
      </w:r>
      <w:r w:rsidR="0013127E" w:rsidRPr="00F32999">
        <w:t>Sơ đồ thể hiện các giá trị được gửi qua UART trong test mode</w:t>
      </w:r>
      <w:bookmarkEnd w:id="221"/>
    </w:p>
    <w:p w14:paraId="063514B5" w14:textId="77777777" w:rsidR="0013127E" w:rsidRPr="00F32999"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Mode 2: Calib Mode</w:t>
      </w:r>
    </w:p>
    <w:p w14:paraId="3D681F8C"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Ở mode này, thiết bị 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5E8F15C0"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Lưu đồ hoạt động trong test mode:</w:t>
      </w:r>
    </w:p>
    <w:p w14:paraId="0336E7F1" w14:textId="77777777" w:rsidR="00334A7B" w:rsidRDefault="0013127E" w:rsidP="00334A7B">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644C37C7" wp14:editId="5B04AAE1">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33138E43" w14:textId="395A787F" w:rsidR="0013127E" w:rsidRPr="00334A7B" w:rsidRDefault="00334A7B" w:rsidP="00347C90">
      <w:pPr>
        <w:pStyle w:val="Caption"/>
        <w:rPr>
          <w:rFonts w:eastAsia="Times New Roman"/>
          <w:kern w:val="0"/>
          <w:sz w:val="24"/>
          <w:szCs w:val="24"/>
          <w:lang w:eastAsia="vi-VN"/>
          <w14:ligatures w14:val="none"/>
        </w:rPr>
      </w:pPr>
      <w:bookmarkStart w:id="222" w:name="_Toc171377351"/>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2</w:t>
      </w:r>
      <w:r w:rsidR="002F0C10">
        <w:fldChar w:fldCharType="end"/>
      </w:r>
      <w:r>
        <w:t xml:space="preserve">. </w:t>
      </w:r>
      <w:r w:rsidR="0013127E" w:rsidRPr="00F32999">
        <w:t>Lưu đồ hoạt động trong mode calib</w:t>
      </w:r>
      <w:bookmarkEnd w:id="222"/>
    </w:p>
    <w:p w14:paraId="104564D4" w14:textId="77777777" w:rsidR="0013127E" w:rsidRPr="00F32999" w:rsidRDefault="0013127E" w:rsidP="006C28A4">
      <w:pPr>
        <w:pStyle w:val="NormalWeb"/>
        <w:shd w:val="clear" w:color="auto" w:fill="FFFFFF"/>
        <w:tabs>
          <w:tab w:val="left" w:pos="2490"/>
        </w:tabs>
        <w:spacing w:line="312" w:lineRule="auto"/>
        <w:ind w:left="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Mode 3: Run Mode</w:t>
      </w:r>
    </w:p>
    <w:p w14:paraId="5139CD3D"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ây là mode chính của thiết bị. Trong mode này, các giá trị về vị trí và vận tốc tại điểm cuối cùng cùng với câu lệnh hiện tại sẽ được truyền liên tục qua UART sau mỗi 200 ms. Giá trị alpha cũng sẽ được cập nhật từ mode calib để tính toán vị trí hiện tại.</w:t>
      </w:r>
    </w:p>
    <w:p w14:paraId="31838E27" w14:textId="77777777" w:rsidR="0013127E" w:rsidRPr="00F32999" w:rsidRDefault="0013127E" w:rsidP="005370DA">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Lưu đồ hoạt động trong run mode:</w:t>
      </w:r>
    </w:p>
    <w:p w14:paraId="35EEE690" w14:textId="77777777" w:rsidR="00334A7B" w:rsidRDefault="0013127E" w:rsidP="00334A7B">
      <w:pPr>
        <w:keepNext/>
        <w:spacing w:after="0" w:line="312" w:lineRule="auto"/>
        <w:jc w:val="center"/>
      </w:pPr>
      <w:r w:rsidRPr="00F32999">
        <w:rPr>
          <w:rFonts w:cs="Times New Roman"/>
          <w:b/>
          <w:bCs/>
          <w:szCs w:val="26"/>
        </w:rPr>
        <w:drawing>
          <wp:inline distT="0" distB="0" distL="0" distR="0" wp14:anchorId="5D1C4E8E" wp14:editId="00A7F5A3">
            <wp:extent cx="4761543" cy="4715099"/>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766400" cy="4719909"/>
                    </a:xfrm>
                    <a:prstGeom prst="rect">
                      <a:avLst/>
                    </a:prstGeom>
                    <a:noFill/>
                    <a:ln>
                      <a:noFill/>
                    </a:ln>
                  </pic:spPr>
                </pic:pic>
              </a:graphicData>
            </a:graphic>
          </wp:inline>
        </w:drawing>
      </w:r>
    </w:p>
    <w:p w14:paraId="28E5CC17" w14:textId="56A4D09A" w:rsidR="0013127E" w:rsidRPr="00334A7B" w:rsidRDefault="00334A7B" w:rsidP="00347C90">
      <w:pPr>
        <w:pStyle w:val="Caption"/>
        <w:rPr>
          <w:rFonts w:eastAsia="Times New Roman"/>
          <w:kern w:val="0"/>
          <w:sz w:val="24"/>
          <w:szCs w:val="24"/>
          <w:lang w:eastAsia="vi-VN"/>
          <w14:ligatures w14:val="none"/>
        </w:rPr>
      </w:pPr>
      <w:bookmarkStart w:id="223" w:name="_Toc171377352"/>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3</w:t>
      </w:r>
      <w:r w:rsidR="002F0C10">
        <w:fldChar w:fldCharType="end"/>
      </w:r>
      <w:r>
        <w:t xml:space="preserve">. </w:t>
      </w:r>
      <w:r w:rsidR="0013127E" w:rsidRPr="00F32999">
        <w:t>Lưu đồ hoạt động trong mode run</w:t>
      </w:r>
      <w:bookmarkEnd w:id="223"/>
    </w:p>
    <w:p w14:paraId="12D35D42" w14:textId="67216AF1" w:rsidR="0013127E" w:rsidRPr="00F32999" w:rsidRDefault="0013127E" w:rsidP="006C28A4">
      <w:pPr>
        <w:pStyle w:val="NormalWeb"/>
        <w:shd w:val="clear" w:color="auto" w:fill="FFFFFF"/>
        <w:tabs>
          <w:tab w:val="left" w:pos="2490"/>
        </w:tabs>
        <w:spacing w:line="312" w:lineRule="auto"/>
        <w:outlineLvl w:val="2"/>
        <w:rPr>
          <w:rFonts w:eastAsiaTheme="minorHAnsi"/>
          <w:b/>
          <w:bCs/>
          <w:noProof/>
          <w:kern w:val="2"/>
          <w:sz w:val="26"/>
          <w:szCs w:val="26"/>
          <w14:ligatures w14:val="standardContextual"/>
        </w:rPr>
      </w:pPr>
      <w:bookmarkStart w:id="224" w:name="_Toc171373036"/>
      <w:r w:rsidRPr="00F32999">
        <w:rPr>
          <w:rFonts w:eastAsiaTheme="minorHAnsi"/>
          <w:b/>
          <w:bCs/>
          <w:noProof/>
          <w:kern w:val="2"/>
          <w:sz w:val="26"/>
          <w:szCs w:val="26"/>
          <w14:ligatures w14:val="standardContextual"/>
        </w:rPr>
        <w:t>4.2.</w:t>
      </w:r>
      <w:r w:rsidR="00B3772A" w:rsidRPr="00F32999">
        <w:rPr>
          <w:rFonts w:eastAsiaTheme="minorHAnsi"/>
          <w:b/>
          <w:bCs/>
          <w:noProof/>
          <w:kern w:val="2"/>
          <w:sz w:val="26"/>
          <w:szCs w:val="26"/>
          <w14:ligatures w14:val="standardContextual"/>
        </w:rPr>
        <w:t>4</w:t>
      </w:r>
      <w:r w:rsidRPr="00F32999">
        <w:rPr>
          <w:rFonts w:eastAsiaTheme="minorHAnsi"/>
          <w:b/>
          <w:bCs/>
          <w:noProof/>
          <w:kern w:val="2"/>
          <w:sz w:val="26"/>
          <w:szCs w:val="26"/>
          <w14:ligatures w14:val="standardContextual"/>
        </w:rPr>
        <w:t xml:space="preserve"> Đánh giá độ chính xác và ổn định của thiết bị</w:t>
      </w:r>
      <w:bookmarkEnd w:id="224"/>
    </w:p>
    <w:p w14:paraId="51AD6AB7" w14:textId="44D5116F" w:rsidR="0013127E" w:rsidRPr="00F32999" w:rsidRDefault="00044AEC" w:rsidP="00044AEC">
      <w:pPr>
        <w:pStyle w:val="NormalWeb"/>
        <w:shd w:val="clear" w:color="auto" w:fill="FFFFFF"/>
        <w:tabs>
          <w:tab w:val="left" w:pos="2490"/>
        </w:tabs>
        <w:spacing w:line="312" w:lineRule="auto"/>
        <w:rPr>
          <w:rFonts w:eastAsiaTheme="minorHAnsi"/>
          <w:b/>
          <w:bCs/>
          <w:noProof/>
          <w:kern w:val="2"/>
          <w:sz w:val="26"/>
          <w:szCs w:val="26"/>
          <w14:ligatures w14:val="standardContextual"/>
        </w:rPr>
      </w:pPr>
      <w:r>
        <w:rPr>
          <w:rFonts w:eastAsiaTheme="minorHAnsi"/>
          <w:b/>
          <w:bCs/>
          <w:noProof/>
          <w:kern w:val="2"/>
          <w:sz w:val="26"/>
          <w:szCs w:val="26"/>
          <w14:ligatures w14:val="standardContextual"/>
        </w:rPr>
        <w:t xml:space="preserve">4.2.4.1 </w:t>
      </w:r>
      <w:r w:rsidR="0013127E" w:rsidRPr="00F32999">
        <w:rPr>
          <w:rFonts w:eastAsiaTheme="minorHAnsi"/>
          <w:b/>
          <w:bCs/>
          <w:noProof/>
          <w:kern w:val="2"/>
          <w:sz w:val="26"/>
          <w:szCs w:val="26"/>
          <w14:ligatures w14:val="standardContextual"/>
        </w:rPr>
        <w:t>Đánh giá độ chính xác:</w:t>
      </w:r>
    </w:p>
    <w:p w14:paraId="04E3E219"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Mô tả: Thiết bị sẽ hoạt động ở chế độ Test mode. Với chiều dài l</w:t>
      </w:r>
      <w:r w:rsidRPr="00F32999">
        <w:rPr>
          <w:rFonts w:eastAsiaTheme="minorHAnsi"/>
          <w:noProof/>
          <w:kern w:val="2"/>
          <w:sz w:val="26"/>
          <w:szCs w:val="26"/>
          <w:vertAlign w:val="subscript"/>
          <w14:ligatures w14:val="standardContextual"/>
        </w:rPr>
        <w:t>1</w:t>
      </w:r>
      <w:r w:rsidRPr="00F32999">
        <w:rPr>
          <w:rFonts w:eastAsiaTheme="minorHAnsi"/>
          <w:noProof/>
          <w:kern w:val="2"/>
          <w:sz w:val="26"/>
          <w:szCs w:val="26"/>
          <w14:ligatures w14:val="standardContextual"/>
        </w:rPr>
        <w:t xml:space="preserve"> và l</w:t>
      </w:r>
      <w:r w:rsidRPr="00F32999">
        <w:rPr>
          <w:rFonts w:eastAsiaTheme="minorHAnsi"/>
          <w:noProof/>
          <w:kern w:val="2"/>
          <w:sz w:val="26"/>
          <w:szCs w:val="26"/>
          <w:vertAlign w:val="subscript"/>
          <w14:ligatures w14:val="standardContextual"/>
        </w:rPr>
        <w:t>2</w:t>
      </w:r>
      <w:r w:rsidRPr="00F32999">
        <w:rPr>
          <w:rFonts w:eastAsiaTheme="minorHAnsi"/>
          <w:noProof/>
          <w:kern w:val="2"/>
          <w:sz w:val="26"/>
          <w:szCs w:val="26"/>
          <w14:ligatures w14:val="standardContextual"/>
        </w:rPr>
        <w:t xml:space="preserve"> đã biết, ta sẽ tính ra được vị trí điểm cuối của thiết bị. Sử dụng thước để vẽ sẵn các giá trị tọa độ sau đó di chuyển thiết bị để điểm cuối trùng với điểm được vẽ sẵn. So sánh với giá trị đọc về.</w:t>
      </w:r>
    </w:p>
    <w:p w14:paraId="356596F9" w14:textId="77777777"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et up: </w:t>
      </w:r>
    </w:p>
    <w:p w14:paraId="06403FE2" w14:textId="77777777" w:rsidR="00334A7B" w:rsidRDefault="0013127E" w:rsidP="00334A7B">
      <w:pPr>
        <w:pStyle w:val="NormalWeb"/>
        <w:keepNext/>
        <w:shd w:val="clear" w:color="auto" w:fill="FFFFFF"/>
        <w:tabs>
          <w:tab w:val="left" w:pos="2490"/>
        </w:tabs>
        <w:spacing w:line="312" w:lineRule="auto"/>
        <w:ind w:left="360"/>
        <w:jc w:val="center"/>
      </w:pPr>
      <w:r w:rsidRPr="00F32999">
        <w:rPr>
          <w:noProof/>
        </w:rPr>
        <w:drawing>
          <wp:inline distT="0" distB="0" distL="0" distR="0" wp14:anchorId="3DC4B967" wp14:editId="3F097FE8">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582"/>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155DA9A6" w14:textId="5A90241D" w:rsidR="0013127E" w:rsidRPr="00F32999" w:rsidRDefault="00334A7B" w:rsidP="00347C90">
      <w:pPr>
        <w:pStyle w:val="Caption"/>
      </w:pPr>
      <w:bookmarkStart w:id="225" w:name="_Toc171377353"/>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4</w:t>
      </w:r>
      <w:r w:rsidR="002F0C10">
        <w:fldChar w:fldCharType="end"/>
      </w:r>
      <w:r>
        <w:t>. Set up đo độ chính xác giữa giá trị vị trí đọc về và thực tế đo được</w:t>
      </w:r>
      <w:bookmarkEnd w:id="225"/>
    </w:p>
    <w:p w14:paraId="0F453E95" w14:textId="29B5C85E"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ổng hợp kết quả:</w:t>
      </w:r>
    </w:p>
    <w:p w14:paraId="3DD4803C" w14:textId="70121DE9" w:rsidR="001B396C" w:rsidRPr="00F32999" w:rsidRDefault="001B396C" w:rsidP="001B396C">
      <w:pPr>
        <w:spacing w:line="312" w:lineRule="auto"/>
        <w:jc w:val="center"/>
        <w:rPr>
          <w:rFonts w:cs="Times New Roman"/>
          <w:szCs w:val="26"/>
        </w:rPr>
      </w:pPr>
      <w:bookmarkStart w:id="226" w:name="_Toc171376390"/>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9</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 xml:space="preserve">Bảng tổng hợp kết quả </w:t>
      </w:r>
      <w:r w:rsidR="00D6652B" w:rsidRPr="00F32999">
        <w:rPr>
          <w:rFonts w:cs="Times New Roman"/>
          <w:szCs w:val="26"/>
        </w:rPr>
        <w:t>giữa tọa độ thực tế và tọa độ tính toán được của thiết bị theo dõi chuyển động cánh tay</w:t>
      </w:r>
      <w:bookmarkEnd w:id="226"/>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13127E" w:rsidRPr="00F32999" w14:paraId="08EF0227" w14:textId="77777777" w:rsidTr="00994ECF">
        <w:trPr>
          <w:trHeight w:val="345"/>
        </w:trPr>
        <w:tc>
          <w:tcPr>
            <w:tcW w:w="708" w:type="dxa"/>
            <w:vMerge w:val="restart"/>
            <w:hideMark/>
          </w:tcPr>
          <w:p w14:paraId="6E7E88BB"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STT</w:t>
            </w:r>
          </w:p>
        </w:tc>
        <w:tc>
          <w:tcPr>
            <w:tcW w:w="3236" w:type="dxa"/>
            <w:gridSpan w:val="3"/>
            <w:hideMark/>
          </w:tcPr>
          <w:p w14:paraId="07506D64"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Tọa độ thực tế</w:t>
            </w:r>
          </w:p>
        </w:tc>
        <w:tc>
          <w:tcPr>
            <w:tcW w:w="3237" w:type="dxa"/>
            <w:gridSpan w:val="3"/>
            <w:hideMark/>
          </w:tcPr>
          <w:p w14:paraId="338147C2"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Tọa độ trả về</w:t>
            </w:r>
          </w:p>
        </w:tc>
        <w:tc>
          <w:tcPr>
            <w:tcW w:w="2359" w:type="dxa"/>
            <w:gridSpan w:val="3"/>
            <w:hideMark/>
          </w:tcPr>
          <w:p w14:paraId="01AA9A53"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Sai số</w:t>
            </w:r>
          </w:p>
        </w:tc>
      </w:tr>
      <w:tr w:rsidR="0013127E" w:rsidRPr="00F32999" w14:paraId="1C78768E" w14:textId="77777777" w:rsidTr="00994ECF">
        <w:trPr>
          <w:trHeight w:val="1020"/>
        </w:trPr>
        <w:tc>
          <w:tcPr>
            <w:tcW w:w="708" w:type="dxa"/>
            <w:vMerge/>
            <w:hideMark/>
          </w:tcPr>
          <w:p w14:paraId="543234C9" w14:textId="77777777" w:rsidR="0013127E" w:rsidRPr="00F32999" w:rsidRDefault="0013127E" w:rsidP="006C28A4">
            <w:pPr>
              <w:spacing w:line="312" w:lineRule="auto"/>
              <w:rPr>
                <w:rFonts w:eastAsia="Times New Roman" w:cs="Times New Roman"/>
                <w:b/>
                <w:bCs/>
                <w:color w:val="000000"/>
                <w:kern w:val="0"/>
                <w:szCs w:val="26"/>
                <w:lang w:eastAsia="vi-VN"/>
                <w14:ligatures w14:val="none"/>
              </w:rPr>
            </w:pPr>
          </w:p>
        </w:tc>
        <w:tc>
          <w:tcPr>
            <w:tcW w:w="1078" w:type="dxa"/>
            <w:hideMark/>
          </w:tcPr>
          <w:p w14:paraId="251FF0B5"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X (cm)</w:t>
            </w:r>
          </w:p>
        </w:tc>
        <w:tc>
          <w:tcPr>
            <w:tcW w:w="1079" w:type="dxa"/>
            <w:hideMark/>
          </w:tcPr>
          <w:p w14:paraId="5562174F"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Y (cm)</w:t>
            </w:r>
          </w:p>
        </w:tc>
        <w:tc>
          <w:tcPr>
            <w:tcW w:w="1079" w:type="dxa"/>
            <w:hideMark/>
          </w:tcPr>
          <w:p w14:paraId="2F251D73"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Z (cm)</w:t>
            </w:r>
          </w:p>
        </w:tc>
        <w:tc>
          <w:tcPr>
            <w:tcW w:w="1079" w:type="dxa"/>
            <w:hideMark/>
          </w:tcPr>
          <w:p w14:paraId="3DE77FE5"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X (cm)</w:t>
            </w:r>
          </w:p>
        </w:tc>
        <w:tc>
          <w:tcPr>
            <w:tcW w:w="1079" w:type="dxa"/>
            <w:hideMark/>
          </w:tcPr>
          <w:p w14:paraId="75225A17"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Y (cm)</w:t>
            </w:r>
          </w:p>
        </w:tc>
        <w:tc>
          <w:tcPr>
            <w:tcW w:w="1079" w:type="dxa"/>
            <w:hideMark/>
          </w:tcPr>
          <w:p w14:paraId="41E725C2"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Z (cm)</w:t>
            </w:r>
          </w:p>
        </w:tc>
        <w:tc>
          <w:tcPr>
            <w:tcW w:w="839" w:type="dxa"/>
            <w:hideMark/>
          </w:tcPr>
          <w:p w14:paraId="5BA051A0"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DX (cm)</w:t>
            </w:r>
          </w:p>
        </w:tc>
        <w:tc>
          <w:tcPr>
            <w:tcW w:w="760" w:type="dxa"/>
            <w:hideMark/>
          </w:tcPr>
          <w:p w14:paraId="30685246"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DY (cm)</w:t>
            </w:r>
          </w:p>
        </w:tc>
        <w:tc>
          <w:tcPr>
            <w:tcW w:w="760" w:type="dxa"/>
            <w:hideMark/>
          </w:tcPr>
          <w:p w14:paraId="2D291788"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DZ (cm)</w:t>
            </w:r>
          </w:p>
        </w:tc>
      </w:tr>
      <w:tr w:rsidR="0013127E" w:rsidRPr="00F32999" w14:paraId="265E2A41" w14:textId="77777777" w:rsidTr="00994ECF">
        <w:trPr>
          <w:trHeight w:val="345"/>
        </w:trPr>
        <w:tc>
          <w:tcPr>
            <w:tcW w:w="708" w:type="dxa"/>
            <w:hideMark/>
          </w:tcPr>
          <w:p w14:paraId="5468D74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w:t>
            </w:r>
          </w:p>
        </w:tc>
        <w:tc>
          <w:tcPr>
            <w:tcW w:w="1078" w:type="dxa"/>
            <w:hideMark/>
          </w:tcPr>
          <w:p w14:paraId="55170F9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2.00</w:t>
            </w:r>
          </w:p>
        </w:tc>
        <w:tc>
          <w:tcPr>
            <w:tcW w:w="1079" w:type="dxa"/>
            <w:hideMark/>
          </w:tcPr>
          <w:p w14:paraId="70BDDD0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3ED6740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442EC3E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1.89</w:t>
            </w:r>
          </w:p>
        </w:tc>
        <w:tc>
          <w:tcPr>
            <w:tcW w:w="1079" w:type="dxa"/>
            <w:hideMark/>
          </w:tcPr>
          <w:p w14:paraId="511E631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26</w:t>
            </w:r>
          </w:p>
        </w:tc>
        <w:tc>
          <w:tcPr>
            <w:tcW w:w="1079" w:type="dxa"/>
            <w:hideMark/>
          </w:tcPr>
          <w:p w14:paraId="15CB371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34</w:t>
            </w:r>
          </w:p>
        </w:tc>
        <w:tc>
          <w:tcPr>
            <w:tcW w:w="839" w:type="dxa"/>
            <w:hideMark/>
          </w:tcPr>
          <w:p w14:paraId="300DB59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1</w:t>
            </w:r>
          </w:p>
        </w:tc>
        <w:tc>
          <w:tcPr>
            <w:tcW w:w="760" w:type="dxa"/>
            <w:hideMark/>
          </w:tcPr>
          <w:p w14:paraId="18FB3C5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26</w:t>
            </w:r>
          </w:p>
        </w:tc>
        <w:tc>
          <w:tcPr>
            <w:tcW w:w="760" w:type="dxa"/>
            <w:hideMark/>
          </w:tcPr>
          <w:p w14:paraId="7946A61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34</w:t>
            </w:r>
          </w:p>
        </w:tc>
      </w:tr>
      <w:tr w:rsidR="0013127E" w:rsidRPr="00F32999" w14:paraId="7BDEFB95" w14:textId="77777777" w:rsidTr="00994ECF">
        <w:trPr>
          <w:trHeight w:val="345"/>
        </w:trPr>
        <w:tc>
          <w:tcPr>
            <w:tcW w:w="708" w:type="dxa"/>
            <w:hideMark/>
          </w:tcPr>
          <w:p w14:paraId="0587C32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w:t>
            </w:r>
          </w:p>
        </w:tc>
        <w:tc>
          <w:tcPr>
            <w:tcW w:w="1078" w:type="dxa"/>
            <w:hideMark/>
          </w:tcPr>
          <w:p w14:paraId="44556F5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0</w:t>
            </w:r>
          </w:p>
        </w:tc>
        <w:tc>
          <w:tcPr>
            <w:tcW w:w="1079" w:type="dxa"/>
            <w:hideMark/>
          </w:tcPr>
          <w:p w14:paraId="1C9DA98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00</w:t>
            </w:r>
          </w:p>
        </w:tc>
        <w:tc>
          <w:tcPr>
            <w:tcW w:w="1079" w:type="dxa"/>
            <w:hideMark/>
          </w:tcPr>
          <w:p w14:paraId="677DBE7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5DFFCE7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3.38</w:t>
            </w:r>
          </w:p>
        </w:tc>
        <w:tc>
          <w:tcPr>
            <w:tcW w:w="1079" w:type="dxa"/>
            <w:hideMark/>
          </w:tcPr>
          <w:p w14:paraId="399F934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43</w:t>
            </w:r>
          </w:p>
        </w:tc>
        <w:tc>
          <w:tcPr>
            <w:tcW w:w="1079" w:type="dxa"/>
            <w:hideMark/>
          </w:tcPr>
          <w:p w14:paraId="39E1D68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69</w:t>
            </w:r>
          </w:p>
        </w:tc>
        <w:tc>
          <w:tcPr>
            <w:tcW w:w="839" w:type="dxa"/>
            <w:hideMark/>
          </w:tcPr>
          <w:p w14:paraId="27F084D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62</w:t>
            </w:r>
          </w:p>
        </w:tc>
        <w:tc>
          <w:tcPr>
            <w:tcW w:w="760" w:type="dxa"/>
            <w:hideMark/>
          </w:tcPr>
          <w:p w14:paraId="5124E6A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3</w:t>
            </w:r>
          </w:p>
        </w:tc>
        <w:tc>
          <w:tcPr>
            <w:tcW w:w="760" w:type="dxa"/>
            <w:hideMark/>
          </w:tcPr>
          <w:p w14:paraId="0FB05CA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69</w:t>
            </w:r>
          </w:p>
        </w:tc>
      </w:tr>
      <w:tr w:rsidR="0013127E" w:rsidRPr="00F32999" w14:paraId="3A30FDD7" w14:textId="77777777" w:rsidTr="00994ECF">
        <w:trPr>
          <w:trHeight w:val="345"/>
        </w:trPr>
        <w:tc>
          <w:tcPr>
            <w:tcW w:w="708" w:type="dxa"/>
            <w:hideMark/>
          </w:tcPr>
          <w:p w14:paraId="3466749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w:t>
            </w:r>
          </w:p>
        </w:tc>
        <w:tc>
          <w:tcPr>
            <w:tcW w:w="1078" w:type="dxa"/>
            <w:hideMark/>
          </w:tcPr>
          <w:p w14:paraId="5992DF2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0</w:t>
            </w:r>
          </w:p>
        </w:tc>
        <w:tc>
          <w:tcPr>
            <w:tcW w:w="1079" w:type="dxa"/>
            <w:hideMark/>
          </w:tcPr>
          <w:p w14:paraId="7288AEE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00AA501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20CF9EE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1.21</w:t>
            </w:r>
          </w:p>
        </w:tc>
        <w:tc>
          <w:tcPr>
            <w:tcW w:w="1079" w:type="dxa"/>
            <w:hideMark/>
          </w:tcPr>
          <w:p w14:paraId="580F08B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96</w:t>
            </w:r>
          </w:p>
        </w:tc>
        <w:tc>
          <w:tcPr>
            <w:tcW w:w="1079" w:type="dxa"/>
            <w:hideMark/>
          </w:tcPr>
          <w:p w14:paraId="53CF085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90</w:t>
            </w:r>
          </w:p>
        </w:tc>
        <w:tc>
          <w:tcPr>
            <w:tcW w:w="839" w:type="dxa"/>
            <w:hideMark/>
          </w:tcPr>
          <w:p w14:paraId="487F293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9</w:t>
            </w:r>
          </w:p>
        </w:tc>
        <w:tc>
          <w:tcPr>
            <w:tcW w:w="760" w:type="dxa"/>
            <w:hideMark/>
          </w:tcPr>
          <w:p w14:paraId="515D5E1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96</w:t>
            </w:r>
          </w:p>
        </w:tc>
        <w:tc>
          <w:tcPr>
            <w:tcW w:w="760" w:type="dxa"/>
            <w:hideMark/>
          </w:tcPr>
          <w:p w14:paraId="05EEEE1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90</w:t>
            </w:r>
          </w:p>
        </w:tc>
      </w:tr>
      <w:tr w:rsidR="0013127E" w:rsidRPr="00F32999" w14:paraId="3F4DD8F0" w14:textId="77777777" w:rsidTr="00994ECF">
        <w:trPr>
          <w:trHeight w:val="345"/>
        </w:trPr>
        <w:tc>
          <w:tcPr>
            <w:tcW w:w="708" w:type="dxa"/>
            <w:hideMark/>
          </w:tcPr>
          <w:p w14:paraId="0486E2E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4</w:t>
            </w:r>
          </w:p>
        </w:tc>
        <w:tc>
          <w:tcPr>
            <w:tcW w:w="1078" w:type="dxa"/>
            <w:hideMark/>
          </w:tcPr>
          <w:p w14:paraId="45BB311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0</w:t>
            </w:r>
          </w:p>
        </w:tc>
        <w:tc>
          <w:tcPr>
            <w:tcW w:w="1079" w:type="dxa"/>
            <w:hideMark/>
          </w:tcPr>
          <w:p w14:paraId="395777F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6BA2A13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00</w:t>
            </w:r>
          </w:p>
        </w:tc>
        <w:tc>
          <w:tcPr>
            <w:tcW w:w="1079" w:type="dxa"/>
            <w:hideMark/>
          </w:tcPr>
          <w:p w14:paraId="59107ED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3.58</w:t>
            </w:r>
          </w:p>
        </w:tc>
        <w:tc>
          <w:tcPr>
            <w:tcW w:w="1079" w:type="dxa"/>
            <w:hideMark/>
          </w:tcPr>
          <w:p w14:paraId="68DE1A3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2</w:t>
            </w:r>
          </w:p>
        </w:tc>
        <w:tc>
          <w:tcPr>
            <w:tcW w:w="1079" w:type="dxa"/>
            <w:hideMark/>
          </w:tcPr>
          <w:p w14:paraId="2BA0F80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6.04</w:t>
            </w:r>
          </w:p>
        </w:tc>
        <w:tc>
          <w:tcPr>
            <w:tcW w:w="839" w:type="dxa"/>
            <w:hideMark/>
          </w:tcPr>
          <w:p w14:paraId="595870B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42</w:t>
            </w:r>
          </w:p>
        </w:tc>
        <w:tc>
          <w:tcPr>
            <w:tcW w:w="760" w:type="dxa"/>
            <w:hideMark/>
          </w:tcPr>
          <w:p w14:paraId="30E941E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2</w:t>
            </w:r>
          </w:p>
        </w:tc>
        <w:tc>
          <w:tcPr>
            <w:tcW w:w="760" w:type="dxa"/>
            <w:hideMark/>
          </w:tcPr>
          <w:p w14:paraId="7F92D6F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96</w:t>
            </w:r>
          </w:p>
        </w:tc>
      </w:tr>
      <w:tr w:rsidR="0013127E" w:rsidRPr="00F32999" w14:paraId="5A894D0B" w14:textId="77777777" w:rsidTr="00994ECF">
        <w:trPr>
          <w:trHeight w:val="345"/>
        </w:trPr>
        <w:tc>
          <w:tcPr>
            <w:tcW w:w="708" w:type="dxa"/>
            <w:hideMark/>
          </w:tcPr>
          <w:p w14:paraId="288837F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5</w:t>
            </w:r>
          </w:p>
        </w:tc>
        <w:tc>
          <w:tcPr>
            <w:tcW w:w="1078" w:type="dxa"/>
            <w:hideMark/>
          </w:tcPr>
          <w:p w14:paraId="0CD700B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0</w:t>
            </w:r>
          </w:p>
        </w:tc>
        <w:tc>
          <w:tcPr>
            <w:tcW w:w="1079" w:type="dxa"/>
            <w:hideMark/>
          </w:tcPr>
          <w:p w14:paraId="2F42BF4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00</w:t>
            </w:r>
          </w:p>
        </w:tc>
        <w:tc>
          <w:tcPr>
            <w:tcW w:w="1079" w:type="dxa"/>
            <w:hideMark/>
          </w:tcPr>
          <w:p w14:paraId="2EB1B28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7219EE4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2</w:t>
            </w:r>
          </w:p>
        </w:tc>
        <w:tc>
          <w:tcPr>
            <w:tcW w:w="1079" w:type="dxa"/>
            <w:hideMark/>
          </w:tcPr>
          <w:p w14:paraId="67D71DD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8.26</w:t>
            </w:r>
          </w:p>
        </w:tc>
        <w:tc>
          <w:tcPr>
            <w:tcW w:w="1079" w:type="dxa"/>
            <w:hideMark/>
          </w:tcPr>
          <w:p w14:paraId="429FB6D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4</w:t>
            </w:r>
          </w:p>
        </w:tc>
        <w:tc>
          <w:tcPr>
            <w:tcW w:w="839" w:type="dxa"/>
            <w:hideMark/>
          </w:tcPr>
          <w:p w14:paraId="0437114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2</w:t>
            </w:r>
          </w:p>
        </w:tc>
        <w:tc>
          <w:tcPr>
            <w:tcW w:w="760" w:type="dxa"/>
            <w:hideMark/>
          </w:tcPr>
          <w:p w14:paraId="4F9DC3B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4</w:t>
            </w:r>
          </w:p>
        </w:tc>
        <w:tc>
          <w:tcPr>
            <w:tcW w:w="760" w:type="dxa"/>
            <w:hideMark/>
          </w:tcPr>
          <w:p w14:paraId="7269A91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4</w:t>
            </w:r>
          </w:p>
        </w:tc>
      </w:tr>
      <w:tr w:rsidR="0013127E" w:rsidRPr="00F32999" w14:paraId="2E4DE0C5" w14:textId="77777777" w:rsidTr="00994ECF">
        <w:trPr>
          <w:trHeight w:val="345"/>
        </w:trPr>
        <w:tc>
          <w:tcPr>
            <w:tcW w:w="708" w:type="dxa"/>
            <w:hideMark/>
          </w:tcPr>
          <w:p w14:paraId="605D8FE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6</w:t>
            </w:r>
          </w:p>
        </w:tc>
        <w:tc>
          <w:tcPr>
            <w:tcW w:w="1078" w:type="dxa"/>
            <w:hideMark/>
          </w:tcPr>
          <w:p w14:paraId="0066D39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0</w:t>
            </w:r>
          </w:p>
        </w:tc>
        <w:tc>
          <w:tcPr>
            <w:tcW w:w="1079" w:type="dxa"/>
            <w:hideMark/>
          </w:tcPr>
          <w:p w14:paraId="03CFD13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00</w:t>
            </w:r>
          </w:p>
        </w:tc>
        <w:tc>
          <w:tcPr>
            <w:tcW w:w="1079" w:type="dxa"/>
            <w:hideMark/>
          </w:tcPr>
          <w:p w14:paraId="569A463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77853B6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0.71</w:t>
            </w:r>
          </w:p>
        </w:tc>
        <w:tc>
          <w:tcPr>
            <w:tcW w:w="1079" w:type="dxa"/>
            <w:hideMark/>
          </w:tcPr>
          <w:p w14:paraId="4D45D78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1.04</w:t>
            </w:r>
          </w:p>
        </w:tc>
        <w:tc>
          <w:tcPr>
            <w:tcW w:w="1079" w:type="dxa"/>
            <w:hideMark/>
          </w:tcPr>
          <w:p w14:paraId="0B6A5DE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81</w:t>
            </w:r>
          </w:p>
        </w:tc>
        <w:tc>
          <w:tcPr>
            <w:tcW w:w="839" w:type="dxa"/>
            <w:hideMark/>
          </w:tcPr>
          <w:p w14:paraId="0AA0B35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29</w:t>
            </w:r>
          </w:p>
        </w:tc>
        <w:tc>
          <w:tcPr>
            <w:tcW w:w="760" w:type="dxa"/>
            <w:hideMark/>
          </w:tcPr>
          <w:p w14:paraId="520DF82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4</w:t>
            </w:r>
          </w:p>
        </w:tc>
        <w:tc>
          <w:tcPr>
            <w:tcW w:w="760" w:type="dxa"/>
            <w:hideMark/>
          </w:tcPr>
          <w:p w14:paraId="7CF7178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81</w:t>
            </w:r>
          </w:p>
        </w:tc>
      </w:tr>
      <w:tr w:rsidR="0013127E" w:rsidRPr="00F32999" w14:paraId="19EA9DF9" w14:textId="77777777" w:rsidTr="00994ECF">
        <w:trPr>
          <w:trHeight w:val="345"/>
        </w:trPr>
        <w:tc>
          <w:tcPr>
            <w:tcW w:w="708" w:type="dxa"/>
            <w:hideMark/>
          </w:tcPr>
          <w:p w14:paraId="7CB4B9D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7</w:t>
            </w:r>
          </w:p>
        </w:tc>
        <w:tc>
          <w:tcPr>
            <w:tcW w:w="1078" w:type="dxa"/>
            <w:hideMark/>
          </w:tcPr>
          <w:p w14:paraId="3C4B140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274C019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29E709A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2.00</w:t>
            </w:r>
          </w:p>
        </w:tc>
        <w:tc>
          <w:tcPr>
            <w:tcW w:w="1079" w:type="dxa"/>
            <w:hideMark/>
          </w:tcPr>
          <w:p w14:paraId="1F69294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4</w:t>
            </w:r>
          </w:p>
        </w:tc>
        <w:tc>
          <w:tcPr>
            <w:tcW w:w="1079" w:type="dxa"/>
            <w:hideMark/>
          </w:tcPr>
          <w:p w14:paraId="2062313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2</w:t>
            </w:r>
          </w:p>
        </w:tc>
        <w:tc>
          <w:tcPr>
            <w:tcW w:w="1079" w:type="dxa"/>
            <w:hideMark/>
          </w:tcPr>
          <w:p w14:paraId="7206ADF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1.83</w:t>
            </w:r>
          </w:p>
        </w:tc>
        <w:tc>
          <w:tcPr>
            <w:tcW w:w="839" w:type="dxa"/>
            <w:hideMark/>
          </w:tcPr>
          <w:p w14:paraId="054CFCA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4</w:t>
            </w:r>
          </w:p>
        </w:tc>
        <w:tc>
          <w:tcPr>
            <w:tcW w:w="760" w:type="dxa"/>
            <w:hideMark/>
          </w:tcPr>
          <w:p w14:paraId="758477F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2</w:t>
            </w:r>
          </w:p>
        </w:tc>
        <w:tc>
          <w:tcPr>
            <w:tcW w:w="760" w:type="dxa"/>
            <w:hideMark/>
          </w:tcPr>
          <w:p w14:paraId="75FA2F0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7</w:t>
            </w:r>
          </w:p>
        </w:tc>
      </w:tr>
      <w:tr w:rsidR="0013127E" w:rsidRPr="00F32999" w14:paraId="0C1826A9" w14:textId="77777777" w:rsidTr="00994ECF">
        <w:trPr>
          <w:trHeight w:val="345"/>
        </w:trPr>
        <w:tc>
          <w:tcPr>
            <w:tcW w:w="708" w:type="dxa"/>
            <w:hideMark/>
          </w:tcPr>
          <w:p w14:paraId="58BB142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8</w:t>
            </w:r>
          </w:p>
        </w:tc>
        <w:tc>
          <w:tcPr>
            <w:tcW w:w="1078" w:type="dxa"/>
            <w:hideMark/>
          </w:tcPr>
          <w:p w14:paraId="1BFFF21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44F6DD0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2.00</w:t>
            </w:r>
          </w:p>
        </w:tc>
        <w:tc>
          <w:tcPr>
            <w:tcW w:w="1079" w:type="dxa"/>
            <w:hideMark/>
          </w:tcPr>
          <w:p w14:paraId="4D8A47B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4CEECA3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8</w:t>
            </w:r>
          </w:p>
        </w:tc>
        <w:tc>
          <w:tcPr>
            <w:tcW w:w="1079" w:type="dxa"/>
            <w:hideMark/>
          </w:tcPr>
          <w:p w14:paraId="7FD1894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1.89</w:t>
            </w:r>
          </w:p>
        </w:tc>
        <w:tc>
          <w:tcPr>
            <w:tcW w:w="1079" w:type="dxa"/>
            <w:hideMark/>
          </w:tcPr>
          <w:p w14:paraId="248C8A6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7</w:t>
            </w:r>
          </w:p>
        </w:tc>
        <w:tc>
          <w:tcPr>
            <w:tcW w:w="839" w:type="dxa"/>
            <w:hideMark/>
          </w:tcPr>
          <w:p w14:paraId="3EA6D6B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8</w:t>
            </w:r>
          </w:p>
        </w:tc>
        <w:tc>
          <w:tcPr>
            <w:tcW w:w="760" w:type="dxa"/>
            <w:hideMark/>
          </w:tcPr>
          <w:p w14:paraId="21879B3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1</w:t>
            </w:r>
          </w:p>
        </w:tc>
        <w:tc>
          <w:tcPr>
            <w:tcW w:w="760" w:type="dxa"/>
            <w:hideMark/>
          </w:tcPr>
          <w:p w14:paraId="6A59A4E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7</w:t>
            </w:r>
          </w:p>
        </w:tc>
      </w:tr>
      <w:tr w:rsidR="0013127E" w:rsidRPr="00F32999" w14:paraId="3774241E" w14:textId="77777777" w:rsidTr="00994ECF">
        <w:trPr>
          <w:trHeight w:val="345"/>
        </w:trPr>
        <w:tc>
          <w:tcPr>
            <w:tcW w:w="708" w:type="dxa"/>
            <w:hideMark/>
          </w:tcPr>
          <w:p w14:paraId="158FD4B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9</w:t>
            </w:r>
          </w:p>
        </w:tc>
        <w:tc>
          <w:tcPr>
            <w:tcW w:w="1078" w:type="dxa"/>
            <w:hideMark/>
          </w:tcPr>
          <w:p w14:paraId="49E080F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0</w:t>
            </w:r>
          </w:p>
        </w:tc>
        <w:tc>
          <w:tcPr>
            <w:tcW w:w="1079" w:type="dxa"/>
            <w:hideMark/>
          </w:tcPr>
          <w:p w14:paraId="44BF7F2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017EFB8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7F85230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7</w:t>
            </w:r>
          </w:p>
        </w:tc>
        <w:tc>
          <w:tcPr>
            <w:tcW w:w="1079" w:type="dxa"/>
            <w:hideMark/>
          </w:tcPr>
          <w:p w14:paraId="319D45A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10</w:t>
            </w:r>
          </w:p>
        </w:tc>
        <w:tc>
          <w:tcPr>
            <w:tcW w:w="1079" w:type="dxa"/>
            <w:hideMark/>
          </w:tcPr>
          <w:p w14:paraId="79858D4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c>
          <w:tcPr>
            <w:tcW w:w="839" w:type="dxa"/>
            <w:hideMark/>
          </w:tcPr>
          <w:p w14:paraId="1388C6F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7</w:t>
            </w:r>
          </w:p>
        </w:tc>
        <w:tc>
          <w:tcPr>
            <w:tcW w:w="760" w:type="dxa"/>
            <w:hideMark/>
          </w:tcPr>
          <w:p w14:paraId="0144B43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10</w:t>
            </w:r>
          </w:p>
        </w:tc>
        <w:tc>
          <w:tcPr>
            <w:tcW w:w="760" w:type="dxa"/>
            <w:hideMark/>
          </w:tcPr>
          <w:p w14:paraId="43C353D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r>
      <w:tr w:rsidR="0013127E" w:rsidRPr="00F32999" w14:paraId="794A4810" w14:textId="77777777" w:rsidTr="00994ECF">
        <w:trPr>
          <w:trHeight w:val="345"/>
        </w:trPr>
        <w:tc>
          <w:tcPr>
            <w:tcW w:w="708" w:type="dxa"/>
            <w:hideMark/>
          </w:tcPr>
          <w:p w14:paraId="7D9A5D0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w:t>
            </w:r>
          </w:p>
        </w:tc>
        <w:tc>
          <w:tcPr>
            <w:tcW w:w="1078" w:type="dxa"/>
            <w:hideMark/>
          </w:tcPr>
          <w:p w14:paraId="25EEBB7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9.00</w:t>
            </w:r>
          </w:p>
        </w:tc>
        <w:tc>
          <w:tcPr>
            <w:tcW w:w="1079" w:type="dxa"/>
            <w:hideMark/>
          </w:tcPr>
          <w:p w14:paraId="529B993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365238B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0B56748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8.78</w:t>
            </w:r>
          </w:p>
        </w:tc>
        <w:tc>
          <w:tcPr>
            <w:tcW w:w="1079" w:type="dxa"/>
            <w:hideMark/>
          </w:tcPr>
          <w:p w14:paraId="0EC089A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00</w:t>
            </w:r>
          </w:p>
        </w:tc>
        <w:tc>
          <w:tcPr>
            <w:tcW w:w="1079" w:type="dxa"/>
            <w:hideMark/>
          </w:tcPr>
          <w:p w14:paraId="0B6C964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c>
          <w:tcPr>
            <w:tcW w:w="839" w:type="dxa"/>
            <w:hideMark/>
          </w:tcPr>
          <w:p w14:paraId="5FCD920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22</w:t>
            </w:r>
          </w:p>
        </w:tc>
        <w:tc>
          <w:tcPr>
            <w:tcW w:w="760" w:type="dxa"/>
            <w:hideMark/>
          </w:tcPr>
          <w:p w14:paraId="6C691DB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00</w:t>
            </w:r>
          </w:p>
        </w:tc>
        <w:tc>
          <w:tcPr>
            <w:tcW w:w="760" w:type="dxa"/>
            <w:hideMark/>
          </w:tcPr>
          <w:p w14:paraId="17A6E92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r>
    </w:tbl>
    <w:p w14:paraId="31BB8D0B" w14:textId="02019E29" w:rsidR="0013127E" w:rsidRPr="00F32999"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p>
    <w:p w14:paraId="495E612D" w14:textId="69B82908" w:rsidR="0013127E" w:rsidRPr="00F32999" w:rsidRDefault="0013127E" w:rsidP="00044AEC">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ừ kết quả của bảng trên, ta tính được sai số trung bình theo các trục x, y, z lần lượt là -0.49, 0.78 và 0.43 (cm)</w:t>
      </w:r>
      <w:r w:rsidR="00044AEC">
        <w:rPr>
          <w:rFonts w:eastAsiaTheme="minorHAnsi"/>
          <w:noProof/>
          <w:kern w:val="2"/>
          <w:sz w:val="26"/>
          <w:szCs w:val="26"/>
          <w14:ligatures w14:val="standardContextual"/>
        </w:rPr>
        <w:t xml:space="preserve">. </w:t>
      </w:r>
      <w:r w:rsidRPr="00F32999">
        <w:rPr>
          <w:rFonts w:eastAsiaTheme="minorHAnsi"/>
          <w:noProof/>
          <w:kern w:val="2"/>
          <w:sz w:val="26"/>
          <w:szCs w:val="26"/>
          <w14:ligatures w14:val="standardContextual"/>
        </w:rPr>
        <w:t>Như vậy, ta thấy thuật toán tính giá trị vị trí cuối là khá chính xác với sai số đo được so với thực tế chỉ dưới 1 cm.</w:t>
      </w:r>
    </w:p>
    <w:p w14:paraId="44C2E2D3" w14:textId="4368D03F" w:rsidR="0013127E" w:rsidRPr="00F32999" w:rsidRDefault="00044AEC" w:rsidP="006C28A4">
      <w:pPr>
        <w:pStyle w:val="NormalWeb"/>
        <w:shd w:val="clear" w:color="auto" w:fill="FFFFFF"/>
        <w:tabs>
          <w:tab w:val="left" w:pos="2490"/>
        </w:tabs>
        <w:spacing w:line="312" w:lineRule="auto"/>
        <w:rPr>
          <w:rFonts w:eastAsiaTheme="minorHAnsi"/>
          <w:b/>
          <w:bCs/>
          <w:noProof/>
          <w:kern w:val="2"/>
          <w:sz w:val="26"/>
          <w:szCs w:val="26"/>
          <w14:ligatures w14:val="standardContextual"/>
        </w:rPr>
      </w:pPr>
      <w:r>
        <w:rPr>
          <w:rFonts w:eastAsiaTheme="minorHAnsi"/>
          <w:b/>
          <w:bCs/>
          <w:noProof/>
          <w:kern w:val="2"/>
          <w:sz w:val="26"/>
          <w:szCs w:val="26"/>
          <w14:ligatures w14:val="standardContextual"/>
        </w:rPr>
        <w:t xml:space="preserve">4.2.4.2 </w:t>
      </w:r>
      <w:r w:rsidR="0013127E" w:rsidRPr="00F32999">
        <w:rPr>
          <w:rFonts w:eastAsiaTheme="minorHAnsi"/>
          <w:b/>
          <w:bCs/>
          <w:noProof/>
          <w:kern w:val="2"/>
          <w:sz w:val="26"/>
          <w:szCs w:val="26"/>
          <w14:ligatures w14:val="standardContextual"/>
        </w:rPr>
        <w:t>Đánh giá độ ổn định của tín hiệu:</w:t>
      </w:r>
    </w:p>
    <w:p w14:paraId="45905015" w14:textId="77777777" w:rsidR="00044AEC" w:rsidRDefault="00044AEC" w:rsidP="00044AEC">
      <w:pPr>
        <w:pStyle w:val="NormalWeb"/>
        <w:shd w:val="clear" w:color="auto" w:fill="FFFFFF"/>
        <w:tabs>
          <w:tab w:val="left" w:pos="360"/>
        </w:tabs>
        <w:spacing w:line="312" w:lineRule="auto"/>
        <w:rPr>
          <w:rFonts w:eastAsiaTheme="minorHAnsi"/>
          <w:noProof/>
          <w:kern w:val="2"/>
          <w:sz w:val="26"/>
          <w:szCs w:val="26"/>
          <w14:ligatures w14:val="standardContextual"/>
        </w:rPr>
      </w:pPr>
      <w:r>
        <w:rPr>
          <w:rFonts w:eastAsiaTheme="minorHAnsi"/>
          <w:noProof/>
          <w:kern w:val="2"/>
          <w:sz w:val="26"/>
          <w:szCs w:val="26"/>
          <w14:ligatures w14:val="standardContextual"/>
        </w:rPr>
        <w:tab/>
      </w:r>
      <w:r w:rsidR="0013127E" w:rsidRPr="00F32999">
        <w:rPr>
          <w:rFonts w:eastAsiaTheme="minorHAnsi"/>
          <w:noProof/>
          <w:kern w:val="2"/>
          <w:sz w:val="26"/>
          <w:szCs w:val="26"/>
          <w14:ligatures w14:val="standardContextual"/>
        </w:rPr>
        <w:t>Mô tả: Thiết bị sẽ hoạt động ở chế độ Test mode. Với chiều dài l</w:t>
      </w:r>
      <w:r w:rsidR="0013127E" w:rsidRPr="00F32999">
        <w:rPr>
          <w:rFonts w:eastAsiaTheme="minorHAnsi"/>
          <w:noProof/>
          <w:kern w:val="2"/>
          <w:sz w:val="26"/>
          <w:szCs w:val="26"/>
          <w:vertAlign w:val="subscript"/>
          <w14:ligatures w14:val="standardContextual"/>
        </w:rPr>
        <w:t>1</w:t>
      </w:r>
      <w:r w:rsidR="0013127E" w:rsidRPr="00F32999">
        <w:rPr>
          <w:rFonts w:eastAsiaTheme="minorHAnsi"/>
          <w:noProof/>
          <w:kern w:val="2"/>
          <w:sz w:val="26"/>
          <w:szCs w:val="26"/>
          <w14:ligatures w14:val="standardContextual"/>
        </w:rPr>
        <w:t xml:space="preserve"> và l</w:t>
      </w:r>
      <w:r w:rsidR="0013127E" w:rsidRPr="00F32999">
        <w:rPr>
          <w:rFonts w:eastAsiaTheme="minorHAnsi"/>
          <w:noProof/>
          <w:kern w:val="2"/>
          <w:sz w:val="26"/>
          <w:szCs w:val="26"/>
          <w:vertAlign w:val="subscript"/>
          <w14:ligatures w14:val="standardContextual"/>
        </w:rPr>
        <w:t>2</w:t>
      </w:r>
      <w:r w:rsidR="0013127E" w:rsidRPr="00F32999">
        <w:rPr>
          <w:rFonts w:eastAsiaTheme="minorHAnsi"/>
          <w:noProof/>
          <w:kern w:val="2"/>
          <w:sz w:val="26"/>
          <w:szCs w:val="26"/>
          <w14:ligatures w14:val="standardContextual"/>
        </w:rPr>
        <w:t xml:space="preserve"> đã biết, ta sẽ tính</w:t>
      </w:r>
      <w:r>
        <w:rPr>
          <w:rFonts w:eastAsiaTheme="minorHAnsi"/>
          <w:noProof/>
          <w:kern w:val="2"/>
          <w:sz w:val="26"/>
          <w:szCs w:val="26"/>
          <w14:ligatures w14:val="standardContextual"/>
        </w:rPr>
        <w:t xml:space="preserve"> </w:t>
      </w:r>
      <w:r w:rsidR="0013127E" w:rsidRPr="00F32999">
        <w:rPr>
          <w:rFonts w:eastAsiaTheme="minorHAnsi"/>
          <w:noProof/>
          <w:kern w:val="2"/>
          <w:sz w:val="26"/>
          <w:szCs w:val="26"/>
          <w14:ligatures w14:val="standardContextual"/>
        </w:rPr>
        <w:t>ra được vị trí điểm cuối của thiết bị. Ta sẽ thực hiện 3 bài test:</w:t>
      </w:r>
    </w:p>
    <w:p w14:paraId="63078701" w14:textId="2B589FCD" w:rsidR="00044AEC" w:rsidRDefault="00044AEC" w:rsidP="00044AEC">
      <w:pPr>
        <w:pStyle w:val="NormalWeb"/>
        <w:shd w:val="clear" w:color="auto" w:fill="FFFFFF"/>
        <w:tabs>
          <w:tab w:val="left" w:pos="360"/>
        </w:tabs>
        <w:spacing w:line="312" w:lineRule="auto"/>
        <w:rPr>
          <w:rFonts w:eastAsiaTheme="minorHAnsi"/>
          <w:noProof/>
          <w:kern w:val="2"/>
          <w:sz w:val="26"/>
          <w:szCs w:val="26"/>
          <w14:ligatures w14:val="standardContextual"/>
        </w:rPr>
      </w:pPr>
      <w:r>
        <w:rPr>
          <w:rFonts w:eastAsiaTheme="minorHAnsi"/>
          <w:noProof/>
          <w:kern w:val="2"/>
          <w:sz w:val="26"/>
          <w:szCs w:val="26"/>
          <w14:ligatures w14:val="standardContextual"/>
        </w:rPr>
        <w:tab/>
      </w:r>
      <w:r w:rsidR="0013127E" w:rsidRPr="00F32999">
        <w:rPr>
          <w:rFonts w:eastAsiaTheme="minorHAnsi"/>
          <w:noProof/>
          <w:kern w:val="2"/>
          <w:sz w:val="26"/>
          <w:szCs w:val="26"/>
          <w14:ligatures w14:val="standardContextual"/>
        </w:rPr>
        <w:t>Test 1: Giữ nguyên cánh tay trên mặt bàn khi đang đeo thiết bi trong 30 giây và tính chênh lệch tín hiệu theo thời gian. Nhận xét sự dao động của tín hiệu khi thiết bị ở trạng thái không di chuyển.</w:t>
      </w:r>
    </w:p>
    <w:p w14:paraId="4CD53B81" w14:textId="01F75072" w:rsidR="00044AEC" w:rsidRDefault="00044AEC" w:rsidP="00044AEC">
      <w:pPr>
        <w:pStyle w:val="NormalWeb"/>
        <w:shd w:val="clear" w:color="auto" w:fill="FFFFFF"/>
        <w:tabs>
          <w:tab w:val="left" w:pos="360"/>
        </w:tabs>
        <w:spacing w:line="312" w:lineRule="auto"/>
        <w:rPr>
          <w:rFonts w:eastAsiaTheme="minorHAnsi"/>
          <w:noProof/>
          <w:kern w:val="2"/>
          <w:sz w:val="26"/>
          <w:szCs w:val="26"/>
          <w14:ligatures w14:val="standardContextual"/>
        </w:rPr>
      </w:pPr>
      <w:r>
        <w:rPr>
          <w:rFonts w:eastAsiaTheme="minorHAnsi"/>
          <w:noProof/>
          <w:kern w:val="2"/>
          <w:sz w:val="26"/>
          <w:szCs w:val="26"/>
          <w14:ligatures w14:val="standardContextual"/>
        </w:rPr>
        <w:tab/>
      </w:r>
      <w:r w:rsidR="0013127E" w:rsidRPr="00F32999">
        <w:rPr>
          <w:rFonts w:eastAsiaTheme="minorHAnsi"/>
          <w:noProof/>
          <w:kern w:val="2"/>
          <w:sz w:val="26"/>
          <w:szCs w:val="26"/>
          <w14:ligatures w14:val="standardContextual"/>
        </w:rPr>
        <w:t>Test 2: Di chuyển cánh tay theo hướng bất kì sau đó dừng lại đột ngột, lưu các giá trị và nhận xét sự thay đổi của tín hiệu.</w:t>
      </w:r>
    </w:p>
    <w:p w14:paraId="1007F64C" w14:textId="07D5D825" w:rsidR="0013127E" w:rsidRPr="00F32999" w:rsidRDefault="00044AEC" w:rsidP="00044AEC">
      <w:pPr>
        <w:pStyle w:val="NormalWeb"/>
        <w:shd w:val="clear" w:color="auto" w:fill="FFFFFF"/>
        <w:tabs>
          <w:tab w:val="left" w:pos="360"/>
        </w:tabs>
        <w:spacing w:line="312" w:lineRule="auto"/>
        <w:rPr>
          <w:rFonts w:eastAsiaTheme="minorHAnsi"/>
          <w:noProof/>
          <w:kern w:val="2"/>
          <w:sz w:val="26"/>
          <w:szCs w:val="26"/>
          <w14:ligatures w14:val="standardContextual"/>
        </w:rPr>
      </w:pPr>
      <w:r>
        <w:rPr>
          <w:rFonts w:eastAsiaTheme="minorHAnsi"/>
          <w:noProof/>
          <w:kern w:val="2"/>
          <w:sz w:val="26"/>
          <w:szCs w:val="26"/>
          <w14:ligatures w14:val="standardContextual"/>
        </w:rPr>
        <w:tab/>
      </w:r>
      <w:r w:rsidR="0013127E" w:rsidRPr="00F32999">
        <w:rPr>
          <w:rFonts w:eastAsiaTheme="minorHAnsi"/>
          <w:noProof/>
          <w:kern w:val="2"/>
          <w:sz w:val="26"/>
          <w:szCs w:val="26"/>
          <w14:ligatures w14:val="standardContextual"/>
        </w:rPr>
        <w:t>Test 3: 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1C8069B3" w14:textId="4D2E2F5C"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et up: </w:t>
      </w:r>
      <w:r w:rsidR="00044AEC">
        <w:rPr>
          <w:rFonts w:eastAsiaTheme="minorHAnsi"/>
          <w:noProof/>
          <w:kern w:val="2"/>
          <w:sz w:val="26"/>
          <w:szCs w:val="26"/>
          <w14:ligatures w14:val="standardContextual"/>
        </w:rPr>
        <w:t>Đeo thiết bị theo dõi chuyển động lên tay</w:t>
      </w:r>
    </w:p>
    <w:p w14:paraId="7B48A42C" w14:textId="77777777" w:rsidR="00334A7B" w:rsidRDefault="0013127E" w:rsidP="00334A7B">
      <w:pPr>
        <w:pStyle w:val="NormalWeb"/>
        <w:keepNext/>
        <w:shd w:val="clear" w:color="auto" w:fill="FFFFFF"/>
        <w:tabs>
          <w:tab w:val="left" w:pos="2490"/>
        </w:tabs>
        <w:spacing w:line="312" w:lineRule="auto"/>
        <w:ind w:left="360"/>
        <w:jc w:val="center"/>
      </w:pPr>
      <w:r w:rsidRPr="00F32999">
        <w:rPr>
          <w:rFonts w:eastAsiaTheme="minorHAnsi"/>
          <w:noProof/>
          <w:kern w:val="2"/>
          <w:sz w:val="26"/>
          <w:szCs w:val="26"/>
          <w14:ligatures w14:val="standardContextual"/>
        </w:rPr>
        <w:drawing>
          <wp:inline distT="0" distB="0" distL="0" distR="0" wp14:anchorId="6CF52759" wp14:editId="13F372B4">
            <wp:extent cx="5277332" cy="2922104"/>
            <wp:effectExtent l="0" t="0" r="0"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583">
                      <a:extLst>
                        <a:ext uri="{BEBA8EAE-BF5A-486C-A8C5-ECC9F3942E4B}">
                          <a14:imgProps xmlns:a14="http://schemas.microsoft.com/office/drawing/2010/main">
                            <a14:imgLayer r:embed="rId584">
                              <a14:imgEffect>
                                <a14:brightnessContrast bright="40000"/>
                              </a14:imgEffect>
                            </a14:imgLayer>
                          </a14:imgProps>
                        </a:ext>
                      </a:extLst>
                    </a:blip>
                    <a:srcRect b="1693"/>
                    <a:stretch/>
                  </pic:blipFill>
                  <pic:spPr bwMode="auto">
                    <a:xfrm>
                      <a:off x="0" y="0"/>
                      <a:ext cx="5284256" cy="2925938"/>
                    </a:xfrm>
                    <a:prstGeom prst="rect">
                      <a:avLst/>
                    </a:prstGeom>
                    <a:ln>
                      <a:noFill/>
                    </a:ln>
                    <a:extLst>
                      <a:ext uri="{53640926-AAD7-44D8-BBD7-CCE9431645EC}">
                        <a14:shadowObscured xmlns:a14="http://schemas.microsoft.com/office/drawing/2010/main"/>
                      </a:ext>
                    </a:extLst>
                  </pic:spPr>
                </pic:pic>
              </a:graphicData>
            </a:graphic>
          </wp:inline>
        </w:drawing>
      </w:r>
    </w:p>
    <w:p w14:paraId="0563B253" w14:textId="7FDBB176" w:rsidR="0013127E" w:rsidRDefault="00334A7B" w:rsidP="00347C90">
      <w:pPr>
        <w:pStyle w:val="Caption"/>
      </w:pPr>
      <w:bookmarkStart w:id="227" w:name="_Toc17137735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5</w:t>
      </w:r>
      <w:r w:rsidR="002F0C10">
        <w:fldChar w:fldCharType="end"/>
      </w:r>
      <w:r>
        <w:t>. Cách đeo thiết bị theo dõi chuyển động lên cánh tay</w:t>
      </w:r>
      <w:bookmarkEnd w:id="227"/>
    </w:p>
    <w:p w14:paraId="2A34024A" w14:textId="2848A5A1" w:rsidR="00044AEC" w:rsidRDefault="00044AEC" w:rsidP="00044AEC"/>
    <w:p w14:paraId="0606D5AD" w14:textId="77777777" w:rsidR="00044AEC" w:rsidRPr="00044AEC" w:rsidRDefault="00044AEC" w:rsidP="00044AEC"/>
    <w:p w14:paraId="093EE9A5" w14:textId="77777777" w:rsidR="00044AEC" w:rsidRDefault="0013127E" w:rsidP="00044AEC">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ổng hợp kết quả:</w:t>
      </w:r>
    </w:p>
    <w:p w14:paraId="628FDF92" w14:textId="672ECB6C" w:rsidR="0013127E" w:rsidRPr="00F32999" w:rsidRDefault="0013127E" w:rsidP="00044AEC">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est 1:</w:t>
      </w:r>
    </w:p>
    <w:p w14:paraId="397A3F80" w14:textId="77777777" w:rsidR="00334A7B" w:rsidRDefault="0013127E" w:rsidP="00334A7B">
      <w:pPr>
        <w:pStyle w:val="NormalWeb"/>
        <w:keepNext/>
        <w:shd w:val="clear" w:color="auto" w:fill="FFFFFF"/>
        <w:tabs>
          <w:tab w:val="left" w:pos="2490"/>
        </w:tabs>
        <w:spacing w:line="312" w:lineRule="auto"/>
        <w:ind w:left="360"/>
        <w:jc w:val="center"/>
      </w:pPr>
      <w:r w:rsidRPr="00F32999">
        <w:rPr>
          <w:rFonts w:eastAsiaTheme="minorHAnsi"/>
          <w:noProof/>
          <w:kern w:val="2"/>
          <w:sz w:val="26"/>
          <w:szCs w:val="26"/>
          <w14:ligatures w14:val="standardContextual"/>
        </w:rPr>
        <w:drawing>
          <wp:inline distT="0" distB="0" distL="0" distR="0" wp14:anchorId="7D84101F" wp14:editId="15D2068D">
            <wp:extent cx="4924425" cy="2859956"/>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958237" cy="2879593"/>
                    </a:xfrm>
                    <a:prstGeom prst="rect">
                      <a:avLst/>
                    </a:prstGeom>
                    <a:noFill/>
                  </pic:spPr>
                </pic:pic>
              </a:graphicData>
            </a:graphic>
          </wp:inline>
        </w:drawing>
      </w:r>
    </w:p>
    <w:p w14:paraId="4480C898" w14:textId="37D9875D" w:rsidR="0013127E" w:rsidRPr="00F32999" w:rsidRDefault="00334A7B" w:rsidP="00347C90">
      <w:pPr>
        <w:pStyle w:val="Caption"/>
      </w:pPr>
      <w:bookmarkStart w:id="228" w:name="_Toc17137735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6</w:t>
      </w:r>
      <w:r w:rsidR="002F0C10">
        <w:fldChar w:fldCharType="end"/>
      </w:r>
      <w:r>
        <w:t>. Biểu đồ thể hiện giá trị tọa độ điểm cuối của thiết bị khi giữ nguyên vị trí cánh tay trong 100 giây</w:t>
      </w:r>
      <w:bookmarkEnd w:id="228"/>
    </w:p>
    <w:p w14:paraId="544CE5E6" w14:textId="1B464A13" w:rsidR="0013127E" w:rsidRPr="00F32999" w:rsidRDefault="0013127E" w:rsidP="00044AEC">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Nhận xét: Ta thấy rằng khi giữ nguyên tư thế trong 100 giây, các giá trị x_pos, y_pos, z_pos giữ ổn định và dao động rất nhỏ. Theo số liệu tính toán, sự dao động của các giá trị luôn nhỏ hơn 0,1 cm.</w:t>
      </w:r>
    </w:p>
    <w:p w14:paraId="251C85FE" w14:textId="77777777" w:rsidR="0013127E" w:rsidRPr="00F32999"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est 2:</w:t>
      </w:r>
    </w:p>
    <w:p w14:paraId="6F99FB49" w14:textId="77777777" w:rsidR="00334A7B" w:rsidRDefault="0013127E" w:rsidP="00334A7B">
      <w:pPr>
        <w:pStyle w:val="NormalWeb"/>
        <w:keepNext/>
        <w:shd w:val="clear" w:color="auto" w:fill="FFFFFF"/>
        <w:tabs>
          <w:tab w:val="left" w:pos="2490"/>
        </w:tabs>
        <w:spacing w:line="312" w:lineRule="auto"/>
        <w:jc w:val="center"/>
      </w:pPr>
      <w:r w:rsidRPr="00F32999">
        <w:rPr>
          <w:rFonts w:eastAsiaTheme="minorHAnsi"/>
          <w:noProof/>
          <w:kern w:val="2"/>
          <w:sz w:val="26"/>
          <w:szCs w:val="26"/>
          <w14:ligatures w14:val="standardContextual"/>
        </w:rPr>
        <w:drawing>
          <wp:inline distT="0" distB="0" distL="0" distR="0" wp14:anchorId="084D2D06" wp14:editId="08DA098D">
            <wp:extent cx="5143500" cy="2606908"/>
            <wp:effectExtent l="0" t="0" r="0" b="3175"/>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5186293" cy="2628597"/>
                    </a:xfrm>
                    <a:prstGeom prst="rect">
                      <a:avLst/>
                    </a:prstGeom>
                    <a:noFill/>
                  </pic:spPr>
                </pic:pic>
              </a:graphicData>
            </a:graphic>
          </wp:inline>
        </w:drawing>
      </w:r>
    </w:p>
    <w:p w14:paraId="524D2828" w14:textId="44AA4684" w:rsidR="0013127E" w:rsidRPr="00F32999" w:rsidRDefault="00334A7B" w:rsidP="00347C90">
      <w:pPr>
        <w:pStyle w:val="Caption"/>
      </w:pPr>
      <w:bookmarkStart w:id="229" w:name="_Toc17137735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7</w:t>
      </w:r>
      <w:r w:rsidR="002F0C10">
        <w:fldChar w:fldCharType="end"/>
      </w:r>
      <w:r>
        <w:t>. Biểu đồ thể hiện tọa độ điểm cuối khi thay đổi đột ngột vị trí cánh</w:t>
      </w:r>
      <w:bookmarkEnd w:id="229"/>
      <w:r w:rsidR="00044AEC">
        <w:t xml:space="preserve"> tay</w:t>
      </w:r>
      <w:r>
        <w:t xml:space="preserve"> </w:t>
      </w:r>
    </w:p>
    <w:p w14:paraId="750A59EC" w14:textId="77777777" w:rsidR="0013127E" w:rsidRPr="00F32999" w:rsidRDefault="0013127E" w:rsidP="00E951A9">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Nhận xét: Ta thấy rằng khi đột ngột thay đổi vị trí và đặt tay gần với vị trí ban đầu, các giá trị tọa độ có hiện tượng vọt lố nhẹ trước khi trở về giá trị ổn định. Sự vọt lố diễn ra trong khoảng 300 ms có thể do quán tính khi di chuyển tay và kết quả của thuật toán lọc nhiễu Mahony.</w:t>
      </w:r>
    </w:p>
    <w:p w14:paraId="2928B94F" w14:textId="77777777" w:rsidR="0013127E" w:rsidRPr="00F32999"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Test 3: </w:t>
      </w:r>
    </w:p>
    <w:p w14:paraId="63729FF5" w14:textId="77777777" w:rsidR="00334A7B" w:rsidRDefault="0013127E" w:rsidP="00334A7B">
      <w:pPr>
        <w:pStyle w:val="NormalWeb"/>
        <w:keepNext/>
        <w:shd w:val="clear" w:color="auto" w:fill="FFFFFF"/>
        <w:tabs>
          <w:tab w:val="left" w:pos="2490"/>
        </w:tabs>
        <w:spacing w:line="312" w:lineRule="auto"/>
        <w:jc w:val="center"/>
      </w:pPr>
      <w:r w:rsidRPr="00F32999">
        <w:rPr>
          <w:noProof/>
        </w:rPr>
        <w:drawing>
          <wp:inline distT="0" distB="0" distL="0" distR="0" wp14:anchorId="049294BC" wp14:editId="06134D97">
            <wp:extent cx="2893543" cy="2533650"/>
            <wp:effectExtent l="0" t="0" r="2540" b="0"/>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587"/>
                    <a:stretch>
                      <a:fillRect/>
                    </a:stretch>
                  </pic:blipFill>
                  <pic:spPr>
                    <a:xfrm>
                      <a:off x="0" y="0"/>
                      <a:ext cx="2900044" cy="2539342"/>
                    </a:xfrm>
                    <a:prstGeom prst="rect">
                      <a:avLst/>
                    </a:prstGeom>
                  </pic:spPr>
                </pic:pic>
              </a:graphicData>
            </a:graphic>
          </wp:inline>
        </w:drawing>
      </w:r>
    </w:p>
    <w:p w14:paraId="1A59C7DF" w14:textId="03C23CAA" w:rsidR="0013127E" w:rsidRPr="00F32999" w:rsidRDefault="00334A7B" w:rsidP="00347C90">
      <w:pPr>
        <w:pStyle w:val="Caption"/>
      </w:pPr>
      <w:bookmarkStart w:id="230" w:name="_Toc171377357"/>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8</w:t>
      </w:r>
      <w:r w:rsidR="002F0C10">
        <w:fldChar w:fldCharType="end"/>
      </w:r>
      <w:r>
        <w:t>. Các điểm di chuyển của thiết bị trong không gian</w:t>
      </w:r>
      <w:bookmarkEnd w:id="230"/>
      <w:r>
        <w:t xml:space="preserve"> </w:t>
      </w:r>
    </w:p>
    <w:p w14:paraId="33DE76C2" w14:textId="77777777" w:rsidR="00334A7B" w:rsidRDefault="0013127E" w:rsidP="00334A7B">
      <w:pPr>
        <w:pStyle w:val="NormalWeb"/>
        <w:keepNext/>
        <w:shd w:val="clear" w:color="auto" w:fill="FFFFFF"/>
        <w:tabs>
          <w:tab w:val="left" w:pos="2490"/>
        </w:tabs>
        <w:spacing w:line="312" w:lineRule="auto"/>
        <w:jc w:val="center"/>
      </w:pPr>
      <w:r w:rsidRPr="00F32999">
        <w:rPr>
          <w:rFonts w:eastAsiaTheme="minorHAnsi"/>
          <w:noProof/>
          <w:kern w:val="2"/>
          <w:sz w:val="26"/>
          <w:szCs w:val="26"/>
          <w14:ligatures w14:val="standardContextual"/>
        </w:rPr>
        <w:drawing>
          <wp:inline distT="0" distB="0" distL="0" distR="0" wp14:anchorId="44581606" wp14:editId="6D59DB53">
            <wp:extent cx="5468529" cy="2912051"/>
            <wp:effectExtent l="0" t="0" r="0" b="3175"/>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5504729" cy="2931328"/>
                    </a:xfrm>
                    <a:prstGeom prst="rect">
                      <a:avLst/>
                    </a:prstGeom>
                    <a:noFill/>
                  </pic:spPr>
                </pic:pic>
              </a:graphicData>
            </a:graphic>
          </wp:inline>
        </w:drawing>
      </w:r>
    </w:p>
    <w:p w14:paraId="01556406" w14:textId="3C16D357" w:rsidR="0013127E" w:rsidRPr="00F32999" w:rsidRDefault="00334A7B" w:rsidP="00347C90">
      <w:pPr>
        <w:pStyle w:val="Caption"/>
      </w:pPr>
      <w:bookmarkStart w:id="231" w:name="_Toc171377358"/>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9</w:t>
      </w:r>
      <w:r w:rsidR="002F0C10">
        <w:fldChar w:fldCharType="end"/>
      </w:r>
      <w:r>
        <w:t>. Biểu đồ thể hiện giá trị tọa độ điểm cuối khi lặp</w:t>
      </w:r>
      <w:r w:rsidR="00C12901">
        <w:t xml:space="preserve"> lại một quỹ đạo 5 lần</w:t>
      </w:r>
      <w:bookmarkEnd w:id="231"/>
    </w:p>
    <w:p w14:paraId="40ABDC1F" w14:textId="4702BD51" w:rsidR="0013127E" w:rsidRPr="00F32999" w:rsidRDefault="0013127E" w:rsidP="00E951A9">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Nhận xét: Ta thấy rằng khi lặp đi lặp lại một quỹ đạo nhiều lần, giá trị và hình dạng của đồ thị được lặp lại khá rõ ràng. Điều đó cho thấy các giá trị vị trí từ thiết bị có tín tin cậy cao và có thể dùng cho việc điều khiển cánh tay robot. </w:t>
      </w:r>
    </w:p>
    <w:p w14:paraId="66838A86" w14:textId="77777777" w:rsidR="002D4E70" w:rsidRPr="00F32999" w:rsidRDefault="002D4E70" w:rsidP="006C28A4">
      <w:pPr>
        <w:pStyle w:val="Heading2"/>
        <w:spacing w:line="312" w:lineRule="auto"/>
        <w:rPr>
          <w:rFonts w:ascii="Times New Roman" w:eastAsia="Times New Roman" w:hAnsi="Times New Roman" w:cs="Times New Roman"/>
          <w:b/>
          <w:bCs/>
          <w:color w:val="000000" w:themeColor="text1"/>
        </w:rPr>
      </w:pPr>
      <w:bookmarkStart w:id="232" w:name="_Toc171373037"/>
      <w:r w:rsidRPr="00F32999">
        <w:rPr>
          <w:rFonts w:ascii="Times New Roman" w:eastAsia="Times New Roman" w:hAnsi="Times New Roman" w:cs="Times New Roman"/>
          <w:b/>
          <w:bCs/>
          <w:color w:val="000000" w:themeColor="text1"/>
        </w:rPr>
        <w:t>4.3. Nghiên cứu thiết kế hệ thống phân loại sản phẩm ứng dụng xử lí ảnh</w:t>
      </w:r>
      <w:bookmarkEnd w:id="232"/>
    </w:p>
    <w:p w14:paraId="5F6630A9" w14:textId="5804F22F" w:rsidR="002D4E70" w:rsidRPr="00F32999" w:rsidRDefault="002D4E70" w:rsidP="00D45D0A">
      <w:pPr>
        <w:pStyle w:val="Heading3"/>
        <w:jc w:val="both"/>
        <w:rPr>
          <w:rFonts w:ascii="Times New Roman" w:hAnsi="Times New Roman" w:cs="Times New Roman"/>
          <w:b/>
          <w:bCs/>
          <w:color w:val="auto"/>
          <w:sz w:val="26"/>
          <w:szCs w:val="26"/>
        </w:rPr>
      </w:pPr>
      <w:bookmarkStart w:id="233" w:name="_Toc171373038"/>
      <w:r w:rsidRPr="00F32999">
        <w:rPr>
          <w:rFonts w:ascii="Times New Roman" w:hAnsi="Times New Roman" w:cs="Times New Roman"/>
          <w:b/>
          <w:bCs/>
          <w:color w:val="auto"/>
          <w:sz w:val="26"/>
          <w:szCs w:val="26"/>
        </w:rPr>
        <w:t>4.3.1</w:t>
      </w:r>
      <w:r w:rsidR="00E951A9" w:rsidRPr="00F32999">
        <w:rPr>
          <w:rFonts w:ascii="Times New Roman" w:hAnsi="Times New Roman" w:cs="Times New Roman"/>
          <w:b/>
          <w:bCs/>
          <w:color w:val="auto"/>
          <w:sz w:val="26"/>
          <w:szCs w:val="26"/>
        </w:rPr>
        <w:t>.</w:t>
      </w:r>
      <w:r w:rsidRPr="00F32999">
        <w:rPr>
          <w:rFonts w:ascii="Times New Roman" w:hAnsi="Times New Roman" w:cs="Times New Roman"/>
          <w:b/>
          <w:bCs/>
          <w:color w:val="auto"/>
          <w:sz w:val="26"/>
          <w:szCs w:val="26"/>
        </w:rPr>
        <w:t xml:space="preserve"> Thiết kế lưu đồ hệ thống xử lí ảnh.</w:t>
      </w:r>
      <w:bookmarkEnd w:id="233"/>
    </w:p>
    <w:p w14:paraId="6E65B881" w14:textId="77777777" w:rsidR="002D4E70" w:rsidRPr="00F32999" w:rsidRDefault="002D4E70" w:rsidP="0045436E">
      <w:pPr>
        <w:spacing w:before="100" w:beforeAutospacing="1" w:after="100" w:afterAutospacing="1" w:line="312" w:lineRule="auto"/>
        <w:ind w:firstLine="360"/>
        <w:jc w:val="both"/>
        <w:rPr>
          <w:rFonts w:eastAsia="Times New Roman" w:cs="Times New Roman"/>
          <w:kern w:val="0"/>
          <w:sz w:val="24"/>
          <w:szCs w:val="24"/>
          <w14:ligatures w14:val="none"/>
        </w:rPr>
      </w:pPr>
      <w:r w:rsidRPr="00F32999">
        <w:rPr>
          <w:rFonts w:eastAsia="Times New Roman" w:cs="Times New Roman"/>
          <w:kern w:val="0"/>
          <w:szCs w:val="26"/>
          <w14:ligatures w14:val="none"/>
        </w:rPr>
        <w:t>Lưu đồ hệ thống xử lí ảnh được thiết kế, xây dựng dựa trên cơ sở lý thuyết đã đề ra ở phần cơ sở lý thuyết. Các thuật toán được sắp xếp phù hợp theo lưu đồ bên dưới nhằm đáp ứng yêu cầu đề ra.</w:t>
      </w:r>
    </w:p>
    <w:p w14:paraId="48A587E9" w14:textId="77777777" w:rsidR="00C12901" w:rsidRDefault="00203874" w:rsidP="00C12901">
      <w:pPr>
        <w:keepNext/>
        <w:spacing w:before="100" w:beforeAutospacing="1" w:after="100" w:afterAutospacing="1" w:line="312" w:lineRule="auto"/>
        <w:jc w:val="center"/>
      </w:pPr>
      <w:r w:rsidRPr="00F32999">
        <w:rPr>
          <w:rFonts w:cs="Times New Roman"/>
        </w:rPr>
        <w:drawing>
          <wp:inline distT="0" distB="0" distL="0" distR="0" wp14:anchorId="5D176989" wp14:editId="599A0AB8">
            <wp:extent cx="3667125" cy="3221990"/>
            <wp:effectExtent l="0" t="0" r="9525" b="0"/>
            <wp:docPr id="826480975" name="Picture 2" descr="A group of white rectangular objects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480975" name="Picture 2" descr="A group of white rectangular objects with text&#10;&#10;Description automatically generated"/>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3680683" cy="3233902"/>
                    </a:xfrm>
                    <a:prstGeom prst="rect">
                      <a:avLst/>
                    </a:prstGeom>
                    <a:noFill/>
                    <a:ln>
                      <a:noFill/>
                    </a:ln>
                  </pic:spPr>
                </pic:pic>
              </a:graphicData>
            </a:graphic>
          </wp:inline>
        </w:drawing>
      </w:r>
    </w:p>
    <w:p w14:paraId="5094DD55" w14:textId="0FE6070D" w:rsidR="002D4E70" w:rsidRPr="00F32999" w:rsidRDefault="00C12901" w:rsidP="00347C90">
      <w:pPr>
        <w:pStyle w:val="Caption"/>
      </w:pPr>
      <w:bookmarkStart w:id="234" w:name="_Toc171377359"/>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80</w:t>
      </w:r>
      <w:r w:rsidR="002F0C10">
        <w:fldChar w:fldCharType="end"/>
      </w:r>
      <w:r>
        <w:rPr>
          <w:color w:val="auto"/>
        </w:rPr>
        <w:t xml:space="preserve">. </w:t>
      </w:r>
      <w:r w:rsidR="002D4E70" w:rsidRPr="00F32999">
        <w:t>Lưu đồ giải thuật xử lí ảnh</w:t>
      </w:r>
      <w:r>
        <w:t xml:space="preserve"> tìm các đặc trưng của vật thể</w:t>
      </w:r>
      <w:bookmarkEnd w:id="234"/>
    </w:p>
    <w:p w14:paraId="64939BC8" w14:textId="3B750799" w:rsidR="00647BBB" w:rsidRPr="00F32999" w:rsidRDefault="00647BBB" w:rsidP="00647BBB">
      <w:pPr>
        <w:ind w:firstLine="360"/>
        <w:rPr>
          <w:rFonts w:cs="Times New Roman"/>
          <w:szCs w:val="26"/>
        </w:rPr>
      </w:pPr>
      <w:r w:rsidRPr="00F32999">
        <w:rPr>
          <w:rFonts w:cs="Times New Roman"/>
          <w:szCs w:val="26"/>
        </w:rPr>
        <w:t>Kết quả thực hiện xử lí ảnh theo quy trình ở phần trên</w:t>
      </w:r>
      <w:r w:rsidR="00001983" w:rsidRPr="00F32999">
        <w:rPr>
          <w:rFonts w:cs="Times New Roman"/>
          <w:szCs w:val="26"/>
        </w:rPr>
        <w:t>:</w:t>
      </w:r>
    </w:p>
    <w:p w14:paraId="0DCC2FE3" w14:textId="77777777" w:rsidR="00647BBB" w:rsidRPr="00F32999" w:rsidRDefault="00647BBB" w:rsidP="00001983">
      <w:pPr>
        <w:jc w:val="center"/>
        <w:rPr>
          <w:rFonts w:cs="Times New Roman"/>
          <w:szCs w:val="26"/>
        </w:rPr>
      </w:pPr>
      <w:r w:rsidRPr="00F32999">
        <w:rPr>
          <w:rFonts w:cs="Times New Roman"/>
        </w:rPr>
        <w:drawing>
          <wp:inline distT="0" distB="0" distL="0" distR="0" wp14:anchorId="0D660799" wp14:editId="4400E0A0">
            <wp:extent cx="3914677" cy="3038475"/>
            <wp:effectExtent l="0" t="0" r="0" b="0"/>
            <wp:docPr id="884990563" name="Picture 1" descr="A collage of images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90563" name="Picture 1" descr="A collage of images of a diamond&#10;&#10;Description automatically generated"/>
                    <pic:cNvPicPr/>
                  </pic:nvPicPr>
                  <pic:blipFill>
                    <a:blip r:embed="rId590"/>
                    <a:stretch>
                      <a:fillRect/>
                    </a:stretch>
                  </pic:blipFill>
                  <pic:spPr>
                    <a:xfrm>
                      <a:off x="0" y="0"/>
                      <a:ext cx="3941895" cy="3059601"/>
                    </a:xfrm>
                    <a:prstGeom prst="rect">
                      <a:avLst/>
                    </a:prstGeom>
                  </pic:spPr>
                </pic:pic>
              </a:graphicData>
            </a:graphic>
          </wp:inline>
        </w:drawing>
      </w:r>
    </w:p>
    <w:p w14:paraId="550AD7B6" w14:textId="149F00A6" w:rsidR="00647BBB" w:rsidRPr="00F32999" w:rsidRDefault="00557335" w:rsidP="00647BBB">
      <w:pPr>
        <w:jc w:val="center"/>
        <w:rPr>
          <w:rFonts w:cs="Times New Roman"/>
          <w:szCs w:val="26"/>
        </w:rPr>
      </w:pPr>
      <w:bookmarkStart w:id="235" w:name="_Toc17137736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1</w:t>
      </w:r>
      <w:r w:rsidR="002F0C10">
        <w:rPr>
          <w:rFonts w:cs="Times New Roman"/>
        </w:rPr>
        <w:fldChar w:fldCharType="end"/>
      </w:r>
      <w:r w:rsidRPr="00F32999">
        <w:rPr>
          <w:rFonts w:cs="Times New Roman"/>
          <w:lang w:val="vi-VN"/>
        </w:rPr>
        <w:t>.</w:t>
      </w:r>
      <w:r w:rsidR="00647BBB" w:rsidRPr="00F32999">
        <w:rPr>
          <w:rFonts w:cs="Times New Roman"/>
          <w:szCs w:val="26"/>
        </w:rPr>
        <w:t xml:space="preserve"> Kết quả của quy trình từ 1 bước ảnh đầu vào có thể vẽ lại được biên dạng.</w:t>
      </w:r>
      <w:bookmarkEnd w:id="235"/>
    </w:p>
    <w:p w14:paraId="79FBF751" w14:textId="77777777" w:rsidR="002D4E70" w:rsidRPr="00F32999" w:rsidRDefault="002D4E70">
      <w:pPr>
        <w:pStyle w:val="ListParagraph"/>
        <w:numPr>
          <w:ilvl w:val="2"/>
          <w:numId w:val="9"/>
        </w:numPr>
        <w:spacing w:line="312" w:lineRule="auto"/>
        <w:outlineLvl w:val="2"/>
        <w:rPr>
          <w:rFonts w:cs="Times New Roman"/>
          <w:b/>
          <w:bCs/>
          <w:szCs w:val="26"/>
        </w:rPr>
      </w:pPr>
      <w:bookmarkStart w:id="236" w:name="_Toc171373039"/>
      <w:r w:rsidRPr="00F32999">
        <w:rPr>
          <w:rFonts w:cs="Times New Roman"/>
          <w:b/>
          <w:bCs/>
          <w:szCs w:val="26"/>
        </w:rPr>
        <w:t>Mô tả cụ thể các bước</w:t>
      </w:r>
      <w:bookmarkEnd w:id="236"/>
    </w:p>
    <w:p w14:paraId="524BDEC7" w14:textId="77777777" w:rsidR="002D4E70" w:rsidRPr="00F32999" w:rsidRDefault="002D4E70" w:rsidP="006C28A4">
      <w:pPr>
        <w:spacing w:line="312" w:lineRule="auto"/>
        <w:ind w:firstLine="360"/>
        <w:rPr>
          <w:rFonts w:cs="Times New Roman"/>
          <w:szCs w:val="26"/>
        </w:rPr>
      </w:pPr>
      <w:r w:rsidRPr="00F32999">
        <w:rPr>
          <w:rFonts w:cs="Times New Roman"/>
          <w:szCs w:val="26"/>
        </w:rPr>
        <w:t>Bước 1: Nhận dữ liệu từ camera:</w:t>
      </w:r>
    </w:p>
    <w:p w14:paraId="43AE57FA"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ô tả: Camera chụp ảnh và truyền dữ liệu dưới dạng mảng một chiều chứa các giá trị điểm ảnh.</w:t>
      </w:r>
    </w:p>
    <w:p w14:paraId="1271E9F0"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ục tiêu: Đảm bảo dữ liệu ảnh được nhận đầy đủ và chính xác để chuẩn bị cho các bước xử lý tiếp theo.</w:t>
      </w:r>
    </w:p>
    <w:p w14:paraId="3728670B" w14:textId="77777777" w:rsidR="002D4E70" w:rsidRPr="00F32999" w:rsidRDefault="002D4E70" w:rsidP="006C28A4">
      <w:pPr>
        <w:spacing w:line="312" w:lineRule="auto"/>
        <w:ind w:firstLine="360"/>
        <w:rPr>
          <w:rFonts w:cs="Times New Roman"/>
          <w:szCs w:val="26"/>
        </w:rPr>
      </w:pPr>
      <w:r w:rsidRPr="00F32999">
        <w:rPr>
          <w:rFonts w:cs="Times New Roman"/>
          <w:szCs w:val="26"/>
        </w:rPr>
        <w:t>Bước 2: Chuyển đổi dữ liệu từ mảng 1 chiều thành mảng 2 chiều:</w:t>
      </w:r>
    </w:p>
    <w:p w14:paraId="2405D615"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ô tả: Chuyển dữ liệu từ mảng một chiều thành mảng hai chiều với kích thước 640x480, đại diện cho bức ảnh xám.</w:t>
      </w:r>
    </w:p>
    <w:p w14:paraId="0EF2A93E"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ục tiêu: Tạo cấu trúc dữ liệu thích hợp để dễ dàng thực hiện các bước xử lý ảnh.</w:t>
      </w:r>
    </w:p>
    <w:p w14:paraId="20238347" w14:textId="2FEF059F" w:rsidR="00001983" w:rsidRPr="00F32999" w:rsidRDefault="00001983" w:rsidP="00001983">
      <w:pPr>
        <w:spacing w:line="312" w:lineRule="auto"/>
        <w:jc w:val="center"/>
        <w:rPr>
          <w:rFonts w:cs="Times New Roman"/>
          <w:szCs w:val="26"/>
        </w:rPr>
      </w:pPr>
      <w:r w:rsidRPr="00F32999">
        <w:rPr>
          <w:rFonts w:cs="Times New Roman"/>
          <w:szCs w:val="26"/>
        </w:rPr>
        <w:drawing>
          <wp:inline distT="0" distB="0" distL="0" distR="0" wp14:anchorId="7FB76AD1" wp14:editId="6067EF6F">
            <wp:extent cx="3963148" cy="2379863"/>
            <wp:effectExtent l="0" t="0" r="0" b="1905"/>
            <wp:docPr id="235732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32549" name=""/>
                    <pic:cNvPicPr/>
                  </pic:nvPicPr>
                  <pic:blipFill>
                    <a:blip r:embed="rId591"/>
                    <a:stretch>
                      <a:fillRect/>
                    </a:stretch>
                  </pic:blipFill>
                  <pic:spPr>
                    <a:xfrm>
                      <a:off x="0" y="0"/>
                      <a:ext cx="3972471" cy="2385461"/>
                    </a:xfrm>
                    <a:prstGeom prst="rect">
                      <a:avLst/>
                    </a:prstGeom>
                  </pic:spPr>
                </pic:pic>
              </a:graphicData>
            </a:graphic>
          </wp:inline>
        </w:drawing>
      </w:r>
    </w:p>
    <w:p w14:paraId="143092F0" w14:textId="07896A9A" w:rsidR="00001983" w:rsidRPr="00F32999" w:rsidRDefault="00D03901" w:rsidP="004E1A22">
      <w:pPr>
        <w:spacing w:line="312" w:lineRule="auto"/>
        <w:jc w:val="center"/>
        <w:rPr>
          <w:rFonts w:cs="Times New Roman"/>
          <w:szCs w:val="26"/>
        </w:rPr>
      </w:pPr>
      <w:bookmarkStart w:id="237" w:name="_Toc17137736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2</w:t>
      </w:r>
      <w:r w:rsidR="002F0C10">
        <w:rPr>
          <w:rFonts w:cs="Times New Roman"/>
        </w:rPr>
        <w:fldChar w:fldCharType="end"/>
      </w:r>
      <w:r w:rsidRPr="00F32999">
        <w:rPr>
          <w:rFonts w:cs="Times New Roman"/>
          <w:lang w:val="vi-VN"/>
        </w:rPr>
        <w:t>.</w:t>
      </w:r>
      <w:r w:rsidR="00001983" w:rsidRPr="00F32999">
        <w:rPr>
          <w:rFonts w:cs="Times New Roman"/>
          <w:szCs w:val="26"/>
        </w:rPr>
        <w:t xml:space="preserve"> </w:t>
      </w:r>
      <w:r w:rsidR="00FF593E">
        <w:rPr>
          <w:rFonts w:cs="Times New Roman"/>
          <w:szCs w:val="26"/>
        </w:rPr>
        <w:t>X</w:t>
      </w:r>
      <w:r w:rsidR="00001983" w:rsidRPr="00F32999">
        <w:rPr>
          <w:rFonts w:cs="Times New Roman"/>
          <w:szCs w:val="26"/>
        </w:rPr>
        <w:t xml:space="preserve">ây dựng đoạn chương trình </w:t>
      </w:r>
      <w:r w:rsidR="00FF593E">
        <w:rPr>
          <w:rFonts w:cs="Times New Roman"/>
          <w:szCs w:val="26"/>
        </w:rPr>
        <w:t xml:space="preserve">chuyển </w:t>
      </w:r>
      <w:r w:rsidR="00001983" w:rsidRPr="00F32999">
        <w:rPr>
          <w:rFonts w:cs="Times New Roman"/>
          <w:szCs w:val="26"/>
        </w:rPr>
        <w:t>đổi từ mảng 1 chiều sang 2 chiều</w:t>
      </w:r>
      <w:bookmarkEnd w:id="237"/>
    </w:p>
    <w:p w14:paraId="0E535930"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1DF693A4" wp14:editId="178AB82C">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592"/>
                    <a:stretch>
                      <a:fillRect/>
                    </a:stretch>
                  </pic:blipFill>
                  <pic:spPr>
                    <a:xfrm>
                      <a:off x="0" y="0"/>
                      <a:ext cx="2277300" cy="2520462"/>
                    </a:xfrm>
                    <a:prstGeom prst="rect">
                      <a:avLst/>
                    </a:prstGeom>
                  </pic:spPr>
                </pic:pic>
              </a:graphicData>
            </a:graphic>
          </wp:inline>
        </w:drawing>
      </w:r>
    </w:p>
    <w:p w14:paraId="2E91399D" w14:textId="4BD2FDB2" w:rsidR="002D4E70" w:rsidRPr="00F32999" w:rsidRDefault="00BF3292" w:rsidP="006C28A4">
      <w:pPr>
        <w:pStyle w:val="ListParagraph"/>
        <w:spacing w:line="312" w:lineRule="auto"/>
        <w:jc w:val="center"/>
        <w:rPr>
          <w:rFonts w:cs="Times New Roman"/>
          <w:szCs w:val="26"/>
        </w:rPr>
      </w:pPr>
      <w:bookmarkStart w:id="238" w:name="_Toc17137736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3</w:t>
      </w:r>
      <w:r w:rsidR="002F0C10">
        <w:rPr>
          <w:rFonts w:cs="Times New Roman"/>
        </w:rPr>
        <w:fldChar w:fldCharType="end"/>
      </w:r>
      <w:r w:rsidRPr="00F32999">
        <w:rPr>
          <w:rFonts w:cs="Times New Roman"/>
          <w:lang w:val="vi-VN"/>
        </w:rPr>
        <w:t>.</w:t>
      </w:r>
      <w:r w:rsidR="002D4E70" w:rsidRPr="00F32999">
        <w:rPr>
          <w:rFonts w:cs="Times New Roman"/>
          <w:szCs w:val="26"/>
        </w:rPr>
        <w:t xml:space="preserve"> Ảnh </w:t>
      </w:r>
      <w:r w:rsidR="00FF593E">
        <w:rPr>
          <w:rFonts w:cs="Times New Roman"/>
          <w:szCs w:val="26"/>
        </w:rPr>
        <w:t xml:space="preserve">vật thể </w:t>
      </w:r>
      <w:r w:rsidR="002D4E70" w:rsidRPr="00F32999">
        <w:rPr>
          <w:rFonts w:cs="Times New Roman"/>
          <w:szCs w:val="26"/>
        </w:rPr>
        <w:t>đầu vào</w:t>
      </w:r>
      <w:bookmarkEnd w:id="238"/>
    </w:p>
    <w:p w14:paraId="145C1833" w14:textId="77777777" w:rsidR="002D4E70" w:rsidRPr="00F32999" w:rsidRDefault="002D4E70" w:rsidP="00D3490F">
      <w:pPr>
        <w:spacing w:line="312" w:lineRule="auto"/>
        <w:ind w:firstLine="360"/>
        <w:jc w:val="both"/>
        <w:rPr>
          <w:rFonts w:cs="Times New Roman"/>
          <w:szCs w:val="26"/>
        </w:rPr>
      </w:pPr>
      <w:r w:rsidRPr="00F32999">
        <w:rPr>
          <w:rFonts w:cs="Times New Roman"/>
          <w:szCs w:val="26"/>
        </w:rPr>
        <w:t>Bước 3: Áp dụng thuật toán Otsu để phân biệt vật thể và nền:</w:t>
      </w:r>
    </w:p>
    <w:p w14:paraId="2C19200A"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Thuật toán Otsu được sử dụng để tìm ngưỡng phân loại giữa vật thể và nền. Các điểm ảnh của vật thể được gán giá trị 255 (trắng), và nền được gán giá trị 0 (đen).</w:t>
      </w:r>
    </w:p>
    <w:p w14:paraId="5AEEEC5C"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Phân biệt rõ ràng giữa vật thể và nền trong ảnh.</w:t>
      </w:r>
    </w:p>
    <w:p w14:paraId="3531554D" w14:textId="5CD65049" w:rsidR="00D3490F" w:rsidRPr="00F32999" w:rsidRDefault="00D3490F" w:rsidP="00D3490F">
      <w:pPr>
        <w:spacing w:line="312" w:lineRule="auto"/>
        <w:ind w:firstLine="360"/>
        <w:jc w:val="both"/>
        <w:rPr>
          <w:rFonts w:cs="Times New Roman"/>
          <w:szCs w:val="26"/>
        </w:rPr>
      </w:pPr>
      <w:r w:rsidRPr="00F32999">
        <w:rPr>
          <w:rFonts w:cs="Times New Roman"/>
          <w:szCs w:val="26"/>
        </w:rPr>
        <w:t>Chương trình thuật toán Otsu được ghi rõ các bước thực hiện và công thức ở phần lý thuyết</w:t>
      </w:r>
      <w:r w:rsidR="00780EC4" w:rsidRPr="00F32999">
        <w:rPr>
          <w:rFonts w:cs="Times New Roman"/>
          <w:szCs w:val="26"/>
        </w:rPr>
        <w:t xml:space="preserve"> từ (3.39) đến (3.47)</w:t>
      </w:r>
      <w:r w:rsidRPr="00F32999">
        <w:rPr>
          <w:rFonts w:cs="Times New Roman"/>
          <w:szCs w:val="26"/>
        </w:rPr>
        <w:t>, sau đây là phần triển khai thuật toán bằng ngôn ngữ C#</w:t>
      </w:r>
      <w:r w:rsidR="00780EC4" w:rsidRPr="00F32999">
        <w:rPr>
          <w:rFonts w:cs="Times New Roman"/>
          <w:szCs w:val="26"/>
        </w:rPr>
        <w:t xml:space="preserve"> một cách tổng quan, để thêm phần chi tiết, ta có thể tham khảo phụ lục</w:t>
      </w:r>
      <w:r w:rsidRPr="00F32999">
        <w:rPr>
          <w:rFonts w:cs="Times New Roman"/>
          <w:szCs w:val="26"/>
        </w:rPr>
        <w:t>:</w:t>
      </w:r>
    </w:p>
    <w:p w14:paraId="31DD3874" w14:textId="13F6EAEA" w:rsidR="00D3490F" w:rsidRPr="00F32999" w:rsidRDefault="00D3490F" w:rsidP="00D3490F">
      <w:pPr>
        <w:spacing w:line="312" w:lineRule="auto"/>
        <w:ind w:firstLine="360"/>
        <w:jc w:val="center"/>
        <w:rPr>
          <w:rFonts w:cs="Times New Roman"/>
          <w:szCs w:val="26"/>
        </w:rPr>
      </w:pPr>
      <w:r w:rsidRPr="00F32999">
        <w:rPr>
          <w:rFonts w:cs="Times New Roman"/>
          <w:szCs w:val="26"/>
        </w:rPr>
        <w:drawing>
          <wp:inline distT="0" distB="0" distL="0" distR="0" wp14:anchorId="029EC6CA" wp14:editId="4E6C2A76">
            <wp:extent cx="4188336" cy="3926701"/>
            <wp:effectExtent l="0" t="0" r="3175" b="0"/>
            <wp:docPr id="1688693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693169" name=""/>
                    <pic:cNvPicPr/>
                  </pic:nvPicPr>
                  <pic:blipFill>
                    <a:blip r:embed="rId593"/>
                    <a:stretch>
                      <a:fillRect/>
                    </a:stretch>
                  </pic:blipFill>
                  <pic:spPr>
                    <a:xfrm>
                      <a:off x="0" y="0"/>
                      <a:ext cx="4196036" cy="3933920"/>
                    </a:xfrm>
                    <a:prstGeom prst="rect">
                      <a:avLst/>
                    </a:prstGeom>
                  </pic:spPr>
                </pic:pic>
              </a:graphicData>
            </a:graphic>
          </wp:inline>
        </w:drawing>
      </w:r>
    </w:p>
    <w:p w14:paraId="43413DB3" w14:textId="785DFDDE" w:rsidR="00D3490F" w:rsidRPr="00F32999" w:rsidRDefault="00D3490F" w:rsidP="00D3490F">
      <w:pPr>
        <w:spacing w:line="312" w:lineRule="auto"/>
        <w:ind w:firstLine="360"/>
        <w:jc w:val="center"/>
        <w:rPr>
          <w:rFonts w:cs="Times New Roman"/>
          <w:szCs w:val="26"/>
        </w:rPr>
      </w:pPr>
      <w:r w:rsidRPr="00F32999">
        <w:rPr>
          <w:rFonts w:cs="Times New Roman"/>
          <w:szCs w:val="26"/>
        </w:rPr>
        <w:t>…</w:t>
      </w:r>
    </w:p>
    <w:p w14:paraId="1AEE5F43" w14:textId="529DC544" w:rsidR="002D4E70" w:rsidRPr="00F32999" w:rsidRDefault="001A5208" w:rsidP="00D3490F">
      <w:pPr>
        <w:pStyle w:val="ListParagraph"/>
        <w:spacing w:line="312" w:lineRule="auto"/>
        <w:jc w:val="center"/>
        <w:rPr>
          <w:rFonts w:cs="Times New Roman"/>
          <w:szCs w:val="26"/>
        </w:rPr>
      </w:pPr>
      <w:bookmarkStart w:id="239" w:name="_Toc171377363"/>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4</w:t>
      </w:r>
      <w:r w:rsidR="002F0C10">
        <w:rPr>
          <w:rFonts w:cs="Times New Roman"/>
        </w:rPr>
        <w:fldChar w:fldCharType="end"/>
      </w:r>
      <w:r w:rsidRPr="00F32999">
        <w:rPr>
          <w:rFonts w:cs="Times New Roman"/>
          <w:lang w:val="vi-VN"/>
        </w:rPr>
        <w:t>.</w:t>
      </w:r>
      <w:r w:rsidR="0045436E" w:rsidRPr="00F32999">
        <w:rPr>
          <w:rFonts w:cs="Times New Roman"/>
          <w:szCs w:val="26"/>
          <w:lang w:val="vi-VN"/>
        </w:rPr>
        <w:t xml:space="preserve"> X</w:t>
      </w:r>
      <w:r w:rsidR="00D3490F" w:rsidRPr="00F32999">
        <w:rPr>
          <w:rFonts w:cs="Times New Roman"/>
          <w:szCs w:val="26"/>
        </w:rPr>
        <w:t>ây dựng đoạn chương trình ứng dụng thuật toán Otsu</w:t>
      </w:r>
      <w:bookmarkEnd w:id="239"/>
    </w:p>
    <w:p w14:paraId="45C95F03"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3FC82F4D" wp14:editId="7DCB631A">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594"/>
                    <a:stretch>
                      <a:fillRect/>
                    </a:stretch>
                  </pic:blipFill>
                  <pic:spPr>
                    <a:xfrm>
                      <a:off x="0" y="0"/>
                      <a:ext cx="2175315" cy="2411569"/>
                    </a:xfrm>
                    <a:prstGeom prst="rect">
                      <a:avLst/>
                    </a:prstGeom>
                  </pic:spPr>
                </pic:pic>
              </a:graphicData>
            </a:graphic>
          </wp:inline>
        </w:drawing>
      </w:r>
    </w:p>
    <w:p w14:paraId="3B23769C" w14:textId="3237430D" w:rsidR="00780EC4" w:rsidRPr="00F32999" w:rsidRDefault="000778F8" w:rsidP="00780EC4">
      <w:pPr>
        <w:pStyle w:val="ListParagraph"/>
        <w:spacing w:line="312" w:lineRule="auto"/>
        <w:jc w:val="center"/>
        <w:rPr>
          <w:rFonts w:cs="Times New Roman"/>
          <w:szCs w:val="26"/>
        </w:rPr>
      </w:pPr>
      <w:bookmarkStart w:id="240" w:name="_Toc171377364"/>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5</w:t>
      </w:r>
      <w:r w:rsidR="002F0C10">
        <w:rPr>
          <w:rFonts w:cs="Times New Roman"/>
        </w:rPr>
        <w:fldChar w:fldCharType="end"/>
      </w:r>
      <w:r w:rsidRPr="00F32999">
        <w:rPr>
          <w:rFonts w:cs="Times New Roman"/>
          <w:lang w:val="vi-VN"/>
        </w:rPr>
        <w:t>.</w:t>
      </w:r>
      <w:r w:rsidR="002D4E70" w:rsidRPr="00F32999">
        <w:rPr>
          <w:rFonts w:cs="Times New Roman"/>
          <w:szCs w:val="26"/>
        </w:rPr>
        <w:t xml:space="preserve"> Kết quả phân đoạn ảnh bằng ngưỡng Otsu.</w:t>
      </w:r>
      <w:bookmarkEnd w:id="240"/>
    </w:p>
    <w:p w14:paraId="7B63AAE6" w14:textId="73D555DB" w:rsidR="002D4E70" w:rsidRPr="00F32999" w:rsidRDefault="002D4E70" w:rsidP="006C28A4">
      <w:pPr>
        <w:spacing w:line="312" w:lineRule="auto"/>
        <w:ind w:firstLine="360"/>
        <w:rPr>
          <w:rFonts w:cs="Times New Roman"/>
          <w:szCs w:val="26"/>
        </w:rPr>
      </w:pPr>
      <w:r w:rsidRPr="00F32999">
        <w:rPr>
          <w:rFonts w:cs="Times New Roman"/>
          <w:szCs w:val="26"/>
        </w:rPr>
        <w:t xml:space="preserve">Bước </w:t>
      </w:r>
      <w:r w:rsidR="00780EC4" w:rsidRPr="00F32999">
        <w:rPr>
          <w:rFonts w:cs="Times New Roman"/>
          <w:szCs w:val="26"/>
        </w:rPr>
        <w:t>4</w:t>
      </w:r>
      <w:r w:rsidRPr="00F32999">
        <w:rPr>
          <w:rFonts w:cs="Times New Roman"/>
          <w:szCs w:val="26"/>
        </w:rPr>
        <w:t>: Lọc các vùng vật thể nhỏ bằng thuật toán BFS:</w:t>
      </w:r>
    </w:p>
    <w:p w14:paraId="39A03590"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ô tả: Loại bỏ các phần vật thể có diện tích nhỏ và chỉ giữ lại phần có diện tích lớn nhất.</w:t>
      </w:r>
    </w:p>
    <w:p w14:paraId="5233A077"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ục tiêu: Đảm bảo chỉ các vật thể lớn nhất (có thể là mục tiêu chính) được giữ lại.</w:t>
      </w:r>
    </w:p>
    <w:p w14:paraId="2B9E78F4" w14:textId="27AE3AA9" w:rsidR="00780EC4" w:rsidRPr="00F32999" w:rsidRDefault="00780EC4" w:rsidP="00780EC4">
      <w:pPr>
        <w:spacing w:line="312" w:lineRule="auto"/>
        <w:ind w:firstLine="360"/>
        <w:rPr>
          <w:rFonts w:cs="Times New Roman"/>
          <w:szCs w:val="26"/>
        </w:rPr>
      </w:pPr>
      <w:r w:rsidRPr="00F32999">
        <w:rPr>
          <w:rFonts w:cs="Times New Roman"/>
          <w:szCs w:val="26"/>
        </w:rPr>
        <w:t>Cũng từ phần cơ sở lý thuyết của thuật toán BFS, ta triển khai trên chương trình máy tính như sau:</w:t>
      </w:r>
    </w:p>
    <w:p w14:paraId="7992F849" w14:textId="6D74AB75" w:rsidR="00780EC4" w:rsidRPr="00F32999" w:rsidRDefault="00780EC4" w:rsidP="00780EC4">
      <w:pPr>
        <w:spacing w:line="312" w:lineRule="auto"/>
        <w:jc w:val="center"/>
        <w:rPr>
          <w:rFonts w:cs="Times New Roman"/>
          <w:szCs w:val="26"/>
        </w:rPr>
      </w:pPr>
      <w:r w:rsidRPr="00F32999">
        <w:rPr>
          <w:rFonts w:cs="Times New Roman"/>
        </w:rPr>
        <w:drawing>
          <wp:inline distT="0" distB="0" distL="0" distR="0" wp14:anchorId="7E730D77" wp14:editId="1ED8842C">
            <wp:extent cx="4140518" cy="3929164"/>
            <wp:effectExtent l="0" t="0" r="0" b="0"/>
            <wp:docPr id="9414568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456840" name=""/>
                    <pic:cNvPicPr/>
                  </pic:nvPicPr>
                  <pic:blipFill rotWithShape="1">
                    <a:blip r:embed="rId595"/>
                    <a:srcRect b="963"/>
                    <a:stretch/>
                  </pic:blipFill>
                  <pic:spPr bwMode="auto">
                    <a:xfrm>
                      <a:off x="0" y="0"/>
                      <a:ext cx="4145387" cy="3933784"/>
                    </a:xfrm>
                    <a:prstGeom prst="rect">
                      <a:avLst/>
                    </a:prstGeom>
                    <a:ln>
                      <a:noFill/>
                    </a:ln>
                    <a:extLst>
                      <a:ext uri="{53640926-AAD7-44D8-BBD7-CCE9431645EC}">
                        <a14:shadowObscured xmlns:a14="http://schemas.microsoft.com/office/drawing/2010/main"/>
                      </a:ext>
                    </a:extLst>
                  </pic:spPr>
                </pic:pic>
              </a:graphicData>
            </a:graphic>
          </wp:inline>
        </w:drawing>
      </w:r>
    </w:p>
    <w:p w14:paraId="53A8D63F" w14:textId="3DDD7926" w:rsidR="00780EC4" w:rsidRPr="00F32999" w:rsidRDefault="00780EC4" w:rsidP="00780EC4">
      <w:pPr>
        <w:spacing w:line="312" w:lineRule="auto"/>
        <w:jc w:val="center"/>
        <w:rPr>
          <w:rFonts w:cs="Times New Roman"/>
          <w:szCs w:val="26"/>
        </w:rPr>
      </w:pPr>
      <w:r w:rsidRPr="00F32999">
        <w:rPr>
          <w:rFonts w:cs="Times New Roman"/>
          <w:szCs w:val="26"/>
        </w:rPr>
        <w:t>…</w:t>
      </w:r>
    </w:p>
    <w:p w14:paraId="21BFFB13" w14:textId="330855F1" w:rsidR="00780EC4" w:rsidRPr="00F32999" w:rsidRDefault="002C2DD3" w:rsidP="00780EC4">
      <w:pPr>
        <w:spacing w:line="312" w:lineRule="auto"/>
        <w:jc w:val="center"/>
        <w:rPr>
          <w:rFonts w:cs="Times New Roman"/>
          <w:szCs w:val="26"/>
        </w:rPr>
      </w:pPr>
      <w:bookmarkStart w:id="241" w:name="_Toc17137736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6</w:t>
      </w:r>
      <w:r w:rsidR="002F0C10">
        <w:rPr>
          <w:rFonts w:cs="Times New Roman"/>
        </w:rPr>
        <w:fldChar w:fldCharType="end"/>
      </w:r>
      <w:r w:rsidRPr="00F32999">
        <w:rPr>
          <w:rFonts w:cs="Times New Roman"/>
          <w:lang w:val="vi-VN"/>
        </w:rPr>
        <w:t>.</w:t>
      </w:r>
      <w:r w:rsidR="007922F9" w:rsidRPr="00F32999">
        <w:rPr>
          <w:rFonts w:cs="Times New Roman"/>
          <w:szCs w:val="26"/>
          <w:lang w:val="vi-VN"/>
        </w:rPr>
        <w:t xml:space="preserve"> X</w:t>
      </w:r>
      <w:r w:rsidR="00780EC4" w:rsidRPr="00F32999">
        <w:rPr>
          <w:rFonts w:cs="Times New Roman"/>
          <w:szCs w:val="26"/>
        </w:rPr>
        <w:t>ây dựng chương trình sử dụng thuật toán BFS</w:t>
      </w:r>
      <w:bookmarkEnd w:id="241"/>
    </w:p>
    <w:p w14:paraId="4F822CBD" w14:textId="6C6D1B7C" w:rsidR="00780EC4" w:rsidRPr="00F32999" w:rsidRDefault="00780EC4" w:rsidP="00D07935">
      <w:pPr>
        <w:spacing w:line="312" w:lineRule="auto"/>
        <w:jc w:val="both"/>
        <w:rPr>
          <w:rFonts w:cs="Times New Roman"/>
          <w:szCs w:val="26"/>
        </w:rPr>
      </w:pPr>
      <w:r w:rsidRPr="00F32999">
        <w:rPr>
          <w:rFonts w:cs="Times New Roman"/>
          <w:szCs w:val="26"/>
        </w:rPr>
        <w:t>Sau cùng, ta có được kết quảấu khi áp dụng thuật toán như sau:</w:t>
      </w:r>
    </w:p>
    <w:p w14:paraId="219FD631"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7EA5DD3E" wp14:editId="3C259D04">
            <wp:extent cx="2266122" cy="2508090"/>
            <wp:effectExtent l="0" t="0" r="0" b="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596"/>
                    <a:stretch>
                      <a:fillRect/>
                    </a:stretch>
                  </pic:blipFill>
                  <pic:spPr>
                    <a:xfrm>
                      <a:off x="0" y="0"/>
                      <a:ext cx="2276532" cy="2519612"/>
                    </a:xfrm>
                    <a:prstGeom prst="rect">
                      <a:avLst/>
                    </a:prstGeom>
                  </pic:spPr>
                </pic:pic>
              </a:graphicData>
            </a:graphic>
          </wp:inline>
        </w:drawing>
      </w:r>
    </w:p>
    <w:p w14:paraId="0BE8CAEE" w14:textId="506DAB1C" w:rsidR="002D4E70" w:rsidRPr="00F32999" w:rsidRDefault="00F0300A" w:rsidP="006C28A4">
      <w:pPr>
        <w:pStyle w:val="ListParagraph"/>
        <w:spacing w:line="312" w:lineRule="auto"/>
        <w:jc w:val="center"/>
        <w:rPr>
          <w:rFonts w:cs="Times New Roman"/>
          <w:szCs w:val="26"/>
        </w:rPr>
      </w:pPr>
      <w:bookmarkStart w:id="242" w:name="_Toc17137736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7</w:t>
      </w:r>
      <w:r w:rsidR="002F0C10">
        <w:rPr>
          <w:rFonts w:cs="Times New Roman"/>
        </w:rPr>
        <w:fldChar w:fldCharType="end"/>
      </w:r>
      <w:r w:rsidRPr="00F32999">
        <w:rPr>
          <w:rFonts w:cs="Times New Roman"/>
          <w:lang w:val="vi-VN"/>
        </w:rPr>
        <w:t>.</w:t>
      </w:r>
      <w:r w:rsidR="002D4E70" w:rsidRPr="00F32999">
        <w:rPr>
          <w:rFonts w:cs="Times New Roman"/>
          <w:szCs w:val="26"/>
        </w:rPr>
        <w:t xml:space="preserve"> Sau khi lọc nhiễu bằng thuật toán BFS.</w:t>
      </w:r>
      <w:bookmarkEnd w:id="242"/>
    </w:p>
    <w:p w14:paraId="7CBDB79E" w14:textId="192F37E8"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780EC4" w:rsidRPr="00F32999">
        <w:rPr>
          <w:rFonts w:cs="Times New Roman"/>
          <w:szCs w:val="26"/>
        </w:rPr>
        <w:t>5</w:t>
      </w:r>
      <w:r w:rsidRPr="00F32999">
        <w:rPr>
          <w:rFonts w:cs="Times New Roman"/>
          <w:szCs w:val="26"/>
        </w:rPr>
        <w:t>: Phát hiện cạnh bằng thuật toán Canny:</w:t>
      </w:r>
    </w:p>
    <w:p w14:paraId="153A1A38"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Áp dụng thuật toán Canny để phát hiện các cạnh của vật thể trong ảnh.</w:t>
      </w:r>
    </w:p>
    <w:p w14:paraId="710C8685"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biên rõ ràng của vật thể trong ảnh.</w:t>
      </w:r>
    </w:p>
    <w:p w14:paraId="3154F2EF" w14:textId="07F15DB2" w:rsidR="00780EC4" w:rsidRPr="00F32999" w:rsidRDefault="00780EC4" w:rsidP="00780EC4">
      <w:pPr>
        <w:spacing w:line="312" w:lineRule="auto"/>
        <w:ind w:firstLine="360"/>
        <w:jc w:val="both"/>
        <w:rPr>
          <w:rFonts w:cs="Times New Roman"/>
          <w:szCs w:val="26"/>
        </w:rPr>
      </w:pPr>
      <w:r w:rsidRPr="00F32999">
        <w:rPr>
          <w:rFonts w:cs="Times New Roman"/>
          <w:szCs w:val="26"/>
        </w:rPr>
        <w:t>Chương trình mô tả các bước thực hiện của thuật toán Canny được bỏ qua bước làm mờ vì đã được làm mờ từ camera:</w:t>
      </w:r>
    </w:p>
    <w:p w14:paraId="2454BE86" w14:textId="7485E25F" w:rsidR="00780EC4" w:rsidRPr="00F32999" w:rsidRDefault="00780EC4" w:rsidP="00780EC4">
      <w:pPr>
        <w:jc w:val="center"/>
        <w:rPr>
          <w:rFonts w:cs="Times New Roman"/>
          <w:szCs w:val="26"/>
        </w:rPr>
      </w:pPr>
      <w:r w:rsidRPr="00F32999">
        <w:rPr>
          <w:rFonts w:cs="Times New Roman"/>
        </w:rPr>
        <w:drawing>
          <wp:inline distT="0" distB="0" distL="0" distR="0" wp14:anchorId="4F4A4EB2" wp14:editId="29F95FF2">
            <wp:extent cx="4099626" cy="2902962"/>
            <wp:effectExtent l="0" t="0" r="0" b="0"/>
            <wp:docPr id="507693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693164" name=""/>
                    <pic:cNvPicPr/>
                  </pic:nvPicPr>
                  <pic:blipFill>
                    <a:blip r:embed="rId597"/>
                    <a:stretch>
                      <a:fillRect/>
                    </a:stretch>
                  </pic:blipFill>
                  <pic:spPr>
                    <a:xfrm>
                      <a:off x="0" y="0"/>
                      <a:ext cx="4110949" cy="2910980"/>
                    </a:xfrm>
                    <a:prstGeom prst="rect">
                      <a:avLst/>
                    </a:prstGeom>
                  </pic:spPr>
                </pic:pic>
              </a:graphicData>
            </a:graphic>
          </wp:inline>
        </w:drawing>
      </w:r>
    </w:p>
    <w:p w14:paraId="46897FFF" w14:textId="0A3796FF" w:rsidR="00780EC4" w:rsidRPr="00F32999" w:rsidRDefault="0020634E" w:rsidP="00780EC4">
      <w:pPr>
        <w:jc w:val="center"/>
        <w:rPr>
          <w:rFonts w:cs="Times New Roman"/>
          <w:szCs w:val="26"/>
        </w:rPr>
      </w:pPr>
      <w:r w:rsidRPr="00F32999">
        <w:rPr>
          <w:rFonts w:cs="Times New Roman"/>
          <w:szCs w:val="26"/>
        </w:rPr>
        <w:t>…</w:t>
      </w:r>
    </w:p>
    <w:p w14:paraId="035601BB" w14:textId="79B82E96" w:rsidR="0020634E" w:rsidRPr="00F32999" w:rsidRDefault="00265E3E" w:rsidP="0020634E">
      <w:pPr>
        <w:jc w:val="center"/>
        <w:rPr>
          <w:rFonts w:cs="Times New Roman"/>
          <w:szCs w:val="26"/>
        </w:rPr>
      </w:pPr>
      <w:bookmarkStart w:id="243" w:name="_Toc17137736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8</w:t>
      </w:r>
      <w:r w:rsidR="002F0C10">
        <w:rPr>
          <w:rFonts w:cs="Times New Roman"/>
        </w:rPr>
        <w:fldChar w:fldCharType="end"/>
      </w:r>
      <w:r w:rsidRPr="00F32999">
        <w:rPr>
          <w:rFonts w:cs="Times New Roman"/>
          <w:lang w:val="vi-VN"/>
        </w:rPr>
        <w:t>.</w:t>
      </w:r>
      <w:r w:rsidR="0020634E" w:rsidRPr="00F32999">
        <w:rPr>
          <w:rFonts w:cs="Times New Roman"/>
          <w:szCs w:val="26"/>
        </w:rPr>
        <w:t xml:space="preserve"> Xây dựng chương trình sử dụng thuật toán Canny</w:t>
      </w:r>
      <w:bookmarkEnd w:id="243"/>
    </w:p>
    <w:p w14:paraId="247B7A45" w14:textId="24A6C022" w:rsidR="0020634E" w:rsidRPr="00F32999" w:rsidRDefault="0020634E" w:rsidP="00D07935">
      <w:pPr>
        <w:ind w:firstLine="360"/>
        <w:jc w:val="both"/>
        <w:rPr>
          <w:rFonts w:cs="Times New Roman"/>
          <w:szCs w:val="26"/>
        </w:rPr>
      </w:pPr>
      <w:r w:rsidRPr="00F32999">
        <w:rPr>
          <w:rFonts w:cs="Times New Roman"/>
          <w:szCs w:val="26"/>
        </w:rPr>
        <w:tab/>
        <w:t>Từ đó, ta có được kết quả từ việc áp dựng chương trình trên</w:t>
      </w:r>
    </w:p>
    <w:p w14:paraId="089194A8"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0A058849" wp14:editId="114A063B">
            <wp:extent cx="2326877" cy="2552369"/>
            <wp:effectExtent l="0" t="0" r="0"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598"/>
                    <a:stretch>
                      <a:fillRect/>
                    </a:stretch>
                  </pic:blipFill>
                  <pic:spPr>
                    <a:xfrm>
                      <a:off x="0" y="0"/>
                      <a:ext cx="2338641" cy="2565273"/>
                    </a:xfrm>
                    <a:prstGeom prst="rect">
                      <a:avLst/>
                    </a:prstGeom>
                  </pic:spPr>
                </pic:pic>
              </a:graphicData>
            </a:graphic>
          </wp:inline>
        </w:drawing>
      </w:r>
    </w:p>
    <w:p w14:paraId="540099B7" w14:textId="15DBED74" w:rsidR="002D4E70" w:rsidRPr="00F32999" w:rsidRDefault="00265E3E" w:rsidP="006C28A4">
      <w:pPr>
        <w:pStyle w:val="ListParagraph"/>
        <w:spacing w:line="312" w:lineRule="auto"/>
        <w:jc w:val="center"/>
        <w:rPr>
          <w:rFonts w:cs="Times New Roman"/>
          <w:szCs w:val="26"/>
        </w:rPr>
      </w:pPr>
      <w:bookmarkStart w:id="244" w:name="_Toc17137736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9</w:t>
      </w:r>
      <w:r w:rsidR="002F0C10">
        <w:rPr>
          <w:rFonts w:cs="Times New Roman"/>
        </w:rPr>
        <w:fldChar w:fldCharType="end"/>
      </w:r>
      <w:r w:rsidRPr="00F32999">
        <w:rPr>
          <w:rFonts w:cs="Times New Roman"/>
          <w:lang w:val="vi-VN"/>
        </w:rPr>
        <w:t>.</w:t>
      </w:r>
      <w:r w:rsidR="002D4E70" w:rsidRPr="00F32999">
        <w:rPr>
          <w:rFonts w:cs="Times New Roman"/>
          <w:szCs w:val="26"/>
        </w:rPr>
        <w:t xml:space="preserve"> Nhận diện cạnh bằng phương pháp Canny.</w:t>
      </w:r>
      <w:bookmarkEnd w:id="244"/>
    </w:p>
    <w:p w14:paraId="3615F386" w14:textId="7873B0E5"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CB2A17" w:rsidRPr="00F32999">
        <w:rPr>
          <w:rFonts w:cs="Times New Roman"/>
          <w:szCs w:val="26"/>
        </w:rPr>
        <w:t>6</w:t>
      </w:r>
      <w:r w:rsidRPr="00F32999">
        <w:rPr>
          <w:rFonts w:cs="Times New Roman"/>
          <w:szCs w:val="26"/>
        </w:rPr>
        <w:t>: Vẽ ma trận Hough từ ảnh cạnh:</w:t>
      </w:r>
    </w:p>
    <w:p w14:paraId="032C20B1"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Sử dụng phương pháp Hough Transform để vẽ ma trận Hough từ ảnh cạnh.</w:t>
      </w:r>
    </w:p>
    <w:p w14:paraId="4EEEE4F1"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đường thẳng có trong ảnh.</w:t>
      </w:r>
    </w:p>
    <w:p w14:paraId="38666AB2" w14:textId="382B2AAC" w:rsidR="0020634E" w:rsidRPr="00F32999" w:rsidRDefault="0020634E" w:rsidP="00D07935">
      <w:pPr>
        <w:spacing w:line="312" w:lineRule="auto"/>
        <w:ind w:firstLine="360"/>
        <w:jc w:val="both"/>
        <w:rPr>
          <w:rFonts w:cs="Times New Roman"/>
          <w:szCs w:val="26"/>
        </w:rPr>
      </w:pPr>
      <w:r w:rsidRPr="00F32999">
        <w:rPr>
          <w:rFonts w:cs="Times New Roman"/>
          <w:szCs w:val="26"/>
        </w:rPr>
        <w:t>Chương trình vẽ sơ đồ Hough:</w:t>
      </w:r>
    </w:p>
    <w:p w14:paraId="7DE4C891" w14:textId="7BFAB87C" w:rsidR="0020634E" w:rsidRPr="00F32999" w:rsidRDefault="0020634E" w:rsidP="0020634E">
      <w:pPr>
        <w:jc w:val="center"/>
        <w:rPr>
          <w:rFonts w:cs="Times New Roman"/>
          <w:szCs w:val="26"/>
        </w:rPr>
      </w:pPr>
      <w:r w:rsidRPr="00F32999">
        <w:rPr>
          <w:rFonts w:cs="Times New Roman"/>
          <w:szCs w:val="26"/>
        </w:rPr>
        <w:drawing>
          <wp:inline distT="0" distB="0" distL="0" distR="0" wp14:anchorId="5C84606F" wp14:editId="50CCAD54">
            <wp:extent cx="3430886" cy="2672581"/>
            <wp:effectExtent l="0" t="0" r="0" b="0"/>
            <wp:docPr id="217049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49011" name=""/>
                    <pic:cNvPicPr/>
                  </pic:nvPicPr>
                  <pic:blipFill>
                    <a:blip r:embed="rId599"/>
                    <a:stretch>
                      <a:fillRect/>
                    </a:stretch>
                  </pic:blipFill>
                  <pic:spPr>
                    <a:xfrm>
                      <a:off x="0" y="0"/>
                      <a:ext cx="3445310" cy="2683817"/>
                    </a:xfrm>
                    <a:prstGeom prst="rect">
                      <a:avLst/>
                    </a:prstGeom>
                  </pic:spPr>
                </pic:pic>
              </a:graphicData>
            </a:graphic>
          </wp:inline>
        </w:drawing>
      </w:r>
    </w:p>
    <w:p w14:paraId="5EDD0136" w14:textId="537B7BB5" w:rsidR="0020634E" w:rsidRPr="00F32999" w:rsidRDefault="0020634E" w:rsidP="0020634E">
      <w:pPr>
        <w:jc w:val="center"/>
        <w:rPr>
          <w:rFonts w:cs="Times New Roman"/>
          <w:szCs w:val="26"/>
        </w:rPr>
      </w:pPr>
      <w:r w:rsidRPr="00F32999">
        <w:rPr>
          <w:rFonts w:cs="Times New Roman"/>
          <w:szCs w:val="26"/>
        </w:rPr>
        <w:t>…</w:t>
      </w:r>
    </w:p>
    <w:p w14:paraId="63F40EC8" w14:textId="338F3CC4" w:rsidR="0020634E" w:rsidRPr="00F32999" w:rsidRDefault="00265E3E" w:rsidP="0020634E">
      <w:pPr>
        <w:jc w:val="center"/>
        <w:rPr>
          <w:rFonts w:cs="Times New Roman"/>
          <w:szCs w:val="26"/>
        </w:rPr>
      </w:pPr>
      <w:bookmarkStart w:id="245" w:name="_Toc17137736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0</w:t>
      </w:r>
      <w:r w:rsidR="002F0C10">
        <w:rPr>
          <w:rFonts w:cs="Times New Roman"/>
        </w:rPr>
        <w:fldChar w:fldCharType="end"/>
      </w:r>
      <w:r w:rsidRPr="00F32999">
        <w:rPr>
          <w:rFonts w:cs="Times New Roman"/>
          <w:lang w:val="vi-VN"/>
        </w:rPr>
        <w:t>.</w:t>
      </w:r>
      <w:r w:rsidR="0020634E" w:rsidRPr="00F32999">
        <w:rPr>
          <w:rFonts w:cs="Times New Roman"/>
          <w:szCs w:val="26"/>
        </w:rPr>
        <w:t xml:space="preserve"> </w:t>
      </w:r>
      <w:r w:rsidR="007922F9" w:rsidRPr="00F32999">
        <w:rPr>
          <w:rFonts w:cs="Times New Roman"/>
          <w:szCs w:val="26"/>
        </w:rPr>
        <w:t>X</w:t>
      </w:r>
      <w:r w:rsidR="0020634E" w:rsidRPr="00F32999">
        <w:rPr>
          <w:rFonts w:cs="Times New Roman"/>
          <w:szCs w:val="26"/>
        </w:rPr>
        <w:t xml:space="preserve">ây </w:t>
      </w:r>
      <w:r w:rsidR="007922F9" w:rsidRPr="00F32999">
        <w:rPr>
          <w:rFonts w:cs="Times New Roman"/>
          <w:szCs w:val="26"/>
        </w:rPr>
        <w:t>dự</w:t>
      </w:r>
      <w:r w:rsidR="0020634E" w:rsidRPr="00F32999">
        <w:rPr>
          <w:rFonts w:cs="Times New Roman"/>
          <w:szCs w:val="26"/>
        </w:rPr>
        <w:t>ng chươn</w:t>
      </w:r>
      <w:r w:rsidR="00C375EE" w:rsidRPr="00F32999">
        <w:rPr>
          <w:rFonts w:cs="Times New Roman"/>
          <w:szCs w:val="26"/>
        </w:rPr>
        <w:t>g</w:t>
      </w:r>
      <w:r w:rsidR="0020634E" w:rsidRPr="00F32999">
        <w:rPr>
          <w:rFonts w:cs="Times New Roman"/>
          <w:szCs w:val="26"/>
        </w:rPr>
        <w:t xml:space="preserve"> trình sử dụng thuật toán Hough</w:t>
      </w:r>
      <w:bookmarkEnd w:id="245"/>
    </w:p>
    <w:p w14:paraId="13D4B66D" w14:textId="68DD45B6" w:rsidR="00C375EE" w:rsidRPr="00F32999" w:rsidRDefault="00C375EE" w:rsidP="00D07935">
      <w:pPr>
        <w:ind w:firstLine="360"/>
        <w:jc w:val="both"/>
        <w:rPr>
          <w:rFonts w:cs="Times New Roman"/>
          <w:szCs w:val="26"/>
        </w:rPr>
      </w:pPr>
      <w:r w:rsidRPr="00F32999">
        <w:rPr>
          <w:rFonts w:cs="Times New Roman"/>
          <w:szCs w:val="26"/>
        </w:rPr>
        <w:t>Từ đó, ta có được kết quả sau việc áp dụng thuật toán Hough:</w:t>
      </w:r>
    </w:p>
    <w:p w14:paraId="3DD1C5B3" w14:textId="7EB0FD7B" w:rsidR="002D4E70" w:rsidRPr="00F32999" w:rsidRDefault="00C375EE" w:rsidP="006C28A4">
      <w:pPr>
        <w:pStyle w:val="ListParagraph"/>
        <w:spacing w:line="312" w:lineRule="auto"/>
        <w:jc w:val="center"/>
        <w:rPr>
          <w:rFonts w:cs="Times New Roman"/>
          <w:szCs w:val="26"/>
        </w:rPr>
      </w:pPr>
      <w:r w:rsidRPr="00F32999">
        <w:rPr>
          <w:rFonts w:cs="Times New Roman"/>
        </w:rPr>
        <w:drawing>
          <wp:inline distT="0" distB="0" distL="0" distR="0" wp14:anchorId="569A89B3" wp14:editId="01A18580">
            <wp:extent cx="2319867" cy="2540573"/>
            <wp:effectExtent l="0" t="0" r="4445" b="0"/>
            <wp:docPr id="196107322" name="Picture 1" descr="A black background with red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7322" name="Picture 1" descr="A black background with red circles and lines&#10;&#10;Description automatically generated"/>
                    <pic:cNvPicPr/>
                  </pic:nvPicPr>
                  <pic:blipFill>
                    <a:blip r:embed="rId600"/>
                    <a:stretch>
                      <a:fillRect/>
                    </a:stretch>
                  </pic:blipFill>
                  <pic:spPr>
                    <a:xfrm>
                      <a:off x="0" y="0"/>
                      <a:ext cx="2342111" cy="2564933"/>
                    </a:xfrm>
                    <a:prstGeom prst="rect">
                      <a:avLst/>
                    </a:prstGeom>
                  </pic:spPr>
                </pic:pic>
              </a:graphicData>
            </a:graphic>
          </wp:inline>
        </w:drawing>
      </w:r>
    </w:p>
    <w:p w14:paraId="339A2DD5" w14:textId="188D869F" w:rsidR="002D4E70" w:rsidRPr="00F32999" w:rsidRDefault="00265E3E" w:rsidP="006C28A4">
      <w:pPr>
        <w:pStyle w:val="ListParagraph"/>
        <w:spacing w:line="312" w:lineRule="auto"/>
        <w:jc w:val="center"/>
        <w:rPr>
          <w:rFonts w:cs="Times New Roman"/>
          <w:szCs w:val="26"/>
        </w:rPr>
      </w:pPr>
      <w:bookmarkStart w:id="246" w:name="_Toc17137737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1</w:t>
      </w:r>
      <w:r w:rsidR="002F0C10">
        <w:rPr>
          <w:rFonts w:cs="Times New Roman"/>
        </w:rPr>
        <w:fldChar w:fldCharType="end"/>
      </w:r>
      <w:r w:rsidRPr="00F32999">
        <w:rPr>
          <w:rFonts w:cs="Times New Roman"/>
          <w:lang w:val="vi-VN"/>
        </w:rPr>
        <w:t>.</w:t>
      </w:r>
      <w:r w:rsidR="002D4E70" w:rsidRPr="00F32999">
        <w:rPr>
          <w:rFonts w:cs="Times New Roman"/>
          <w:szCs w:val="26"/>
        </w:rPr>
        <w:t xml:space="preserve"> Ma trận Hough để chọn ra các cặp (r,θ)</w:t>
      </w:r>
      <w:bookmarkEnd w:id="246"/>
    </w:p>
    <w:p w14:paraId="3CDD1AFF" w14:textId="4962FC1E"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CB2A17" w:rsidRPr="00F32999">
        <w:rPr>
          <w:rFonts w:cs="Times New Roman"/>
          <w:szCs w:val="26"/>
        </w:rPr>
        <w:t>7</w:t>
      </w:r>
      <w:r w:rsidRPr="00F32999">
        <w:rPr>
          <w:rFonts w:cs="Times New Roman"/>
          <w:szCs w:val="26"/>
        </w:rPr>
        <w:t>: Lấy các điểm đặc trưng từ ma trận Hough:</w:t>
      </w:r>
    </w:p>
    <w:p w14:paraId="09618195"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Trích xuất các điểm đặc trưng từ ma trận Hough.</w:t>
      </w:r>
    </w:p>
    <w:p w14:paraId="7CB4D58A"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điểm quan trọng đại diện cho các đường thẳng trong ảnh.</w:t>
      </w:r>
    </w:p>
    <w:p w14:paraId="2F0CC44D" w14:textId="7ABA7113" w:rsidR="00C375EE" w:rsidRPr="00F32999" w:rsidRDefault="00C375EE" w:rsidP="00C375EE">
      <w:pPr>
        <w:spacing w:line="312" w:lineRule="auto"/>
        <w:ind w:left="360"/>
        <w:jc w:val="center"/>
        <w:rPr>
          <w:rFonts w:cs="Times New Roman"/>
          <w:szCs w:val="26"/>
        </w:rPr>
      </w:pPr>
      <w:r w:rsidRPr="00F32999">
        <w:rPr>
          <w:rFonts w:cs="Times New Roman"/>
        </w:rPr>
        <w:drawing>
          <wp:inline distT="0" distB="0" distL="0" distR="0" wp14:anchorId="5D90DD69" wp14:editId="198AFA8F">
            <wp:extent cx="2556934" cy="2709912"/>
            <wp:effectExtent l="0" t="0" r="0" b="0"/>
            <wp:docPr id="1506818106" name="Picture 1" descr="A black background with red circles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818106" name="Picture 1" descr="A black background with red circles and white text&#10;&#10;Description automatically generated"/>
                    <pic:cNvPicPr/>
                  </pic:nvPicPr>
                  <pic:blipFill>
                    <a:blip r:embed="rId601"/>
                    <a:stretch>
                      <a:fillRect/>
                    </a:stretch>
                  </pic:blipFill>
                  <pic:spPr>
                    <a:xfrm>
                      <a:off x="0" y="0"/>
                      <a:ext cx="2567422" cy="2721027"/>
                    </a:xfrm>
                    <a:prstGeom prst="rect">
                      <a:avLst/>
                    </a:prstGeom>
                  </pic:spPr>
                </pic:pic>
              </a:graphicData>
            </a:graphic>
          </wp:inline>
        </w:drawing>
      </w:r>
    </w:p>
    <w:p w14:paraId="5EEB9D46" w14:textId="5696CA2F" w:rsidR="00C375EE" w:rsidRPr="00F32999" w:rsidRDefault="00265E3E" w:rsidP="00C375EE">
      <w:pPr>
        <w:spacing w:line="312" w:lineRule="auto"/>
        <w:ind w:left="360"/>
        <w:jc w:val="center"/>
        <w:rPr>
          <w:rFonts w:cs="Times New Roman"/>
          <w:szCs w:val="26"/>
        </w:rPr>
      </w:pPr>
      <w:bookmarkStart w:id="247" w:name="_Toc17137737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2</w:t>
      </w:r>
      <w:r w:rsidR="002F0C10">
        <w:rPr>
          <w:rFonts w:cs="Times New Roman"/>
        </w:rPr>
        <w:fldChar w:fldCharType="end"/>
      </w:r>
      <w:r w:rsidRPr="00F32999">
        <w:rPr>
          <w:rFonts w:cs="Times New Roman"/>
          <w:lang w:val="vi-VN"/>
        </w:rPr>
        <w:t>.</w:t>
      </w:r>
      <w:r w:rsidR="00C12901">
        <w:rPr>
          <w:rFonts w:cs="Times New Roman"/>
        </w:rPr>
        <w:t xml:space="preserve"> </w:t>
      </w:r>
      <w:r w:rsidR="00C375EE" w:rsidRPr="00F32999">
        <w:rPr>
          <w:rFonts w:cs="Times New Roman"/>
          <w:szCs w:val="26"/>
        </w:rPr>
        <w:t>Trích xuất các điểm đặc trưng từ ma trận Hough</w:t>
      </w:r>
      <w:bookmarkEnd w:id="247"/>
    </w:p>
    <w:p w14:paraId="407119FA" w14:textId="3819718D"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CB2A17" w:rsidRPr="00F32999">
        <w:rPr>
          <w:rFonts w:cs="Times New Roman"/>
          <w:szCs w:val="26"/>
        </w:rPr>
        <w:t>8</w:t>
      </w:r>
      <w:r w:rsidRPr="00F32999">
        <w:rPr>
          <w:rFonts w:cs="Times New Roman"/>
          <w:szCs w:val="26"/>
        </w:rPr>
        <w:t>: Quy đổi các điểm đặc trưng về phương trình đường thẳng và tìm giao điểm:</w:t>
      </w:r>
    </w:p>
    <w:p w14:paraId="4DFE55A0"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Chuyển đổi các điểm đặc trưng về phương trình đường thẳng và tìm các giao điểm giữa các đường này.</w:t>
      </w:r>
    </w:p>
    <w:p w14:paraId="3127B1BE"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giao điểm để nhận dạng hình dạng vật thể.</w:t>
      </w:r>
    </w:p>
    <w:p w14:paraId="783C415E" w14:textId="6F16DA8D" w:rsidR="00D07935" w:rsidRPr="00F32999" w:rsidRDefault="00D07935" w:rsidP="00D07935">
      <w:pPr>
        <w:spacing w:line="312" w:lineRule="auto"/>
        <w:ind w:left="360"/>
        <w:jc w:val="center"/>
        <w:rPr>
          <w:rFonts w:cs="Times New Roman"/>
          <w:szCs w:val="26"/>
        </w:rPr>
      </w:pPr>
      <w:r w:rsidRPr="00F32999">
        <w:rPr>
          <w:rFonts w:cs="Times New Roman"/>
        </w:rPr>
        <w:drawing>
          <wp:inline distT="0" distB="0" distL="0" distR="0" wp14:anchorId="5ACB4018" wp14:editId="7078C0B0">
            <wp:extent cx="3079845" cy="3079845"/>
            <wp:effectExtent l="0" t="0" r="6350" b="6350"/>
            <wp:docPr id="719551130" name="Picture 1" descr="A black background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51130" name="Picture 1" descr="A black background with red dots&#10;&#10;Description automatically generated"/>
                    <pic:cNvPicPr/>
                  </pic:nvPicPr>
                  <pic:blipFill>
                    <a:blip r:embed="rId602"/>
                    <a:stretch>
                      <a:fillRect/>
                    </a:stretch>
                  </pic:blipFill>
                  <pic:spPr>
                    <a:xfrm>
                      <a:off x="0" y="0"/>
                      <a:ext cx="3085519" cy="3085519"/>
                    </a:xfrm>
                    <a:prstGeom prst="rect">
                      <a:avLst/>
                    </a:prstGeom>
                  </pic:spPr>
                </pic:pic>
              </a:graphicData>
            </a:graphic>
          </wp:inline>
        </w:drawing>
      </w:r>
    </w:p>
    <w:p w14:paraId="0362EB85" w14:textId="3D1C973C" w:rsidR="00D07935" w:rsidRPr="00F32999" w:rsidRDefault="00265E3E" w:rsidP="00D07935">
      <w:pPr>
        <w:spacing w:line="312" w:lineRule="auto"/>
        <w:ind w:left="360"/>
        <w:jc w:val="center"/>
        <w:rPr>
          <w:rFonts w:cs="Times New Roman"/>
          <w:szCs w:val="26"/>
        </w:rPr>
      </w:pPr>
      <w:bookmarkStart w:id="248" w:name="_Toc17137737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3</w:t>
      </w:r>
      <w:r w:rsidR="002F0C10">
        <w:rPr>
          <w:rFonts w:cs="Times New Roman"/>
        </w:rPr>
        <w:fldChar w:fldCharType="end"/>
      </w:r>
      <w:r w:rsidRPr="00F32999">
        <w:rPr>
          <w:rFonts w:cs="Times New Roman"/>
          <w:lang w:val="vi-VN"/>
        </w:rPr>
        <w:t>.</w:t>
      </w:r>
      <w:r w:rsidR="00D07935" w:rsidRPr="00F32999">
        <w:rPr>
          <w:rFonts w:cs="Times New Roman"/>
          <w:szCs w:val="26"/>
        </w:rPr>
        <w:t xml:space="preserve"> Đưa các điểm đặc trưng về phương trình đường thẳng</w:t>
      </w:r>
      <w:bookmarkEnd w:id="248"/>
    </w:p>
    <w:p w14:paraId="5ADA9EF6" w14:textId="2DC774F0" w:rsidR="002D4E70" w:rsidRPr="00F32999" w:rsidRDefault="002D4E70" w:rsidP="006C28A4">
      <w:pPr>
        <w:spacing w:line="312" w:lineRule="auto"/>
        <w:ind w:firstLine="360"/>
        <w:rPr>
          <w:rFonts w:cs="Times New Roman"/>
          <w:szCs w:val="26"/>
        </w:rPr>
      </w:pPr>
      <w:r w:rsidRPr="00F32999">
        <w:rPr>
          <w:rFonts w:cs="Times New Roman"/>
          <w:szCs w:val="26"/>
        </w:rPr>
        <w:t xml:space="preserve">Bước </w:t>
      </w:r>
      <w:r w:rsidR="00CB2A17" w:rsidRPr="00F32999">
        <w:rPr>
          <w:rFonts w:cs="Times New Roman"/>
          <w:szCs w:val="26"/>
        </w:rPr>
        <w:t>9</w:t>
      </w:r>
      <w:r w:rsidRPr="00F32999">
        <w:rPr>
          <w:rFonts w:cs="Times New Roman"/>
          <w:szCs w:val="26"/>
        </w:rPr>
        <w:t>: Phân loại hình dạng của ảnh:</w:t>
      </w:r>
    </w:p>
    <w:p w14:paraId="10113483"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Dựa trên số lượng phương trình và giao điểm, tiến hành phân loại hình dạng của vật thể:</w:t>
      </w:r>
    </w:p>
    <w:p w14:paraId="7F1843B4" w14:textId="77777777" w:rsidR="002D4E70" w:rsidRPr="00F32999" w:rsidRDefault="002D4E70">
      <w:pPr>
        <w:pStyle w:val="ListParagraph"/>
        <w:numPr>
          <w:ilvl w:val="0"/>
          <w:numId w:val="69"/>
        </w:numPr>
        <w:spacing w:line="312" w:lineRule="auto"/>
        <w:jc w:val="both"/>
        <w:rPr>
          <w:rFonts w:cs="Times New Roman"/>
          <w:szCs w:val="26"/>
        </w:rPr>
      </w:pPr>
      <w:r w:rsidRPr="00F32999">
        <w:rPr>
          <w:rFonts w:cs="Times New Roman"/>
          <w:szCs w:val="26"/>
        </w:rPr>
        <w:t>3 phương trình và 3 giao điểm: Hình tam giác.</w:t>
      </w:r>
    </w:p>
    <w:p w14:paraId="60EA407B" w14:textId="77777777" w:rsidR="002D4E70" w:rsidRPr="00F32999" w:rsidRDefault="002D4E70">
      <w:pPr>
        <w:pStyle w:val="ListParagraph"/>
        <w:numPr>
          <w:ilvl w:val="0"/>
          <w:numId w:val="69"/>
        </w:numPr>
        <w:spacing w:line="312" w:lineRule="auto"/>
        <w:jc w:val="both"/>
        <w:rPr>
          <w:rFonts w:cs="Times New Roman"/>
          <w:szCs w:val="26"/>
        </w:rPr>
      </w:pPr>
      <w:r w:rsidRPr="00F32999">
        <w:rPr>
          <w:rFonts w:cs="Times New Roman"/>
          <w:szCs w:val="26"/>
        </w:rPr>
        <w:t>4 phương trình, 4 giao điểm và 4 góc vuông: Hình chữ nhật hoặc hình vuông.</w:t>
      </w:r>
    </w:p>
    <w:p w14:paraId="15B8A4B3" w14:textId="77777777" w:rsidR="002D4E70" w:rsidRPr="00F32999" w:rsidRDefault="002D4E70">
      <w:pPr>
        <w:pStyle w:val="ListParagraph"/>
        <w:numPr>
          <w:ilvl w:val="0"/>
          <w:numId w:val="69"/>
        </w:numPr>
        <w:spacing w:line="312" w:lineRule="auto"/>
        <w:jc w:val="both"/>
        <w:rPr>
          <w:rFonts w:cs="Times New Roman"/>
          <w:szCs w:val="26"/>
        </w:rPr>
      </w:pPr>
      <w:r w:rsidRPr="00F32999">
        <w:rPr>
          <w:rFonts w:cs="Times New Roman"/>
          <w:szCs w:val="26"/>
        </w:rPr>
        <w:t>Nếu không thỏa điều kiện trên, kiểm tra xem có phải hình tròn hay không dựa trên khoảng cách từ tâm tới các điểm biên.</w:t>
      </w:r>
    </w:p>
    <w:p w14:paraId="67931DB9"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Nhận dạng và phân loại hình dạng của vật thể trong ảnh.</w:t>
      </w:r>
    </w:p>
    <w:p w14:paraId="11E832FA" w14:textId="6BAAE19C" w:rsidR="002D4E70" w:rsidRPr="00F32999" w:rsidRDefault="00D07935" w:rsidP="006C28A4">
      <w:pPr>
        <w:spacing w:line="312" w:lineRule="auto"/>
        <w:ind w:left="360"/>
        <w:jc w:val="center"/>
        <w:rPr>
          <w:rFonts w:cs="Times New Roman"/>
          <w:szCs w:val="26"/>
        </w:rPr>
      </w:pPr>
      <w:r w:rsidRPr="00F32999">
        <w:rPr>
          <w:rFonts w:cs="Times New Roman"/>
        </w:rPr>
        <w:drawing>
          <wp:inline distT="0" distB="0" distL="0" distR="0" wp14:anchorId="159E17BC" wp14:editId="0EEDBB08">
            <wp:extent cx="2643505" cy="2913363"/>
            <wp:effectExtent l="0" t="0" r="4445" b="1905"/>
            <wp:docPr id="1542081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081874" name=""/>
                    <pic:cNvPicPr/>
                  </pic:nvPicPr>
                  <pic:blipFill>
                    <a:blip r:embed="rId603"/>
                    <a:stretch>
                      <a:fillRect/>
                    </a:stretch>
                  </pic:blipFill>
                  <pic:spPr>
                    <a:xfrm>
                      <a:off x="0" y="0"/>
                      <a:ext cx="2656894" cy="2928119"/>
                    </a:xfrm>
                    <a:prstGeom prst="rect">
                      <a:avLst/>
                    </a:prstGeom>
                  </pic:spPr>
                </pic:pic>
              </a:graphicData>
            </a:graphic>
          </wp:inline>
        </w:drawing>
      </w:r>
    </w:p>
    <w:p w14:paraId="13F86276" w14:textId="235B7CB6" w:rsidR="002D4E70" w:rsidRPr="00F32999" w:rsidRDefault="00A758B6" w:rsidP="006C28A4">
      <w:pPr>
        <w:spacing w:line="312" w:lineRule="auto"/>
        <w:ind w:left="360"/>
        <w:jc w:val="center"/>
        <w:rPr>
          <w:rFonts w:cs="Times New Roman"/>
          <w:szCs w:val="26"/>
        </w:rPr>
      </w:pPr>
      <w:bookmarkStart w:id="249" w:name="_Toc171377373"/>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4</w:t>
      </w:r>
      <w:r w:rsidR="002F0C10">
        <w:rPr>
          <w:rFonts w:cs="Times New Roman"/>
        </w:rPr>
        <w:fldChar w:fldCharType="end"/>
      </w:r>
      <w:r w:rsidRPr="00F32999">
        <w:rPr>
          <w:rFonts w:cs="Times New Roman"/>
          <w:lang w:val="vi-VN"/>
        </w:rPr>
        <w:t>.</w:t>
      </w:r>
      <w:r w:rsidR="00986F17" w:rsidRPr="00F32999">
        <w:rPr>
          <w:rFonts w:cs="Times New Roman"/>
          <w:szCs w:val="26"/>
        </w:rPr>
        <w:t xml:space="preserve"> Xác định các điểm mang nét đặc trưng cho loại vật thể</w:t>
      </w:r>
      <w:bookmarkEnd w:id="249"/>
    </w:p>
    <w:p w14:paraId="235E84AC" w14:textId="17CA9650" w:rsidR="002D4E70" w:rsidRPr="00F32999" w:rsidRDefault="001B311E" w:rsidP="001B311E">
      <w:pPr>
        <w:pStyle w:val="DACHUONG"/>
        <w:jc w:val="left"/>
        <w:outlineLvl w:val="2"/>
        <w:rPr>
          <w:color w:val="000000" w:themeColor="text1"/>
        </w:rPr>
      </w:pPr>
      <w:bookmarkStart w:id="250" w:name="_Toc171373040"/>
      <w:r w:rsidRPr="00F32999">
        <w:rPr>
          <w:color w:val="000000" w:themeColor="text1"/>
        </w:rPr>
        <w:t>4</w:t>
      </w:r>
      <w:r w:rsidR="002D4E70" w:rsidRPr="00F32999">
        <w:rPr>
          <w:color w:val="000000" w:themeColor="text1"/>
        </w:rPr>
        <w:t>.</w:t>
      </w:r>
      <w:r w:rsidRPr="00F32999">
        <w:rPr>
          <w:color w:val="000000" w:themeColor="text1"/>
        </w:rPr>
        <w:t>3</w:t>
      </w:r>
      <w:r w:rsidR="002D4E70" w:rsidRPr="00F32999">
        <w:rPr>
          <w:color w:val="000000" w:themeColor="text1"/>
        </w:rPr>
        <w:t>.</w:t>
      </w:r>
      <w:r w:rsidRPr="00F32999">
        <w:rPr>
          <w:color w:val="000000" w:themeColor="text1"/>
        </w:rPr>
        <w:t>3</w:t>
      </w:r>
      <w:r w:rsidR="002D4E70" w:rsidRPr="00F32999">
        <w:rPr>
          <w:color w:val="000000" w:themeColor="text1"/>
        </w:rPr>
        <w:t xml:space="preserve"> </w:t>
      </w:r>
      <w:r w:rsidR="00F26C47" w:rsidRPr="00F32999">
        <w:rPr>
          <w:color w:val="000000" w:themeColor="text1"/>
        </w:rPr>
        <w:t>Ứng dụng trong h</w:t>
      </w:r>
      <w:r w:rsidR="002D4E70" w:rsidRPr="00F32999">
        <w:rPr>
          <w:color w:val="000000" w:themeColor="text1"/>
        </w:rPr>
        <w:t>ệ thống xử lí ảnh</w:t>
      </w:r>
      <w:r w:rsidR="00F26C47" w:rsidRPr="00F32999">
        <w:rPr>
          <w:color w:val="000000" w:themeColor="text1"/>
        </w:rPr>
        <w:t xml:space="preserve"> và đưa ra đánh giá</w:t>
      </w:r>
      <w:r w:rsidR="002D4E70" w:rsidRPr="00F32999">
        <w:rPr>
          <w:color w:val="000000" w:themeColor="text1"/>
        </w:rPr>
        <w:t>.</w:t>
      </w:r>
      <w:bookmarkEnd w:id="250"/>
    </w:p>
    <w:p w14:paraId="7C14858F" w14:textId="3E97452B" w:rsidR="002D4E70" w:rsidRPr="00F32999" w:rsidRDefault="002D4E70" w:rsidP="00F26C47">
      <w:pPr>
        <w:pStyle w:val="DACHUONG"/>
        <w:ind w:firstLine="360"/>
        <w:jc w:val="left"/>
        <w:outlineLvl w:val="9"/>
        <w:rPr>
          <w:b w:val="0"/>
          <w:bCs w:val="0"/>
          <w:color w:val="000000" w:themeColor="text1"/>
        </w:rPr>
      </w:pPr>
      <w:r w:rsidRPr="00F32999">
        <w:rPr>
          <w:b w:val="0"/>
          <w:bCs w:val="0"/>
          <w:color w:val="000000" w:themeColor="text1"/>
        </w:rPr>
        <w:t>Vận hành hệ thống xử lí ảnh từ những hình ảnh được chụp trước từ camera O</w:t>
      </w:r>
      <w:r w:rsidR="00986F17" w:rsidRPr="00F32999">
        <w:rPr>
          <w:b w:val="0"/>
          <w:bCs w:val="0"/>
          <w:color w:val="000000" w:themeColor="text1"/>
        </w:rPr>
        <w:t>2D222</w:t>
      </w:r>
      <w:r w:rsidRPr="00F32999">
        <w:rPr>
          <w:b w:val="0"/>
          <w:bCs w:val="0"/>
          <w:color w:val="000000" w:themeColor="text1"/>
        </w:rPr>
        <w:t xml:space="preserve"> thu được kết quả như sau.</w:t>
      </w:r>
    </w:p>
    <w:p w14:paraId="3A54BF4D"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3835203D" wp14:editId="2F2CEF30">
            <wp:extent cx="3380294" cy="3128578"/>
            <wp:effectExtent l="0" t="0" r="0" b="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604"/>
                    <a:stretch>
                      <a:fillRect/>
                    </a:stretch>
                  </pic:blipFill>
                  <pic:spPr>
                    <a:xfrm>
                      <a:off x="0" y="0"/>
                      <a:ext cx="3403325" cy="3149894"/>
                    </a:xfrm>
                    <a:prstGeom prst="rect">
                      <a:avLst/>
                    </a:prstGeom>
                  </pic:spPr>
                </pic:pic>
              </a:graphicData>
            </a:graphic>
          </wp:inline>
        </w:drawing>
      </w:r>
    </w:p>
    <w:p w14:paraId="603BCCA8" w14:textId="40F82531" w:rsidR="002D4E70" w:rsidRPr="00F32999" w:rsidRDefault="001A3F7D" w:rsidP="006C28A4">
      <w:pPr>
        <w:pStyle w:val="ListParagraph"/>
        <w:spacing w:line="312" w:lineRule="auto"/>
        <w:jc w:val="center"/>
        <w:rPr>
          <w:rFonts w:cs="Times New Roman"/>
          <w:szCs w:val="26"/>
        </w:rPr>
      </w:pPr>
      <w:bookmarkStart w:id="251" w:name="_Toc171377374"/>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5</w:t>
      </w:r>
      <w:r w:rsidR="002F0C10">
        <w:rPr>
          <w:rFonts w:cs="Times New Roman"/>
        </w:rPr>
        <w:fldChar w:fldCharType="end"/>
      </w:r>
      <w:r w:rsidRPr="00F32999">
        <w:rPr>
          <w:rFonts w:cs="Times New Roman"/>
          <w:lang w:val="vi-VN"/>
        </w:rPr>
        <w:t>.</w:t>
      </w:r>
      <w:r w:rsidR="002D4E70" w:rsidRPr="00F32999">
        <w:rPr>
          <w:rFonts w:cs="Times New Roman"/>
          <w:szCs w:val="26"/>
        </w:rPr>
        <w:t xml:space="preserve"> Nhận dạng hình hộp chữ nhật.</w:t>
      </w:r>
      <w:bookmarkEnd w:id="251"/>
    </w:p>
    <w:p w14:paraId="71272125"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6FE639BD" wp14:editId="71B457FD">
            <wp:extent cx="3371430" cy="3120015"/>
            <wp:effectExtent l="0" t="0" r="635" b="4445"/>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605"/>
                    <a:stretch>
                      <a:fillRect/>
                    </a:stretch>
                  </pic:blipFill>
                  <pic:spPr>
                    <a:xfrm>
                      <a:off x="0" y="0"/>
                      <a:ext cx="3390442" cy="3137609"/>
                    </a:xfrm>
                    <a:prstGeom prst="rect">
                      <a:avLst/>
                    </a:prstGeom>
                  </pic:spPr>
                </pic:pic>
              </a:graphicData>
            </a:graphic>
          </wp:inline>
        </w:drawing>
      </w:r>
    </w:p>
    <w:p w14:paraId="052F79A9" w14:textId="2F64A4FD" w:rsidR="002D4E70" w:rsidRPr="00F32999" w:rsidRDefault="001A3F7D" w:rsidP="006C28A4">
      <w:pPr>
        <w:pStyle w:val="ListParagraph"/>
        <w:spacing w:line="312" w:lineRule="auto"/>
        <w:jc w:val="center"/>
        <w:rPr>
          <w:rFonts w:cs="Times New Roman"/>
          <w:szCs w:val="26"/>
        </w:rPr>
      </w:pPr>
      <w:bookmarkStart w:id="252" w:name="_Toc17137737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6</w:t>
      </w:r>
      <w:r w:rsidR="002F0C10">
        <w:rPr>
          <w:rFonts w:cs="Times New Roman"/>
        </w:rPr>
        <w:fldChar w:fldCharType="end"/>
      </w:r>
      <w:r w:rsidRPr="00F32999">
        <w:rPr>
          <w:rFonts w:cs="Times New Roman"/>
          <w:lang w:val="vi-VN"/>
        </w:rPr>
        <w:t>.</w:t>
      </w:r>
      <w:r w:rsidR="002D4E70" w:rsidRPr="00F32999">
        <w:rPr>
          <w:rFonts w:cs="Times New Roman"/>
          <w:szCs w:val="26"/>
        </w:rPr>
        <w:t xml:space="preserve"> Nhận dạng hình hộp tam giác.</w:t>
      </w:r>
      <w:bookmarkEnd w:id="252"/>
    </w:p>
    <w:p w14:paraId="095B0D8F"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74854E6E" wp14:editId="48D36D80">
            <wp:extent cx="4143082" cy="3877056"/>
            <wp:effectExtent l="0" t="0" r="0" b="9525"/>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606"/>
                    <a:stretch>
                      <a:fillRect/>
                    </a:stretch>
                  </pic:blipFill>
                  <pic:spPr>
                    <a:xfrm>
                      <a:off x="0" y="0"/>
                      <a:ext cx="4175056" cy="3906977"/>
                    </a:xfrm>
                    <a:prstGeom prst="rect">
                      <a:avLst/>
                    </a:prstGeom>
                  </pic:spPr>
                </pic:pic>
              </a:graphicData>
            </a:graphic>
          </wp:inline>
        </w:drawing>
      </w:r>
    </w:p>
    <w:p w14:paraId="0523CD2B" w14:textId="510D4402" w:rsidR="002D4E70" w:rsidRPr="00F32999" w:rsidRDefault="00BB0B36" w:rsidP="006C28A4">
      <w:pPr>
        <w:pStyle w:val="ListParagraph"/>
        <w:spacing w:line="312" w:lineRule="auto"/>
        <w:jc w:val="center"/>
        <w:rPr>
          <w:rFonts w:cs="Times New Roman"/>
          <w:szCs w:val="26"/>
        </w:rPr>
      </w:pPr>
      <w:bookmarkStart w:id="253" w:name="_Toc17137737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7</w:t>
      </w:r>
      <w:r w:rsidR="002F0C10">
        <w:rPr>
          <w:rFonts w:cs="Times New Roman"/>
        </w:rPr>
        <w:fldChar w:fldCharType="end"/>
      </w:r>
      <w:r w:rsidRPr="00F32999">
        <w:rPr>
          <w:rFonts w:cs="Times New Roman"/>
          <w:lang w:val="vi-VN"/>
        </w:rPr>
        <w:t>.</w:t>
      </w:r>
      <w:r w:rsidR="002D4E70" w:rsidRPr="00F32999">
        <w:rPr>
          <w:rFonts w:cs="Times New Roman"/>
          <w:szCs w:val="26"/>
        </w:rPr>
        <w:t xml:space="preserve"> Nhận dạng hình tròn.</w:t>
      </w:r>
      <w:bookmarkEnd w:id="253"/>
    </w:p>
    <w:p w14:paraId="49829029"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6A555656" wp14:editId="210BAF5A">
            <wp:extent cx="4140340" cy="3853258"/>
            <wp:effectExtent l="0" t="0" r="0" b="0"/>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607"/>
                    <a:stretch>
                      <a:fillRect/>
                    </a:stretch>
                  </pic:blipFill>
                  <pic:spPr>
                    <a:xfrm>
                      <a:off x="0" y="0"/>
                      <a:ext cx="4176081" cy="3886521"/>
                    </a:xfrm>
                    <a:prstGeom prst="rect">
                      <a:avLst/>
                    </a:prstGeom>
                  </pic:spPr>
                </pic:pic>
              </a:graphicData>
            </a:graphic>
          </wp:inline>
        </w:drawing>
      </w:r>
    </w:p>
    <w:p w14:paraId="30E14ECF" w14:textId="776F5448" w:rsidR="002D4E70" w:rsidRPr="00F32999" w:rsidRDefault="00636D07" w:rsidP="006C28A4">
      <w:pPr>
        <w:pStyle w:val="ListParagraph"/>
        <w:spacing w:line="312" w:lineRule="auto"/>
        <w:jc w:val="center"/>
        <w:rPr>
          <w:rFonts w:cs="Times New Roman"/>
          <w:szCs w:val="26"/>
        </w:rPr>
      </w:pPr>
      <w:bookmarkStart w:id="254" w:name="_Toc17137737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8</w:t>
      </w:r>
      <w:r w:rsidR="002F0C10">
        <w:rPr>
          <w:rFonts w:cs="Times New Roman"/>
        </w:rPr>
        <w:fldChar w:fldCharType="end"/>
      </w:r>
      <w:r w:rsidRPr="00F32999">
        <w:rPr>
          <w:rFonts w:cs="Times New Roman"/>
          <w:lang w:val="vi-VN"/>
        </w:rPr>
        <w:t>.</w:t>
      </w:r>
      <w:r w:rsidR="002D4E70" w:rsidRPr="00F32999">
        <w:rPr>
          <w:rFonts w:cs="Times New Roman"/>
          <w:szCs w:val="26"/>
        </w:rPr>
        <w:t xml:space="preserve"> Nhận dạng hình vuông.</w:t>
      </w:r>
      <w:bookmarkEnd w:id="254"/>
    </w:p>
    <w:p w14:paraId="4E9933D7" w14:textId="131D3AED" w:rsidR="002D4E70" w:rsidRPr="00F32999" w:rsidRDefault="002D4E70" w:rsidP="00F26C47">
      <w:pPr>
        <w:pStyle w:val="DACHUONG"/>
        <w:ind w:firstLine="360"/>
        <w:jc w:val="both"/>
        <w:outlineLvl w:val="9"/>
        <w:rPr>
          <w:b w:val="0"/>
          <w:bCs w:val="0"/>
          <w:color w:val="000000" w:themeColor="text1"/>
        </w:rPr>
      </w:pPr>
      <w:r w:rsidRPr="00F32999">
        <w:rPr>
          <w:b w:val="0"/>
          <w:bCs w:val="0"/>
          <w:color w:val="000000" w:themeColor="text1"/>
        </w:rPr>
        <w:t>Tiến hành lập bảng kết quả trên 20 bức ảnh với đầy đủ kích thước, hình dạng và điều kiện độ sáng cho ra kết quả là bảng bên dưới:</w:t>
      </w:r>
    </w:p>
    <w:p w14:paraId="636A5A22" w14:textId="33D6A18F" w:rsidR="00D6652B" w:rsidRPr="00F32999" w:rsidRDefault="00D6652B" w:rsidP="00D6652B">
      <w:pPr>
        <w:spacing w:line="312" w:lineRule="auto"/>
        <w:jc w:val="center"/>
        <w:rPr>
          <w:rFonts w:cs="Times New Roman"/>
          <w:szCs w:val="26"/>
        </w:rPr>
      </w:pPr>
      <w:bookmarkStart w:id="255" w:name="_Toc171376391"/>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20</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Bảng cấu hình chính cho các ngoại vi trên vi điều khiển</w:t>
      </w:r>
      <w:bookmarkEnd w:id="255"/>
    </w:p>
    <w:tbl>
      <w:tblPr>
        <w:tblStyle w:val="TableGrid"/>
        <w:tblW w:w="10066" w:type="dxa"/>
        <w:tblInd w:w="-505" w:type="dxa"/>
        <w:tblLook w:val="04A0" w:firstRow="1" w:lastRow="0" w:firstColumn="1" w:lastColumn="0" w:noHBand="0" w:noVBand="1"/>
      </w:tblPr>
      <w:tblGrid>
        <w:gridCol w:w="679"/>
        <w:gridCol w:w="1821"/>
        <w:gridCol w:w="1218"/>
        <w:gridCol w:w="1179"/>
        <w:gridCol w:w="1290"/>
        <w:gridCol w:w="1326"/>
        <w:gridCol w:w="1343"/>
        <w:gridCol w:w="1210"/>
      </w:tblGrid>
      <w:tr w:rsidR="002D4E70" w:rsidRPr="00F32999" w14:paraId="119C62F5" w14:textId="77777777" w:rsidTr="009A2C2F">
        <w:trPr>
          <w:trHeight w:val="1390"/>
        </w:trPr>
        <w:tc>
          <w:tcPr>
            <w:tcW w:w="679" w:type="dxa"/>
          </w:tcPr>
          <w:p w14:paraId="6666945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STT</w:t>
            </w:r>
          </w:p>
        </w:tc>
        <w:tc>
          <w:tcPr>
            <w:tcW w:w="1821" w:type="dxa"/>
          </w:tcPr>
          <w:p w14:paraId="0856F57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dạng</w:t>
            </w:r>
          </w:p>
        </w:tc>
        <w:tc>
          <w:tcPr>
            <w:tcW w:w="1218" w:type="dxa"/>
          </w:tcPr>
          <w:p w14:paraId="0B14118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Chiều dài / bán kính (px)</w:t>
            </w:r>
          </w:p>
        </w:tc>
        <w:tc>
          <w:tcPr>
            <w:tcW w:w="1179" w:type="dxa"/>
          </w:tcPr>
          <w:p w14:paraId="1BF22BF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Chiều rộng (px)</w:t>
            </w:r>
          </w:p>
        </w:tc>
        <w:tc>
          <w:tcPr>
            <w:tcW w:w="1290" w:type="dxa"/>
          </w:tcPr>
          <w:p w14:paraId="348D38C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Góc hợp với Ox (độ)</w:t>
            </w:r>
          </w:p>
        </w:tc>
        <w:tc>
          <w:tcPr>
            <w:tcW w:w="1326" w:type="dxa"/>
          </w:tcPr>
          <w:p w14:paraId="28C753C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Vị trí tâm (x,y)</w:t>
            </w:r>
          </w:p>
        </w:tc>
        <w:tc>
          <w:tcPr>
            <w:tcW w:w="1343" w:type="dxa"/>
          </w:tcPr>
          <w:p w14:paraId="01E4CE7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Thời gian thực thi (s)</w:t>
            </w:r>
          </w:p>
        </w:tc>
        <w:tc>
          <w:tcPr>
            <w:tcW w:w="1210" w:type="dxa"/>
          </w:tcPr>
          <w:p w14:paraId="41D132F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 / Sai</w:t>
            </w:r>
          </w:p>
        </w:tc>
      </w:tr>
      <w:tr w:rsidR="002D4E70" w:rsidRPr="00F32999" w14:paraId="01257A6D" w14:textId="77777777" w:rsidTr="009A2C2F">
        <w:trPr>
          <w:trHeight w:val="461"/>
        </w:trPr>
        <w:tc>
          <w:tcPr>
            <w:tcW w:w="679" w:type="dxa"/>
          </w:tcPr>
          <w:p w14:paraId="378D10D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w:t>
            </w:r>
          </w:p>
        </w:tc>
        <w:tc>
          <w:tcPr>
            <w:tcW w:w="1821" w:type="dxa"/>
          </w:tcPr>
          <w:p w14:paraId="39CBFF0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6203206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11</w:t>
            </w:r>
          </w:p>
        </w:tc>
        <w:tc>
          <w:tcPr>
            <w:tcW w:w="1179" w:type="dxa"/>
          </w:tcPr>
          <w:p w14:paraId="2CFF1B7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70</w:t>
            </w:r>
          </w:p>
        </w:tc>
        <w:tc>
          <w:tcPr>
            <w:tcW w:w="1290" w:type="dxa"/>
          </w:tcPr>
          <w:p w14:paraId="51CD440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1</w:t>
            </w:r>
          </w:p>
        </w:tc>
        <w:tc>
          <w:tcPr>
            <w:tcW w:w="1326" w:type="dxa"/>
          </w:tcPr>
          <w:p w14:paraId="4AB68E7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0)</w:t>
            </w:r>
          </w:p>
        </w:tc>
        <w:tc>
          <w:tcPr>
            <w:tcW w:w="1343" w:type="dxa"/>
          </w:tcPr>
          <w:p w14:paraId="588341B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75</w:t>
            </w:r>
          </w:p>
        </w:tc>
        <w:tc>
          <w:tcPr>
            <w:tcW w:w="1210" w:type="dxa"/>
          </w:tcPr>
          <w:p w14:paraId="3E7DF4C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B959EEB" w14:textId="77777777" w:rsidTr="009A2C2F">
        <w:trPr>
          <w:trHeight w:val="447"/>
        </w:trPr>
        <w:tc>
          <w:tcPr>
            <w:tcW w:w="679" w:type="dxa"/>
          </w:tcPr>
          <w:p w14:paraId="15D6572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w:t>
            </w:r>
          </w:p>
        </w:tc>
        <w:tc>
          <w:tcPr>
            <w:tcW w:w="1821" w:type="dxa"/>
          </w:tcPr>
          <w:p w14:paraId="5ADB404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283E9EF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13</w:t>
            </w:r>
          </w:p>
        </w:tc>
        <w:tc>
          <w:tcPr>
            <w:tcW w:w="1179" w:type="dxa"/>
          </w:tcPr>
          <w:p w14:paraId="0565CC9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72</w:t>
            </w:r>
          </w:p>
        </w:tc>
        <w:tc>
          <w:tcPr>
            <w:tcW w:w="1290" w:type="dxa"/>
          </w:tcPr>
          <w:p w14:paraId="2D677D2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4</w:t>
            </w:r>
          </w:p>
        </w:tc>
        <w:tc>
          <w:tcPr>
            <w:tcW w:w="1326" w:type="dxa"/>
          </w:tcPr>
          <w:p w14:paraId="7639EE8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2,250)</w:t>
            </w:r>
          </w:p>
        </w:tc>
        <w:tc>
          <w:tcPr>
            <w:tcW w:w="1343" w:type="dxa"/>
          </w:tcPr>
          <w:p w14:paraId="2780A05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732</w:t>
            </w:r>
          </w:p>
        </w:tc>
        <w:tc>
          <w:tcPr>
            <w:tcW w:w="1210" w:type="dxa"/>
          </w:tcPr>
          <w:p w14:paraId="0C92ECD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49C5BC2E" w14:textId="77777777" w:rsidTr="009A2C2F">
        <w:trPr>
          <w:trHeight w:val="461"/>
        </w:trPr>
        <w:tc>
          <w:tcPr>
            <w:tcW w:w="679" w:type="dxa"/>
          </w:tcPr>
          <w:p w14:paraId="35FE85E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w:t>
            </w:r>
          </w:p>
        </w:tc>
        <w:tc>
          <w:tcPr>
            <w:tcW w:w="1821" w:type="dxa"/>
          </w:tcPr>
          <w:p w14:paraId="00638B0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05D8F6B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179" w:type="dxa"/>
          </w:tcPr>
          <w:p w14:paraId="6F7D914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F3B9EA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6D43685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43" w:type="dxa"/>
          </w:tcPr>
          <w:p w14:paraId="4E0646A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10" w:type="dxa"/>
          </w:tcPr>
          <w:p w14:paraId="61D1D42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Sai</w:t>
            </w:r>
          </w:p>
        </w:tc>
      </w:tr>
      <w:tr w:rsidR="002D4E70" w:rsidRPr="00F32999" w14:paraId="6206271D" w14:textId="77777777" w:rsidTr="009A2C2F">
        <w:trPr>
          <w:trHeight w:val="461"/>
        </w:trPr>
        <w:tc>
          <w:tcPr>
            <w:tcW w:w="679" w:type="dxa"/>
          </w:tcPr>
          <w:p w14:paraId="41D117E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w:t>
            </w:r>
          </w:p>
        </w:tc>
        <w:tc>
          <w:tcPr>
            <w:tcW w:w="1821" w:type="dxa"/>
          </w:tcPr>
          <w:p w14:paraId="0D8E3DE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24E88F1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3</w:t>
            </w:r>
          </w:p>
        </w:tc>
        <w:tc>
          <w:tcPr>
            <w:tcW w:w="1179" w:type="dxa"/>
          </w:tcPr>
          <w:p w14:paraId="08C75C7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77</w:t>
            </w:r>
          </w:p>
        </w:tc>
        <w:tc>
          <w:tcPr>
            <w:tcW w:w="1290" w:type="dxa"/>
          </w:tcPr>
          <w:p w14:paraId="6332667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91</w:t>
            </w:r>
          </w:p>
        </w:tc>
        <w:tc>
          <w:tcPr>
            <w:tcW w:w="1326" w:type="dxa"/>
          </w:tcPr>
          <w:p w14:paraId="1F92CAE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5,291)</w:t>
            </w:r>
          </w:p>
        </w:tc>
        <w:tc>
          <w:tcPr>
            <w:tcW w:w="1343" w:type="dxa"/>
          </w:tcPr>
          <w:p w14:paraId="5D7E3B8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599</w:t>
            </w:r>
          </w:p>
        </w:tc>
        <w:tc>
          <w:tcPr>
            <w:tcW w:w="1210" w:type="dxa"/>
          </w:tcPr>
          <w:p w14:paraId="4EBDCA4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10587410" w14:textId="77777777" w:rsidTr="009A2C2F">
        <w:trPr>
          <w:trHeight w:val="461"/>
        </w:trPr>
        <w:tc>
          <w:tcPr>
            <w:tcW w:w="679" w:type="dxa"/>
          </w:tcPr>
          <w:p w14:paraId="2117602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5</w:t>
            </w:r>
          </w:p>
        </w:tc>
        <w:tc>
          <w:tcPr>
            <w:tcW w:w="1821" w:type="dxa"/>
          </w:tcPr>
          <w:p w14:paraId="18D058C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0BEA0B3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2</w:t>
            </w:r>
          </w:p>
        </w:tc>
        <w:tc>
          <w:tcPr>
            <w:tcW w:w="1179" w:type="dxa"/>
          </w:tcPr>
          <w:p w14:paraId="2CBCA5F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76</w:t>
            </w:r>
          </w:p>
        </w:tc>
        <w:tc>
          <w:tcPr>
            <w:tcW w:w="1290" w:type="dxa"/>
          </w:tcPr>
          <w:p w14:paraId="5C384AB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6</w:t>
            </w:r>
          </w:p>
        </w:tc>
        <w:tc>
          <w:tcPr>
            <w:tcW w:w="1326" w:type="dxa"/>
          </w:tcPr>
          <w:p w14:paraId="7697926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5,323)</w:t>
            </w:r>
          </w:p>
        </w:tc>
        <w:tc>
          <w:tcPr>
            <w:tcW w:w="1343" w:type="dxa"/>
          </w:tcPr>
          <w:p w14:paraId="2FD8EC5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99</w:t>
            </w:r>
          </w:p>
        </w:tc>
        <w:tc>
          <w:tcPr>
            <w:tcW w:w="1210" w:type="dxa"/>
          </w:tcPr>
          <w:p w14:paraId="2FEF749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0D3CE6F5" w14:textId="77777777" w:rsidTr="009A2C2F">
        <w:trPr>
          <w:trHeight w:val="461"/>
        </w:trPr>
        <w:tc>
          <w:tcPr>
            <w:tcW w:w="679" w:type="dxa"/>
          </w:tcPr>
          <w:p w14:paraId="2C694DE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6</w:t>
            </w:r>
          </w:p>
        </w:tc>
        <w:tc>
          <w:tcPr>
            <w:tcW w:w="1821" w:type="dxa"/>
          </w:tcPr>
          <w:p w14:paraId="5EDF34D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33FB21B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2</w:t>
            </w:r>
          </w:p>
        </w:tc>
        <w:tc>
          <w:tcPr>
            <w:tcW w:w="1179" w:type="dxa"/>
          </w:tcPr>
          <w:p w14:paraId="4448CB0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76</w:t>
            </w:r>
          </w:p>
        </w:tc>
        <w:tc>
          <w:tcPr>
            <w:tcW w:w="1290" w:type="dxa"/>
          </w:tcPr>
          <w:p w14:paraId="37A2E20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57</w:t>
            </w:r>
          </w:p>
        </w:tc>
        <w:tc>
          <w:tcPr>
            <w:tcW w:w="1326" w:type="dxa"/>
          </w:tcPr>
          <w:p w14:paraId="7EC60FB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51,153)</w:t>
            </w:r>
          </w:p>
        </w:tc>
        <w:tc>
          <w:tcPr>
            <w:tcW w:w="1343" w:type="dxa"/>
          </w:tcPr>
          <w:p w14:paraId="0F56C6C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203</w:t>
            </w:r>
          </w:p>
        </w:tc>
        <w:tc>
          <w:tcPr>
            <w:tcW w:w="1210" w:type="dxa"/>
          </w:tcPr>
          <w:p w14:paraId="0F13FF7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E972C1B" w14:textId="77777777" w:rsidTr="009A2C2F">
        <w:trPr>
          <w:trHeight w:val="461"/>
        </w:trPr>
        <w:tc>
          <w:tcPr>
            <w:tcW w:w="679" w:type="dxa"/>
          </w:tcPr>
          <w:p w14:paraId="7474ED3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7</w:t>
            </w:r>
          </w:p>
        </w:tc>
        <w:tc>
          <w:tcPr>
            <w:tcW w:w="1821" w:type="dxa"/>
          </w:tcPr>
          <w:p w14:paraId="44BE2BC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4EA168D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9</w:t>
            </w:r>
          </w:p>
        </w:tc>
        <w:tc>
          <w:tcPr>
            <w:tcW w:w="1179" w:type="dxa"/>
          </w:tcPr>
          <w:p w14:paraId="21402F9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66E76C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5</w:t>
            </w:r>
          </w:p>
        </w:tc>
        <w:tc>
          <w:tcPr>
            <w:tcW w:w="1326" w:type="dxa"/>
          </w:tcPr>
          <w:p w14:paraId="46CF1EE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90,196)</w:t>
            </w:r>
          </w:p>
        </w:tc>
        <w:tc>
          <w:tcPr>
            <w:tcW w:w="1343" w:type="dxa"/>
          </w:tcPr>
          <w:p w14:paraId="12E1A51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33</w:t>
            </w:r>
          </w:p>
        </w:tc>
        <w:tc>
          <w:tcPr>
            <w:tcW w:w="1210" w:type="dxa"/>
          </w:tcPr>
          <w:p w14:paraId="7587320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8A080E9" w14:textId="77777777" w:rsidTr="009A2C2F">
        <w:trPr>
          <w:trHeight w:val="461"/>
        </w:trPr>
        <w:tc>
          <w:tcPr>
            <w:tcW w:w="679" w:type="dxa"/>
          </w:tcPr>
          <w:p w14:paraId="6883E17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8</w:t>
            </w:r>
          </w:p>
        </w:tc>
        <w:tc>
          <w:tcPr>
            <w:tcW w:w="1821" w:type="dxa"/>
          </w:tcPr>
          <w:p w14:paraId="266EAF3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7F45726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7</w:t>
            </w:r>
          </w:p>
        </w:tc>
        <w:tc>
          <w:tcPr>
            <w:tcW w:w="1179" w:type="dxa"/>
          </w:tcPr>
          <w:p w14:paraId="2643B37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0E47A2A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81</w:t>
            </w:r>
          </w:p>
        </w:tc>
        <w:tc>
          <w:tcPr>
            <w:tcW w:w="1326" w:type="dxa"/>
          </w:tcPr>
          <w:p w14:paraId="6D36FD9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7)</w:t>
            </w:r>
          </w:p>
        </w:tc>
        <w:tc>
          <w:tcPr>
            <w:tcW w:w="1343" w:type="dxa"/>
          </w:tcPr>
          <w:p w14:paraId="71AC44E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42</w:t>
            </w:r>
          </w:p>
        </w:tc>
        <w:tc>
          <w:tcPr>
            <w:tcW w:w="1210" w:type="dxa"/>
          </w:tcPr>
          <w:p w14:paraId="78DD30A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024BB512" w14:textId="77777777" w:rsidTr="009A2C2F">
        <w:trPr>
          <w:trHeight w:val="461"/>
        </w:trPr>
        <w:tc>
          <w:tcPr>
            <w:tcW w:w="679" w:type="dxa"/>
          </w:tcPr>
          <w:p w14:paraId="207E496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9</w:t>
            </w:r>
          </w:p>
        </w:tc>
        <w:tc>
          <w:tcPr>
            <w:tcW w:w="1821" w:type="dxa"/>
          </w:tcPr>
          <w:p w14:paraId="27D3D22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04332B0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w:t>
            </w:r>
          </w:p>
        </w:tc>
        <w:tc>
          <w:tcPr>
            <w:tcW w:w="1179" w:type="dxa"/>
          </w:tcPr>
          <w:p w14:paraId="3A061F6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17EFA24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72</w:t>
            </w:r>
          </w:p>
        </w:tc>
        <w:tc>
          <w:tcPr>
            <w:tcW w:w="1326" w:type="dxa"/>
          </w:tcPr>
          <w:p w14:paraId="5F31ABA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229)</w:t>
            </w:r>
          </w:p>
        </w:tc>
        <w:tc>
          <w:tcPr>
            <w:tcW w:w="1343" w:type="dxa"/>
          </w:tcPr>
          <w:p w14:paraId="0F92028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37</w:t>
            </w:r>
          </w:p>
        </w:tc>
        <w:tc>
          <w:tcPr>
            <w:tcW w:w="1210" w:type="dxa"/>
          </w:tcPr>
          <w:p w14:paraId="6F78A48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4822CF5" w14:textId="77777777" w:rsidTr="009A2C2F">
        <w:trPr>
          <w:trHeight w:val="461"/>
        </w:trPr>
        <w:tc>
          <w:tcPr>
            <w:tcW w:w="679" w:type="dxa"/>
          </w:tcPr>
          <w:p w14:paraId="2D6E1CA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w:t>
            </w:r>
          </w:p>
        </w:tc>
        <w:tc>
          <w:tcPr>
            <w:tcW w:w="1821" w:type="dxa"/>
          </w:tcPr>
          <w:p w14:paraId="744EE7F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1226251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1</w:t>
            </w:r>
          </w:p>
        </w:tc>
        <w:tc>
          <w:tcPr>
            <w:tcW w:w="1179" w:type="dxa"/>
          </w:tcPr>
          <w:p w14:paraId="5C6A5B2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7737683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4</w:t>
            </w:r>
          </w:p>
        </w:tc>
        <w:tc>
          <w:tcPr>
            <w:tcW w:w="1326" w:type="dxa"/>
          </w:tcPr>
          <w:p w14:paraId="23A5F4A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300)</w:t>
            </w:r>
          </w:p>
        </w:tc>
        <w:tc>
          <w:tcPr>
            <w:tcW w:w="1343" w:type="dxa"/>
          </w:tcPr>
          <w:p w14:paraId="30A7691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28</w:t>
            </w:r>
          </w:p>
        </w:tc>
        <w:tc>
          <w:tcPr>
            <w:tcW w:w="1210" w:type="dxa"/>
          </w:tcPr>
          <w:p w14:paraId="2177303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449CEF3C" w14:textId="77777777" w:rsidTr="009A2C2F">
        <w:trPr>
          <w:trHeight w:val="461"/>
        </w:trPr>
        <w:tc>
          <w:tcPr>
            <w:tcW w:w="679" w:type="dxa"/>
          </w:tcPr>
          <w:p w14:paraId="4103B7E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w:t>
            </w:r>
          </w:p>
        </w:tc>
        <w:tc>
          <w:tcPr>
            <w:tcW w:w="1821" w:type="dxa"/>
          </w:tcPr>
          <w:p w14:paraId="46B3E1E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7DEF315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97</w:t>
            </w:r>
          </w:p>
        </w:tc>
        <w:tc>
          <w:tcPr>
            <w:tcW w:w="1179" w:type="dxa"/>
          </w:tcPr>
          <w:p w14:paraId="5C44B4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52C190B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91</w:t>
            </w:r>
          </w:p>
        </w:tc>
        <w:tc>
          <w:tcPr>
            <w:tcW w:w="1326" w:type="dxa"/>
          </w:tcPr>
          <w:p w14:paraId="66D8CEC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90,421)</w:t>
            </w:r>
          </w:p>
        </w:tc>
        <w:tc>
          <w:tcPr>
            <w:tcW w:w="1343" w:type="dxa"/>
          </w:tcPr>
          <w:p w14:paraId="2681D1D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26</w:t>
            </w:r>
          </w:p>
        </w:tc>
        <w:tc>
          <w:tcPr>
            <w:tcW w:w="1210" w:type="dxa"/>
          </w:tcPr>
          <w:p w14:paraId="5D5C9A6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03876BBC" w14:textId="77777777" w:rsidTr="009A2C2F">
        <w:trPr>
          <w:trHeight w:val="447"/>
        </w:trPr>
        <w:tc>
          <w:tcPr>
            <w:tcW w:w="679" w:type="dxa"/>
          </w:tcPr>
          <w:p w14:paraId="5392AE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w:t>
            </w:r>
          </w:p>
        </w:tc>
        <w:tc>
          <w:tcPr>
            <w:tcW w:w="1821" w:type="dxa"/>
          </w:tcPr>
          <w:p w14:paraId="3D2A5B1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1CF47AF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55</w:t>
            </w:r>
          </w:p>
        </w:tc>
        <w:tc>
          <w:tcPr>
            <w:tcW w:w="1179" w:type="dxa"/>
          </w:tcPr>
          <w:p w14:paraId="6A1D01E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75DF0E6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6</w:t>
            </w:r>
          </w:p>
        </w:tc>
        <w:tc>
          <w:tcPr>
            <w:tcW w:w="1326" w:type="dxa"/>
          </w:tcPr>
          <w:p w14:paraId="093764B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2)</w:t>
            </w:r>
          </w:p>
        </w:tc>
        <w:tc>
          <w:tcPr>
            <w:tcW w:w="1343" w:type="dxa"/>
          </w:tcPr>
          <w:p w14:paraId="2D1EE9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37</w:t>
            </w:r>
          </w:p>
        </w:tc>
        <w:tc>
          <w:tcPr>
            <w:tcW w:w="1210" w:type="dxa"/>
          </w:tcPr>
          <w:p w14:paraId="15E4BF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72B9C12" w14:textId="77777777" w:rsidTr="009A2C2F">
        <w:trPr>
          <w:trHeight w:val="461"/>
        </w:trPr>
        <w:tc>
          <w:tcPr>
            <w:tcW w:w="679" w:type="dxa"/>
          </w:tcPr>
          <w:p w14:paraId="7D3CAFD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w:t>
            </w:r>
          </w:p>
        </w:tc>
        <w:tc>
          <w:tcPr>
            <w:tcW w:w="1821" w:type="dxa"/>
          </w:tcPr>
          <w:p w14:paraId="1C337D5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7E5C342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9</w:t>
            </w:r>
          </w:p>
        </w:tc>
        <w:tc>
          <w:tcPr>
            <w:tcW w:w="1179" w:type="dxa"/>
          </w:tcPr>
          <w:p w14:paraId="324A2CF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62ACB7F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57</w:t>
            </w:r>
          </w:p>
        </w:tc>
        <w:tc>
          <w:tcPr>
            <w:tcW w:w="1326" w:type="dxa"/>
          </w:tcPr>
          <w:p w14:paraId="171A07E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03,223)</w:t>
            </w:r>
          </w:p>
        </w:tc>
        <w:tc>
          <w:tcPr>
            <w:tcW w:w="1343" w:type="dxa"/>
          </w:tcPr>
          <w:p w14:paraId="5CACD5F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41</w:t>
            </w:r>
          </w:p>
        </w:tc>
        <w:tc>
          <w:tcPr>
            <w:tcW w:w="1210" w:type="dxa"/>
          </w:tcPr>
          <w:p w14:paraId="6D9A654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23CDDDAD" w14:textId="77777777" w:rsidTr="009A2C2F">
        <w:trPr>
          <w:trHeight w:val="461"/>
        </w:trPr>
        <w:tc>
          <w:tcPr>
            <w:tcW w:w="679" w:type="dxa"/>
          </w:tcPr>
          <w:p w14:paraId="3F0F4B8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4</w:t>
            </w:r>
          </w:p>
        </w:tc>
        <w:tc>
          <w:tcPr>
            <w:tcW w:w="1821" w:type="dxa"/>
          </w:tcPr>
          <w:p w14:paraId="48D291C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5130520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7</w:t>
            </w:r>
          </w:p>
        </w:tc>
        <w:tc>
          <w:tcPr>
            <w:tcW w:w="1179" w:type="dxa"/>
          </w:tcPr>
          <w:p w14:paraId="45C8516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0E7BB5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5</w:t>
            </w:r>
          </w:p>
        </w:tc>
        <w:tc>
          <w:tcPr>
            <w:tcW w:w="1326" w:type="dxa"/>
          </w:tcPr>
          <w:p w14:paraId="450B4AD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25,220)</w:t>
            </w:r>
          </w:p>
        </w:tc>
        <w:tc>
          <w:tcPr>
            <w:tcW w:w="1343" w:type="dxa"/>
          </w:tcPr>
          <w:p w14:paraId="5D43814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45</w:t>
            </w:r>
          </w:p>
        </w:tc>
        <w:tc>
          <w:tcPr>
            <w:tcW w:w="1210" w:type="dxa"/>
          </w:tcPr>
          <w:p w14:paraId="01C2A8A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968DF16" w14:textId="77777777" w:rsidTr="009A2C2F">
        <w:trPr>
          <w:trHeight w:val="461"/>
        </w:trPr>
        <w:tc>
          <w:tcPr>
            <w:tcW w:w="679" w:type="dxa"/>
          </w:tcPr>
          <w:p w14:paraId="2BBDEDC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5</w:t>
            </w:r>
          </w:p>
        </w:tc>
        <w:tc>
          <w:tcPr>
            <w:tcW w:w="1821" w:type="dxa"/>
          </w:tcPr>
          <w:p w14:paraId="3056963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04CCE5E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w:t>
            </w:r>
          </w:p>
        </w:tc>
        <w:tc>
          <w:tcPr>
            <w:tcW w:w="1179" w:type="dxa"/>
          </w:tcPr>
          <w:p w14:paraId="439C1A9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56B6017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81</w:t>
            </w:r>
          </w:p>
        </w:tc>
        <w:tc>
          <w:tcPr>
            <w:tcW w:w="1326" w:type="dxa"/>
          </w:tcPr>
          <w:p w14:paraId="1F639C9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5)</w:t>
            </w:r>
          </w:p>
        </w:tc>
        <w:tc>
          <w:tcPr>
            <w:tcW w:w="1343" w:type="dxa"/>
          </w:tcPr>
          <w:p w14:paraId="4B7BC6B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23</w:t>
            </w:r>
          </w:p>
        </w:tc>
        <w:tc>
          <w:tcPr>
            <w:tcW w:w="1210" w:type="dxa"/>
          </w:tcPr>
          <w:p w14:paraId="6684381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57460E1" w14:textId="77777777" w:rsidTr="009A2C2F">
        <w:trPr>
          <w:trHeight w:val="461"/>
        </w:trPr>
        <w:tc>
          <w:tcPr>
            <w:tcW w:w="679" w:type="dxa"/>
          </w:tcPr>
          <w:p w14:paraId="47433E3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6</w:t>
            </w:r>
          </w:p>
        </w:tc>
        <w:tc>
          <w:tcPr>
            <w:tcW w:w="1821" w:type="dxa"/>
          </w:tcPr>
          <w:p w14:paraId="79B580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4303BFF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1</w:t>
            </w:r>
          </w:p>
        </w:tc>
        <w:tc>
          <w:tcPr>
            <w:tcW w:w="1179" w:type="dxa"/>
          </w:tcPr>
          <w:p w14:paraId="01E7B9B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1CBDB8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74B07E5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74,226)</w:t>
            </w:r>
          </w:p>
        </w:tc>
        <w:tc>
          <w:tcPr>
            <w:tcW w:w="1343" w:type="dxa"/>
          </w:tcPr>
          <w:p w14:paraId="31EAB87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32</w:t>
            </w:r>
          </w:p>
        </w:tc>
        <w:tc>
          <w:tcPr>
            <w:tcW w:w="1210" w:type="dxa"/>
          </w:tcPr>
          <w:p w14:paraId="14B3EC1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41D8C3B4" w14:textId="77777777" w:rsidTr="009A2C2F">
        <w:trPr>
          <w:trHeight w:val="461"/>
        </w:trPr>
        <w:tc>
          <w:tcPr>
            <w:tcW w:w="679" w:type="dxa"/>
          </w:tcPr>
          <w:p w14:paraId="6CB5789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7</w:t>
            </w:r>
          </w:p>
        </w:tc>
        <w:tc>
          <w:tcPr>
            <w:tcW w:w="1821" w:type="dxa"/>
          </w:tcPr>
          <w:p w14:paraId="08E1404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446BDFC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9</w:t>
            </w:r>
          </w:p>
        </w:tc>
        <w:tc>
          <w:tcPr>
            <w:tcW w:w="1179" w:type="dxa"/>
          </w:tcPr>
          <w:p w14:paraId="7975868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2CB7A93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1CE35C4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6,224)</w:t>
            </w:r>
          </w:p>
        </w:tc>
        <w:tc>
          <w:tcPr>
            <w:tcW w:w="1343" w:type="dxa"/>
          </w:tcPr>
          <w:p w14:paraId="5958CE1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55</w:t>
            </w:r>
          </w:p>
        </w:tc>
        <w:tc>
          <w:tcPr>
            <w:tcW w:w="1210" w:type="dxa"/>
          </w:tcPr>
          <w:p w14:paraId="3EE7133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A783E43" w14:textId="77777777" w:rsidTr="009A2C2F">
        <w:trPr>
          <w:trHeight w:val="461"/>
        </w:trPr>
        <w:tc>
          <w:tcPr>
            <w:tcW w:w="679" w:type="dxa"/>
          </w:tcPr>
          <w:p w14:paraId="33D8960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8</w:t>
            </w:r>
          </w:p>
        </w:tc>
        <w:tc>
          <w:tcPr>
            <w:tcW w:w="1821" w:type="dxa"/>
          </w:tcPr>
          <w:p w14:paraId="16FF4E0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5B6115B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7</w:t>
            </w:r>
          </w:p>
        </w:tc>
        <w:tc>
          <w:tcPr>
            <w:tcW w:w="1179" w:type="dxa"/>
          </w:tcPr>
          <w:p w14:paraId="368B10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0FF1E03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4D3450E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28,223)</w:t>
            </w:r>
          </w:p>
        </w:tc>
        <w:tc>
          <w:tcPr>
            <w:tcW w:w="1343" w:type="dxa"/>
          </w:tcPr>
          <w:p w14:paraId="6B0FEE4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23</w:t>
            </w:r>
          </w:p>
        </w:tc>
        <w:tc>
          <w:tcPr>
            <w:tcW w:w="1210" w:type="dxa"/>
          </w:tcPr>
          <w:p w14:paraId="5D35F8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848E084" w14:textId="77777777" w:rsidTr="009A2C2F">
        <w:trPr>
          <w:trHeight w:val="461"/>
        </w:trPr>
        <w:tc>
          <w:tcPr>
            <w:tcW w:w="679" w:type="dxa"/>
          </w:tcPr>
          <w:p w14:paraId="71F992D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9</w:t>
            </w:r>
          </w:p>
        </w:tc>
        <w:tc>
          <w:tcPr>
            <w:tcW w:w="1821" w:type="dxa"/>
          </w:tcPr>
          <w:p w14:paraId="0E84125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7BBF3B6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w:t>
            </w:r>
          </w:p>
        </w:tc>
        <w:tc>
          <w:tcPr>
            <w:tcW w:w="1179" w:type="dxa"/>
          </w:tcPr>
          <w:p w14:paraId="7258104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7745C1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05FCB28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9,225)</w:t>
            </w:r>
          </w:p>
        </w:tc>
        <w:tc>
          <w:tcPr>
            <w:tcW w:w="1343" w:type="dxa"/>
          </w:tcPr>
          <w:p w14:paraId="4A5A6B7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12</w:t>
            </w:r>
          </w:p>
        </w:tc>
        <w:tc>
          <w:tcPr>
            <w:tcW w:w="1210" w:type="dxa"/>
          </w:tcPr>
          <w:p w14:paraId="09D8ABF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43BD9FD" w14:textId="77777777" w:rsidTr="009A2C2F">
        <w:trPr>
          <w:trHeight w:val="461"/>
        </w:trPr>
        <w:tc>
          <w:tcPr>
            <w:tcW w:w="679" w:type="dxa"/>
          </w:tcPr>
          <w:p w14:paraId="7EDA08FB" w14:textId="77777777" w:rsidR="002D4E70" w:rsidRPr="00F32999" w:rsidRDefault="002D4E70" w:rsidP="006C28A4">
            <w:pPr>
              <w:spacing w:line="312" w:lineRule="auto"/>
              <w:jc w:val="center"/>
              <w:rPr>
                <w:rFonts w:cs="Times New Roman"/>
                <w:szCs w:val="26"/>
              </w:rPr>
            </w:pPr>
            <w:r w:rsidRPr="00F32999">
              <w:rPr>
                <w:rFonts w:cs="Times New Roman"/>
                <w:szCs w:val="26"/>
              </w:rPr>
              <w:t>20</w:t>
            </w:r>
          </w:p>
        </w:tc>
        <w:tc>
          <w:tcPr>
            <w:tcW w:w="1821" w:type="dxa"/>
          </w:tcPr>
          <w:p w14:paraId="0D978E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0A2F89E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1</w:t>
            </w:r>
          </w:p>
        </w:tc>
        <w:tc>
          <w:tcPr>
            <w:tcW w:w="1179" w:type="dxa"/>
          </w:tcPr>
          <w:p w14:paraId="5CCAAFC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66C609A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566C695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41,275)</w:t>
            </w:r>
          </w:p>
        </w:tc>
        <w:tc>
          <w:tcPr>
            <w:tcW w:w="1343" w:type="dxa"/>
          </w:tcPr>
          <w:p w14:paraId="1812E2A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21</w:t>
            </w:r>
          </w:p>
        </w:tc>
        <w:tc>
          <w:tcPr>
            <w:tcW w:w="1210" w:type="dxa"/>
          </w:tcPr>
          <w:p w14:paraId="278D567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bl>
    <w:p w14:paraId="4FDF12D8" w14:textId="77777777" w:rsidR="00A44CD8" w:rsidRPr="00F32999" w:rsidRDefault="00A44CD8" w:rsidP="00A72A76">
      <w:pPr>
        <w:spacing w:line="312" w:lineRule="auto"/>
        <w:rPr>
          <w:rFonts w:cs="Times New Roman"/>
          <w:szCs w:val="26"/>
          <w:lang w:val="vi-VN"/>
        </w:rPr>
      </w:pPr>
    </w:p>
    <w:p w14:paraId="3726C449" w14:textId="721CA47C" w:rsidR="002D4E70" w:rsidRPr="00F32999" w:rsidRDefault="002D4E70" w:rsidP="00F26C47">
      <w:pPr>
        <w:spacing w:line="312" w:lineRule="auto"/>
        <w:ind w:firstLine="360"/>
        <w:rPr>
          <w:rFonts w:cs="Times New Roman"/>
          <w:szCs w:val="26"/>
        </w:rPr>
      </w:pPr>
      <w:r w:rsidRPr="00F32999">
        <w:rPr>
          <w:rFonts w:cs="Times New Roman"/>
          <w:szCs w:val="26"/>
        </w:rPr>
        <w:t>Trường hợp sai kết quả.</w:t>
      </w:r>
    </w:p>
    <w:p w14:paraId="6544E448" w14:textId="77777777" w:rsidR="002D4E70" w:rsidRPr="00F32999" w:rsidRDefault="002D4E70" w:rsidP="006C28A4">
      <w:pPr>
        <w:spacing w:line="312" w:lineRule="auto"/>
        <w:ind w:left="1080"/>
        <w:jc w:val="center"/>
        <w:rPr>
          <w:rFonts w:cs="Times New Roman"/>
          <w:szCs w:val="26"/>
        </w:rPr>
      </w:pPr>
      <w:r w:rsidRPr="00F32999">
        <w:rPr>
          <w:rFonts w:cs="Times New Roman"/>
        </w:rPr>
        <w:drawing>
          <wp:inline distT="0" distB="0" distL="0" distR="0" wp14:anchorId="6FC1E619" wp14:editId="6DFFE3D6">
            <wp:extent cx="3603408" cy="3348166"/>
            <wp:effectExtent l="0" t="0" r="0" b="5080"/>
            <wp:docPr id="1279534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34634" name=""/>
                    <pic:cNvPicPr/>
                  </pic:nvPicPr>
                  <pic:blipFill>
                    <a:blip r:embed="rId608"/>
                    <a:stretch>
                      <a:fillRect/>
                    </a:stretch>
                  </pic:blipFill>
                  <pic:spPr>
                    <a:xfrm>
                      <a:off x="0" y="0"/>
                      <a:ext cx="3617021" cy="3360815"/>
                    </a:xfrm>
                    <a:prstGeom prst="rect">
                      <a:avLst/>
                    </a:prstGeom>
                  </pic:spPr>
                </pic:pic>
              </a:graphicData>
            </a:graphic>
          </wp:inline>
        </w:drawing>
      </w:r>
    </w:p>
    <w:p w14:paraId="2CDF5317" w14:textId="320DEDFC" w:rsidR="00F26C47" w:rsidRPr="00F32999" w:rsidRDefault="00093807" w:rsidP="006C28A4">
      <w:pPr>
        <w:spacing w:line="312" w:lineRule="auto"/>
        <w:ind w:left="1080"/>
        <w:jc w:val="center"/>
        <w:rPr>
          <w:rFonts w:cs="Times New Roman"/>
          <w:szCs w:val="26"/>
        </w:rPr>
      </w:pPr>
      <w:bookmarkStart w:id="256" w:name="_Toc17137737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9</w:t>
      </w:r>
      <w:r w:rsidR="002F0C10">
        <w:rPr>
          <w:rFonts w:cs="Times New Roman"/>
        </w:rPr>
        <w:fldChar w:fldCharType="end"/>
      </w:r>
      <w:r w:rsidRPr="00F32999">
        <w:rPr>
          <w:rFonts w:cs="Times New Roman"/>
          <w:lang w:val="vi-VN"/>
        </w:rPr>
        <w:t>.</w:t>
      </w:r>
      <w:r w:rsidR="00F26C47" w:rsidRPr="00F32999">
        <w:rPr>
          <w:rFonts w:cs="Times New Roman"/>
          <w:szCs w:val="26"/>
        </w:rPr>
        <w:t xml:space="preserve"> Nhận dạng vật thể sai kết quả</w:t>
      </w:r>
      <w:bookmarkEnd w:id="256"/>
    </w:p>
    <w:p w14:paraId="1EF68E1A" w14:textId="77777777" w:rsidR="002D4E70" w:rsidRPr="00F32999" w:rsidRDefault="002D4E70">
      <w:pPr>
        <w:pStyle w:val="ListParagraph"/>
        <w:numPr>
          <w:ilvl w:val="0"/>
          <w:numId w:val="66"/>
        </w:numPr>
        <w:spacing w:line="312" w:lineRule="auto"/>
        <w:jc w:val="both"/>
        <w:rPr>
          <w:rFonts w:cs="Times New Roman"/>
          <w:szCs w:val="26"/>
        </w:rPr>
      </w:pPr>
      <w:r w:rsidRPr="00F32999">
        <w:rPr>
          <w:rFonts w:cs="Times New Roman"/>
          <w:szCs w:val="26"/>
        </w:rPr>
        <w:t>Nguyên nhân: sai kết quả là do ảnh chụp bị khuất hoàn toàn một cạnh, dẫn đến kết quả nhận diện bị sai.</w:t>
      </w:r>
    </w:p>
    <w:p w14:paraId="73B63D28" w14:textId="72534AB1" w:rsidR="002D4E70" w:rsidRPr="00F32999" w:rsidRDefault="002D4E70" w:rsidP="00A44CD8">
      <w:pPr>
        <w:spacing w:line="312" w:lineRule="auto"/>
        <w:ind w:firstLine="360"/>
        <w:jc w:val="both"/>
        <w:rPr>
          <w:rFonts w:cs="Times New Roman"/>
          <w:szCs w:val="26"/>
          <w:lang w:val="vi-VN"/>
        </w:rPr>
      </w:pPr>
      <w:r w:rsidRPr="00F32999">
        <w:rPr>
          <w:rFonts w:cs="Times New Roman"/>
          <w:szCs w:val="26"/>
        </w:rPr>
        <w:t>Tổng kết đánh giá</w:t>
      </w:r>
      <w:r w:rsidR="00A44CD8" w:rsidRPr="00F32999">
        <w:rPr>
          <w:rFonts w:cs="Times New Roman"/>
          <w:szCs w:val="26"/>
          <w:lang w:val="vi-VN"/>
        </w:rPr>
        <w:t xml:space="preserve"> thuật toán nhận dạng vật thể:</w:t>
      </w:r>
    </w:p>
    <w:p w14:paraId="31550CD6" w14:textId="77777777" w:rsidR="002D4E70" w:rsidRPr="00F32999" w:rsidRDefault="002D4E70" w:rsidP="00A44CD8">
      <w:pPr>
        <w:spacing w:line="312" w:lineRule="auto"/>
        <w:ind w:firstLine="360"/>
        <w:jc w:val="both"/>
        <w:rPr>
          <w:rFonts w:cs="Times New Roman"/>
          <w:szCs w:val="26"/>
        </w:rPr>
      </w:pPr>
      <w:r w:rsidRPr="00F32999">
        <w:rPr>
          <w:rFonts w:cs="Times New Roman"/>
          <w:szCs w:val="26"/>
        </w:rPr>
        <w:t>Ưu điểm:</w:t>
      </w:r>
    </w:p>
    <w:p w14:paraId="26DA3766" w14:textId="77777777" w:rsidR="002D4E70" w:rsidRPr="00F32999" w:rsidRDefault="002D4E70">
      <w:pPr>
        <w:pStyle w:val="ListParagraph"/>
        <w:numPr>
          <w:ilvl w:val="0"/>
          <w:numId w:val="67"/>
        </w:numPr>
        <w:spacing w:line="312" w:lineRule="auto"/>
        <w:jc w:val="both"/>
        <w:rPr>
          <w:rFonts w:cs="Times New Roman"/>
          <w:szCs w:val="26"/>
        </w:rPr>
      </w:pPr>
      <w:r w:rsidRPr="00F32999">
        <w:rPr>
          <w:rFonts w:cs="Times New Roman"/>
          <w:szCs w:val="26"/>
        </w:rPr>
        <w:t xml:space="preserve">Hệ thống nhận diện có thể dự đoán được hình dạng vật thể, trọng tâm và kích thước (px) của vật thể. </w:t>
      </w:r>
    </w:p>
    <w:p w14:paraId="1C8C0CBD" w14:textId="77777777" w:rsidR="002D4E70" w:rsidRPr="00F32999" w:rsidRDefault="002D4E70">
      <w:pPr>
        <w:pStyle w:val="ListParagraph"/>
        <w:numPr>
          <w:ilvl w:val="0"/>
          <w:numId w:val="67"/>
        </w:numPr>
        <w:spacing w:line="312" w:lineRule="auto"/>
        <w:jc w:val="both"/>
        <w:rPr>
          <w:rFonts w:cs="Times New Roman"/>
          <w:szCs w:val="26"/>
        </w:rPr>
      </w:pPr>
      <w:r w:rsidRPr="00F32999">
        <w:rPr>
          <w:rFonts w:cs="Times New Roman"/>
          <w:szCs w:val="26"/>
        </w:rPr>
        <w:t>Có thể nhận dạng được nếu vật thể bị khuất 1 phần của cạnh.</w:t>
      </w:r>
    </w:p>
    <w:p w14:paraId="15E0E680" w14:textId="77777777" w:rsidR="00AB419D" w:rsidRPr="00F32999" w:rsidRDefault="002D4E70">
      <w:pPr>
        <w:pStyle w:val="ListParagraph"/>
        <w:numPr>
          <w:ilvl w:val="0"/>
          <w:numId w:val="67"/>
        </w:numPr>
        <w:spacing w:line="312" w:lineRule="auto"/>
        <w:jc w:val="both"/>
        <w:rPr>
          <w:rFonts w:cs="Times New Roman"/>
          <w:szCs w:val="26"/>
        </w:rPr>
      </w:pPr>
      <w:r w:rsidRPr="00F32999">
        <w:rPr>
          <w:rFonts w:cs="Times New Roman"/>
          <w:szCs w:val="26"/>
        </w:rPr>
        <w:t>Độ sai lệch thấp.</w:t>
      </w:r>
    </w:p>
    <w:p w14:paraId="53C85DB6" w14:textId="15DE8D56" w:rsidR="002D4E70" w:rsidRPr="00F32999" w:rsidRDefault="002D4E70" w:rsidP="00A44CD8">
      <w:pPr>
        <w:spacing w:line="312" w:lineRule="auto"/>
        <w:ind w:firstLine="360"/>
        <w:jc w:val="both"/>
        <w:rPr>
          <w:rFonts w:cs="Times New Roman"/>
          <w:szCs w:val="26"/>
        </w:rPr>
      </w:pPr>
      <w:r w:rsidRPr="00F32999">
        <w:rPr>
          <w:rFonts w:cs="Times New Roman"/>
          <w:szCs w:val="26"/>
        </w:rPr>
        <w:t>Nhược điểm:</w:t>
      </w:r>
    </w:p>
    <w:p w14:paraId="48BFFAA4" w14:textId="77777777" w:rsidR="002D4E70" w:rsidRPr="00F32999" w:rsidRDefault="002D4E70">
      <w:pPr>
        <w:pStyle w:val="ListParagraph"/>
        <w:numPr>
          <w:ilvl w:val="0"/>
          <w:numId w:val="68"/>
        </w:numPr>
        <w:spacing w:line="312" w:lineRule="auto"/>
        <w:jc w:val="both"/>
        <w:rPr>
          <w:rFonts w:cs="Times New Roman"/>
          <w:szCs w:val="26"/>
        </w:rPr>
      </w:pPr>
      <w:r w:rsidRPr="00F32999">
        <w:rPr>
          <w:rFonts w:cs="Times New Roman"/>
          <w:szCs w:val="26"/>
        </w:rPr>
        <w:t>Phụ thuộc vào độ sáng môi trường.</w:t>
      </w:r>
    </w:p>
    <w:p w14:paraId="07FF3229" w14:textId="6CB97979" w:rsidR="002D4E70" w:rsidRPr="00F32999" w:rsidRDefault="002D4E70">
      <w:pPr>
        <w:pStyle w:val="ListParagraph"/>
        <w:numPr>
          <w:ilvl w:val="0"/>
          <w:numId w:val="68"/>
        </w:numPr>
        <w:spacing w:line="312" w:lineRule="auto"/>
        <w:jc w:val="both"/>
        <w:rPr>
          <w:rFonts w:cs="Times New Roman"/>
          <w:szCs w:val="26"/>
        </w:rPr>
      </w:pPr>
      <w:r w:rsidRPr="00F32999">
        <w:rPr>
          <w:rFonts w:cs="Times New Roman"/>
          <w:szCs w:val="26"/>
        </w:rPr>
        <w:t>Hạn chế về phần nhận diện đường tròn.</w:t>
      </w:r>
    </w:p>
    <w:p w14:paraId="2275F96A" w14:textId="102FA910" w:rsidR="003157E8" w:rsidRPr="00F32999" w:rsidRDefault="003157E8" w:rsidP="006C28A4">
      <w:pPr>
        <w:spacing w:line="312" w:lineRule="auto"/>
        <w:rPr>
          <w:rFonts w:cs="Times New Roman"/>
          <w:szCs w:val="26"/>
        </w:rPr>
      </w:pPr>
    </w:p>
    <w:p w14:paraId="0F758256" w14:textId="2A15E793" w:rsidR="003157E8" w:rsidRPr="00F32999" w:rsidRDefault="003157E8" w:rsidP="006C28A4">
      <w:pPr>
        <w:spacing w:line="312" w:lineRule="auto"/>
        <w:rPr>
          <w:rFonts w:cs="Times New Roman"/>
          <w:szCs w:val="26"/>
        </w:rPr>
      </w:pPr>
    </w:p>
    <w:p w14:paraId="2561AD13" w14:textId="2F396DFF" w:rsidR="003157E8" w:rsidRPr="00F32999" w:rsidRDefault="003157E8" w:rsidP="006C28A4">
      <w:pPr>
        <w:spacing w:line="312" w:lineRule="auto"/>
        <w:rPr>
          <w:rFonts w:cs="Times New Roman"/>
          <w:szCs w:val="26"/>
        </w:rPr>
      </w:pPr>
    </w:p>
    <w:p w14:paraId="493D9D0A" w14:textId="5BBE5475" w:rsidR="003157E8" w:rsidRPr="00F32999" w:rsidRDefault="003157E8" w:rsidP="006C28A4">
      <w:pPr>
        <w:spacing w:line="312" w:lineRule="auto"/>
        <w:rPr>
          <w:rFonts w:cs="Times New Roman"/>
          <w:szCs w:val="26"/>
        </w:rPr>
      </w:pPr>
    </w:p>
    <w:p w14:paraId="7C3C5F4D" w14:textId="77777777" w:rsidR="00F26C47" w:rsidRPr="00F32999" w:rsidRDefault="00F26C47" w:rsidP="00F26C47">
      <w:pPr>
        <w:pStyle w:val="DACHUONG"/>
        <w:jc w:val="left"/>
        <w:outlineLvl w:val="9"/>
        <w:rPr>
          <w:color w:val="000000" w:themeColor="text1"/>
        </w:rPr>
      </w:pPr>
    </w:p>
    <w:p w14:paraId="4BEFAC85" w14:textId="00942898" w:rsidR="00F26C47" w:rsidRDefault="00F26C47" w:rsidP="00F26C47">
      <w:pPr>
        <w:pStyle w:val="DACHUONG"/>
        <w:outlineLvl w:val="9"/>
        <w:rPr>
          <w:color w:val="000000" w:themeColor="text1"/>
        </w:rPr>
      </w:pPr>
    </w:p>
    <w:p w14:paraId="4EE5FF3F" w14:textId="687DFE49" w:rsidR="00C12901" w:rsidRDefault="00C12901" w:rsidP="00F26C47">
      <w:pPr>
        <w:pStyle w:val="DACHUONG"/>
        <w:outlineLvl w:val="9"/>
        <w:rPr>
          <w:color w:val="000000" w:themeColor="text1"/>
        </w:rPr>
      </w:pPr>
    </w:p>
    <w:p w14:paraId="44911920" w14:textId="4F7F151F" w:rsidR="00C12901" w:rsidRDefault="00C12901" w:rsidP="00F26C47">
      <w:pPr>
        <w:pStyle w:val="DACHUONG"/>
        <w:outlineLvl w:val="9"/>
        <w:rPr>
          <w:color w:val="000000" w:themeColor="text1"/>
        </w:rPr>
      </w:pPr>
    </w:p>
    <w:p w14:paraId="595A1BFA" w14:textId="760CF11A" w:rsidR="00C12901" w:rsidRDefault="00C12901" w:rsidP="00F26C47">
      <w:pPr>
        <w:pStyle w:val="DACHUONG"/>
        <w:outlineLvl w:val="9"/>
        <w:rPr>
          <w:color w:val="000000" w:themeColor="text1"/>
        </w:rPr>
      </w:pPr>
    </w:p>
    <w:p w14:paraId="698A745E" w14:textId="7EAD316F" w:rsidR="00C12901" w:rsidRDefault="00C12901" w:rsidP="00F26C47">
      <w:pPr>
        <w:pStyle w:val="DACHUONG"/>
        <w:outlineLvl w:val="9"/>
        <w:rPr>
          <w:color w:val="000000" w:themeColor="text1"/>
        </w:rPr>
      </w:pPr>
    </w:p>
    <w:p w14:paraId="554E6BDB" w14:textId="430D5B15" w:rsidR="00C12901" w:rsidRDefault="00C12901" w:rsidP="00F26C47">
      <w:pPr>
        <w:pStyle w:val="DACHUONG"/>
        <w:outlineLvl w:val="9"/>
        <w:rPr>
          <w:color w:val="000000" w:themeColor="text1"/>
        </w:rPr>
      </w:pPr>
    </w:p>
    <w:p w14:paraId="726C144F" w14:textId="0BBFB3C3" w:rsidR="00C12901" w:rsidRDefault="00C12901" w:rsidP="00F26C47">
      <w:pPr>
        <w:pStyle w:val="DACHUONG"/>
        <w:outlineLvl w:val="9"/>
        <w:rPr>
          <w:color w:val="000000" w:themeColor="text1"/>
        </w:rPr>
      </w:pPr>
    </w:p>
    <w:p w14:paraId="54600573" w14:textId="680B1540" w:rsidR="00C12901" w:rsidRDefault="00C12901" w:rsidP="00F26C47">
      <w:pPr>
        <w:pStyle w:val="DACHUONG"/>
        <w:outlineLvl w:val="9"/>
        <w:rPr>
          <w:color w:val="000000" w:themeColor="text1"/>
        </w:rPr>
      </w:pPr>
    </w:p>
    <w:p w14:paraId="0C3B3921" w14:textId="6CBAC7B0" w:rsidR="00C12901" w:rsidRDefault="00C12901" w:rsidP="00F26C47">
      <w:pPr>
        <w:pStyle w:val="DACHUONG"/>
        <w:outlineLvl w:val="9"/>
        <w:rPr>
          <w:color w:val="000000" w:themeColor="text1"/>
        </w:rPr>
      </w:pPr>
    </w:p>
    <w:p w14:paraId="548BA3CC" w14:textId="04576954" w:rsidR="00C12901" w:rsidRDefault="00C12901" w:rsidP="00F26C47">
      <w:pPr>
        <w:pStyle w:val="DACHUONG"/>
        <w:outlineLvl w:val="9"/>
        <w:rPr>
          <w:color w:val="000000" w:themeColor="text1"/>
        </w:rPr>
      </w:pPr>
    </w:p>
    <w:p w14:paraId="28706122" w14:textId="28F26C45" w:rsidR="00C12901" w:rsidRDefault="00C12901" w:rsidP="00F26C47">
      <w:pPr>
        <w:pStyle w:val="DACHUONG"/>
        <w:outlineLvl w:val="9"/>
        <w:rPr>
          <w:color w:val="000000" w:themeColor="text1"/>
        </w:rPr>
      </w:pPr>
    </w:p>
    <w:p w14:paraId="77305C32" w14:textId="42F59EC9" w:rsidR="00C12901" w:rsidRDefault="00C12901" w:rsidP="00F26C47">
      <w:pPr>
        <w:pStyle w:val="DACHUONG"/>
        <w:outlineLvl w:val="9"/>
        <w:rPr>
          <w:color w:val="000000" w:themeColor="text1"/>
        </w:rPr>
      </w:pPr>
    </w:p>
    <w:p w14:paraId="63D95EB5" w14:textId="1443557F" w:rsidR="00C12901" w:rsidRDefault="00C12901" w:rsidP="00F26C47">
      <w:pPr>
        <w:pStyle w:val="DACHUONG"/>
        <w:outlineLvl w:val="9"/>
        <w:rPr>
          <w:color w:val="000000" w:themeColor="text1"/>
        </w:rPr>
      </w:pPr>
    </w:p>
    <w:p w14:paraId="763395B7" w14:textId="3989DFC1" w:rsidR="00C12901" w:rsidRDefault="00C12901" w:rsidP="00F26C47">
      <w:pPr>
        <w:pStyle w:val="DACHUONG"/>
        <w:outlineLvl w:val="9"/>
        <w:rPr>
          <w:color w:val="000000" w:themeColor="text1"/>
        </w:rPr>
      </w:pPr>
    </w:p>
    <w:p w14:paraId="7959C3B4" w14:textId="042ADA2D" w:rsidR="00C12901" w:rsidRDefault="00C12901" w:rsidP="00F26C47">
      <w:pPr>
        <w:pStyle w:val="DACHUONG"/>
        <w:outlineLvl w:val="9"/>
        <w:rPr>
          <w:color w:val="000000" w:themeColor="text1"/>
        </w:rPr>
      </w:pPr>
    </w:p>
    <w:p w14:paraId="7B00A638" w14:textId="77777777" w:rsidR="00C12901" w:rsidRPr="00F32999" w:rsidRDefault="00C12901" w:rsidP="00F26C47">
      <w:pPr>
        <w:pStyle w:val="DACHUONG"/>
        <w:outlineLvl w:val="9"/>
        <w:rPr>
          <w:color w:val="000000" w:themeColor="text1"/>
        </w:rPr>
      </w:pPr>
    </w:p>
    <w:p w14:paraId="1809DAB8" w14:textId="77777777" w:rsidR="00C128FA" w:rsidRPr="00F32999" w:rsidRDefault="00C128FA" w:rsidP="00C128FA">
      <w:pPr>
        <w:pStyle w:val="Heading1"/>
        <w:numPr>
          <w:ilvl w:val="0"/>
          <w:numId w:val="72"/>
        </w:numPr>
        <w:ind w:left="360" w:hanging="360"/>
      </w:pPr>
      <w:bookmarkStart w:id="257" w:name="_Toc171373041"/>
      <w:r w:rsidRPr="00F32999">
        <w:t>THỰC NGHIỆM VÀ ĐÁNH GIÁ</w:t>
      </w:r>
      <w:bookmarkEnd w:id="257"/>
    </w:p>
    <w:p w14:paraId="02CA2AC9" w14:textId="61BB45B7" w:rsidR="00CE2B53" w:rsidRPr="00F32999" w:rsidRDefault="00CE2B53" w:rsidP="006C28A4">
      <w:pPr>
        <w:pStyle w:val="DACHUONG"/>
        <w:jc w:val="left"/>
        <w:outlineLvl w:val="1"/>
        <w:rPr>
          <w:color w:val="000000" w:themeColor="text1"/>
        </w:rPr>
      </w:pPr>
      <w:bookmarkStart w:id="258" w:name="_Toc171373042"/>
      <w:r w:rsidRPr="00F32999">
        <w:rPr>
          <w:color w:val="000000" w:themeColor="text1"/>
        </w:rPr>
        <w:t xml:space="preserve">5.1 </w:t>
      </w:r>
      <w:r w:rsidR="00351BA6" w:rsidRPr="00F32999">
        <w:rPr>
          <w:color w:val="000000" w:themeColor="text1"/>
        </w:rPr>
        <w:t>Thực nghiệm hệ thống</w:t>
      </w:r>
      <w:bookmarkEnd w:id="258"/>
    </w:p>
    <w:p w14:paraId="686E5C43" w14:textId="367C292D" w:rsidR="008E3CFB" w:rsidRPr="00F32999" w:rsidRDefault="008E3CFB" w:rsidP="00F26C47">
      <w:pPr>
        <w:pStyle w:val="DACHUONG"/>
        <w:ind w:firstLine="360"/>
        <w:jc w:val="both"/>
        <w:outlineLvl w:val="9"/>
        <w:rPr>
          <w:b w:val="0"/>
          <w:bCs w:val="0"/>
          <w:color w:val="000000" w:themeColor="text1"/>
        </w:rPr>
      </w:pPr>
      <w:r w:rsidRPr="00F32999">
        <w:rPr>
          <w:b w:val="0"/>
          <w:bCs w:val="0"/>
          <w:color w:val="000000" w:themeColor="text1"/>
        </w:rPr>
        <w:t xml:space="preserve">Mô tả: Ta sẽ thực hiện tạo các quỹ đạo từ găng tay điều khiển </w:t>
      </w:r>
      <w:r w:rsidR="0033696E" w:rsidRPr="00F32999">
        <w:rPr>
          <w:b w:val="0"/>
          <w:bCs w:val="0"/>
          <w:color w:val="000000" w:themeColor="text1"/>
        </w:rPr>
        <w:t xml:space="preserve">cho từng loại vật thể cần gắp. Có 4 loại vật thể cần gắp là: Hình chữ nhật, hình </w:t>
      </w:r>
      <w:r w:rsidR="00DC24A9">
        <w:rPr>
          <w:b w:val="0"/>
          <w:bCs w:val="0"/>
          <w:color w:val="000000" w:themeColor="text1"/>
        </w:rPr>
        <w:t>vuông</w:t>
      </w:r>
      <w:r w:rsidR="0033696E" w:rsidRPr="00F32999">
        <w:rPr>
          <w:b w:val="0"/>
          <w:bCs w:val="0"/>
          <w:color w:val="000000" w:themeColor="text1"/>
        </w:rPr>
        <w:t>, hình tam giác và hình tròn. Sau khi tạo quỹ đạo, ta tiến hành cho hệ thống tự động chạy phân loại các loại vật thể về 4 vị trí tương ứng.</w:t>
      </w:r>
    </w:p>
    <w:p w14:paraId="2E7B62AA" w14:textId="1DCFDBC4" w:rsidR="0033696E" w:rsidRPr="00F32999" w:rsidRDefault="0033696E" w:rsidP="006C28A4">
      <w:pPr>
        <w:pStyle w:val="DACHUONG"/>
        <w:outlineLvl w:val="9"/>
        <w:rPr>
          <w:b w:val="0"/>
          <w:bCs w:val="0"/>
          <w:color w:val="000000" w:themeColor="text1"/>
        </w:rPr>
      </w:pPr>
      <w:r w:rsidRPr="00F32999">
        <w:drawing>
          <wp:inline distT="0" distB="0" distL="0" distR="0" wp14:anchorId="11D95B54" wp14:editId="0B783682">
            <wp:extent cx="3611394" cy="4561367"/>
            <wp:effectExtent l="0" t="0" r="8255" b="0"/>
            <wp:docPr id="1485483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83614" name=""/>
                    <pic:cNvPicPr/>
                  </pic:nvPicPr>
                  <pic:blipFill>
                    <a:blip r:embed="rId609"/>
                    <a:stretch>
                      <a:fillRect/>
                    </a:stretch>
                  </pic:blipFill>
                  <pic:spPr>
                    <a:xfrm>
                      <a:off x="0" y="0"/>
                      <a:ext cx="3621553" cy="4574199"/>
                    </a:xfrm>
                    <a:prstGeom prst="rect">
                      <a:avLst/>
                    </a:prstGeom>
                  </pic:spPr>
                </pic:pic>
              </a:graphicData>
            </a:graphic>
          </wp:inline>
        </w:drawing>
      </w:r>
    </w:p>
    <w:p w14:paraId="77FDD0BB" w14:textId="75C94F28" w:rsidR="00F26C47" w:rsidRPr="00F32999" w:rsidRDefault="00AB4B30" w:rsidP="006C28A4">
      <w:pPr>
        <w:pStyle w:val="DACHUONG"/>
        <w:outlineLvl w:val="9"/>
        <w:rPr>
          <w:b w:val="0"/>
          <w:bCs w:val="0"/>
          <w:color w:val="000000" w:themeColor="text1"/>
        </w:rPr>
      </w:pPr>
      <w:bookmarkStart w:id="259" w:name="_Toc171377379"/>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5</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1</w:t>
      </w:r>
      <w:r w:rsidR="002F0C10">
        <w:rPr>
          <w:b w:val="0"/>
          <w:bCs w:val="0"/>
        </w:rPr>
        <w:fldChar w:fldCharType="end"/>
      </w:r>
      <w:r w:rsidRPr="00F32999">
        <w:rPr>
          <w:b w:val="0"/>
          <w:bCs w:val="0"/>
          <w:lang w:val="vi-VN"/>
        </w:rPr>
        <w:t>.</w:t>
      </w:r>
      <w:r w:rsidR="00F26C47" w:rsidRPr="00F32999">
        <w:rPr>
          <w:b w:val="0"/>
          <w:bCs w:val="0"/>
          <w:color w:val="000000" w:themeColor="text1"/>
        </w:rPr>
        <w:t xml:space="preserve"> Thiết lập các vị trí sẽ thả tương ứng với từng loại vật thể</w:t>
      </w:r>
      <w:bookmarkEnd w:id="259"/>
    </w:p>
    <w:p w14:paraId="58E6D8F0" w14:textId="248685D1" w:rsidR="0033696E" w:rsidRPr="00F32999" w:rsidRDefault="0033696E" w:rsidP="006C28A4">
      <w:pPr>
        <w:pStyle w:val="NormalWeb"/>
        <w:spacing w:line="312" w:lineRule="auto"/>
        <w:rPr>
          <w:noProof/>
        </w:rPr>
      </w:pPr>
      <w:r w:rsidRPr="00F32999">
        <w:rPr>
          <w:noProof/>
        </w:rPr>
        <w:drawing>
          <wp:inline distT="0" distB="0" distL="0" distR="0" wp14:anchorId="52BA8756" wp14:editId="6DA3FAD2">
            <wp:extent cx="6118760" cy="3689498"/>
            <wp:effectExtent l="0" t="0" r="0" b="6350"/>
            <wp:docPr id="21230135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610" cstate="print">
                      <a:extLst>
                        <a:ext uri="{28A0092B-C50C-407E-A947-70E740481C1C}">
                          <a14:useLocalDpi xmlns:a14="http://schemas.microsoft.com/office/drawing/2010/main" val="0"/>
                        </a:ext>
                      </a:extLst>
                    </a:blip>
                    <a:srcRect t="16154" b="3473"/>
                    <a:stretch/>
                  </pic:blipFill>
                  <pic:spPr bwMode="auto">
                    <a:xfrm rot="10800000">
                      <a:off x="0" y="0"/>
                      <a:ext cx="6119495" cy="3689941"/>
                    </a:xfrm>
                    <a:prstGeom prst="rect">
                      <a:avLst/>
                    </a:prstGeom>
                    <a:noFill/>
                    <a:ln>
                      <a:noFill/>
                    </a:ln>
                    <a:extLst>
                      <a:ext uri="{53640926-AAD7-44D8-BBD7-CCE9431645EC}">
                        <a14:shadowObscured xmlns:a14="http://schemas.microsoft.com/office/drawing/2010/main"/>
                      </a:ext>
                    </a:extLst>
                  </pic:spPr>
                </pic:pic>
              </a:graphicData>
            </a:graphic>
          </wp:inline>
        </w:drawing>
      </w:r>
    </w:p>
    <w:p w14:paraId="1AF02854" w14:textId="0D13229A" w:rsidR="00F26C47" w:rsidRPr="00F32999" w:rsidRDefault="00AB4B30" w:rsidP="00F26C47">
      <w:pPr>
        <w:pStyle w:val="NormalWeb"/>
        <w:spacing w:line="312" w:lineRule="auto"/>
        <w:jc w:val="center"/>
        <w:rPr>
          <w:noProof/>
        </w:rPr>
      </w:pPr>
      <w:bookmarkStart w:id="260" w:name="_Toc171377380"/>
      <w:r w:rsidRPr="00F32999">
        <w:t xml:space="preserve">Hình </w:t>
      </w:r>
      <w:fldSimple w:instr=" STYLEREF 1 \s ">
        <w:r w:rsidR="00A25E38">
          <w:rPr>
            <w:noProof/>
          </w:rPr>
          <w:t>5</w:t>
        </w:r>
      </w:fldSimple>
      <w:r w:rsidR="002F0C10">
        <w:t>.</w:t>
      </w:r>
      <w:fldSimple w:instr=" SEQ Hình \* ARABIC \s 1 ">
        <w:r w:rsidR="00A25E38">
          <w:rPr>
            <w:noProof/>
          </w:rPr>
          <w:t>2</w:t>
        </w:r>
      </w:fldSimple>
      <w:r w:rsidRPr="00F32999">
        <w:rPr>
          <w:lang w:val="vi-VN"/>
        </w:rPr>
        <w:t>.</w:t>
      </w:r>
      <w:r w:rsidR="00A44CD8" w:rsidRPr="00F32999">
        <w:rPr>
          <w:noProof/>
          <w:color w:val="000000" w:themeColor="text1"/>
          <w:lang w:val="vi-VN"/>
        </w:rPr>
        <w:t xml:space="preserve"> T</w:t>
      </w:r>
      <w:r w:rsidR="00F26C47" w:rsidRPr="00F32999">
        <w:rPr>
          <w:noProof/>
          <w:color w:val="000000" w:themeColor="text1"/>
        </w:rPr>
        <w:t>hực hiện tạo quỹ đạo từ thiết bị theo dõi chuyển động cánh tay</w:t>
      </w:r>
      <w:bookmarkEnd w:id="260"/>
    </w:p>
    <w:p w14:paraId="57C85D72" w14:textId="4742DC9D" w:rsidR="0033696E" w:rsidRPr="00F32999" w:rsidRDefault="0033696E" w:rsidP="006C28A4">
      <w:pPr>
        <w:pStyle w:val="NormalWeb"/>
        <w:spacing w:line="312" w:lineRule="auto"/>
        <w:rPr>
          <w:noProof/>
        </w:rPr>
      </w:pPr>
      <w:r w:rsidRPr="00F32999">
        <w:rPr>
          <w:noProof/>
        </w:rPr>
        <w:t>Tổng hợp kết quả:</w:t>
      </w:r>
    </w:p>
    <w:p w14:paraId="6B165F9B" w14:textId="3F5ABCCA" w:rsidR="002A3A71" w:rsidRPr="00F32999" w:rsidRDefault="002A3A71" w:rsidP="006C28A4">
      <w:pPr>
        <w:pStyle w:val="DACHUONG"/>
        <w:jc w:val="left"/>
        <w:outlineLvl w:val="9"/>
        <w:rPr>
          <w:b w:val="0"/>
          <w:bCs w:val="0"/>
          <w:color w:val="000000" w:themeColor="text1"/>
        </w:rPr>
      </w:pPr>
      <w:r w:rsidRPr="00F32999">
        <w:drawing>
          <wp:inline distT="0" distB="0" distL="0" distR="0" wp14:anchorId="3592F711" wp14:editId="621D109B">
            <wp:extent cx="5954233" cy="2811145"/>
            <wp:effectExtent l="0" t="0" r="8890" b="8255"/>
            <wp:docPr id="513346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346734" name=""/>
                    <pic:cNvPicPr/>
                  </pic:nvPicPr>
                  <pic:blipFill rotWithShape="1">
                    <a:blip r:embed="rId611"/>
                    <a:srcRect t="5028" r="2688"/>
                    <a:stretch/>
                  </pic:blipFill>
                  <pic:spPr bwMode="auto">
                    <a:xfrm>
                      <a:off x="0" y="0"/>
                      <a:ext cx="5955015" cy="2811514"/>
                    </a:xfrm>
                    <a:prstGeom prst="rect">
                      <a:avLst/>
                    </a:prstGeom>
                    <a:ln>
                      <a:noFill/>
                    </a:ln>
                    <a:extLst>
                      <a:ext uri="{53640926-AAD7-44D8-BBD7-CCE9431645EC}">
                        <a14:shadowObscured xmlns:a14="http://schemas.microsoft.com/office/drawing/2010/main"/>
                      </a:ext>
                    </a:extLst>
                  </pic:spPr>
                </pic:pic>
              </a:graphicData>
            </a:graphic>
          </wp:inline>
        </w:drawing>
      </w:r>
    </w:p>
    <w:p w14:paraId="1E983AB6" w14:textId="4A8DACB3" w:rsidR="00F26C47" w:rsidRPr="00F32999" w:rsidRDefault="00AB4B30" w:rsidP="00F26C47">
      <w:pPr>
        <w:pStyle w:val="DACHUONG"/>
        <w:outlineLvl w:val="9"/>
        <w:rPr>
          <w:b w:val="0"/>
          <w:bCs w:val="0"/>
          <w:color w:val="000000" w:themeColor="text1"/>
        </w:rPr>
      </w:pPr>
      <w:bookmarkStart w:id="261" w:name="_Toc171377381"/>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5</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3</w:t>
      </w:r>
      <w:r w:rsidR="002F0C10">
        <w:rPr>
          <w:b w:val="0"/>
          <w:bCs w:val="0"/>
        </w:rPr>
        <w:fldChar w:fldCharType="end"/>
      </w:r>
      <w:r w:rsidRPr="00F32999">
        <w:rPr>
          <w:b w:val="0"/>
          <w:bCs w:val="0"/>
          <w:lang w:val="vi-VN"/>
        </w:rPr>
        <w:t>.</w:t>
      </w:r>
      <w:r w:rsidR="00A44CD8" w:rsidRPr="00F32999">
        <w:rPr>
          <w:b w:val="0"/>
          <w:bCs w:val="0"/>
          <w:color w:val="000000" w:themeColor="text1"/>
          <w:lang w:val="vi-VN"/>
        </w:rPr>
        <w:t xml:space="preserve"> </w:t>
      </w:r>
      <w:r w:rsidR="002F0C10">
        <w:rPr>
          <w:b w:val="0"/>
          <w:bCs w:val="0"/>
          <w:color w:val="000000" w:themeColor="text1"/>
        </w:rPr>
        <w:t>T</w:t>
      </w:r>
      <w:r w:rsidR="00F26C47" w:rsidRPr="00F32999">
        <w:rPr>
          <w:b w:val="0"/>
          <w:bCs w:val="0"/>
          <w:color w:val="000000" w:themeColor="text1"/>
        </w:rPr>
        <w:t>hực hiện tạo quỹ đạo từ thiết bị theo dõi chuyển động cánh tay</w:t>
      </w:r>
      <w:bookmarkEnd w:id="261"/>
    </w:p>
    <w:p w14:paraId="0AD3D2CB" w14:textId="79814775" w:rsidR="0033696E" w:rsidRPr="00F32999" w:rsidRDefault="00F26C47" w:rsidP="006C28A4">
      <w:pPr>
        <w:pStyle w:val="NormalWeb"/>
        <w:spacing w:line="312" w:lineRule="auto"/>
        <w:rPr>
          <w:noProof/>
        </w:rPr>
      </w:pPr>
      <w:r w:rsidRPr="00F32999">
        <w:rPr>
          <w:noProof/>
        </w:rPr>
        <w:t xml:space="preserve">Từ đó, ta có thể chủ động thiết lập </w:t>
      </w:r>
      <w:r w:rsidR="0033696E" w:rsidRPr="00F32999">
        <w:rPr>
          <w:noProof/>
        </w:rPr>
        <w:t>4 quỹ đạo cho 4 loại vật thể:</w:t>
      </w:r>
    </w:p>
    <w:p w14:paraId="30E9E8DE" w14:textId="77777777" w:rsidR="002F0C10" w:rsidRDefault="003157E8" w:rsidP="002F0C10">
      <w:pPr>
        <w:pStyle w:val="NormalWeb"/>
        <w:keepNext/>
        <w:spacing w:line="312" w:lineRule="auto"/>
        <w:jc w:val="center"/>
      </w:pPr>
      <w:r w:rsidRPr="00F32999">
        <w:rPr>
          <w:noProof/>
        </w:rPr>
        <w:drawing>
          <wp:inline distT="0" distB="0" distL="0" distR="0" wp14:anchorId="453097FE" wp14:editId="564336A4">
            <wp:extent cx="1947723" cy="1698172"/>
            <wp:effectExtent l="0" t="0" r="0" b="0"/>
            <wp:docPr id="1210583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83899" name=""/>
                    <pic:cNvPicPr/>
                  </pic:nvPicPr>
                  <pic:blipFill>
                    <a:blip r:embed="rId612"/>
                    <a:stretch>
                      <a:fillRect/>
                    </a:stretch>
                  </pic:blipFill>
                  <pic:spPr>
                    <a:xfrm>
                      <a:off x="0" y="0"/>
                      <a:ext cx="1965099" cy="1713322"/>
                    </a:xfrm>
                    <a:prstGeom prst="rect">
                      <a:avLst/>
                    </a:prstGeom>
                  </pic:spPr>
                </pic:pic>
              </a:graphicData>
            </a:graphic>
          </wp:inline>
        </w:drawing>
      </w:r>
      <w:r w:rsidRPr="00F32999">
        <w:rPr>
          <w:noProof/>
        </w:rPr>
        <w:drawing>
          <wp:inline distT="0" distB="0" distL="0" distR="0" wp14:anchorId="4E866417" wp14:editId="2BD477CF">
            <wp:extent cx="1861980" cy="1650670"/>
            <wp:effectExtent l="0" t="0" r="5080" b="6985"/>
            <wp:docPr id="832680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680192" name=""/>
                    <pic:cNvPicPr/>
                  </pic:nvPicPr>
                  <pic:blipFill>
                    <a:blip r:embed="rId613"/>
                    <a:stretch>
                      <a:fillRect/>
                    </a:stretch>
                  </pic:blipFill>
                  <pic:spPr>
                    <a:xfrm>
                      <a:off x="0" y="0"/>
                      <a:ext cx="1892002" cy="1677285"/>
                    </a:xfrm>
                    <a:prstGeom prst="rect">
                      <a:avLst/>
                    </a:prstGeom>
                  </pic:spPr>
                </pic:pic>
              </a:graphicData>
            </a:graphic>
          </wp:inline>
        </w:drawing>
      </w:r>
      <w:r w:rsidRPr="00F32999">
        <w:rPr>
          <w:noProof/>
        </w:rPr>
        <w:drawing>
          <wp:inline distT="0" distB="0" distL="0" distR="0" wp14:anchorId="4A4F894A" wp14:editId="4FBE033B">
            <wp:extent cx="1820505" cy="1650670"/>
            <wp:effectExtent l="0" t="0" r="8890" b="6985"/>
            <wp:docPr id="825784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784716" name=""/>
                    <pic:cNvPicPr/>
                  </pic:nvPicPr>
                  <pic:blipFill>
                    <a:blip r:embed="rId614"/>
                    <a:stretch>
                      <a:fillRect/>
                    </a:stretch>
                  </pic:blipFill>
                  <pic:spPr>
                    <a:xfrm>
                      <a:off x="0" y="0"/>
                      <a:ext cx="1845728" cy="1673540"/>
                    </a:xfrm>
                    <a:prstGeom prst="rect">
                      <a:avLst/>
                    </a:prstGeom>
                  </pic:spPr>
                </pic:pic>
              </a:graphicData>
            </a:graphic>
          </wp:inline>
        </w:drawing>
      </w:r>
      <w:r w:rsidRPr="00F32999">
        <w:rPr>
          <w:noProof/>
        </w:rPr>
        <w:drawing>
          <wp:inline distT="0" distB="0" distL="0" distR="0" wp14:anchorId="4F91DAED" wp14:editId="3FD50E9F">
            <wp:extent cx="1905989" cy="1744102"/>
            <wp:effectExtent l="0" t="0" r="0" b="8890"/>
            <wp:docPr id="17477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7060" name=""/>
                    <pic:cNvPicPr/>
                  </pic:nvPicPr>
                  <pic:blipFill>
                    <a:blip r:embed="rId615"/>
                    <a:stretch>
                      <a:fillRect/>
                    </a:stretch>
                  </pic:blipFill>
                  <pic:spPr>
                    <a:xfrm>
                      <a:off x="0" y="0"/>
                      <a:ext cx="1949637" cy="1784043"/>
                    </a:xfrm>
                    <a:prstGeom prst="rect">
                      <a:avLst/>
                    </a:prstGeom>
                  </pic:spPr>
                </pic:pic>
              </a:graphicData>
            </a:graphic>
          </wp:inline>
        </w:drawing>
      </w:r>
      <w:r w:rsidRPr="00F32999">
        <w:rPr>
          <w:noProof/>
        </w:rPr>
        <w:drawing>
          <wp:inline distT="0" distB="0" distL="0" distR="0" wp14:anchorId="4B0E34FB" wp14:editId="53FDEFA3">
            <wp:extent cx="1858489" cy="1751327"/>
            <wp:effectExtent l="0" t="0" r="8890" b="1905"/>
            <wp:docPr id="713608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608987" name=""/>
                    <pic:cNvPicPr/>
                  </pic:nvPicPr>
                  <pic:blipFill>
                    <a:blip r:embed="rId616"/>
                    <a:stretch>
                      <a:fillRect/>
                    </a:stretch>
                  </pic:blipFill>
                  <pic:spPr>
                    <a:xfrm>
                      <a:off x="0" y="0"/>
                      <a:ext cx="1922304" cy="1811463"/>
                    </a:xfrm>
                    <a:prstGeom prst="rect">
                      <a:avLst/>
                    </a:prstGeom>
                  </pic:spPr>
                </pic:pic>
              </a:graphicData>
            </a:graphic>
          </wp:inline>
        </w:drawing>
      </w:r>
    </w:p>
    <w:p w14:paraId="381BEB9F" w14:textId="428E7B83" w:rsidR="003157E8" w:rsidRPr="002F0C10" w:rsidRDefault="002F0C10" w:rsidP="00347C90">
      <w:pPr>
        <w:pStyle w:val="Caption"/>
        <w:rPr>
          <w:color w:val="auto"/>
        </w:rPr>
      </w:pPr>
      <w:bookmarkStart w:id="262" w:name="_Toc171377382"/>
      <w:r>
        <w:t xml:space="preserve">Hình </w:t>
      </w:r>
      <w:r>
        <w:fldChar w:fldCharType="begin"/>
      </w:r>
      <w:r>
        <w:instrText xml:space="preserve"> STYLEREF 1 \s </w:instrText>
      </w:r>
      <w:r>
        <w:fldChar w:fldCharType="separate"/>
      </w:r>
      <w:r w:rsidR="00A25E38">
        <w:t>5</w:t>
      </w:r>
      <w:r>
        <w:fldChar w:fldCharType="end"/>
      </w:r>
      <w:r>
        <w:t>.</w:t>
      </w:r>
      <w:r>
        <w:fldChar w:fldCharType="begin"/>
      </w:r>
      <w:r>
        <w:instrText xml:space="preserve"> SEQ Hình \* ARABIC \s 1 </w:instrText>
      </w:r>
      <w:r>
        <w:fldChar w:fldCharType="separate"/>
      </w:r>
      <w:r w:rsidR="00A25E38">
        <w:t>4</w:t>
      </w:r>
      <w:r>
        <w:fldChar w:fldCharType="end"/>
      </w:r>
      <w:r>
        <w:t>. Quỹ đạo di chuyển đến băng tải chính và 4 quỹ đạo cho từng loại sản phẩm</w:t>
      </w:r>
      <w:bookmarkEnd w:id="262"/>
    </w:p>
    <w:p w14:paraId="03F13E70" w14:textId="67EDCDAC" w:rsidR="00AC647D" w:rsidRPr="00F32999" w:rsidRDefault="00AC647D" w:rsidP="00F26C47">
      <w:pPr>
        <w:pStyle w:val="DACHUONG"/>
        <w:ind w:firstLine="360"/>
        <w:jc w:val="left"/>
        <w:outlineLvl w:val="9"/>
        <w:rPr>
          <w:b w:val="0"/>
          <w:bCs w:val="0"/>
          <w:color w:val="000000" w:themeColor="text1"/>
        </w:rPr>
      </w:pPr>
      <w:r w:rsidRPr="00F32999">
        <w:rPr>
          <w:b w:val="0"/>
          <w:bCs w:val="0"/>
          <w:color w:val="000000" w:themeColor="text1"/>
        </w:rPr>
        <w:t>Các hình ảnh hoạt động:</w:t>
      </w:r>
    </w:p>
    <w:p w14:paraId="75B04810" w14:textId="77777777" w:rsidR="002F0C10" w:rsidRDefault="00AC647D" w:rsidP="002F0C10">
      <w:pPr>
        <w:pStyle w:val="DACHUONG"/>
        <w:keepNext/>
        <w:outlineLvl w:val="9"/>
      </w:pPr>
      <w:r w:rsidRPr="00F32999">
        <w:drawing>
          <wp:inline distT="0" distB="0" distL="0" distR="0" wp14:anchorId="5BABC148" wp14:editId="62F01D7A">
            <wp:extent cx="5343699" cy="2732567"/>
            <wp:effectExtent l="0" t="0" r="0" b="0"/>
            <wp:docPr id="1371804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04354" name=""/>
                    <pic:cNvPicPr/>
                  </pic:nvPicPr>
                  <pic:blipFill>
                    <a:blip r:embed="rId617"/>
                    <a:stretch>
                      <a:fillRect/>
                    </a:stretch>
                  </pic:blipFill>
                  <pic:spPr>
                    <a:xfrm>
                      <a:off x="0" y="0"/>
                      <a:ext cx="5344028" cy="2732735"/>
                    </a:xfrm>
                    <a:prstGeom prst="rect">
                      <a:avLst/>
                    </a:prstGeom>
                  </pic:spPr>
                </pic:pic>
              </a:graphicData>
            </a:graphic>
          </wp:inline>
        </w:drawing>
      </w:r>
    </w:p>
    <w:p w14:paraId="28F83AF8" w14:textId="4414757C" w:rsidR="00AC647D" w:rsidRPr="00F32999" w:rsidRDefault="002F0C10" w:rsidP="00347C90">
      <w:pPr>
        <w:pStyle w:val="Caption"/>
        <w:rPr>
          <w:b/>
          <w:bCs/>
        </w:rPr>
      </w:pPr>
      <w:bookmarkStart w:id="263" w:name="_Toc171377383"/>
      <w:r>
        <w:t xml:space="preserve">Hình </w:t>
      </w:r>
      <w:r>
        <w:fldChar w:fldCharType="begin"/>
      </w:r>
      <w:r>
        <w:instrText xml:space="preserve"> STYLEREF 1 \s </w:instrText>
      </w:r>
      <w:r>
        <w:fldChar w:fldCharType="separate"/>
      </w:r>
      <w:r w:rsidR="00A25E38">
        <w:t>5</w:t>
      </w:r>
      <w:r>
        <w:fldChar w:fldCharType="end"/>
      </w:r>
      <w:r>
        <w:t>.</w:t>
      </w:r>
      <w:r>
        <w:fldChar w:fldCharType="begin"/>
      </w:r>
      <w:r>
        <w:instrText xml:space="preserve"> SEQ Hình \* ARABIC \s 1 </w:instrText>
      </w:r>
      <w:r>
        <w:fldChar w:fldCharType="separate"/>
      </w:r>
      <w:r w:rsidR="00A25E38">
        <w:t>5</w:t>
      </w:r>
      <w:r>
        <w:fldChar w:fldCharType="end"/>
      </w:r>
      <w:r>
        <w:t>. Hệ thống băng tải và Camera</w:t>
      </w:r>
      <w:bookmarkEnd w:id="263"/>
    </w:p>
    <w:p w14:paraId="2C2D0C42" w14:textId="1E2A69FD" w:rsidR="00AC647D" w:rsidRPr="00F32999" w:rsidRDefault="00AC647D" w:rsidP="006C28A4">
      <w:pPr>
        <w:pStyle w:val="DACHUONG"/>
        <w:outlineLvl w:val="9"/>
        <w:rPr>
          <w:b w:val="0"/>
          <w:bCs w:val="0"/>
          <w:color w:val="000000" w:themeColor="text1"/>
        </w:rPr>
      </w:pPr>
      <w:r w:rsidRPr="00F32999">
        <w:drawing>
          <wp:inline distT="0" distB="0" distL="0" distR="0" wp14:anchorId="7A93CDF7" wp14:editId="3925924D">
            <wp:extent cx="4634258" cy="2971368"/>
            <wp:effectExtent l="0" t="0" r="0" b="635"/>
            <wp:docPr id="12657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76279" name=""/>
                    <pic:cNvPicPr/>
                  </pic:nvPicPr>
                  <pic:blipFill>
                    <a:blip r:embed="rId618"/>
                    <a:stretch>
                      <a:fillRect/>
                    </a:stretch>
                  </pic:blipFill>
                  <pic:spPr>
                    <a:xfrm>
                      <a:off x="0" y="0"/>
                      <a:ext cx="4659872" cy="2987791"/>
                    </a:xfrm>
                    <a:prstGeom prst="rect">
                      <a:avLst/>
                    </a:prstGeom>
                  </pic:spPr>
                </pic:pic>
              </a:graphicData>
            </a:graphic>
          </wp:inline>
        </w:drawing>
      </w:r>
    </w:p>
    <w:p w14:paraId="2D94BB99" w14:textId="54335824" w:rsidR="00F26C47" w:rsidRPr="00F32999" w:rsidRDefault="00AB4B30" w:rsidP="006C28A4">
      <w:pPr>
        <w:pStyle w:val="DACHUONG"/>
        <w:outlineLvl w:val="9"/>
        <w:rPr>
          <w:b w:val="0"/>
          <w:bCs w:val="0"/>
          <w:color w:val="000000" w:themeColor="text1"/>
        </w:rPr>
      </w:pPr>
      <w:bookmarkStart w:id="264" w:name="_Toc171377384"/>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5</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6</w:t>
      </w:r>
      <w:r w:rsidR="002F0C10">
        <w:rPr>
          <w:b w:val="0"/>
          <w:bCs w:val="0"/>
        </w:rPr>
        <w:fldChar w:fldCharType="end"/>
      </w:r>
      <w:r w:rsidRPr="00F32999">
        <w:rPr>
          <w:b w:val="0"/>
          <w:bCs w:val="0"/>
          <w:lang w:val="vi-VN"/>
        </w:rPr>
        <w:t>.</w:t>
      </w:r>
      <w:r w:rsidR="00F26C47" w:rsidRPr="00F32999">
        <w:rPr>
          <w:b w:val="0"/>
          <w:bCs w:val="0"/>
          <w:color w:val="000000" w:themeColor="text1"/>
        </w:rPr>
        <w:t xml:space="preserve"> </w:t>
      </w:r>
      <w:r w:rsidR="005976B9" w:rsidRPr="00F32999">
        <w:rPr>
          <w:b w:val="0"/>
          <w:bCs w:val="0"/>
          <w:color w:val="000000" w:themeColor="text1"/>
        </w:rPr>
        <w:t>C</w:t>
      </w:r>
      <w:r w:rsidR="00F26C47" w:rsidRPr="00F32999">
        <w:rPr>
          <w:b w:val="0"/>
          <w:bCs w:val="0"/>
          <w:color w:val="000000" w:themeColor="text1"/>
        </w:rPr>
        <w:t>ánh tay robot đang ở vị trí băng tải</w:t>
      </w:r>
      <w:r w:rsidR="002F0C10">
        <w:rPr>
          <w:b w:val="0"/>
          <w:bCs w:val="0"/>
          <w:color w:val="000000" w:themeColor="text1"/>
        </w:rPr>
        <w:t xml:space="preserve"> chính</w:t>
      </w:r>
      <w:bookmarkEnd w:id="264"/>
    </w:p>
    <w:p w14:paraId="5C30CD53" w14:textId="77777777" w:rsidR="00AC647D" w:rsidRPr="00F32999" w:rsidRDefault="00AC647D" w:rsidP="006C28A4">
      <w:pPr>
        <w:pStyle w:val="DACHUONG"/>
        <w:outlineLvl w:val="9"/>
        <w:rPr>
          <w:b w:val="0"/>
          <w:bCs w:val="0"/>
          <w:color w:val="000000" w:themeColor="text1"/>
        </w:rPr>
      </w:pPr>
      <w:r w:rsidRPr="00F32999">
        <w:drawing>
          <wp:inline distT="0" distB="0" distL="0" distR="0" wp14:anchorId="68D2C7CB" wp14:editId="330E757D">
            <wp:extent cx="4577341" cy="2435676"/>
            <wp:effectExtent l="0" t="0" r="0" b="3175"/>
            <wp:docPr id="469356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56576" name=""/>
                    <pic:cNvPicPr/>
                  </pic:nvPicPr>
                  <pic:blipFill>
                    <a:blip r:embed="rId619"/>
                    <a:stretch>
                      <a:fillRect/>
                    </a:stretch>
                  </pic:blipFill>
                  <pic:spPr>
                    <a:xfrm>
                      <a:off x="0" y="0"/>
                      <a:ext cx="4595032" cy="2445090"/>
                    </a:xfrm>
                    <a:prstGeom prst="rect">
                      <a:avLst/>
                    </a:prstGeom>
                  </pic:spPr>
                </pic:pic>
              </a:graphicData>
            </a:graphic>
          </wp:inline>
        </w:drawing>
      </w:r>
    </w:p>
    <w:p w14:paraId="590A8C11" w14:textId="1323BAF5" w:rsidR="00F26C47" w:rsidRPr="00F32999" w:rsidRDefault="005976B9" w:rsidP="006C28A4">
      <w:pPr>
        <w:pStyle w:val="DACHUONG"/>
        <w:outlineLvl w:val="9"/>
        <w:rPr>
          <w:b w:val="0"/>
          <w:bCs w:val="0"/>
          <w:color w:val="000000" w:themeColor="text1"/>
        </w:rPr>
      </w:pPr>
      <w:bookmarkStart w:id="265" w:name="_Toc171377385"/>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5</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7</w:t>
      </w:r>
      <w:r w:rsidR="002F0C10">
        <w:rPr>
          <w:b w:val="0"/>
          <w:bCs w:val="0"/>
        </w:rPr>
        <w:fldChar w:fldCharType="end"/>
      </w:r>
      <w:r w:rsidRPr="00F32999">
        <w:rPr>
          <w:b w:val="0"/>
          <w:bCs w:val="0"/>
          <w:lang w:val="vi-VN"/>
        </w:rPr>
        <w:t>.</w:t>
      </w:r>
      <w:r w:rsidR="00F26C47" w:rsidRPr="00F32999">
        <w:rPr>
          <w:b w:val="0"/>
          <w:bCs w:val="0"/>
          <w:color w:val="000000" w:themeColor="text1"/>
        </w:rPr>
        <w:t xml:space="preserve"> </w:t>
      </w:r>
      <w:r w:rsidRPr="00F32999">
        <w:rPr>
          <w:b w:val="0"/>
          <w:bCs w:val="0"/>
          <w:color w:val="000000" w:themeColor="text1"/>
        </w:rPr>
        <w:t>Cá</w:t>
      </w:r>
      <w:r w:rsidR="00F26C47" w:rsidRPr="00F32999">
        <w:rPr>
          <w:b w:val="0"/>
          <w:bCs w:val="0"/>
          <w:color w:val="000000" w:themeColor="text1"/>
        </w:rPr>
        <w:t>nh tay robot đang nằm ở vị trí phân loại sản phẩm</w:t>
      </w:r>
      <w:bookmarkEnd w:id="265"/>
    </w:p>
    <w:p w14:paraId="47ED179F" w14:textId="63510565" w:rsidR="00351BA6" w:rsidRPr="00F32999" w:rsidRDefault="00351BA6" w:rsidP="006C28A4">
      <w:pPr>
        <w:pStyle w:val="DACHUONG"/>
        <w:jc w:val="left"/>
        <w:outlineLvl w:val="1"/>
        <w:rPr>
          <w:color w:val="000000" w:themeColor="text1"/>
        </w:rPr>
      </w:pPr>
      <w:bookmarkStart w:id="266" w:name="_Toc171373043"/>
      <w:r w:rsidRPr="00F32999">
        <w:rPr>
          <w:color w:val="000000" w:themeColor="text1"/>
        </w:rPr>
        <w:t>5.2</w:t>
      </w:r>
      <w:r w:rsidR="00F26C47" w:rsidRPr="00F32999">
        <w:rPr>
          <w:color w:val="000000" w:themeColor="text1"/>
        </w:rPr>
        <w:t>.</w:t>
      </w:r>
      <w:r w:rsidRPr="00F32999">
        <w:rPr>
          <w:color w:val="000000" w:themeColor="text1"/>
        </w:rPr>
        <w:t xml:space="preserve"> Đánh giá kết quả</w:t>
      </w:r>
      <w:bookmarkEnd w:id="266"/>
    </w:p>
    <w:p w14:paraId="1135946A" w14:textId="77777777" w:rsidR="00AC647D" w:rsidRPr="00F32999" w:rsidRDefault="00AC647D" w:rsidP="00F26C47">
      <w:pPr>
        <w:pStyle w:val="DACHUONG"/>
        <w:ind w:firstLine="360"/>
        <w:jc w:val="both"/>
        <w:outlineLvl w:val="9"/>
        <w:rPr>
          <w:b w:val="0"/>
          <w:bCs w:val="0"/>
          <w:color w:val="000000" w:themeColor="text1"/>
        </w:rPr>
      </w:pPr>
      <w:r w:rsidRPr="00F32999">
        <w:rPr>
          <w:b w:val="0"/>
          <w:bCs w:val="0"/>
          <w:color w:val="000000" w:themeColor="text1"/>
        </w:rPr>
        <w:t>Thời gian gắp trung bình từ lúc đặt vật cho đến lúc hoàn thành việc xếp vật vào đúng vị trí và quay về là</w:t>
      </w:r>
      <w:r w:rsidRPr="00F32999">
        <w:rPr>
          <w:color w:val="000000" w:themeColor="text1"/>
        </w:rPr>
        <w:t xml:space="preserve"> </w:t>
      </w:r>
      <w:r w:rsidRPr="00F32999">
        <w:rPr>
          <w:b w:val="0"/>
          <w:bCs w:val="0"/>
          <w:color w:val="000000" w:themeColor="text1"/>
        </w:rPr>
        <w:t>50 giây, nguyên nhân chính là do để đảm bảo an toàn, nhóm đã cài đặt giá trị vận tốc vận hành ở mức thấp.</w:t>
      </w:r>
    </w:p>
    <w:p w14:paraId="1FCB1BCC" w14:textId="77777777" w:rsidR="00AC647D" w:rsidRPr="00F32999" w:rsidRDefault="00AC647D" w:rsidP="00F26C47">
      <w:pPr>
        <w:pStyle w:val="DACHUONG"/>
        <w:ind w:firstLine="360"/>
        <w:jc w:val="both"/>
        <w:outlineLvl w:val="9"/>
        <w:rPr>
          <w:b w:val="0"/>
          <w:bCs w:val="0"/>
          <w:color w:val="000000" w:themeColor="text1"/>
        </w:rPr>
      </w:pPr>
      <w:r w:rsidRPr="00F32999">
        <w:rPr>
          <w:b w:val="0"/>
          <w:bCs w:val="0"/>
          <w:color w:val="000000" w:themeColor="text1"/>
        </w:rPr>
        <w:t xml:space="preserve">Về quỹ đạo hoạt động, các quỹ đạo được tạo ra bám sát đường đi của thiết bị thực tế. Tuy nhiên phần cuối của quỹ đạo chưa được mượt mà do lúc tạo quỹ đạo, người sử dụng không kiểm soát được chính xác vị trí cánh tay. </w:t>
      </w:r>
    </w:p>
    <w:p w14:paraId="19972B54" w14:textId="60D37DFD" w:rsidR="00CF6D15" w:rsidRPr="00F32999" w:rsidRDefault="00AC647D" w:rsidP="00F26C47">
      <w:pPr>
        <w:pStyle w:val="DACHUONG"/>
        <w:ind w:firstLine="360"/>
        <w:jc w:val="both"/>
        <w:outlineLvl w:val="9"/>
        <w:rPr>
          <w:b w:val="0"/>
          <w:bCs w:val="0"/>
          <w:color w:val="000000" w:themeColor="text1"/>
        </w:rPr>
      </w:pPr>
      <w:r w:rsidRPr="00F32999">
        <w:rPr>
          <w:b w:val="0"/>
          <w:bCs w:val="0"/>
          <w:color w:val="000000" w:themeColor="text1"/>
        </w:rPr>
        <w:t xml:space="preserve">Về độ chính xác khi nhận diện, trong 8 hộp được chuẩn bị để nhận diện, cả 8 hộp đều được phân loại chính xác vào vị trí của mình. </w:t>
      </w:r>
    </w:p>
    <w:p w14:paraId="3713E3F6" w14:textId="77777777" w:rsidR="00CB2A17" w:rsidRPr="00F32999" w:rsidRDefault="00CB2A17">
      <w:pPr>
        <w:rPr>
          <w:rFonts w:cs="Times New Roman"/>
          <w:b/>
          <w:bCs/>
          <w:color w:val="000000" w:themeColor="text1"/>
          <w:szCs w:val="26"/>
        </w:rPr>
      </w:pPr>
      <w:r w:rsidRPr="00F32999">
        <w:rPr>
          <w:rFonts w:cs="Times New Roman"/>
          <w:color w:val="000000" w:themeColor="text1"/>
        </w:rPr>
        <w:br w:type="page"/>
      </w:r>
    </w:p>
    <w:p w14:paraId="1190FF6A" w14:textId="77777777" w:rsidR="00C128FA" w:rsidRPr="00F32999" w:rsidRDefault="00C128FA" w:rsidP="00C128FA">
      <w:pPr>
        <w:pStyle w:val="Heading1"/>
        <w:numPr>
          <w:ilvl w:val="0"/>
          <w:numId w:val="72"/>
        </w:numPr>
        <w:ind w:left="360" w:hanging="360"/>
      </w:pPr>
      <w:bookmarkStart w:id="267" w:name="_Toc171373044"/>
      <w:r w:rsidRPr="00F32999">
        <w:t>KẾT LUẬN VÀ HƯỚNG PHÁT TRIỂN</w:t>
      </w:r>
      <w:bookmarkEnd w:id="267"/>
    </w:p>
    <w:p w14:paraId="55EB1FE5" w14:textId="77777777" w:rsidR="00D44600" w:rsidRPr="00F32999" w:rsidRDefault="00D44600" w:rsidP="00D44600">
      <w:pPr>
        <w:pStyle w:val="DACHUONG"/>
        <w:jc w:val="left"/>
        <w:outlineLvl w:val="1"/>
        <w:rPr>
          <w:color w:val="000000" w:themeColor="text1"/>
        </w:rPr>
      </w:pPr>
      <w:bookmarkStart w:id="268" w:name="_Toc171373045"/>
      <w:r w:rsidRPr="00F32999">
        <w:rPr>
          <w:color w:val="000000" w:themeColor="text1"/>
        </w:rPr>
        <w:t>6.1 Kết luận</w:t>
      </w:r>
      <w:bookmarkEnd w:id="268"/>
    </w:p>
    <w:p w14:paraId="38336916" w14:textId="6870269C" w:rsidR="00D44600" w:rsidRPr="00F32999" w:rsidRDefault="00F26C47" w:rsidP="002A4B0C">
      <w:pPr>
        <w:pStyle w:val="DACHUONG"/>
        <w:jc w:val="left"/>
        <w:outlineLvl w:val="9"/>
        <w:rPr>
          <w:color w:val="000000" w:themeColor="text1"/>
        </w:rPr>
      </w:pPr>
      <w:r w:rsidRPr="00F32999">
        <w:rPr>
          <w:color w:val="000000" w:themeColor="text1"/>
        </w:rPr>
        <w:t xml:space="preserve">6.1.1. </w:t>
      </w:r>
      <w:r w:rsidR="00D44600" w:rsidRPr="00F32999">
        <w:rPr>
          <w:color w:val="000000" w:themeColor="text1"/>
        </w:rPr>
        <w:t xml:space="preserve">Các vấn đề đạt được </w:t>
      </w:r>
    </w:p>
    <w:p w14:paraId="2753431E"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 xml:space="preserve">Nghiên cứu và phát triển thành công thiết bị theo dõi chuyển động cánh tay để tối ưu việc tạo quỹ đạo cho robot với sai số vị trí đo được khoảng ±1 cm và đáp ứng tốt ở mọi quỹ đạo di chuyển. </w:t>
      </w:r>
    </w:p>
    <w:p w14:paraId="40428C5F"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Thuật toán xử lý ảnh có khả năng nhận diện chính xác 4 loại vật thể 2D khác nhau là hình chữ nhật, hình vuông, hình tròn và hình tam giác với độ chính xác khoảng 95%.</w:t>
      </w:r>
    </w:p>
    <w:p w14:paraId="540FF45F"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Xây dựng hoàn thiện hệ thống điều khiển với giao diện đầy đủ các chức năng giám sát và điều khiển robot.</w:t>
      </w:r>
    </w:p>
    <w:p w14:paraId="031ED4E1" w14:textId="1F62C366" w:rsidR="00D44600" w:rsidRPr="00F32999" w:rsidRDefault="00F26C47" w:rsidP="002A4B0C">
      <w:pPr>
        <w:pStyle w:val="DACHUONG"/>
        <w:jc w:val="left"/>
        <w:outlineLvl w:val="9"/>
        <w:rPr>
          <w:color w:val="000000" w:themeColor="text1"/>
        </w:rPr>
      </w:pPr>
      <w:r w:rsidRPr="00F32999">
        <w:rPr>
          <w:color w:val="000000" w:themeColor="text1"/>
        </w:rPr>
        <w:t xml:space="preserve">6.1.2. </w:t>
      </w:r>
      <w:r w:rsidR="00D44600" w:rsidRPr="00F32999">
        <w:rPr>
          <w:color w:val="000000" w:themeColor="text1"/>
        </w:rPr>
        <w:t>Các điểm hạn chế</w:t>
      </w:r>
    </w:p>
    <w:p w14:paraId="50D97296"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Sự tương tác giữa người dùng và robot khi thực hiện di chuyển cánh tay robot bằng thiết bị theo dõi chuyển động chưa được tối ưu do khối lượng tính toán khá lớn ở chương trình điều khiển chính và thuật toán điều khiển chưa thực sự hợp lí dẫn đến độ trễ khi điều khiển.</w:t>
      </w:r>
    </w:p>
    <w:p w14:paraId="410DBCD6"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Phần tạo quỹ đạo điều khiển chưa xử lí được vấn đề cánh tay người dùng di chuyển tạo ra sự rung lắc quanh điểm cuối của quỹ đạo dẫn đến hành trình di chuyển chưa được mượt mà.</w:t>
      </w:r>
    </w:p>
    <w:p w14:paraId="47122E24" w14:textId="14B1E47F" w:rsidR="00D44600" w:rsidRPr="00F32999" w:rsidRDefault="00D44600" w:rsidP="00D44600">
      <w:pPr>
        <w:pStyle w:val="DACHUONG"/>
        <w:jc w:val="left"/>
        <w:outlineLvl w:val="1"/>
        <w:rPr>
          <w:color w:val="000000" w:themeColor="text1"/>
        </w:rPr>
      </w:pPr>
      <w:bookmarkStart w:id="269" w:name="_Toc171373046"/>
      <w:r w:rsidRPr="00F32999">
        <w:rPr>
          <w:color w:val="000000" w:themeColor="text1"/>
        </w:rPr>
        <w:t>6.2</w:t>
      </w:r>
      <w:r w:rsidR="00F26C47" w:rsidRPr="00F32999">
        <w:rPr>
          <w:color w:val="000000" w:themeColor="text1"/>
        </w:rPr>
        <w:t>.</w:t>
      </w:r>
      <w:r w:rsidRPr="00F32999">
        <w:rPr>
          <w:color w:val="000000" w:themeColor="text1"/>
        </w:rPr>
        <w:t xml:space="preserve"> Hướng phát triển</w:t>
      </w:r>
      <w:bookmarkEnd w:id="269"/>
    </w:p>
    <w:p w14:paraId="1F80F119" w14:textId="3F0DEFB6" w:rsidR="00D44600" w:rsidRPr="00F32999" w:rsidRDefault="00D44600" w:rsidP="00F26C47">
      <w:pPr>
        <w:pStyle w:val="DACHUONG"/>
        <w:ind w:firstLine="360"/>
        <w:jc w:val="left"/>
        <w:outlineLvl w:val="9"/>
        <w:rPr>
          <w:b w:val="0"/>
          <w:bCs w:val="0"/>
          <w:color w:val="000000" w:themeColor="text1"/>
        </w:rPr>
      </w:pPr>
      <w:r w:rsidRPr="00F32999">
        <w:rPr>
          <w:b w:val="0"/>
          <w:bCs w:val="0"/>
          <w:color w:val="000000" w:themeColor="text1"/>
        </w:rPr>
        <w:t>Cải thiện tốc độ xử lí và phát triển phần thuật toán dự đoán quỹ đạo đường đi của cánh tay người để từ đó tối ưu quá trình điều khiển robot</w:t>
      </w:r>
    </w:p>
    <w:p w14:paraId="4F7EAB87" w14:textId="74CC0DCE" w:rsidR="00B23EE6" w:rsidRPr="00F32999" w:rsidRDefault="00B23EE6">
      <w:pPr>
        <w:rPr>
          <w:rFonts w:eastAsia="Times New Roman" w:cs="Times New Roman"/>
          <w:b/>
          <w:bCs/>
          <w:color w:val="000000" w:themeColor="text1"/>
          <w:kern w:val="0"/>
          <w:szCs w:val="26"/>
          <w14:ligatures w14:val="none"/>
        </w:rPr>
      </w:pPr>
    </w:p>
    <w:p w14:paraId="533A9FAE" w14:textId="0B0CBC31" w:rsidR="00D44600" w:rsidRPr="00F32999" w:rsidRDefault="00D44600">
      <w:pPr>
        <w:rPr>
          <w:rFonts w:eastAsia="Times New Roman" w:cs="Times New Roman"/>
          <w:b/>
          <w:bCs/>
          <w:color w:val="000000" w:themeColor="text1"/>
          <w:kern w:val="0"/>
          <w:szCs w:val="26"/>
          <w14:ligatures w14:val="none"/>
        </w:rPr>
      </w:pPr>
    </w:p>
    <w:p w14:paraId="029C5F73" w14:textId="4406625E" w:rsidR="00D44600" w:rsidRPr="00F32999" w:rsidRDefault="00D44600">
      <w:pPr>
        <w:rPr>
          <w:rFonts w:eastAsia="Times New Roman" w:cs="Times New Roman"/>
          <w:b/>
          <w:bCs/>
          <w:color w:val="000000" w:themeColor="text1"/>
          <w:kern w:val="0"/>
          <w:szCs w:val="26"/>
          <w14:ligatures w14:val="none"/>
        </w:rPr>
      </w:pPr>
    </w:p>
    <w:p w14:paraId="43F894B4" w14:textId="326DA518" w:rsidR="00D44600" w:rsidRPr="00F32999" w:rsidRDefault="00D44600">
      <w:pPr>
        <w:rPr>
          <w:rFonts w:eastAsia="Times New Roman" w:cs="Times New Roman"/>
          <w:b/>
          <w:bCs/>
          <w:color w:val="000000" w:themeColor="text1"/>
          <w:kern w:val="0"/>
          <w:szCs w:val="26"/>
          <w14:ligatures w14:val="none"/>
        </w:rPr>
      </w:pPr>
    </w:p>
    <w:p w14:paraId="33634C2E" w14:textId="036E5EFA" w:rsidR="00D44600" w:rsidRPr="00F32999" w:rsidRDefault="00D44600">
      <w:pPr>
        <w:rPr>
          <w:rFonts w:eastAsia="Times New Roman" w:cs="Times New Roman"/>
          <w:b/>
          <w:bCs/>
          <w:color w:val="000000" w:themeColor="text1"/>
          <w:kern w:val="0"/>
          <w:szCs w:val="26"/>
          <w14:ligatures w14:val="none"/>
        </w:rPr>
      </w:pPr>
    </w:p>
    <w:p w14:paraId="3C3E3D44" w14:textId="2C9535E4" w:rsidR="00D44600" w:rsidRPr="00F32999" w:rsidRDefault="00D44600">
      <w:pPr>
        <w:rPr>
          <w:rFonts w:eastAsia="Times New Roman" w:cs="Times New Roman"/>
          <w:b/>
          <w:bCs/>
          <w:color w:val="000000" w:themeColor="text1"/>
          <w:kern w:val="0"/>
          <w:szCs w:val="26"/>
          <w14:ligatures w14:val="none"/>
        </w:rPr>
      </w:pPr>
    </w:p>
    <w:p w14:paraId="734143A4" w14:textId="77777777" w:rsidR="00573633" w:rsidRPr="00F32999" w:rsidRDefault="00573633">
      <w:pPr>
        <w:rPr>
          <w:rFonts w:eastAsia="Times New Roman" w:cs="Times New Roman"/>
          <w:b/>
          <w:bCs/>
          <w:color w:val="000000" w:themeColor="text1"/>
          <w:kern w:val="0"/>
          <w:szCs w:val="26"/>
          <w14:ligatures w14:val="none"/>
        </w:rPr>
      </w:pPr>
    </w:p>
    <w:p w14:paraId="1EE0A452" w14:textId="2B0C9995" w:rsidR="00D44600" w:rsidRPr="00F32999" w:rsidRDefault="00D44600">
      <w:pPr>
        <w:rPr>
          <w:rFonts w:eastAsia="Times New Roman" w:cs="Times New Roman"/>
          <w:b/>
          <w:bCs/>
          <w:color w:val="000000" w:themeColor="text1"/>
          <w:kern w:val="0"/>
          <w:szCs w:val="26"/>
          <w14:ligatures w14:val="none"/>
        </w:rPr>
      </w:pPr>
    </w:p>
    <w:p w14:paraId="1D6CC106" w14:textId="77777777" w:rsidR="00D44600" w:rsidRPr="00F32999" w:rsidRDefault="00D44600">
      <w:pPr>
        <w:rPr>
          <w:rFonts w:eastAsia="Times New Roman" w:cs="Times New Roman"/>
          <w:b/>
          <w:bCs/>
          <w:color w:val="000000" w:themeColor="text1"/>
          <w:kern w:val="0"/>
          <w:szCs w:val="26"/>
          <w14:ligatures w14:val="none"/>
        </w:rPr>
      </w:pPr>
    </w:p>
    <w:p w14:paraId="2D771B9C" w14:textId="77777777" w:rsidR="00F26C47" w:rsidRPr="00F32999" w:rsidRDefault="00F26C47" w:rsidP="00F26C47">
      <w:pPr>
        <w:rPr>
          <w:rFonts w:eastAsia="Times New Roman" w:cs="Times New Roman"/>
          <w:b/>
          <w:bCs/>
          <w:color w:val="000000" w:themeColor="text1"/>
          <w:kern w:val="0"/>
          <w:szCs w:val="26"/>
          <w14:ligatures w14:val="none"/>
        </w:rPr>
      </w:pPr>
    </w:p>
    <w:p w14:paraId="628A67B2" w14:textId="77777777" w:rsidR="00C128FA" w:rsidRPr="00F32999" w:rsidRDefault="00C128FA" w:rsidP="00C128FA">
      <w:pPr>
        <w:pStyle w:val="Heading1"/>
        <w:numPr>
          <w:ilvl w:val="0"/>
          <w:numId w:val="0"/>
        </w:numPr>
        <w:spacing w:line="312" w:lineRule="auto"/>
        <w:jc w:val="left"/>
        <w:rPr>
          <w:rFonts w:eastAsia="Times New Roman" w:cs="Times New Roman"/>
          <w:bCs/>
          <w:kern w:val="0"/>
          <w:szCs w:val="26"/>
          <w14:ligatures w14:val="none"/>
        </w:rPr>
      </w:pPr>
    </w:p>
    <w:p w14:paraId="2E9573C7" w14:textId="3383CE34" w:rsidR="00D36FEF" w:rsidRPr="00F32999" w:rsidRDefault="00A3581F" w:rsidP="00C128FA">
      <w:pPr>
        <w:pStyle w:val="Heading1"/>
        <w:numPr>
          <w:ilvl w:val="0"/>
          <w:numId w:val="0"/>
        </w:numPr>
        <w:spacing w:line="312" w:lineRule="auto"/>
        <w:rPr>
          <w:rFonts w:eastAsia="Times New Roman" w:cs="Times New Roman"/>
          <w:b w:val="0"/>
          <w:bCs/>
          <w:kern w:val="0"/>
          <w:szCs w:val="26"/>
          <w14:ligatures w14:val="none"/>
        </w:rPr>
      </w:pPr>
      <w:bookmarkStart w:id="270" w:name="_Toc171373047"/>
      <w:r w:rsidRPr="00F32999">
        <w:rPr>
          <w:rFonts w:eastAsia="Times New Roman" w:cs="Times New Roman"/>
          <w:bCs/>
          <w:kern w:val="0"/>
          <w:szCs w:val="26"/>
          <w14:ligatures w14:val="none"/>
        </w:rPr>
        <w:t>TÀI LIỆU THAM KHẢO</w:t>
      </w:r>
      <w:bookmarkEnd w:id="270"/>
    </w:p>
    <w:p w14:paraId="0BF69FC0" w14:textId="27B6584E" w:rsidR="00A3581F" w:rsidRPr="00F32999" w:rsidRDefault="00A3581F" w:rsidP="006C28A4">
      <w:pPr>
        <w:spacing w:line="312" w:lineRule="auto"/>
        <w:rPr>
          <w:rFonts w:cs="Times New Roman"/>
        </w:rPr>
      </w:pPr>
    </w:p>
    <w:p w14:paraId="429D3EDD" w14:textId="44F68560" w:rsidR="00A3581F" w:rsidRPr="00F32999" w:rsidRDefault="00A3581F" w:rsidP="006C28A4">
      <w:pPr>
        <w:spacing w:line="312" w:lineRule="auto"/>
        <w:rPr>
          <w:rFonts w:cs="Times New Roman"/>
        </w:rPr>
      </w:pPr>
      <w:r w:rsidRPr="00F32999">
        <w:rPr>
          <w:rFonts w:cs="Times New Roman"/>
        </w:rPr>
        <w:t xml:space="preserve">Tiếng </w:t>
      </w:r>
      <w:r w:rsidR="003D2A7A" w:rsidRPr="00F32999">
        <w:rPr>
          <w:rFonts w:cs="Times New Roman"/>
        </w:rPr>
        <w:t>anh:</w:t>
      </w:r>
    </w:p>
    <w:p w14:paraId="25817B94" w14:textId="77777777" w:rsidR="00A3581F" w:rsidRPr="00F32999" w:rsidRDefault="00A3581F" w:rsidP="006C28A4">
      <w:pPr>
        <w:spacing w:line="312" w:lineRule="auto"/>
        <w:rPr>
          <w:rFonts w:cs="Times New Roman"/>
        </w:rPr>
      </w:pPr>
      <w:r w:rsidRPr="00F32999">
        <w:rPr>
          <w:rFonts w:cs="Times New Roman"/>
        </w:rPr>
        <w:t>[1] Rafael C. Gonzalez and Richard E. Woods,"Digital Image Processing" (2017, 4th Edition)</w:t>
      </w:r>
    </w:p>
    <w:p w14:paraId="736EA7B1" w14:textId="77777777" w:rsidR="00A3581F" w:rsidRPr="00F32999" w:rsidRDefault="00A3581F" w:rsidP="006C28A4">
      <w:pPr>
        <w:spacing w:line="312" w:lineRule="auto"/>
        <w:rPr>
          <w:rFonts w:cs="Times New Roman"/>
        </w:rPr>
      </w:pPr>
      <w:r w:rsidRPr="00F32999">
        <w:rPr>
          <w:rFonts w:cs="Times New Roman"/>
        </w:rPr>
        <w:t>[2] Richard Szeliski, "Computer Vision: Algorithms and Applications" (2010)</w:t>
      </w:r>
    </w:p>
    <w:p w14:paraId="3A88B6B4" w14:textId="42F92EE2" w:rsidR="00A3581F" w:rsidRPr="00F32999" w:rsidRDefault="00A3581F" w:rsidP="006C28A4">
      <w:pPr>
        <w:spacing w:line="312" w:lineRule="auto"/>
        <w:rPr>
          <w:rFonts w:cs="Times New Roman"/>
        </w:rPr>
      </w:pPr>
      <w:r w:rsidRPr="00F32999">
        <w:rPr>
          <w:rFonts w:cs="Times New Roman"/>
        </w:rPr>
        <w:t>[3] Robert Sedgewick và Kevin Wayne,"Algorithms" (2011, 4th Edition)</w:t>
      </w:r>
    </w:p>
    <w:p w14:paraId="212ACE42" w14:textId="6E90CD18" w:rsidR="003D2A7A" w:rsidRPr="00F32999" w:rsidRDefault="003D2A7A" w:rsidP="006C28A4">
      <w:pPr>
        <w:spacing w:line="312" w:lineRule="auto"/>
        <w:rPr>
          <w:rFonts w:cs="Times New Roman"/>
        </w:rPr>
      </w:pPr>
      <w:r w:rsidRPr="00F32999">
        <w:rPr>
          <w:rFonts w:cs="Times New Roman"/>
        </w:rPr>
        <w:t>Tiếng việt:</w:t>
      </w:r>
    </w:p>
    <w:p w14:paraId="3202E20E" w14:textId="02C2498E" w:rsidR="0094378E" w:rsidRPr="00F32999" w:rsidRDefault="0094378E" w:rsidP="0094378E">
      <w:pPr>
        <w:jc w:val="both"/>
        <w:rPr>
          <w:rFonts w:cs="Times New Roman"/>
        </w:rPr>
      </w:pPr>
      <w:r w:rsidRPr="00F32999">
        <w:rPr>
          <w:rFonts w:cs="Times New Roman"/>
        </w:rPr>
        <w:t>[1]</w:t>
      </w:r>
      <w:hyperlink r:id="rId620" w:history="1">
        <w:r w:rsidR="00BA162B" w:rsidRPr="00F32999">
          <w:rPr>
            <w:rStyle w:val="Hyperlink"/>
            <w:rFonts w:cs="Times New Roman"/>
          </w:rPr>
          <w:t>https://perryvidex.eu/en/product/fuji-palletizing-robots-for-50-and-100-kg-bags-US60334</w:t>
        </w:r>
      </w:hyperlink>
      <w:r w:rsidRPr="00F32999">
        <w:rPr>
          <w:rFonts w:cs="Times New Roman"/>
        </w:rPr>
        <w:t xml:space="preserve"> </w:t>
      </w:r>
    </w:p>
    <w:p w14:paraId="39ECA938" w14:textId="5133FE3C" w:rsidR="00E951A9" w:rsidRPr="00F32999" w:rsidRDefault="00E951A9" w:rsidP="006C28A4">
      <w:pPr>
        <w:spacing w:line="312" w:lineRule="auto"/>
        <w:rPr>
          <w:rFonts w:cs="Times New Roman"/>
        </w:rPr>
      </w:pPr>
      <w:r w:rsidRPr="00F32999">
        <w:rPr>
          <w:rFonts w:cs="Times New Roman"/>
        </w:rPr>
        <w:t>[</w:t>
      </w:r>
      <w:r w:rsidR="0094378E" w:rsidRPr="00F32999">
        <w:rPr>
          <w:rFonts w:cs="Times New Roman"/>
        </w:rPr>
        <w:t>2</w:t>
      </w:r>
      <w:r w:rsidRPr="00F32999">
        <w:rPr>
          <w:rFonts w:cs="Times New Roman"/>
        </w:rPr>
        <w:t>]</w:t>
      </w:r>
      <w:r w:rsidR="0094378E" w:rsidRPr="00F32999">
        <w:rPr>
          <w:rFonts w:cs="Times New Roman"/>
        </w:rPr>
        <w:t xml:space="preserve"> </w:t>
      </w:r>
      <w:hyperlink r:id="rId621" w:history="1">
        <w:r w:rsidR="0094378E" w:rsidRPr="00F32999">
          <w:rPr>
            <w:rStyle w:val="Hyperlink"/>
            <w:rFonts w:cs="Times New Roman"/>
          </w:rPr>
          <w:t>https://www.boschrexroth.com/en/us/products/product-groups/linear-motion-technology/topics/cartesian-multi-axis-systems/</w:t>
        </w:r>
      </w:hyperlink>
    </w:p>
    <w:p w14:paraId="507689F4" w14:textId="26341B0C" w:rsidR="0094378E" w:rsidRPr="00F32999" w:rsidRDefault="0094378E" w:rsidP="006C28A4">
      <w:pPr>
        <w:spacing w:line="312" w:lineRule="auto"/>
        <w:rPr>
          <w:rFonts w:cs="Times New Roman"/>
        </w:rPr>
      </w:pPr>
      <w:r w:rsidRPr="00F32999">
        <w:rPr>
          <w:rFonts w:cs="Times New Roman"/>
        </w:rPr>
        <w:t xml:space="preserve">[3] </w:t>
      </w:r>
      <w:hyperlink r:id="rId622" w:history="1">
        <w:r w:rsidRPr="00F32999">
          <w:rPr>
            <w:rStyle w:val="Hyperlink"/>
            <w:rFonts w:cs="Times New Roman"/>
          </w:rPr>
          <w:t>https://www.fanucamerica.com/products/robots/series/m-1ia-delta-robots/m-1ia-0.5a</w:t>
        </w:r>
      </w:hyperlink>
    </w:p>
    <w:p w14:paraId="78F599A5" w14:textId="2DEBCA18" w:rsidR="0094378E" w:rsidRPr="00F32999" w:rsidRDefault="0094378E" w:rsidP="00F319F9">
      <w:r w:rsidRPr="00F32999">
        <w:rPr>
          <w:rFonts w:cs="Times New Roman"/>
        </w:rPr>
        <w:t xml:space="preserve">[4] </w:t>
      </w:r>
      <w:hyperlink r:id="rId623" w:history="1">
        <w:r w:rsidR="00F319F9" w:rsidRPr="00F32999">
          <w:rPr>
            <w:rStyle w:val="Hyperlink"/>
          </w:rPr>
          <w:t>https://wesmart.vn/tin-tuc/cong-nghe-“ai”-nhan-dien-khuon-mat-va-nhung-tinh-nang-tuyet-voi-co-le-ban-chua-biet.html</w:t>
        </w:r>
      </w:hyperlink>
      <w:r w:rsidR="00F319F9" w:rsidRPr="00F32999">
        <w:t xml:space="preserve"> </w:t>
      </w:r>
    </w:p>
    <w:p w14:paraId="4529AF12" w14:textId="77175E1A" w:rsidR="0094378E" w:rsidRPr="00F32999" w:rsidRDefault="0094378E" w:rsidP="006C28A4">
      <w:pPr>
        <w:spacing w:line="312" w:lineRule="auto"/>
        <w:rPr>
          <w:rFonts w:cs="Times New Roman"/>
        </w:rPr>
      </w:pPr>
      <w:r w:rsidRPr="00F32999">
        <w:rPr>
          <w:rFonts w:cs="Times New Roman"/>
        </w:rPr>
        <w:t xml:space="preserve">[5] </w:t>
      </w:r>
      <w:hyperlink r:id="rId624" w:history="1">
        <w:r w:rsidRPr="00F32999">
          <w:rPr>
            <w:rStyle w:val="Hyperlink"/>
            <w:rFonts w:cs="Times New Roman"/>
          </w:rPr>
          <w:t>https://www.ept.ca/2020/07/clearview-ai-to-end-facial-recognition-services-in-canada/</w:t>
        </w:r>
      </w:hyperlink>
    </w:p>
    <w:p w14:paraId="34B741CE" w14:textId="49073EDA" w:rsidR="0094378E" w:rsidRPr="00F32999" w:rsidRDefault="0094378E" w:rsidP="006C28A4">
      <w:pPr>
        <w:spacing w:line="312" w:lineRule="auto"/>
        <w:rPr>
          <w:rFonts w:cs="Times New Roman"/>
          <w:lang w:val="vi-VN"/>
        </w:rPr>
      </w:pPr>
      <w:r w:rsidRPr="00F32999">
        <w:rPr>
          <w:rFonts w:cs="Times New Roman"/>
        </w:rPr>
        <w:t xml:space="preserve">[6] </w:t>
      </w:r>
      <w:hyperlink r:id="rId625" w:history="1">
        <w:r w:rsidRPr="00F32999">
          <w:rPr>
            <w:rStyle w:val="Hyperlink"/>
            <w:rFonts w:cs="Times New Roman"/>
          </w:rPr>
          <w:t>https://www.scienceabc.com/innovation/whats-qr-code-how-its-different-from-barcode.html</w:t>
        </w:r>
      </w:hyperlink>
    </w:p>
    <w:p w14:paraId="20933FC9" w14:textId="760D91C3" w:rsidR="00565BCA" w:rsidRPr="00F32999" w:rsidRDefault="0094378E" w:rsidP="006C28A4">
      <w:pPr>
        <w:spacing w:line="312" w:lineRule="auto"/>
        <w:rPr>
          <w:rFonts w:cs="Times New Roman"/>
          <w:lang w:val="vi-VN"/>
        </w:rPr>
      </w:pPr>
      <w:r w:rsidRPr="00F32999">
        <w:rPr>
          <w:rFonts w:cs="Times New Roman"/>
          <w:lang w:val="vi-VN"/>
        </w:rPr>
        <w:t xml:space="preserve">[7] </w:t>
      </w:r>
      <w:hyperlink r:id="rId626" w:history="1">
        <w:r w:rsidR="00565BCA" w:rsidRPr="00F32999">
          <w:rPr>
            <w:rStyle w:val="Hyperlink"/>
            <w:rFonts w:cs="Times New Roman"/>
            <w:lang w:val="vi-VN"/>
          </w:rPr>
          <w:t>https://baigiuxethongminh.vn/chi-tiet/came-ra-chup-anh-nhan-dang-bien-so-xe/</w:t>
        </w:r>
      </w:hyperlink>
    </w:p>
    <w:p w14:paraId="02929A44" w14:textId="2C979207" w:rsidR="00565BCA" w:rsidRPr="00F32999" w:rsidRDefault="00B85BD3" w:rsidP="006C28A4">
      <w:pPr>
        <w:spacing w:line="312" w:lineRule="auto"/>
        <w:rPr>
          <w:rStyle w:val="Hyperlink"/>
          <w:rFonts w:cs="Times New Roman"/>
          <w:lang w:val="vi-VN"/>
        </w:rPr>
      </w:pPr>
      <w:r w:rsidRPr="00F32999">
        <w:rPr>
          <w:rFonts w:cs="Times New Roman"/>
          <w:lang w:val="vi-VN"/>
        </w:rPr>
        <w:t xml:space="preserve">[8] </w:t>
      </w:r>
      <w:hyperlink r:id="rId627" w:history="1">
        <w:r w:rsidRPr="00F32999">
          <w:rPr>
            <w:rStyle w:val="Hyperlink"/>
            <w:rFonts w:cs="Times New Roman"/>
          </w:rPr>
          <w:t>https://www.keyence.com.vn/products/vision/vision-sys/</w:t>
        </w:r>
      </w:hyperlink>
    </w:p>
    <w:p w14:paraId="0705F357" w14:textId="4B539267" w:rsidR="00B85BD3" w:rsidRPr="00F32999" w:rsidRDefault="00B85BD3" w:rsidP="006C28A4">
      <w:pPr>
        <w:spacing w:line="312" w:lineRule="auto"/>
        <w:rPr>
          <w:rStyle w:val="Hyperlink"/>
          <w:lang w:val="vi-VN"/>
        </w:rPr>
      </w:pPr>
      <w:r w:rsidRPr="00F32999">
        <w:rPr>
          <w:rFonts w:cs="Times New Roman"/>
          <w:lang w:val="vi-VN"/>
        </w:rPr>
        <w:t xml:space="preserve">[9] </w:t>
      </w:r>
      <w:hyperlink r:id="rId628" w:history="1">
        <w:r w:rsidRPr="00F32999">
          <w:rPr>
            <w:rStyle w:val="Hyperlink"/>
          </w:rPr>
          <w:t>https://www.ifm.com/de/en/product/O2D552</w:t>
        </w:r>
      </w:hyperlink>
    </w:p>
    <w:p w14:paraId="64EDDBE1" w14:textId="07051EF4" w:rsidR="00B85BD3" w:rsidRPr="00F32999" w:rsidRDefault="00B85BD3" w:rsidP="006C28A4">
      <w:pPr>
        <w:spacing w:line="312" w:lineRule="auto"/>
        <w:rPr>
          <w:rFonts w:cs="Times New Roman"/>
          <w:lang w:val="vi-VN"/>
        </w:rPr>
      </w:pPr>
      <w:r w:rsidRPr="00F32999">
        <w:rPr>
          <w:rFonts w:cs="Times New Roman"/>
          <w:lang w:val="vi-VN"/>
        </w:rPr>
        <w:t xml:space="preserve">[10] </w:t>
      </w:r>
      <w:hyperlink r:id="rId629" w:history="1">
        <w:r w:rsidRPr="00F32999">
          <w:rPr>
            <w:rStyle w:val="Hyperlink"/>
            <w:rFonts w:cs="Times New Roman"/>
            <w:lang w:val="vi-VN"/>
          </w:rPr>
          <w:t>https://www.alaris.kz/research/intelligent_assist_system/</w:t>
        </w:r>
      </w:hyperlink>
    </w:p>
    <w:p w14:paraId="5CAB1F19" w14:textId="2BD4F8B2" w:rsidR="00B85BD3" w:rsidRPr="00F32999" w:rsidRDefault="00B85BD3" w:rsidP="006C28A4">
      <w:pPr>
        <w:spacing w:line="312" w:lineRule="auto"/>
        <w:rPr>
          <w:color w:val="0563C1" w:themeColor="hyperlink"/>
          <w:u w:val="single"/>
          <w:lang w:val="vi-VN"/>
        </w:rPr>
      </w:pPr>
      <w:r w:rsidRPr="00F32999">
        <w:rPr>
          <w:rFonts w:cs="Times New Roman"/>
          <w:lang w:val="vi-VN"/>
        </w:rPr>
        <w:t xml:space="preserve">[11] </w:t>
      </w:r>
      <w:hyperlink r:id="rId630" w:history="1">
        <w:r w:rsidRPr="00F32999">
          <w:rPr>
            <w:rStyle w:val="Hyperlink"/>
          </w:rPr>
          <w:t>https://doanhtri.net/tin-robot-5-bac-tu-do-cua-viet-nam-phuc-vu-dao-tao-d60023.html</w:t>
        </w:r>
      </w:hyperlink>
    </w:p>
    <w:p w14:paraId="78E6A9CF" w14:textId="125ADC11" w:rsidR="00E951A9" w:rsidRPr="00F32999" w:rsidRDefault="00E951A9" w:rsidP="006C28A4">
      <w:pPr>
        <w:spacing w:line="312" w:lineRule="auto"/>
        <w:rPr>
          <w:rFonts w:cs="Times New Roman"/>
          <w:lang w:val="vi-VN"/>
        </w:rPr>
      </w:pPr>
      <w:r w:rsidRPr="00F32999">
        <w:rPr>
          <w:rFonts w:cs="Times New Roman"/>
        </w:rPr>
        <w:t>[12]</w:t>
      </w:r>
      <w:r w:rsidR="00B85BD3" w:rsidRPr="00F32999">
        <w:rPr>
          <w:rFonts w:cs="Times New Roman"/>
          <w:lang w:val="vi-VN"/>
        </w:rPr>
        <w:t xml:space="preserve"> </w:t>
      </w:r>
      <w:hyperlink r:id="rId631" w:history="1">
        <w:r w:rsidR="00B85BD3" w:rsidRPr="00F32999">
          <w:rPr>
            <w:rStyle w:val="Hyperlink"/>
          </w:rPr>
          <w:t>https://sieuthidientudong.com/san-pham/servo-motor-mitsubishi-hg-rr203-ad34318.html</w:t>
        </w:r>
      </w:hyperlink>
    </w:p>
    <w:p w14:paraId="162C5D81" w14:textId="20CF3DCF" w:rsidR="00E951A9" w:rsidRPr="00F32999" w:rsidRDefault="00E951A9" w:rsidP="006C28A4">
      <w:pPr>
        <w:spacing w:line="312" w:lineRule="auto"/>
        <w:rPr>
          <w:rFonts w:cs="Times New Roman"/>
          <w:lang w:val="vi-VN"/>
        </w:rPr>
      </w:pPr>
      <w:r w:rsidRPr="00F32999">
        <w:rPr>
          <w:rFonts w:cs="Times New Roman"/>
        </w:rPr>
        <w:t>[13]</w:t>
      </w:r>
      <w:r w:rsidR="00B85BD3" w:rsidRPr="00F32999">
        <w:rPr>
          <w:rFonts w:cs="Times New Roman"/>
          <w:lang w:val="vi-VN"/>
        </w:rPr>
        <w:t xml:space="preserve"> </w:t>
      </w:r>
      <w:hyperlink r:id="rId632" w:history="1">
        <w:r w:rsidR="00B85BD3" w:rsidRPr="00F32999">
          <w:rPr>
            <w:rStyle w:val="Hyperlink"/>
          </w:rPr>
          <w:t>https://codienhaiau.com/product/cam-bien-laser-ifm-o2d222/</w:t>
        </w:r>
      </w:hyperlink>
    </w:p>
    <w:p w14:paraId="677EB149" w14:textId="188B6CE4" w:rsidR="00E951A9" w:rsidRPr="00F32999" w:rsidRDefault="00E951A9" w:rsidP="006C28A4">
      <w:pPr>
        <w:spacing w:line="312" w:lineRule="auto"/>
        <w:rPr>
          <w:rFonts w:cs="Times New Roman"/>
        </w:rPr>
      </w:pPr>
      <w:r w:rsidRPr="00F32999">
        <w:rPr>
          <w:rFonts w:cs="Times New Roman"/>
        </w:rPr>
        <w:t>[14]</w:t>
      </w:r>
      <w:r w:rsidR="00F319F9" w:rsidRPr="00F32999">
        <w:rPr>
          <w:rFonts w:cs="Times New Roman"/>
        </w:rPr>
        <w:t xml:space="preserve"> </w:t>
      </w:r>
      <w:hyperlink r:id="rId633" w:history="1">
        <w:r w:rsidR="00F319F9" w:rsidRPr="00F32999">
          <w:rPr>
            <w:rStyle w:val="Hyperlink"/>
            <w:rFonts w:cs="Times New Roman"/>
          </w:rPr>
          <w:t>https://khuenguyencreator.com/tong-quan-ve-vi-dieu-khien/</w:t>
        </w:r>
      </w:hyperlink>
      <w:r w:rsidR="00F319F9" w:rsidRPr="00F32999">
        <w:rPr>
          <w:rFonts w:cs="Times New Roman"/>
        </w:rPr>
        <w:t xml:space="preserve"> </w:t>
      </w:r>
    </w:p>
    <w:p w14:paraId="2ABA8088" w14:textId="5FA54F51" w:rsidR="00E951A9" w:rsidRPr="00F32999" w:rsidRDefault="00E951A9" w:rsidP="006C28A4">
      <w:pPr>
        <w:spacing w:line="312" w:lineRule="auto"/>
        <w:rPr>
          <w:rFonts w:cs="Times New Roman"/>
          <w:lang w:val="vi-VN"/>
        </w:rPr>
      </w:pPr>
      <w:r w:rsidRPr="00F32999">
        <w:rPr>
          <w:rFonts w:cs="Times New Roman"/>
        </w:rPr>
        <w:t>[15]</w:t>
      </w:r>
      <w:r w:rsidR="00B85BD3" w:rsidRPr="00F32999">
        <w:rPr>
          <w:rFonts w:cs="Times New Roman"/>
          <w:lang w:val="vi-VN"/>
        </w:rPr>
        <w:t xml:space="preserve"> </w:t>
      </w:r>
      <w:hyperlink r:id="rId634" w:history="1">
        <w:r w:rsidR="00B85BD3" w:rsidRPr="00F32999">
          <w:rPr>
            <w:rStyle w:val="Hyperlink"/>
          </w:rPr>
          <w:t>https://www.electronicwings.com/sensors-modules/hmc5883l-magnetometer-module</w:t>
        </w:r>
      </w:hyperlink>
    </w:p>
    <w:p w14:paraId="45D9E3B6" w14:textId="5EB1D341" w:rsidR="00E951A9" w:rsidRPr="00F32999" w:rsidRDefault="00E951A9" w:rsidP="006C28A4">
      <w:pPr>
        <w:spacing w:line="312" w:lineRule="auto"/>
        <w:rPr>
          <w:rFonts w:cs="Times New Roman"/>
        </w:rPr>
      </w:pPr>
      <w:r w:rsidRPr="00F32999">
        <w:rPr>
          <w:rFonts w:cs="Times New Roman"/>
        </w:rPr>
        <w:t>[16]</w:t>
      </w:r>
      <w:r w:rsidR="00F319F9" w:rsidRPr="00F32999">
        <w:rPr>
          <w:rFonts w:cs="Times New Roman"/>
        </w:rPr>
        <w:t xml:space="preserve"> </w:t>
      </w:r>
      <w:hyperlink r:id="rId635" w:history="1">
        <w:r w:rsidR="00F319F9" w:rsidRPr="00F32999">
          <w:rPr>
            <w:rStyle w:val="Hyperlink"/>
          </w:rPr>
          <w:t>https://arduinokit.vn/huong-dan-su-dung-cam-bien-gia-toc-mpu6050-voi-arduino/</w:t>
        </w:r>
      </w:hyperlink>
    </w:p>
    <w:p w14:paraId="6C3EFB39" w14:textId="7CBFA2B6" w:rsidR="00E951A9" w:rsidRPr="00F32999" w:rsidRDefault="00E951A9" w:rsidP="006C28A4">
      <w:pPr>
        <w:spacing w:line="312" w:lineRule="auto"/>
        <w:rPr>
          <w:rFonts w:cs="Times New Roman"/>
          <w:lang w:val="vi-VN"/>
        </w:rPr>
      </w:pPr>
      <w:r w:rsidRPr="00F32999">
        <w:rPr>
          <w:rFonts w:cs="Times New Roman"/>
        </w:rPr>
        <w:t>[</w:t>
      </w:r>
      <w:r w:rsidR="00BA0394" w:rsidRPr="00F32999">
        <w:rPr>
          <w:rFonts w:cs="Times New Roman"/>
        </w:rPr>
        <w:t>18</w:t>
      </w:r>
      <w:r w:rsidR="00BA0394" w:rsidRPr="00F32999">
        <w:rPr>
          <w:rFonts w:cs="Times New Roman"/>
          <w:lang w:val="vi-VN"/>
        </w:rPr>
        <w:t>, 19</w:t>
      </w:r>
      <w:r w:rsidRPr="00F32999">
        <w:rPr>
          <w:rFonts w:cs="Times New Roman"/>
        </w:rPr>
        <w:t>]</w:t>
      </w:r>
      <w:r w:rsidR="00BA0394" w:rsidRPr="00F32999">
        <w:rPr>
          <w:rFonts w:cs="Times New Roman"/>
          <w:lang w:val="vi-VN"/>
        </w:rPr>
        <w:t xml:space="preserve"> </w:t>
      </w:r>
      <w:hyperlink r:id="rId636" w:history="1">
        <w:r w:rsidR="00CB266A" w:rsidRPr="00F32999">
          <w:rPr>
            <w:rStyle w:val="Hyperlink"/>
            <w:rFonts w:cs="Times New Roman"/>
            <w:lang w:val="vi-VN"/>
          </w:rPr>
          <w:t>https://hctechco.com/tai-lieu-ky-thuat/cong-thuc-tinh-luc-hut-chan-khong.html</w:t>
        </w:r>
      </w:hyperlink>
      <w:r w:rsidR="00CB266A" w:rsidRPr="00F32999">
        <w:rPr>
          <w:rFonts w:cs="Times New Roman"/>
          <w:lang w:val="vi-VN"/>
        </w:rPr>
        <w:t xml:space="preserve"> </w:t>
      </w:r>
    </w:p>
    <w:p w14:paraId="5B446575" w14:textId="418EA35F" w:rsidR="00E951A9" w:rsidRPr="00F32999" w:rsidRDefault="00E951A9" w:rsidP="006C28A4">
      <w:pPr>
        <w:spacing w:line="312" w:lineRule="auto"/>
        <w:rPr>
          <w:rFonts w:cs="Times New Roman"/>
          <w:lang w:val="vi-VN"/>
        </w:rPr>
      </w:pPr>
      <w:r w:rsidRPr="00F32999">
        <w:rPr>
          <w:rFonts w:cs="Times New Roman"/>
        </w:rPr>
        <w:t>[20]</w:t>
      </w:r>
      <w:r w:rsidR="00BA0394" w:rsidRPr="00F32999">
        <w:t xml:space="preserve"> </w:t>
      </w:r>
      <w:hyperlink r:id="rId637" w:history="1">
        <w:r w:rsidR="00CB266A" w:rsidRPr="00F32999">
          <w:rPr>
            <w:rStyle w:val="Hyperlink"/>
            <w:rFonts w:cs="Times New Roman"/>
          </w:rPr>
          <w:t>https://vci-industrial.com/cua-hang/fvus011-na/</w:t>
        </w:r>
      </w:hyperlink>
      <w:r w:rsidR="00CB266A" w:rsidRPr="00F32999">
        <w:rPr>
          <w:rFonts w:cs="Times New Roman"/>
          <w:lang w:val="vi-VN"/>
        </w:rPr>
        <w:t xml:space="preserve"> </w:t>
      </w:r>
    </w:p>
    <w:p w14:paraId="569D7E08" w14:textId="610CDC67" w:rsidR="00E951A9" w:rsidRPr="00F32999" w:rsidRDefault="00E951A9" w:rsidP="006C28A4">
      <w:pPr>
        <w:spacing w:line="312" w:lineRule="auto"/>
        <w:rPr>
          <w:rFonts w:cs="Times New Roman"/>
          <w:lang w:val="vi-VN"/>
        </w:rPr>
      </w:pPr>
      <w:r w:rsidRPr="00F32999">
        <w:rPr>
          <w:rFonts w:cs="Times New Roman"/>
        </w:rPr>
        <w:t>[21]</w:t>
      </w:r>
      <w:r w:rsidR="00281C4D" w:rsidRPr="00F32999">
        <w:rPr>
          <w:rFonts w:cs="Times New Roman"/>
          <w:lang w:val="vi-VN"/>
        </w:rPr>
        <w:t xml:space="preserve"> </w:t>
      </w:r>
      <w:hyperlink r:id="rId638" w:history="1">
        <w:r w:rsidR="00CB266A" w:rsidRPr="00F32999">
          <w:rPr>
            <w:rStyle w:val="Hyperlink"/>
            <w:rFonts w:cs="Times New Roman"/>
            <w:lang w:val="vi-VN"/>
          </w:rPr>
          <w:t>https://dukhang.com/san-pham/giac-hut-chan-khong-smc-hb/</w:t>
        </w:r>
      </w:hyperlink>
      <w:r w:rsidR="00CB266A" w:rsidRPr="00F32999">
        <w:rPr>
          <w:rFonts w:cs="Times New Roman"/>
          <w:lang w:val="vi-VN"/>
        </w:rPr>
        <w:t xml:space="preserve"> </w:t>
      </w:r>
    </w:p>
    <w:p w14:paraId="4F01DC84" w14:textId="4AEFD1EB" w:rsidR="00E951A9" w:rsidRPr="00F32999" w:rsidRDefault="00E951A9" w:rsidP="006C28A4">
      <w:pPr>
        <w:spacing w:line="312" w:lineRule="auto"/>
        <w:rPr>
          <w:rFonts w:cs="Times New Roman"/>
        </w:rPr>
      </w:pPr>
      <w:r w:rsidRPr="00F32999">
        <w:rPr>
          <w:rFonts w:cs="Times New Roman"/>
        </w:rPr>
        <w:t>[22]</w:t>
      </w:r>
      <w:r w:rsidR="007A4254" w:rsidRPr="00F32999">
        <w:rPr>
          <w:rFonts w:cs="Times New Roman"/>
        </w:rPr>
        <w:t xml:space="preserve"> </w:t>
      </w:r>
      <w:hyperlink r:id="rId639" w:history="1">
        <w:r w:rsidR="007A4254" w:rsidRPr="00F32999">
          <w:rPr>
            <w:rStyle w:val="Hyperlink"/>
            <w:rFonts w:eastAsiaTheme="majorEastAsia" w:cs="Times New Roman"/>
            <w:kern w:val="0"/>
            <w:szCs w:val="26"/>
            <w14:ligatures w14:val="none"/>
          </w:rPr>
          <w:t>https://www.alldatasheet.com/datasheet-pdf/pdf/1025970/TOCOS/RV24.html</w:t>
        </w:r>
      </w:hyperlink>
      <w:r w:rsidR="007A4254" w:rsidRPr="00F32999">
        <w:rPr>
          <w:rStyle w:val="Hyperlink"/>
          <w:rFonts w:eastAsiaTheme="majorEastAsia" w:cs="Times New Roman"/>
          <w:kern w:val="0"/>
          <w:szCs w:val="26"/>
          <w14:ligatures w14:val="none"/>
        </w:rPr>
        <w:t xml:space="preserve"> </w:t>
      </w:r>
    </w:p>
    <w:p w14:paraId="63D67C35" w14:textId="7ABD66B2" w:rsidR="00E951A9" w:rsidRPr="00F32999" w:rsidRDefault="00E951A9" w:rsidP="006C28A4">
      <w:pPr>
        <w:spacing w:line="312" w:lineRule="auto"/>
        <w:rPr>
          <w:rFonts w:cs="Times New Roman"/>
        </w:rPr>
      </w:pPr>
      <w:r w:rsidRPr="00F32999">
        <w:rPr>
          <w:rFonts w:cs="Times New Roman"/>
        </w:rPr>
        <w:t>[23]</w:t>
      </w:r>
      <w:r w:rsidR="00F319F9" w:rsidRPr="00F32999">
        <w:rPr>
          <w:rFonts w:cs="Times New Roman"/>
        </w:rPr>
        <w:t xml:space="preserve"> </w:t>
      </w:r>
      <w:hyperlink r:id="rId640" w:history="1">
        <w:r w:rsidR="00F319F9" w:rsidRPr="00F32999">
          <w:rPr>
            <w:rStyle w:val="Hyperlink"/>
            <w:rFonts w:eastAsiaTheme="majorEastAsia" w:cs="Times New Roman"/>
            <w:kern w:val="0"/>
            <w:szCs w:val="26"/>
            <w14:ligatures w14:val="none"/>
          </w:rPr>
          <w:t>https://www.matweb.com/search/DataSheet.aspx?MatGUID=ab96a4c0655c4018 a8785ac4031b9278&amp;ckck=1</w:t>
        </w:r>
      </w:hyperlink>
      <w:r w:rsidR="007A4254" w:rsidRPr="00F32999">
        <w:rPr>
          <w:rStyle w:val="Hyperlink"/>
          <w:rFonts w:eastAsiaTheme="majorEastAsia"/>
          <w:kern w:val="0"/>
          <w:vertAlign w:val="superscript"/>
          <w14:ligatures w14:val="none"/>
        </w:rPr>
        <w:t xml:space="preserve"> </w:t>
      </w:r>
    </w:p>
    <w:p w14:paraId="2D4ABBB0" w14:textId="7334A9B6" w:rsidR="00E951A9" w:rsidRPr="00F32999" w:rsidRDefault="00E951A9" w:rsidP="006C28A4">
      <w:pPr>
        <w:spacing w:line="312" w:lineRule="auto"/>
        <w:rPr>
          <w:rFonts w:cs="Times New Roman"/>
        </w:rPr>
      </w:pPr>
      <w:r w:rsidRPr="00F32999">
        <w:rPr>
          <w:rFonts w:cs="Times New Roman"/>
        </w:rPr>
        <w:t>[24]</w:t>
      </w:r>
      <w:r w:rsidR="007A4254" w:rsidRPr="00F32999">
        <w:rPr>
          <w:rFonts w:cs="Times New Roman"/>
        </w:rPr>
        <w:t xml:space="preserve"> </w:t>
      </w:r>
      <w:hyperlink r:id="rId641" w:history="1">
        <w:r w:rsidR="007A4254" w:rsidRPr="00F32999">
          <w:rPr>
            <w:rStyle w:val="Hyperlink"/>
            <w:rFonts w:cs="Times New Roman"/>
          </w:rPr>
          <w:t>https://invensense.tdk.com/wp-content/uploads/2015/02/MPU-6000-Datasheet1.pdf</w:t>
        </w:r>
      </w:hyperlink>
      <w:r w:rsidR="007A4254" w:rsidRPr="00F32999">
        <w:rPr>
          <w:rFonts w:cs="Times New Roman"/>
        </w:rPr>
        <w:t xml:space="preserve"> </w:t>
      </w:r>
    </w:p>
    <w:p w14:paraId="37159AFD" w14:textId="7940075A" w:rsidR="00B60992" w:rsidRDefault="00B60992" w:rsidP="00BA162B">
      <w:pPr>
        <w:spacing w:line="312" w:lineRule="auto"/>
        <w:rPr>
          <w:rStyle w:val="Hyperlink"/>
          <w:szCs w:val="26"/>
        </w:rPr>
      </w:pPr>
      <w:r w:rsidRPr="00F32999">
        <w:rPr>
          <w:rFonts w:cs="Times New Roman"/>
        </w:rPr>
        <w:t xml:space="preserve">[25] </w:t>
      </w:r>
      <w:hyperlink r:id="rId642" w:anchor="google_vignette" w:history="1">
        <w:r w:rsidRPr="00F32999">
          <w:rPr>
            <w:rStyle w:val="Hyperlink"/>
            <w:szCs w:val="26"/>
          </w:rPr>
          <w:t>https://www.magnetic-declination.com/#google_vignette</w:t>
        </w:r>
      </w:hyperlink>
      <w:r w:rsidRPr="00F32999">
        <w:rPr>
          <w:rStyle w:val="Hyperlink"/>
          <w:szCs w:val="26"/>
        </w:rPr>
        <w:t xml:space="preserve"> </w:t>
      </w:r>
    </w:p>
    <w:p w14:paraId="2866FE9C" w14:textId="12426457" w:rsidR="00DE6FA9" w:rsidRDefault="00DE6FA9" w:rsidP="00BA162B">
      <w:pPr>
        <w:spacing w:line="312" w:lineRule="auto"/>
        <w:rPr>
          <w:rStyle w:val="Hyperlink"/>
          <w:szCs w:val="26"/>
        </w:rPr>
      </w:pPr>
    </w:p>
    <w:p w14:paraId="181023E4" w14:textId="27F79BE8" w:rsidR="00DE6FA9" w:rsidRDefault="00DE6FA9" w:rsidP="00BA162B">
      <w:pPr>
        <w:spacing w:line="312" w:lineRule="auto"/>
        <w:rPr>
          <w:rStyle w:val="Hyperlink"/>
          <w:szCs w:val="26"/>
        </w:rPr>
      </w:pPr>
    </w:p>
    <w:p w14:paraId="6124DD75" w14:textId="48659AD4" w:rsidR="00DE6FA9" w:rsidRDefault="00DE6FA9" w:rsidP="00BA162B">
      <w:pPr>
        <w:spacing w:line="312" w:lineRule="auto"/>
        <w:rPr>
          <w:rStyle w:val="Hyperlink"/>
          <w:szCs w:val="26"/>
        </w:rPr>
      </w:pPr>
    </w:p>
    <w:p w14:paraId="7CF189E2" w14:textId="75DAE4E3" w:rsidR="00DE6FA9" w:rsidRDefault="00DE6FA9" w:rsidP="00BA162B">
      <w:pPr>
        <w:spacing w:line="312" w:lineRule="auto"/>
        <w:rPr>
          <w:rStyle w:val="Hyperlink"/>
          <w:szCs w:val="26"/>
        </w:rPr>
      </w:pPr>
    </w:p>
    <w:p w14:paraId="698BDB10" w14:textId="17EF7F52" w:rsidR="00DE6FA9" w:rsidRDefault="00DE6FA9" w:rsidP="00BA162B">
      <w:pPr>
        <w:spacing w:line="312" w:lineRule="auto"/>
        <w:rPr>
          <w:rStyle w:val="Hyperlink"/>
          <w:szCs w:val="26"/>
        </w:rPr>
      </w:pPr>
    </w:p>
    <w:p w14:paraId="59F43B50" w14:textId="3FD01621" w:rsidR="00DE6FA9" w:rsidRDefault="00DE6FA9" w:rsidP="00BA162B">
      <w:pPr>
        <w:spacing w:line="312" w:lineRule="auto"/>
        <w:rPr>
          <w:rStyle w:val="Hyperlink"/>
          <w:szCs w:val="26"/>
        </w:rPr>
      </w:pPr>
    </w:p>
    <w:p w14:paraId="2CEDB66C" w14:textId="7006A839" w:rsidR="00DE6FA9" w:rsidRDefault="00DE6FA9" w:rsidP="00BA162B">
      <w:pPr>
        <w:spacing w:line="312" w:lineRule="auto"/>
        <w:rPr>
          <w:rStyle w:val="Hyperlink"/>
          <w:szCs w:val="26"/>
        </w:rPr>
      </w:pPr>
    </w:p>
    <w:p w14:paraId="4A707C35" w14:textId="57DE34B6" w:rsidR="00DE6FA9" w:rsidRDefault="00DE6FA9" w:rsidP="00BA162B">
      <w:pPr>
        <w:spacing w:line="312" w:lineRule="auto"/>
        <w:rPr>
          <w:rStyle w:val="Hyperlink"/>
          <w:szCs w:val="26"/>
        </w:rPr>
      </w:pPr>
    </w:p>
    <w:p w14:paraId="0299151E" w14:textId="20748CD3" w:rsidR="00DE6FA9" w:rsidRDefault="00DE6FA9" w:rsidP="00BA162B">
      <w:pPr>
        <w:spacing w:line="312" w:lineRule="auto"/>
        <w:rPr>
          <w:rStyle w:val="Hyperlink"/>
          <w:szCs w:val="26"/>
        </w:rPr>
      </w:pPr>
    </w:p>
    <w:p w14:paraId="324B3C84" w14:textId="181E112E" w:rsidR="00DE6FA9" w:rsidRDefault="00DE6FA9" w:rsidP="00BA162B">
      <w:pPr>
        <w:spacing w:line="312" w:lineRule="auto"/>
        <w:rPr>
          <w:rStyle w:val="Hyperlink"/>
          <w:szCs w:val="26"/>
        </w:rPr>
      </w:pPr>
    </w:p>
    <w:p w14:paraId="5485C57C" w14:textId="5298D659" w:rsidR="00DE6FA9" w:rsidRDefault="00DE6FA9" w:rsidP="00BA162B">
      <w:pPr>
        <w:spacing w:line="312" w:lineRule="auto"/>
        <w:rPr>
          <w:rStyle w:val="Hyperlink"/>
          <w:szCs w:val="26"/>
        </w:rPr>
      </w:pPr>
    </w:p>
    <w:p w14:paraId="4C63F85C" w14:textId="0501DE0A" w:rsidR="00DE6FA9" w:rsidRDefault="00DE6FA9" w:rsidP="00BA162B">
      <w:pPr>
        <w:spacing w:line="312" w:lineRule="auto"/>
        <w:rPr>
          <w:rStyle w:val="Hyperlink"/>
          <w:szCs w:val="26"/>
        </w:rPr>
      </w:pPr>
    </w:p>
    <w:p w14:paraId="33AFDECE" w14:textId="76F628A1" w:rsidR="00DE6FA9" w:rsidRDefault="00DE6FA9" w:rsidP="00BA162B">
      <w:pPr>
        <w:spacing w:line="312" w:lineRule="auto"/>
        <w:rPr>
          <w:rStyle w:val="Hyperlink"/>
          <w:szCs w:val="26"/>
        </w:rPr>
      </w:pPr>
    </w:p>
    <w:p w14:paraId="5C81A279" w14:textId="615C34B3" w:rsidR="00DE6FA9" w:rsidRDefault="00DE6FA9" w:rsidP="00BA162B">
      <w:pPr>
        <w:spacing w:line="312" w:lineRule="auto"/>
        <w:rPr>
          <w:rStyle w:val="Hyperlink"/>
          <w:szCs w:val="26"/>
        </w:rPr>
      </w:pPr>
    </w:p>
    <w:p w14:paraId="295EA8C5" w14:textId="7145709E" w:rsidR="00DE6FA9" w:rsidRDefault="00DE6FA9" w:rsidP="00BA162B">
      <w:pPr>
        <w:spacing w:line="312" w:lineRule="auto"/>
        <w:rPr>
          <w:rStyle w:val="Hyperlink"/>
          <w:szCs w:val="26"/>
        </w:rPr>
      </w:pPr>
    </w:p>
    <w:p w14:paraId="0FFE44BA" w14:textId="6481C62E" w:rsidR="00DE6FA9" w:rsidRDefault="00DE6FA9" w:rsidP="00BA162B">
      <w:pPr>
        <w:spacing w:line="312" w:lineRule="auto"/>
        <w:rPr>
          <w:rStyle w:val="Hyperlink"/>
          <w:szCs w:val="26"/>
        </w:rPr>
      </w:pPr>
    </w:p>
    <w:p w14:paraId="619CB11E" w14:textId="77777777" w:rsidR="00DE6FA9" w:rsidRPr="00F32999" w:rsidRDefault="00DE6FA9" w:rsidP="00BA162B">
      <w:pPr>
        <w:spacing w:line="312" w:lineRule="auto"/>
        <w:rPr>
          <w:color w:val="0563C1" w:themeColor="hyperlink"/>
          <w:szCs w:val="26"/>
          <w:u w:val="single"/>
        </w:rPr>
      </w:pPr>
    </w:p>
    <w:p w14:paraId="55E9D98F" w14:textId="49C212AD" w:rsidR="00DA5F09" w:rsidRPr="00F32999" w:rsidRDefault="00D36FEF" w:rsidP="006C28A4">
      <w:pPr>
        <w:pStyle w:val="DACHUONG"/>
        <w:rPr>
          <w:color w:val="000000" w:themeColor="text1"/>
        </w:rPr>
      </w:pPr>
      <w:bookmarkStart w:id="271" w:name="_Toc171373048"/>
      <w:r w:rsidRPr="00F32999">
        <w:rPr>
          <w:color w:val="000000" w:themeColor="text1"/>
        </w:rPr>
        <w:t>PHỤ LỤC</w:t>
      </w:r>
      <w:r w:rsidR="00B3772A" w:rsidRPr="00F32999">
        <w:rPr>
          <w:color w:val="000000" w:themeColor="text1"/>
        </w:rPr>
        <w:t xml:space="preserve"> 1</w:t>
      </w:r>
      <w:bookmarkEnd w:id="271"/>
    </w:p>
    <w:p w14:paraId="60DAE8ED" w14:textId="57E98879" w:rsidR="00551A84" w:rsidRPr="00F32999" w:rsidRDefault="00551A84" w:rsidP="002A4B0C">
      <w:pPr>
        <w:pStyle w:val="DACHUONG"/>
        <w:jc w:val="left"/>
        <w:outlineLvl w:val="9"/>
        <w:rPr>
          <w:color w:val="000000" w:themeColor="text1"/>
        </w:rPr>
      </w:pPr>
      <w:r w:rsidRPr="00F32999">
        <w:rPr>
          <w:color w:val="000000" w:themeColor="text1"/>
        </w:rPr>
        <w:t>Cài đặt thư viện cho C# với Q02HCPU</w:t>
      </w:r>
    </w:p>
    <w:p w14:paraId="4733FD9D" w14:textId="77777777" w:rsidR="007003DC" w:rsidRPr="00F32999" w:rsidRDefault="007003DC" w:rsidP="007003DC">
      <w:pPr>
        <w:jc w:val="both"/>
        <w:rPr>
          <w:rFonts w:cs="Times New Roman"/>
          <w:szCs w:val="26"/>
        </w:rPr>
      </w:pPr>
      <w:r w:rsidRPr="00F32999">
        <w:rPr>
          <w:rFonts w:cs="Times New Roman"/>
          <w:szCs w:val="26"/>
        </w:rPr>
        <w:t xml:space="preserve">PLC Mitsubishi hỗ trợ thư viện </w:t>
      </w:r>
      <w:r w:rsidRPr="00F32999">
        <w:rPr>
          <w:rFonts w:cs="Times New Roman"/>
          <w:b/>
          <w:bCs/>
          <w:szCs w:val="26"/>
        </w:rPr>
        <w:t>ActUtlTypeLib</w:t>
      </w:r>
      <w:r w:rsidRPr="00F32999">
        <w:rPr>
          <w:rFonts w:cs="Times New Roman"/>
          <w:szCs w:val="26"/>
        </w:rPr>
        <w:t xml:space="preserve"> thông qua phần mềm Communication Setup Utility để có thể kết nối được giữa PLC và C# thông qua serial port RS232.</w:t>
      </w:r>
    </w:p>
    <w:p w14:paraId="3095417C"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64027A82" wp14:editId="4E22B58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643"/>
                    <a:stretch>
                      <a:fillRect/>
                    </a:stretch>
                  </pic:blipFill>
                  <pic:spPr>
                    <a:xfrm>
                      <a:off x="0" y="0"/>
                      <a:ext cx="3448688" cy="2393903"/>
                    </a:xfrm>
                    <a:prstGeom prst="rect">
                      <a:avLst/>
                    </a:prstGeom>
                  </pic:spPr>
                </pic:pic>
              </a:graphicData>
            </a:graphic>
          </wp:inline>
        </w:drawing>
      </w:r>
    </w:p>
    <w:p w14:paraId="1F0D0FF8" w14:textId="5B1D637C" w:rsidR="007003DC" w:rsidRPr="00F32999" w:rsidRDefault="007003DC" w:rsidP="007003DC">
      <w:pPr>
        <w:jc w:val="center"/>
        <w:rPr>
          <w:rFonts w:cs="Times New Roman"/>
          <w:szCs w:val="26"/>
        </w:rPr>
      </w:pPr>
      <w:r w:rsidRPr="00F32999">
        <w:rPr>
          <w:rFonts w:cs="Times New Roman"/>
          <w:szCs w:val="26"/>
        </w:rPr>
        <w:t>Giao diện Communication Setup Utility</w:t>
      </w:r>
    </w:p>
    <w:p w14:paraId="68FDF687" w14:textId="77777777" w:rsidR="007003DC" w:rsidRPr="00F32999" w:rsidRDefault="007003DC" w:rsidP="007003DC">
      <w:pPr>
        <w:jc w:val="both"/>
        <w:rPr>
          <w:rFonts w:cs="Times New Roman"/>
          <w:szCs w:val="26"/>
        </w:rPr>
      </w:pPr>
      <w:r w:rsidRPr="00F32999">
        <w:rPr>
          <w:rFonts w:cs="Times New Roman"/>
          <w:szCs w:val="26"/>
        </w:rPr>
        <w:t>Lưu ý: Khi mở phần mềm Communication Setupt Utility, phải mở bằng quyền Admin thì mới điều chỉnh được thông số trong phần mềm.</w:t>
      </w:r>
    </w:p>
    <w:p w14:paraId="71E799FE"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249ADB5B" wp14:editId="63DDE755">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644"/>
                    <a:stretch>
                      <a:fillRect/>
                    </a:stretch>
                  </pic:blipFill>
                  <pic:spPr>
                    <a:xfrm>
                      <a:off x="0" y="0"/>
                      <a:ext cx="3125272" cy="2105680"/>
                    </a:xfrm>
                    <a:prstGeom prst="rect">
                      <a:avLst/>
                    </a:prstGeom>
                  </pic:spPr>
                </pic:pic>
              </a:graphicData>
            </a:graphic>
          </wp:inline>
        </w:drawing>
      </w:r>
    </w:p>
    <w:p w14:paraId="3B760BD9" w14:textId="2BFAB643" w:rsidR="007003DC" w:rsidRPr="00F32999" w:rsidRDefault="007003DC" w:rsidP="007003DC">
      <w:pPr>
        <w:jc w:val="center"/>
        <w:rPr>
          <w:rFonts w:cs="Times New Roman"/>
          <w:szCs w:val="26"/>
        </w:rPr>
      </w:pPr>
      <w:r w:rsidRPr="00F32999">
        <w:rPr>
          <w:rFonts w:cs="Times New Roman"/>
          <w:szCs w:val="26"/>
        </w:rPr>
        <w:t>Chọn cổng connect port</w:t>
      </w:r>
    </w:p>
    <w:p w14:paraId="5D0B9644" w14:textId="77777777" w:rsidR="007003DC" w:rsidRPr="00F32999" w:rsidRDefault="007003DC" w:rsidP="007003DC">
      <w:pPr>
        <w:jc w:val="both"/>
        <w:rPr>
          <w:rFonts w:cs="Times New Roman"/>
          <w:szCs w:val="26"/>
        </w:rPr>
      </w:pPr>
      <w:r w:rsidRPr="00F32999">
        <w:rPr>
          <w:rFonts w:cs="Times New Roman"/>
          <w:b/>
          <w:bCs/>
          <w:szCs w:val="26"/>
        </w:rPr>
        <w:t>Connect port</w:t>
      </w:r>
      <w:r w:rsidRPr="00F32999">
        <w:rPr>
          <w:rFonts w:cs="Times New Roman"/>
          <w:szCs w:val="26"/>
        </w:rPr>
        <w:t xml:space="preserve"> sẽ phụ thuộc vào cổng COM khi cắm dây RS232 vào máy tính. Ta có thể dễ dàng kiểm tra bằng Device Manager.</w:t>
      </w:r>
    </w:p>
    <w:p w14:paraId="2090853F"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53008756" wp14:editId="5654D7D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645"/>
                    <a:stretch>
                      <a:fillRect/>
                    </a:stretch>
                  </pic:blipFill>
                  <pic:spPr>
                    <a:xfrm>
                      <a:off x="0" y="0"/>
                      <a:ext cx="3175962" cy="2151275"/>
                    </a:xfrm>
                    <a:prstGeom prst="rect">
                      <a:avLst/>
                    </a:prstGeom>
                  </pic:spPr>
                </pic:pic>
              </a:graphicData>
            </a:graphic>
          </wp:inline>
        </w:drawing>
      </w:r>
    </w:p>
    <w:p w14:paraId="635493DB"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0FE84425" wp14:editId="5C8B0366">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646"/>
                    <a:stretch>
                      <a:fillRect/>
                    </a:stretch>
                  </pic:blipFill>
                  <pic:spPr>
                    <a:xfrm>
                      <a:off x="0" y="0"/>
                      <a:ext cx="3177197" cy="2212690"/>
                    </a:xfrm>
                    <a:prstGeom prst="rect">
                      <a:avLst/>
                    </a:prstGeom>
                  </pic:spPr>
                </pic:pic>
              </a:graphicData>
            </a:graphic>
          </wp:inline>
        </w:drawing>
      </w:r>
    </w:p>
    <w:p w14:paraId="7F7243DD" w14:textId="1107D677" w:rsidR="007003DC" w:rsidRPr="00F32999" w:rsidRDefault="007003DC" w:rsidP="007003DC">
      <w:pPr>
        <w:jc w:val="center"/>
        <w:rPr>
          <w:rFonts w:cs="Times New Roman"/>
          <w:szCs w:val="26"/>
        </w:rPr>
      </w:pPr>
      <w:r w:rsidRPr="00F32999">
        <w:rPr>
          <w:rFonts w:cs="Times New Roman"/>
          <w:szCs w:val="26"/>
        </w:rPr>
        <w:t>Các thông số thiết đặt cho việc kết nối</w:t>
      </w:r>
    </w:p>
    <w:p w14:paraId="3EB92DD2" w14:textId="77777777" w:rsidR="007003DC" w:rsidRPr="00F32999" w:rsidRDefault="007003DC" w:rsidP="007003DC">
      <w:pPr>
        <w:jc w:val="both"/>
        <w:rPr>
          <w:rFonts w:cs="Times New Roman"/>
          <w:b/>
          <w:bCs/>
          <w:szCs w:val="26"/>
        </w:rPr>
      </w:pPr>
      <w:r w:rsidRPr="00F32999">
        <w:rPr>
          <w:rFonts w:cs="Times New Roman"/>
          <w:b/>
          <w:bCs/>
          <w:szCs w:val="26"/>
        </w:rPr>
        <w:t>Multiple CPU:</w:t>
      </w:r>
      <w:r w:rsidRPr="00F32999">
        <w:rPr>
          <w:rFonts w:cs="Times New Roman"/>
          <w:szCs w:val="26"/>
        </w:rPr>
        <w:t xml:space="preserve"> sẽ phụ thuộc vào vị trí lắp đặt module Q02HCPU </w:t>
      </w:r>
      <w:r w:rsidRPr="00F32999">
        <w:rPr>
          <w:rFonts w:cs="Times New Roman"/>
          <w:szCs w:val="26"/>
        </w:rPr>
        <w:sym w:font="Wingdings" w:char="F0E0"/>
      </w:r>
      <w:r w:rsidRPr="00F32999">
        <w:rPr>
          <w:rFonts w:cs="Times New Roman"/>
          <w:szCs w:val="26"/>
        </w:rPr>
        <w:t xml:space="preserve"> Hiện tại đang được đặt ở slot 1 </w:t>
      </w:r>
      <w:r w:rsidRPr="00F32999">
        <w:rPr>
          <w:rFonts w:cs="Times New Roman"/>
          <w:szCs w:val="26"/>
        </w:rPr>
        <w:sym w:font="Wingdings" w:char="F0E0"/>
      </w:r>
      <w:r w:rsidRPr="00F32999">
        <w:rPr>
          <w:rFonts w:cs="Times New Roman"/>
          <w:szCs w:val="26"/>
        </w:rPr>
        <w:t xml:space="preserve"> </w:t>
      </w:r>
      <w:r w:rsidRPr="00F32999">
        <w:rPr>
          <w:rFonts w:cs="Times New Roman"/>
          <w:b/>
          <w:bCs/>
          <w:szCs w:val="26"/>
        </w:rPr>
        <w:t>No.1</w:t>
      </w:r>
    </w:p>
    <w:p w14:paraId="187EB0F2" w14:textId="346B005D" w:rsidR="007003DC" w:rsidRPr="00F32999" w:rsidRDefault="007003DC" w:rsidP="007003DC">
      <w:pPr>
        <w:jc w:val="center"/>
        <w:rPr>
          <w:rFonts w:cs="Times New Roman"/>
          <w:szCs w:val="26"/>
        </w:rPr>
      </w:pPr>
      <w:r w:rsidRPr="00F32999">
        <w:rPr>
          <w:rFonts w:cs="Times New Roman"/>
          <w:szCs w:val="26"/>
        </w:rPr>
        <w:drawing>
          <wp:inline distT="0" distB="0" distL="0" distR="0" wp14:anchorId="5C0E5697" wp14:editId="2D1CC655">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647"/>
                    <a:stretch>
                      <a:fillRect/>
                    </a:stretch>
                  </pic:blipFill>
                  <pic:spPr>
                    <a:xfrm>
                      <a:off x="0" y="0"/>
                      <a:ext cx="3818831" cy="2616102"/>
                    </a:xfrm>
                    <a:prstGeom prst="rect">
                      <a:avLst/>
                    </a:prstGeom>
                  </pic:spPr>
                </pic:pic>
              </a:graphicData>
            </a:graphic>
          </wp:inline>
        </w:drawing>
      </w:r>
    </w:p>
    <w:p w14:paraId="3DB38717" w14:textId="2BB3CC6B" w:rsidR="007003DC" w:rsidRPr="00F32999" w:rsidRDefault="007003DC" w:rsidP="007003DC">
      <w:pPr>
        <w:jc w:val="center"/>
        <w:rPr>
          <w:rFonts w:cs="Times New Roman"/>
          <w:szCs w:val="26"/>
        </w:rPr>
      </w:pPr>
      <w:r w:rsidRPr="00F32999">
        <w:rPr>
          <w:rFonts w:cs="Times New Roman"/>
          <w:szCs w:val="26"/>
        </w:rPr>
        <w:t>Điền comment</w:t>
      </w:r>
    </w:p>
    <w:p w14:paraId="4F56F1CE" w14:textId="77777777" w:rsidR="007003DC" w:rsidRPr="00F32999" w:rsidRDefault="007003DC" w:rsidP="007003DC">
      <w:pPr>
        <w:jc w:val="both"/>
        <w:rPr>
          <w:rFonts w:cs="Times New Roman"/>
          <w:szCs w:val="26"/>
        </w:rPr>
      </w:pPr>
      <w:r w:rsidRPr="00F32999">
        <w:rPr>
          <w:rFonts w:cs="Times New Roman"/>
          <w:szCs w:val="26"/>
        </w:rPr>
        <w:t>Sau khi setup trên phần mềm, ta tiến hành cài đặt thư viện sử dụng trong WPF:</w:t>
      </w:r>
    </w:p>
    <w:p w14:paraId="55874706" w14:textId="77777777" w:rsidR="007003DC" w:rsidRPr="00F32999" w:rsidRDefault="007003DC" w:rsidP="007003DC">
      <w:pPr>
        <w:jc w:val="both"/>
        <w:rPr>
          <w:rFonts w:cs="Times New Roman"/>
          <w:szCs w:val="26"/>
        </w:rPr>
      </w:pPr>
      <w:r w:rsidRPr="00F32999">
        <w:rPr>
          <w:rFonts w:cs="Times New Roman"/>
          <w:b/>
          <w:bCs/>
          <w:szCs w:val="26"/>
        </w:rPr>
        <w:t xml:space="preserve">B1: Add referrence vào trong chương trình: </w:t>
      </w:r>
      <w:r w:rsidRPr="00F32999">
        <w:rPr>
          <w:rFonts w:cs="Times New Roman"/>
          <w:szCs w:val="26"/>
        </w:rPr>
        <w:t xml:space="preserve">Tại cửa sổ lập trình ở ô Solution Explorer góc bên phải </w:t>
      </w:r>
      <w:r w:rsidRPr="00F32999">
        <w:rPr>
          <w:rFonts w:cs="Times New Roman"/>
          <w:szCs w:val="26"/>
        </w:rPr>
        <w:sym w:font="Wingdings" w:char="F0E0"/>
      </w:r>
      <w:r w:rsidRPr="00F32999">
        <w:rPr>
          <w:rFonts w:cs="Times New Roman"/>
          <w:szCs w:val="26"/>
        </w:rPr>
        <w:t xml:space="preserve"> Chuột phải vào References </w:t>
      </w:r>
      <w:r w:rsidRPr="00F32999">
        <w:rPr>
          <w:rFonts w:cs="Times New Roman"/>
          <w:szCs w:val="26"/>
        </w:rPr>
        <w:sym w:font="Wingdings" w:char="F0E0"/>
      </w:r>
      <w:r w:rsidRPr="00F32999">
        <w:rPr>
          <w:rFonts w:cs="Times New Roman"/>
          <w:szCs w:val="26"/>
        </w:rPr>
        <w:t xml:space="preserve"> Add reference… </w:t>
      </w:r>
      <w:r w:rsidRPr="00F32999">
        <w:rPr>
          <w:rFonts w:cs="Times New Roman"/>
          <w:szCs w:val="26"/>
        </w:rPr>
        <w:sym w:font="Wingdings" w:char="F0E0"/>
      </w:r>
      <w:r w:rsidRPr="00F32999">
        <w:rPr>
          <w:rFonts w:cs="Times New Roman"/>
          <w:szCs w:val="26"/>
        </w:rPr>
        <w:t xml:space="preserve"> Tại cửa sổ Reference Manager </w:t>
      </w:r>
      <w:r w:rsidRPr="00F32999">
        <w:rPr>
          <w:rFonts w:cs="Times New Roman"/>
          <w:szCs w:val="26"/>
        </w:rPr>
        <w:sym w:font="Wingdings" w:char="F0E0"/>
      </w:r>
      <w:r w:rsidRPr="00F32999">
        <w:rPr>
          <w:rFonts w:cs="Times New Roman"/>
          <w:szCs w:val="26"/>
        </w:rPr>
        <w:t xml:space="preserve"> Chọn Browse </w:t>
      </w:r>
      <w:r w:rsidRPr="00F32999">
        <w:rPr>
          <w:rFonts w:cs="Times New Roman"/>
          <w:szCs w:val="26"/>
        </w:rPr>
        <w:sym w:font="Wingdings" w:char="F0E0"/>
      </w:r>
      <w:r w:rsidRPr="00F32999">
        <w:rPr>
          <w:rFonts w:cs="Times New Roman"/>
          <w:szCs w:val="26"/>
        </w:rPr>
        <w:t xml:space="preserve"> Ta chọn đường dẫn đến thư viện ActUtlTypeLib.dll </w:t>
      </w:r>
      <w:r w:rsidRPr="00F32999">
        <w:rPr>
          <w:rFonts w:cs="Times New Roman"/>
          <w:szCs w:val="26"/>
        </w:rPr>
        <w:sym w:font="Wingdings" w:char="F0E0"/>
      </w:r>
      <w:r w:rsidRPr="00F32999">
        <w:rPr>
          <w:rFonts w:cs="Times New Roman"/>
          <w:szCs w:val="26"/>
        </w:rPr>
        <w:t xml:space="preserve"> Nhấn OK và hoàn tất.</w:t>
      </w:r>
    </w:p>
    <w:p w14:paraId="41BC8D31"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43F17ECC" wp14:editId="229A42BC">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648"/>
                    <a:stretch>
                      <a:fillRect/>
                    </a:stretch>
                  </pic:blipFill>
                  <pic:spPr>
                    <a:xfrm>
                      <a:off x="0" y="0"/>
                      <a:ext cx="3574203" cy="3315928"/>
                    </a:xfrm>
                    <a:prstGeom prst="rect">
                      <a:avLst/>
                    </a:prstGeom>
                  </pic:spPr>
                </pic:pic>
              </a:graphicData>
            </a:graphic>
          </wp:inline>
        </w:drawing>
      </w:r>
    </w:p>
    <w:p w14:paraId="79816CBC"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12FEEBFC" wp14:editId="6963DA8C">
            <wp:extent cx="3658946" cy="2527644"/>
            <wp:effectExtent l="0" t="0" r="0" b="635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649"/>
                    <a:stretch>
                      <a:fillRect/>
                    </a:stretch>
                  </pic:blipFill>
                  <pic:spPr>
                    <a:xfrm>
                      <a:off x="0" y="0"/>
                      <a:ext cx="3667165" cy="2533322"/>
                    </a:xfrm>
                    <a:prstGeom prst="rect">
                      <a:avLst/>
                    </a:prstGeom>
                  </pic:spPr>
                </pic:pic>
              </a:graphicData>
            </a:graphic>
          </wp:inline>
        </w:drawing>
      </w:r>
    </w:p>
    <w:p w14:paraId="753563A0" w14:textId="3DBAFADD" w:rsidR="007003DC" w:rsidRPr="00F32999" w:rsidRDefault="00A57AB3" w:rsidP="00A57AB3">
      <w:pPr>
        <w:jc w:val="center"/>
        <w:rPr>
          <w:rFonts w:cs="Times New Roman"/>
          <w:szCs w:val="26"/>
        </w:rPr>
      </w:pPr>
      <w:r w:rsidRPr="00F32999">
        <w:rPr>
          <w:rFonts w:cs="Times New Roman"/>
          <w:szCs w:val="26"/>
        </w:rPr>
        <w:t>Cách cài đặt thư viện vào C#</w:t>
      </w:r>
    </w:p>
    <w:p w14:paraId="1C3BF0BB" w14:textId="77777777" w:rsidR="007003DC" w:rsidRPr="00F32999" w:rsidRDefault="007003DC" w:rsidP="007003DC">
      <w:pPr>
        <w:jc w:val="both"/>
        <w:rPr>
          <w:rFonts w:cs="Times New Roman"/>
          <w:szCs w:val="26"/>
        </w:rPr>
      </w:pPr>
      <w:r w:rsidRPr="00F32999">
        <w:rPr>
          <w:rFonts w:cs="Times New Roman"/>
          <w:b/>
          <w:bCs/>
          <w:szCs w:val="26"/>
        </w:rPr>
        <w:t>B2:</w:t>
      </w:r>
      <w:r w:rsidRPr="00F32999">
        <w:rPr>
          <w:rFonts w:cs="Times New Roman"/>
          <w:szCs w:val="26"/>
        </w:rPr>
        <w:t xml:space="preserve"> ta khai báo cách kết nối trên C# bằng một số câu lệnh trong WPF ở tệp code-behind (.xaml.cs):</w:t>
      </w:r>
    </w:p>
    <w:p w14:paraId="428EF64C" w14:textId="77777777" w:rsidR="007003DC" w:rsidRPr="00F32999" w:rsidRDefault="007003DC" w:rsidP="007003DC">
      <w:pPr>
        <w:jc w:val="both"/>
        <w:rPr>
          <w:rFonts w:cs="Times New Roman"/>
          <w:szCs w:val="26"/>
        </w:rPr>
      </w:pPr>
      <w:r w:rsidRPr="00F32999">
        <w:rPr>
          <w:rFonts w:cs="Times New Roman"/>
          <w:szCs w:val="26"/>
        </w:rPr>
        <w:t>using ActUtlTypeLib;</w:t>
      </w:r>
    </w:p>
    <w:p w14:paraId="772E79B3" w14:textId="4936CD59" w:rsidR="007003DC" w:rsidRPr="00F32999" w:rsidRDefault="007003DC" w:rsidP="00A57AB3">
      <w:pPr>
        <w:pStyle w:val="DA30"/>
        <w:numPr>
          <w:ilvl w:val="0"/>
          <w:numId w:val="0"/>
        </w:numPr>
        <w:outlineLvl w:val="9"/>
        <w:rPr>
          <w:b w:val="0"/>
          <w:bCs w:val="0"/>
        </w:rPr>
      </w:pPr>
      <w:r w:rsidRPr="00F32999">
        <w:rPr>
          <w:b w:val="0"/>
          <w:bCs w:val="0"/>
        </w:rPr>
        <w:t>Sau khi thiết đặt xong tất cả các cấu hình, ta đã hoàn tất việc kết nối giữa module Q02HCPU và có thể điều khiển relay ảo cũng như thay đổi các vùng nhớ thông qua phần mềm WPF.</w:t>
      </w:r>
    </w:p>
    <w:p w14:paraId="03993494" w14:textId="77777777" w:rsidR="00A57AB3" w:rsidRPr="00F32999" w:rsidRDefault="00A57AB3">
      <w:pPr>
        <w:rPr>
          <w:rFonts w:cs="Times New Roman"/>
          <w:b/>
          <w:bCs/>
          <w:color w:val="000000" w:themeColor="text1"/>
          <w:szCs w:val="26"/>
        </w:rPr>
      </w:pPr>
      <w:r w:rsidRPr="00F32999">
        <w:rPr>
          <w:rFonts w:cs="Times New Roman"/>
          <w:color w:val="000000" w:themeColor="text1"/>
        </w:rPr>
        <w:br w:type="page"/>
      </w:r>
    </w:p>
    <w:p w14:paraId="6EAE3D02" w14:textId="43072167" w:rsidR="00B3772A" w:rsidRPr="00F32999" w:rsidRDefault="00B3772A" w:rsidP="006C28A4">
      <w:pPr>
        <w:pStyle w:val="DACHUONG"/>
        <w:rPr>
          <w:color w:val="000000" w:themeColor="text1"/>
        </w:rPr>
      </w:pPr>
      <w:bookmarkStart w:id="272" w:name="_Toc171373049"/>
      <w:r w:rsidRPr="00F32999">
        <w:rPr>
          <w:color w:val="000000" w:themeColor="text1"/>
        </w:rPr>
        <w:t>PHỤ LỤC 2</w:t>
      </w:r>
      <w:bookmarkEnd w:id="272"/>
    </w:p>
    <w:p w14:paraId="6DDA1E58" w14:textId="3ADEB518" w:rsidR="00A57AB3" w:rsidRPr="00F32999" w:rsidRDefault="00CA03FF" w:rsidP="00AE15AA">
      <w:pPr>
        <w:jc w:val="both"/>
        <w:rPr>
          <w:rFonts w:cs="Times New Roman"/>
          <w:b/>
          <w:bCs/>
          <w:szCs w:val="26"/>
        </w:rPr>
      </w:pPr>
      <w:r w:rsidRPr="00F32999">
        <w:rPr>
          <w:rFonts w:cs="Times New Roman"/>
          <w:b/>
          <w:bCs/>
          <w:szCs w:val="26"/>
        </w:rPr>
        <w:t xml:space="preserve">Thiết lập </w:t>
      </w:r>
      <w:r w:rsidR="00A57AB3" w:rsidRPr="00F32999">
        <w:rPr>
          <w:rFonts w:cs="Times New Roman"/>
          <w:b/>
          <w:bCs/>
          <w:szCs w:val="26"/>
        </w:rPr>
        <w:t>kết nối giữa PLC Q02HCPU và máy tính</w:t>
      </w:r>
    </w:p>
    <w:p w14:paraId="63CAFB92" w14:textId="77777777" w:rsidR="00A57AB3" w:rsidRPr="00F32999" w:rsidRDefault="00A57AB3" w:rsidP="00AE15AA">
      <w:pPr>
        <w:spacing w:line="240" w:lineRule="auto"/>
        <w:jc w:val="both"/>
        <w:rPr>
          <w:rFonts w:cs="Times New Roman"/>
          <w:szCs w:val="26"/>
        </w:rPr>
      </w:pPr>
      <w:r w:rsidRPr="00F32999">
        <w:rPr>
          <w:rFonts w:cs="Times New Roman"/>
          <w:szCs w:val="26"/>
        </w:rPr>
        <w:t>Để kiểm tra kết nối, ta tiến hành thực hiện những bước sau:</w:t>
      </w:r>
    </w:p>
    <w:p w14:paraId="7D21F590" w14:textId="77777777" w:rsidR="00A57AB3" w:rsidRPr="00F32999" w:rsidRDefault="00A57AB3" w:rsidP="00AE15AA">
      <w:pPr>
        <w:spacing w:line="240" w:lineRule="auto"/>
        <w:jc w:val="both"/>
        <w:rPr>
          <w:rFonts w:cs="Times New Roman"/>
          <w:b/>
          <w:bCs/>
          <w:szCs w:val="26"/>
        </w:rPr>
      </w:pPr>
      <w:r w:rsidRPr="00F32999">
        <w:rPr>
          <w:rFonts w:cs="Times New Roman"/>
          <w:b/>
          <w:bCs/>
          <w:szCs w:val="26"/>
        </w:rPr>
        <w:t>B1: Mở device manager trên máy tính</w:t>
      </w:r>
    </w:p>
    <w:p w14:paraId="1AD69A3D" w14:textId="77777777" w:rsidR="00A57AB3" w:rsidRPr="00F32999" w:rsidRDefault="00A57AB3" w:rsidP="00AE15AA">
      <w:pPr>
        <w:spacing w:line="240" w:lineRule="auto"/>
        <w:jc w:val="both"/>
        <w:rPr>
          <w:rFonts w:cs="Times New Roman"/>
          <w:szCs w:val="26"/>
        </w:rPr>
      </w:pPr>
      <w:r w:rsidRPr="00F32999">
        <w:rPr>
          <w:rFonts w:cs="Times New Roman"/>
          <w:szCs w:val="26"/>
        </w:rPr>
        <w:t xml:space="preserve">Nhấn vào biểu tượng Window trên bàn phím </w:t>
      </w:r>
      <w:r w:rsidRPr="00F32999">
        <w:rPr>
          <w:rFonts w:cs="Times New Roman"/>
          <w:szCs w:val="26"/>
        </w:rPr>
        <w:sym w:font="Wingdings" w:char="F0E0"/>
      </w:r>
      <w:r w:rsidRPr="00F32999">
        <w:rPr>
          <w:rFonts w:cs="Times New Roman"/>
          <w:szCs w:val="26"/>
        </w:rPr>
        <w:t xml:space="preserve"> Nhập Device manager.</w:t>
      </w:r>
    </w:p>
    <w:p w14:paraId="35E7D2A1" w14:textId="77777777" w:rsidR="00A57AB3" w:rsidRPr="00F32999" w:rsidRDefault="00A57AB3" w:rsidP="00AE15AA">
      <w:pPr>
        <w:spacing w:line="240" w:lineRule="auto"/>
        <w:jc w:val="both"/>
        <w:rPr>
          <w:rFonts w:cs="Times New Roman"/>
          <w:szCs w:val="26"/>
        </w:rPr>
      </w:pPr>
      <w:r w:rsidRPr="00F32999">
        <w:rPr>
          <w:rFonts w:cs="Times New Roman"/>
          <w:szCs w:val="26"/>
        </w:rPr>
        <w:t xml:space="preserve">Sau khi mở Device manager </w:t>
      </w:r>
      <w:r w:rsidRPr="00F32999">
        <w:rPr>
          <w:rFonts w:cs="Times New Roman"/>
          <w:szCs w:val="26"/>
        </w:rPr>
        <w:sym w:font="Wingdings" w:char="F0E0"/>
      </w:r>
      <w:r w:rsidRPr="00F32999">
        <w:rPr>
          <w:rFonts w:cs="Times New Roman"/>
          <w:szCs w:val="26"/>
        </w:rPr>
        <w:t xml:space="preserve"> Đi đến tab Ports </w:t>
      </w:r>
      <w:r w:rsidRPr="00F32999">
        <w:rPr>
          <w:rFonts w:cs="Times New Roman"/>
          <w:szCs w:val="26"/>
        </w:rPr>
        <w:sym w:font="Wingdings" w:char="F0E0"/>
      </w:r>
      <w:r w:rsidRPr="00F32999">
        <w:rPr>
          <w:rFonts w:cs="Times New Roman"/>
          <w:szCs w:val="26"/>
        </w:rPr>
        <w:t xml:space="preserve"> Hãy thử rút dây kết nối ra và cắm lại. ta sẽ thấy được port sử dụng để kết nối giữa PLC và máy tính sẽ bật/tắt ở trong thư mục port.</w:t>
      </w:r>
    </w:p>
    <w:p w14:paraId="1988345F" w14:textId="77777777" w:rsidR="00A57AB3" w:rsidRPr="00F32999" w:rsidRDefault="00A57AB3" w:rsidP="00A57AB3">
      <w:pPr>
        <w:spacing w:line="240" w:lineRule="auto"/>
        <w:ind w:left="1800"/>
        <w:jc w:val="both"/>
        <w:rPr>
          <w:rFonts w:cs="Times New Roman"/>
          <w:szCs w:val="26"/>
        </w:rPr>
      </w:pPr>
    </w:p>
    <w:p w14:paraId="194DD7BD" w14:textId="77777777" w:rsidR="00A57AB3" w:rsidRPr="00F32999" w:rsidRDefault="00A57AB3" w:rsidP="00A57AB3">
      <w:pPr>
        <w:spacing w:line="240" w:lineRule="auto"/>
        <w:jc w:val="center"/>
        <w:rPr>
          <w:rFonts w:cs="Times New Roman"/>
          <w:b/>
          <w:bCs/>
          <w:szCs w:val="26"/>
        </w:rPr>
      </w:pPr>
      <w:r w:rsidRPr="00F32999">
        <w:rPr>
          <w:rFonts w:cs="Times New Roman"/>
          <w:b/>
          <w:bCs/>
          <w:szCs w:val="26"/>
        </w:rPr>
        <w:drawing>
          <wp:inline distT="0" distB="0" distL="0" distR="0" wp14:anchorId="63530868" wp14:editId="03767033">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650"/>
                    <a:stretch>
                      <a:fillRect/>
                    </a:stretch>
                  </pic:blipFill>
                  <pic:spPr>
                    <a:xfrm>
                      <a:off x="0" y="0"/>
                      <a:ext cx="3487008" cy="3270933"/>
                    </a:xfrm>
                    <a:prstGeom prst="rect">
                      <a:avLst/>
                    </a:prstGeom>
                  </pic:spPr>
                </pic:pic>
              </a:graphicData>
            </a:graphic>
          </wp:inline>
        </w:drawing>
      </w:r>
    </w:p>
    <w:p w14:paraId="5A5A1C1D"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71BB1603" wp14:editId="314867DA">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651"/>
                    <a:stretch>
                      <a:fillRect/>
                    </a:stretch>
                  </pic:blipFill>
                  <pic:spPr>
                    <a:xfrm>
                      <a:off x="0" y="0"/>
                      <a:ext cx="3947058" cy="2807219"/>
                    </a:xfrm>
                    <a:prstGeom prst="rect">
                      <a:avLst/>
                    </a:prstGeom>
                  </pic:spPr>
                </pic:pic>
              </a:graphicData>
            </a:graphic>
          </wp:inline>
        </w:drawing>
      </w:r>
    </w:p>
    <w:p w14:paraId="4DF5760D" w14:textId="77777777" w:rsidR="00A57AB3" w:rsidRPr="00F32999" w:rsidRDefault="00A57AB3" w:rsidP="00A57AB3">
      <w:pPr>
        <w:tabs>
          <w:tab w:val="left" w:pos="360"/>
        </w:tabs>
        <w:rPr>
          <w:rFonts w:cs="Times New Roman"/>
          <w:b/>
          <w:bCs/>
          <w:szCs w:val="26"/>
        </w:rPr>
      </w:pPr>
      <w:r w:rsidRPr="00F32999">
        <w:rPr>
          <w:rFonts w:cs="Times New Roman"/>
          <w:b/>
          <w:bCs/>
          <w:szCs w:val="26"/>
        </w:rPr>
        <w:t>B2: Kết nối với phần mềm GX Works2</w:t>
      </w:r>
    </w:p>
    <w:p w14:paraId="5CBEB1AE" w14:textId="77777777" w:rsidR="00A57AB3" w:rsidRPr="00F32999" w:rsidRDefault="00A57AB3" w:rsidP="00A57AB3">
      <w:pPr>
        <w:tabs>
          <w:tab w:val="left" w:pos="360"/>
        </w:tabs>
        <w:spacing w:line="240" w:lineRule="auto"/>
        <w:jc w:val="both"/>
        <w:rPr>
          <w:rFonts w:cs="Times New Roman"/>
          <w:szCs w:val="26"/>
        </w:rPr>
      </w:pPr>
      <w:r w:rsidRPr="00F32999">
        <w:rPr>
          <w:rFonts w:cs="Times New Roman"/>
          <w:szCs w:val="26"/>
        </w:rPr>
        <w:t xml:space="preserve">Sau khi cài đặt xong phần mềm GX Works2 trên máy tính </w:t>
      </w:r>
      <w:r w:rsidRPr="00F32999">
        <w:rPr>
          <w:rFonts w:cs="Times New Roman"/>
          <w:szCs w:val="26"/>
        </w:rPr>
        <w:sym w:font="Wingdings" w:char="F0E0"/>
      </w:r>
      <w:r w:rsidRPr="00F32999">
        <w:rPr>
          <w:rFonts w:cs="Times New Roman"/>
          <w:szCs w:val="26"/>
        </w:rPr>
        <w:t xml:space="preserve"> Ta có thể sử dụng chương trình có sẵn hoặc tạo mới một project </w:t>
      </w:r>
      <w:r w:rsidRPr="00F32999">
        <w:rPr>
          <w:rFonts w:cs="Times New Roman"/>
          <w:szCs w:val="26"/>
        </w:rPr>
        <w:sym w:font="Wingdings" w:char="F0E0"/>
      </w:r>
      <w:r w:rsidRPr="00F32999">
        <w:rPr>
          <w:rFonts w:cs="Times New Roman"/>
          <w:szCs w:val="26"/>
        </w:rPr>
        <w:t xml:space="preserve"> Ở trên tab Project trên thanh công cụ </w:t>
      </w:r>
      <w:r w:rsidRPr="00F32999">
        <w:rPr>
          <w:rFonts w:cs="Times New Roman"/>
          <w:szCs w:val="26"/>
        </w:rPr>
        <w:sym w:font="Wingdings" w:char="F0E0"/>
      </w:r>
      <w:r w:rsidRPr="00F32999">
        <w:rPr>
          <w:rFonts w:cs="Times New Roman"/>
          <w:szCs w:val="26"/>
        </w:rPr>
        <w:t xml:space="preserve"> Chọn New hoặc dùng tổ hợp phím Ctrl + N.</w:t>
      </w:r>
    </w:p>
    <w:p w14:paraId="1AB33BB3"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1C4EC4A" wp14:editId="3AA9A169">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652"/>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6906138C" w14:textId="77777777" w:rsidR="00A57AB3" w:rsidRPr="00F32999" w:rsidRDefault="00A57AB3" w:rsidP="00A57AB3">
      <w:pPr>
        <w:rPr>
          <w:rFonts w:cs="Times New Roman"/>
          <w:b/>
          <w:bCs/>
          <w:szCs w:val="26"/>
        </w:rPr>
      </w:pPr>
      <w:r w:rsidRPr="00F32999">
        <w:rPr>
          <w:rFonts w:cs="Times New Roman"/>
          <w:b/>
          <w:bCs/>
          <w:szCs w:val="26"/>
        </w:rPr>
        <w:t>B3:</w:t>
      </w:r>
      <w:r w:rsidRPr="00F32999">
        <w:rPr>
          <w:rFonts w:cs="Times New Roman"/>
          <w:szCs w:val="26"/>
        </w:rPr>
        <w:t xml:space="preserve"> </w:t>
      </w:r>
      <w:r w:rsidRPr="00F32999">
        <w:rPr>
          <w:rFonts w:cs="Times New Roman"/>
          <w:b/>
          <w:bCs/>
          <w:szCs w:val="26"/>
        </w:rPr>
        <w:t>Thiết đặt cho new project:</w:t>
      </w:r>
    </w:p>
    <w:p w14:paraId="2928D3AD"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18A1FA69" wp14:editId="191049A4">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653"/>
                    <a:stretch>
                      <a:fillRect/>
                    </a:stretch>
                  </pic:blipFill>
                  <pic:spPr>
                    <a:xfrm>
                      <a:off x="0" y="0"/>
                      <a:ext cx="2641843" cy="1658060"/>
                    </a:xfrm>
                    <a:prstGeom prst="rect">
                      <a:avLst/>
                    </a:prstGeom>
                  </pic:spPr>
                </pic:pic>
              </a:graphicData>
            </a:graphic>
          </wp:inline>
        </w:drawing>
      </w:r>
    </w:p>
    <w:p w14:paraId="1E4D6A51" w14:textId="77777777" w:rsidR="00A57AB3" w:rsidRPr="00F32999" w:rsidRDefault="00A57AB3" w:rsidP="00A57AB3">
      <w:pPr>
        <w:rPr>
          <w:rFonts w:cs="Times New Roman"/>
          <w:szCs w:val="26"/>
        </w:rPr>
      </w:pPr>
      <w:r w:rsidRPr="00F32999">
        <w:rPr>
          <w:rFonts w:cs="Times New Roman"/>
          <w:szCs w:val="26"/>
        </w:rPr>
        <w:t xml:space="preserve">Sau khi có được một new project </w:t>
      </w:r>
      <w:r w:rsidRPr="00F32999">
        <w:rPr>
          <w:rFonts w:cs="Times New Roman"/>
          <w:szCs w:val="26"/>
        </w:rPr>
        <w:sym w:font="Wingdings" w:char="F0E0"/>
      </w:r>
      <w:r w:rsidRPr="00F32999">
        <w:rPr>
          <w:rFonts w:cs="Times New Roman"/>
          <w:szCs w:val="26"/>
        </w:rPr>
        <w:t xml:space="preserve"> Ta sẽ thử kết nối với Q02HCPU</w:t>
      </w:r>
    </w:p>
    <w:p w14:paraId="1AF4706E" w14:textId="77777777" w:rsidR="00A57AB3" w:rsidRPr="00F32999" w:rsidRDefault="00A57AB3" w:rsidP="00A57AB3">
      <w:pPr>
        <w:rPr>
          <w:rFonts w:cs="Times New Roman"/>
          <w:b/>
          <w:bCs/>
          <w:szCs w:val="26"/>
        </w:rPr>
      </w:pPr>
      <w:r w:rsidRPr="00F32999">
        <w:rPr>
          <w:rFonts w:cs="Times New Roman"/>
          <w:b/>
          <w:bCs/>
          <w:szCs w:val="26"/>
        </w:rPr>
        <w:t>B4: Kiểm tra kết nối</w:t>
      </w:r>
    </w:p>
    <w:p w14:paraId="2E89FEFC" w14:textId="77777777" w:rsidR="00A57AB3" w:rsidRPr="00F32999" w:rsidRDefault="00A57AB3" w:rsidP="00A57AB3">
      <w:pPr>
        <w:jc w:val="both"/>
        <w:rPr>
          <w:rFonts w:cs="Times New Roman"/>
          <w:szCs w:val="26"/>
        </w:rPr>
      </w:pPr>
      <w:r w:rsidRPr="00F32999">
        <w:rPr>
          <w:rFonts w:cs="Times New Roman"/>
          <w:szCs w:val="26"/>
        </w:rPr>
        <w:t xml:space="preserve">Ở bên tab Navigation </w:t>
      </w:r>
      <w:r w:rsidRPr="00F32999">
        <w:rPr>
          <w:rFonts w:cs="Times New Roman"/>
          <w:szCs w:val="26"/>
        </w:rPr>
        <w:sym w:font="Wingdings" w:char="F0E0"/>
      </w:r>
      <w:r w:rsidRPr="00F32999">
        <w:rPr>
          <w:rFonts w:cs="Times New Roman"/>
          <w:szCs w:val="26"/>
        </w:rPr>
        <w:t xml:space="preserve"> Ở mục All Connections </w:t>
      </w:r>
      <w:r w:rsidRPr="00F32999">
        <w:rPr>
          <w:rFonts w:cs="Times New Roman"/>
          <w:szCs w:val="26"/>
        </w:rPr>
        <w:sym w:font="Wingdings" w:char="F0E0"/>
      </w:r>
      <w:r w:rsidRPr="00F32999">
        <w:rPr>
          <w:rFonts w:cs="Times New Roman"/>
          <w:szCs w:val="26"/>
        </w:rPr>
        <w:t xml:space="preserve"> Chọn Connection hiện có.</w:t>
      </w:r>
    </w:p>
    <w:p w14:paraId="7F07C6E9" w14:textId="77777777" w:rsidR="00A57AB3" w:rsidRPr="00F32999" w:rsidRDefault="00A57AB3" w:rsidP="00A57AB3">
      <w:pPr>
        <w:jc w:val="both"/>
        <w:rPr>
          <w:rFonts w:cs="Times New Roman"/>
          <w:szCs w:val="26"/>
        </w:rPr>
      </w:pPr>
      <w:r w:rsidRPr="00F32999">
        <w:rPr>
          <w:rFonts w:cs="Times New Roman"/>
          <w:szCs w:val="26"/>
        </w:rPr>
        <w:t xml:space="preserve">Click vào icon </w:t>
      </w:r>
      <w:r w:rsidRPr="00F32999">
        <w:rPr>
          <w:rFonts w:cs="Times New Roman"/>
          <w:szCs w:val="26"/>
        </w:rPr>
        <w:drawing>
          <wp:inline distT="0" distB="0" distL="0" distR="0" wp14:anchorId="20E5D499" wp14:editId="2C19B804">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654"/>
                    <a:stretch>
                      <a:fillRect/>
                    </a:stretch>
                  </pic:blipFill>
                  <pic:spPr>
                    <a:xfrm>
                      <a:off x="0" y="0"/>
                      <a:ext cx="352714" cy="395728"/>
                    </a:xfrm>
                    <a:prstGeom prst="rect">
                      <a:avLst/>
                    </a:prstGeom>
                  </pic:spPr>
                </pic:pic>
              </a:graphicData>
            </a:graphic>
          </wp:inline>
        </w:drawing>
      </w:r>
      <w:r w:rsidRPr="00F32999">
        <w:rPr>
          <w:rFonts w:cs="Times New Roman"/>
          <w:szCs w:val="26"/>
        </w:rPr>
        <w:t xml:space="preserve"> </w:t>
      </w:r>
      <w:r w:rsidRPr="00F32999">
        <w:rPr>
          <w:rFonts w:cs="Times New Roman"/>
          <w:szCs w:val="26"/>
        </w:rPr>
        <w:sym w:font="Wingdings" w:char="F0E0"/>
      </w:r>
      <w:r w:rsidRPr="00F32999">
        <w:rPr>
          <w:rFonts w:cs="Times New Roman"/>
          <w:szCs w:val="26"/>
        </w:rPr>
        <w:t xml:space="preserve"> Chọn RS-232C </w:t>
      </w:r>
      <w:r w:rsidRPr="00F32999">
        <w:rPr>
          <w:rFonts w:cs="Times New Roman"/>
          <w:szCs w:val="26"/>
        </w:rPr>
        <w:sym w:font="Wingdings" w:char="F0E0"/>
      </w:r>
      <w:r w:rsidRPr="00F32999">
        <w:rPr>
          <w:rFonts w:cs="Times New Roman"/>
          <w:szCs w:val="26"/>
        </w:rPr>
        <w:t xml:space="preserve"> Chọn COM Port đang sử dụng theo Device Manager </w:t>
      </w:r>
      <w:r w:rsidRPr="00F32999">
        <w:rPr>
          <w:rFonts w:cs="Times New Roman"/>
          <w:szCs w:val="26"/>
        </w:rPr>
        <w:sym w:font="Wingdings" w:char="F0E0"/>
      </w:r>
      <w:r w:rsidRPr="00F32999">
        <w:rPr>
          <w:rFonts w:cs="Times New Roman"/>
          <w:szCs w:val="26"/>
        </w:rPr>
        <w:t xml:space="preserve"> Chọn Transmission Baud: 115.2Kbps </w:t>
      </w:r>
      <w:r w:rsidRPr="00F32999">
        <w:rPr>
          <w:rFonts w:cs="Times New Roman"/>
          <w:szCs w:val="26"/>
        </w:rPr>
        <w:sym w:font="Wingdings" w:char="F0E0"/>
      </w:r>
      <w:r w:rsidRPr="00F32999">
        <w:rPr>
          <w:rFonts w:cs="Times New Roman"/>
          <w:szCs w:val="26"/>
        </w:rPr>
        <w:t xml:space="preserve"> Nhấn OK </w:t>
      </w:r>
      <w:r w:rsidRPr="00F32999">
        <w:rPr>
          <w:rFonts w:cs="Times New Roman"/>
          <w:szCs w:val="26"/>
        </w:rPr>
        <w:sym w:font="Wingdings" w:char="F0E0"/>
      </w:r>
      <w:r w:rsidRPr="00F32999">
        <w:rPr>
          <w:rFonts w:cs="Times New Roman"/>
          <w:szCs w:val="26"/>
        </w:rPr>
        <w:t xml:space="preserve"> Nhấn Connection Test </w:t>
      </w:r>
      <w:r w:rsidRPr="00F32999">
        <w:rPr>
          <w:rFonts w:cs="Times New Roman"/>
          <w:szCs w:val="26"/>
        </w:rPr>
        <w:sym w:font="Wingdings" w:char="F0E0"/>
      </w:r>
      <w:r w:rsidRPr="00F32999">
        <w:rPr>
          <w:rFonts w:cs="Times New Roman"/>
          <w:szCs w:val="26"/>
        </w:rPr>
        <w:t xml:space="preserve"> Sẽ có cửa sổ thông báo install successfully nếu kết nối giữa PLC và máy tính được tạo.</w:t>
      </w:r>
    </w:p>
    <w:p w14:paraId="6866CFC7"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71B54166" wp14:editId="519ADEFD">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655"/>
                    <a:stretch>
                      <a:fillRect/>
                    </a:stretch>
                  </pic:blipFill>
                  <pic:spPr>
                    <a:xfrm>
                      <a:off x="0" y="0"/>
                      <a:ext cx="2529594" cy="1533602"/>
                    </a:xfrm>
                    <a:prstGeom prst="rect">
                      <a:avLst/>
                    </a:prstGeom>
                  </pic:spPr>
                </pic:pic>
              </a:graphicData>
            </a:graphic>
          </wp:inline>
        </w:drawing>
      </w:r>
    </w:p>
    <w:p w14:paraId="4B3DFE4D"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3D697058" wp14:editId="1107B10B">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656"/>
                    <a:stretch>
                      <a:fillRect/>
                    </a:stretch>
                  </pic:blipFill>
                  <pic:spPr>
                    <a:xfrm>
                      <a:off x="0" y="0"/>
                      <a:ext cx="1483280" cy="1917959"/>
                    </a:xfrm>
                    <a:prstGeom prst="rect">
                      <a:avLst/>
                    </a:prstGeom>
                  </pic:spPr>
                </pic:pic>
              </a:graphicData>
            </a:graphic>
          </wp:inline>
        </w:drawing>
      </w:r>
    </w:p>
    <w:p w14:paraId="2451B73A" w14:textId="77777777" w:rsidR="00A57AB3" w:rsidRPr="00F32999" w:rsidRDefault="00A57AB3" w:rsidP="00A57AB3">
      <w:pPr>
        <w:jc w:val="both"/>
        <w:rPr>
          <w:rFonts w:cs="Times New Roman"/>
          <w:szCs w:val="26"/>
        </w:rPr>
      </w:pPr>
      <w:r w:rsidRPr="00F32999">
        <w:rPr>
          <w:rFonts w:cs="Times New Roman"/>
          <w:szCs w:val="26"/>
        </w:rPr>
        <w:t>Lưu ý: Sau khi kết nối thành công, phải nhấn nút OK thì chương trình mới lưu lại kết nối. không thì khi write chương trình xuống PLC sẽ thông báo là không kết nối được.</w:t>
      </w:r>
    </w:p>
    <w:p w14:paraId="6DEEEB15" w14:textId="108C6B97" w:rsidR="00A57AB3" w:rsidRPr="00F32999" w:rsidRDefault="00A57AB3" w:rsidP="00CA03FF">
      <w:pPr>
        <w:rPr>
          <w:rFonts w:cs="Times New Roman"/>
          <w:szCs w:val="26"/>
        </w:rPr>
      </w:pPr>
      <w:bookmarkStart w:id="273" w:name="_Toc170729874"/>
      <w:r w:rsidRPr="00F32999">
        <w:rPr>
          <w:rFonts w:cs="Times New Roman"/>
          <w:b/>
          <w:bCs/>
          <w:szCs w:val="26"/>
        </w:rPr>
        <w:t>Thiết đặt thông số cho các module trong hệ thống điều khiển trên GX Works2</w:t>
      </w:r>
      <w:bookmarkEnd w:id="273"/>
    </w:p>
    <w:p w14:paraId="01BD7B9F" w14:textId="77777777" w:rsidR="00A57AB3" w:rsidRPr="00F32999" w:rsidRDefault="00A57AB3" w:rsidP="00AE15AA">
      <w:pPr>
        <w:jc w:val="both"/>
        <w:rPr>
          <w:rFonts w:cs="Times New Roman"/>
          <w:szCs w:val="26"/>
        </w:rPr>
      </w:pPr>
      <w:r w:rsidRPr="00F32999">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5D3C20F5"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6F1FBB00" wp14:editId="2F55DE32">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657"/>
                    <a:stretch>
                      <a:fillRect/>
                    </a:stretch>
                  </pic:blipFill>
                  <pic:spPr>
                    <a:xfrm>
                      <a:off x="0" y="0"/>
                      <a:ext cx="2638889" cy="2282808"/>
                    </a:xfrm>
                    <a:prstGeom prst="rect">
                      <a:avLst/>
                    </a:prstGeom>
                  </pic:spPr>
                </pic:pic>
              </a:graphicData>
            </a:graphic>
          </wp:inline>
        </w:drawing>
      </w:r>
    </w:p>
    <w:p w14:paraId="66C93890"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0C39ECEC" wp14:editId="2542DB86">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658"/>
                    <a:stretch>
                      <a:fillRect/>
                    </a:stretch>
                  </pic:blipFill>
                  <pic:spPr>
                    <a:xfrm>
                      <a:off x="0" y="0"/>
                      <a:ext cx="2627847" cy="2296278"/>
                    </a:xfrm>
                    <a:prstGeom prst="rect">
                      <a:avLst/>
                    </a:prstGeom>
                  </pic:spPr>
                </pic:pic>
              </a:graphicData>
            </a:graphic>
          </wp:inline>
        </w:drawing>
      </w:r>
    </w:p>
    <w:p w14:paraId="508BC9D3"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10EC6997" wp14:editId="589B8B63">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659"/>
                    <a:stretch>
                      <a:fillRect/>
                    </a:stretch>
                  </pic:blipFill>
                  <pic:spPr>
                    <a:xfrm>
                      <a:off x="0" y="0"/>
                      <a:ext cx="2926269" cy="2547667"/>
                    </a:xfrm>
                    <a:prstGeom prst="rect">
                      <a:avLst/>
                    </a:prstGeom>
                  </pic:spPr>
                </pic:pic>
              </a:graphicData>
            </a:graphic>
          </wp:inline>
        </w:drawing>
      </w:r>
    </w:p>
    <w:p w14:paraId="1DCA7181"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623F4462" wp14:editId="302F4143">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660"/>
                    <a:stretch>
                      <a:fillRect/>
                    </a:stretch>
                  </pic:blipFill>
                  <pic:spPr>
                    <a:xfrm>
                      <a:off x="0" y="0"/>
                      <a:ext cx="2968680" cy="1661636"/>
                    </a:xfrm>
                    <a:prstGeom prst="rect">
                      <a:avLst/>
                    </a:prstGeom>
                  </pic:spPr>
                </pic:pic>
              </a:graphicData>
            </a:graphic>
          </wp:inline>
        </w:drawing>
      </w:r>
    </w:p>
    <w:p w14:paraId="7A713122"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1FE78321" wp14:editId="0F9E5006">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660"/>
                    <a:stretch>
                      <a:fillRect/>
                    </a:stretch>
                  </pic:blipFill>
                  <pic:spPr>
                    <a:xfrm>
                      <a:off x="0" y="0"/>
                      <a:ext cx="3254568" cy="1821655"/>
                    </a:xfrm>
                    <a:prstGeom prst="rect">
                      <a:avLst/>
                    </a:prstGeom>
                  </pic:spPr>
                </pic:pic>
              </a:graphicData>
            </a:graphic>
          </wp:inline>
        </w:drawing>
      </w:r>
    </w:p>
    <w:p w14:paraId="6376EC4C"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4770B126" wp14:editId="4948D6C5">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661"/>
                    <a:stretch>
                      <a:fillRect/>
                    </a:stretch>
                  </pic:blipFill>
                  <pic:spPr>
                    <a:xfrm>
                      <a:off x="0" y="0"/>
                      <a:ext cx="3319370" cy="2073188"/>
                    </a:xfrm>
                    <a:prstGeom prst="rect">
                      <a:avLst/>
                    </a:prstGeom>
                  </pic:spPr>
                </pic:pic>
              </a:graphicData>
            </a:graphic>
          </wp:inline>
        </w:drawing>
      </w:r>
    </w:p>
    <w:p w14:paraId="6453FEB1"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0A6426DA" wp14:editId="3F332029">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662"/>
                    <a:stretch>
                      <a:fillRect/>
                    </a:stretch>
                  </pic:blipFill>
                  <pic:spPr>
                    <a:xfrm>
                      <a:off x="0" y="0"/>
                      <a:ext cx="3266084" cy="2445724"/>
                    </a:xfrm>
                    <a:prstGeom prst="rect">
                      <a:avLst/>
                    </a:prstGeom>
                  </pic:spPr>
                </pic:pic>
              </a:graphicData>
            </a:graphic>
          </wp:inline>
        </w:drawing>
      </w:r>
    </w:p>
    <w:p w14:paraId="4B59E10A" w14:textId="62503021" w:rsidR="00A57AB3" w:rsidRPr="00F32999" w:rsidRDefault="00CA03FF" w:rsidP="00AE15AA">
      <w:pPr>
        <w:pStyle w:val="DA30"/>
        <w:numPr>
          <w:ilvl w:val="0"/>
          <w:numId w:val="0"/>
        </w:numPr>
        <w:outlineLvl w:val="9"/>
      </w:pPr>
      <w:bookmarkStart w:id="274" w:name="_Toc170729884"/>
      <w:r w:rsidRPr="00F32999">
        <w:t xml:space="preserve">Thiết lập </w:t>
      </w:r>
      <w:r w:rsidR="00A57AB3" w:rsidRPr="00F32999">
        <w:t>kết nối với PLC</w:t>
      </w:r>
      <w:bookmarkEnd w:id="274"/>
      <w:r w:rsidR="00A57AB3" w:rsidRPr="00F32999">
        <w:t xml:space="preserve"> Q172HCPU</w:t>
      </w:r>
    </w:p>
    <w:p w14:paraId="521B1E6A" w14:textId="77777777" w:rsidR="00A57AB3" w:rsidRPr="00F32999" w:rsidRDefault="00A57AB3" w:rsidP="00AE15AA">
      <w:pPr>
        <w:jc w:val="both"/>
        <w:rPr>
          <w:rFonts w:cs="Times New Roman"/>
          <w:szCs w:val="26"/>
        </w:rPr>
      </w:pPr>
      <w:r w:rsidRPr="00F32999">
        <w:rPr>
          <w:rFonts w:cs="Times New Roman"/>
          <w:szCs w:val="26"/>
        </w:rPr>
        <w:t>Giao thức truyền dữ liệu giữa Q172HCPU và máy tính sẽ thông qua USB, nên cơ bản về việc cài đặt phần mềm MT Developer2 sẽ có sẵn driver đã được thiết lập sẵn.</w:t>
      </w:r>
    </w:p>
    <w:p w14:paraId="756AA3EB" w14:textId="0D9FDC2B" w:rsidR="00A57AB3" w:rsidRPr="00F32999" w:rsidRDefault="00A57AB3" w:rsidP="00AE15AA">
      <w:pPr>
        <w:jc w:val="both"/>
        <w:rPr>
          <w:rFonts w:cs="Times New Roman"/>
          <w:b/>
          <w:bCs/>
          <w:szCs w:val="26"/>
        </w:rPr>
      </w:pPr>
      <w:bookmarkStart w:id="275" w:name="_Toc170729885"/>
      <w:r w:rsidRPr="00F32999">
        <w:rPr>
          <w:rFonts w:cs="Times New Roman"/>
          <w:b/>
          <w:bCs/>
          <w:szCs w:val="26"/>
        </w:rPr>
        <w:t>Cài đặt thông số thông qua phần mềm MT Developer2</w:t>
      </w:r>
      <w:bookmarkEnd w:id="275"/>
    </w:p>
    <w:p w14:paraId="171F5F4A" w14:textId="77777777" w:rsidR="00A57AB3" w:rsidRPr="00F32999" w:rsidRDefault="00A57AB3" w:rsidP="00AE15AA">
      <w:pPr>
        <w:jc w:val="both"/>
        <w:rPr>
          <w:rFonts w:cs="Times New Roman"/>
          <w:szCs w:val="26"/>
        </w:rPr>
      </w:pPr>
      <w:r w:rsidRPr="00F32999">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29976989" w14:textId="77777777" w:rsidR="00A57AB3" w:rsidRPr="00F32999" w:rsidRDefault="00A57AB3" w:rsidP="00AE15AA">
      <w:pPr>
        <w:jc w:val="both"/>
        <w:rPr>
          <w:rFonts w:cs="Times New Roman"/>
          <w:szCs w:val="26"/>
        </w:rPr>
      </w:pPr>
      <w:r w:rsidRPr="00F32999">
        <w:rPr>
          <w:rFonts w:cs="Times New Roman"/>
          <w:szCs w:val="26"/>
        </w:rPr>
        <w:t>Tạo mới một project:</w:t>
      </w:r>
    </w:p>
    <w:p w14:paraId="30B86378" w14:textId="77777777" w:rsidR="00A57AB3" w:rsidRPr="00F32999" w:rsidRDefault="00A57AB3" w:rsidP="00A57AB3">
      <w:pPr>
        <w:ind w:left="1080"/>
        <w:jc w:val="center"/>
        <w:rPr>
          <w:rFonts w:cs="Times New Roman"/>
          <w:b/>
          <w:bCs/>
          <w:szCs w:val="26"/>
        </w:rPr>
      </w:pPr>
      <w:r w:rsidRPr="00F32999">
        <w:rPr>
          <w:rFonts w:cs="Times New Roman"/>
          <w:b/>
          <w:bCs/>
          <w:szCs w:val="26"/>
        </w:rPr>
        <w:drawing>
          <wp:inline distT="0" distB="0" distL="0" distR="0" wp14:anchorId="276589C1" wp14:editId="7D62882D">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663"/>
                    <a:stretch>
                      <a:fillRect/>
                    </a:stretch>
                  </pic:blipFill>
                  <pic:spPr>
                    <a:xfrm>
                      <a:off x="0" y="0"/>
                      <a:ext cx="3719940" cy="2175088"/>
                    </a:xfrm>
                    <a:prstGeom prst="rect">
                      <a:avLst/>
                    </a:prstGeom>
                  </pic:spPr>
                </pic:pic>
              </a:graphicData>
            </a:graphic>
          </wp:inline>
        </w:drawing>
      </w:r>
    </w:p>
    <w:p w14:paraId="2CCCBD00" w14:textId="77777777" w:rsidR="00A57AB3" w:rsidRPr="00F32999" w:rsidRDefault="00A57AB3" w:rsidP="00D715A5">
      <w:pPr>
        <w:jc w:val="both"/>
        <w:rPr>
          <w:rFonts w:cs="Times New Roman"/>
          <w:szCs w:val="26"/>
        </w:rPr>
      </w:pPr>
      <w:r w:rsidRPr="00F32999">
        <w:rPr>
          <w:rFonts w:cs="Times New Roman"/>
          <w:szCs w:val="26"/>
        </w:rPr>
        <w:t xml:space="preserve">Khi tạo xong project, ta sẽ thấy bên cột </w:t>
      </w:r>
      <w:r w:rsidRPr="00F32999">
        <w:rPr>
          <w:rFonts w:cs="Times New Roman"/>
          <w:b/>
          <w:bCs/>
          <w:szCs w:val="26"/>
        </w:rPr>
        <w:t>Project</w:t>
      </w:r>
      <w:r w:rsidRPr="00F32999">
        <w:rPr>
          <w:rFonts w:cs="Times New Roman"/>
          <w:szCs w:val="26"/>
        </w:rPr>
        <w:t xml:space="preserve"> bên trái ngoài cùng, tiến hành thiết đặt lần lượt các thông số sau:</w:t>
      </w:r>
    </w:p>
    <w:p w14:paraId="457B6AA3"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480F2919" wp14:editId="08A87C93">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664"/>
                    <a:stretch>
                      <a:fillRect/>
                    </a:stretch>
                  </pic:blipFill>
                  <pic:spPr>
                    <a:xfrm>
                      <a:off x="0" y="0"/>
                      <a:ext cx="2706768" cy="3090954"/>
                    </a:xfrm>
                    <a:prstGeom prst="rect">
                      <a:avLst/>
                    </a:prstGeom>
                  </pic:spPr>
                </pic:pic>
              </a:graphicData>
            </a:graphic>
          </wp:inline>
        </w:drawing>
      </w:r>
    </w:p>
    <w:p w14:paraId="2AB6CD8D" w14:textId="77777777" w:rsidR="00A57AB3" w:rsidRPr="00F32999" w:rsidRDefault="00A57AB3" w:rsidP="00D715A5">
      <w:pPr>
        <w:rPr>
          <w:rFonts w:cs="Times New Roman"/>
          <w:b/>
          <w:bCs/>
          <w:szCs w:val="26"/>
        </w:rPr>
      </w:pPr>
      <w:r w:rsidRPr="00F32999">
        <w:rPr>
          <w:rFonts w:cs="Times New Roman"/>
          <w:b/>
          <w:bCs/>
          <w:szCs w:val="26"/>
        </w:rPr>
        <w:t>Basic setting:</w:t>
      </w:r>
    </w:p>
    <w:p w14:paraId="41F86800"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42BFDABC" wp14:editId="55373523">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665"/>
                    <a:stretch>
                      <a:fillRect/>
                    </a:stretch>
                  </pic:blipFill>
                  <pic:spPr>
                    <a:xfrm>
                      <a:off x="0" y="0"/>
                      <a:ext cx="2432906" cy="2665318"/>
                    </a:xfrm>
                    <a:prstGeom prst="rect">
                      <a:avLst/>
                    </a:prstGeom>
                  </pic:spPr>
                </pic:pic>
              </a:graphicData>
            </a:graphic>
          </wp:inline>
        </w:drawing>
      </w:r>
    </w:p>
    <w:p w14:paraId="71BA904E" w14:textId="77777777" w:rsidR="00A57AB3" w:rsidRPr="00F32999" w:rsidRDefault="00A57AB3" w:rsidP="00D715A5">
      <w:pPr>
        <w:rPr>
          <w:rFonts w:cs="Times New Roman"/>
          <w:b/>
          <w:bCs/>
          <w:szCs w:val="26"/>
        </w:rPr>
      </w:pPr>
      <w:r w:rsidRPr="00F32999">
        <w:rPr>
          <w:rFonts w:cs="Times New Roman"/>
          <w:b/>
          <w:bCs/>
          <w:szCs w:val="26"/>
        </w:rPr>
        <w:t>System configuration:</w:t>
      </w:r>
    </w:p>
    <w:p w14:paraId="1D3EE50B"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1FE6D8F" wp14:editId="58BDEBBA">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666"/>
                    <a:stretch>
                      <a:fillRect/>
                    </a:stretch>
                  </pic:blipFill>
                  <pic:spPr>
                    <a:xfrm>
                      <a:off x="0" y="0"/>
                      <a:ext cx="3382257" cy="2391429"/>
                    </a:xfrm>
                    <a:prstGeom prst="rect">
                      <a:avLst/>
                    </a:prstGeom>
                  </pic:spPr>
                </pic:pic>
              </a:graphicData>
            </a:graphic>
          </wp:inline>
        </w:drawing>
      </w:r>
    </w:p>
    <w:p w14:paraId="10E58F45" w14:textId="77777777" w:rsidR="00A57AB3" w:rsidRPr="00F32999" w:rsidRDefault="00A57AB3" w:rsidP="00D715A5">
      <w:pPr>
        <w:rPr>
          <w:rFonts w:cs="Times New Roman"/>
          <w:b/>
          <w:bCs/>
          <w:szCs w:val="26"/>
        </w:rPr>
      </w:pPr>
      <w:r w:rsidRPr="00F32999">
        <w:rPr>
          <w:rFonts w:cs="Times New Roman"/>
          <w:b/>
          <w:bCs/>
          <w:szCs w:val="26"/>
        </w:rPr>
        <w:t>SSCNET Configuration:</w:t>
      </w:r>
    </w:p>
    <w:p w14:paraId="51B60D5A"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0909242D" wp14:editId="3EBD9183">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667"/>
                    <a:stretch>
                      <a:fillRect/>
                    </a:stretch>
                  </pic:blipFill>
                  <pic:spPr>
                    <a:xfrm>
                      <a:off x="0" y="0"/>
                      <a:ext cx="4437303" cy="1914298"/>
                    </a:xfrm>
                    <a:prstGeom prst="rect">
                      <a:avLst/>
                    </a:prstGeom>
                  </pic:spPr>
                </pic:pic>
              </a:graphicData>
            </a:graphic>
          </wp:inline>
        </w:drawing>
      </w:r>
    </w:p>
    <w:p w14:paraId="502B13E1" w14:textId="77777777" w:rsidR="00A57AB3" w:rsidRPr="00F32999" w:rsidRDefault="00A57AB3" w:rsidP="00D715A5">
      <w:pPr>
        <w:rPr>
          <w:rFonts w:cs="Times New Roman"/>
          <w:szCs w:val="26"/>
        </w:rPr>
      </w:pPr>
      <w:r w:rsidRPr="00F32999">
        <w:rPr>
          <w:rFonts w:cs="Times New Roman"/>
          <w:szCs w:val="26"/>
        </w:rPr>
        <w:t>Nháy đúp chuột vào icon động cơ, cửa sổ Amplifier Setting sẽ hiện lên, tiến hành cài đặt thông số như hình:</w:t>
      </w:r>
    </w:p>
    <w:p w14:paraId="1FA684F1"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09842D27" wp14:editId="2EC4ED7D">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668"/>
                    <a:stretch>
                      <a:fillRect/>
                    </a:stretch>
                  </pic:blipFill>
                  <pic:spPr>
                    <a:xfrm>
                      <a:off x="0" y="0"/>
                      <a:ext cx="2674549" cy="2224683"/>
                    </a:xfrm>
                    <a:prstGeom prst="rect">
                      <a:avLst/>
                    </a:prstGeom>
                  </pic:spPr>
                </pic:pic>
              </a:graphicData>
            </a:graphic>
          </wp:inline>
        </w:drawing>
      </w:r>
    </w:p>
    <w:p w14:paraId="74CCE7F2" w14:textId="0C0364B3" w:rsidR="00A57AB3" w:rsidRPr="00F32999" w:rsidRDefault="00A57AB3" w:rsidP="00D715A5">
      <w:pPr>
        <w:rPr>
          <w:rFonts w:cs="Times New Roman"/>
          <w:szCs w:val="26"/>
        </w:rPr>
      </w:pPr>
      <w:r w:rsidRPr="00F32999">
        <w:rPr>
          <w:rFonts w:cs="Times New Roman"/>
          <w:szCs w:val="26"/>
        </w:rPr>
        <w:t>Tiếp tục nhấn vào Servo Paramenter Setting, 1 tab Servo parameter sẽ xuất hiện, tiến hành cài đặt với các thông số sau:</w:t>
      </w:r>
    </w:p>
    <w:p w14:paraId="73EB1B68" w14:textId="77777777" w:rsidR="00A57AB3" w:rsidRPr="00F32999" w:rsidRDefault="00A57AB3" w:rsidP="00A57AB3">
      <w:pPr>
        <w:ind w:left="1080"/>
        <w:jc w:val="center"/>
        <w:rPr>
          <w:rFonts w:cs="Times New Roman"/>
          <w:szCs w:val="26"/>
        </w:rPr>
      </w:pPr>
    </w:p>
    <w:p w14:paraId="1D876596" w14:textId="77777777" w:rsidR="00A57AB3" w:rsidRPr="00F32999" w:rsidRDefault="00A57AB3" w:rsidP="00D715A5">
      <w:pPr>
        <w:rPr>
          <w:rFonts w:cs="Times New Roman"/>
          <w:b/>
          <w:bCs/>
          <w:szCs w:val="26"/>
        </w:rPr>
      </w:pPr>
      <w:r w:rsidRPr="00F32999">
        <w:rPr>
          <w:rFonts w:cs="Times New Roman"/>
          <w:b/>
          <w:bCs/>
          <w:szCs w:val="26"/>
        </w:rPr>
        <w:t>Function display\Common\Basic:</w:t>
      </w:r>
    </w:p>
    <w:p w14:paraId="6E50E842"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53D7905A" wp14:editId="0FC9B287">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669"/>
                    <a:stretch>
                      <a:fillRect/>
                    </a:stretch>
                  </pic:blipFill>
                  <pic:spPr>
                    <a:xfrm>
                      <a:off x="0" y="0"/>
                      <a:ext cx="3759295" cy="1930655"/>
                    </a:xfrm>
                    <a:prstGeom prst="rect">
                      <a:avLst/>
                    </a:prstGeom>
                  </pic:spPr>
                </pic:pic>
              </a:graphicData>
            </a:graphic>
          </wp:inline>
        </w:drawing>
      </w:r>
    </w:p>
    <w:p w14:paraId="30EB11BB" w14:textId="77777777" w:rsidR="00A57AB3" w:rsidRPr="00F32999" w:rsidRDefault="00A57AB3" w:rsidP="00D715A5">
      <w:pPr>
        <w:rPr>
          <w:rFonts w:cs="Times New Roman"/>
          <w:b/>
          <w:bCs/>
          <w:szCs w:val="26"/>
        </w:rPr>
      </w:pPr>
      <w:r w:rsidRPr="00F32999">
        <w:rPr>
          <w:rFonts w:cs="Times New Roman"/>
          <w:b/>
          <w:bCs/>
          <w:szCs w:val="26"/>
        </w:rPr>
        <w:t>Function display\Common\Extension:</w:t>
      </w:r>
    </w:p>
    <w:p w14:paraId="4514002F"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7D292C0" wp14:editId="7454A1F2">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670"/>
                    <a:stretch>
                      <a:fillRect/>
                    </a:stretch>
                  </pic:blipFill>
                  <pic:spPr>
                    <a:xfrm>
                      <a:off x="0" y="0"/>
                      <a:ext cx="3967832" cy="2011893"/>
                    </a:xfrm>
                    <a:prstGeom prst="rect">
                      <a:avLst/>
                    </a:prstGeom>
                  </pic:spPr>
                </pic:pic>
              </a:graphicData>
            </a:graphic>
          </wp:inline>
        </w:drawing>
      </w:r>
    </w:p>
    <w:p w14:paraId="2B57EF54" w14:textId="77777777" w:rsidR="00A57AB3" w:rsidRPr="00F32999" w:rsidRDefault="00A57AB3" w:rsidP="00D715A5">
      <w:pPr>
        <w:rPr>
          <w:rFonts w:cs="Times New Roman"/>
          <w:b/>
          <w:bCs/>
          <w:szCs w:val="26"/>
        </w:rPr>
      </w:pPr>
      <w:r w:rsidRPr="00F32999">
        <w:rPr>
          <w:rFonts w:cs="Times New Roman"/>
          <w:b/>
          <w:bCs/>
          <w:szCs w:val="26"/>
        </w:rPr>
        <w:t>Function display\Component parts:</w:t>
      </w:r>
    </w:p>
    <w:p w14:paraId="678544B4"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6DD5A4B7" wp14:editId="381CFE96">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671"/>
                    <a:stretch>
                      <a:fillRect/>
                    </a:stretch>
                  </pic:blipFill>
                  <pic:spPr>
                    <a:xfrm>
                      <a:off x="0" y="0"/>
                      <a:ext cx="3979738" cy="2104243"/>
                    </a:xfrm>
                    <a:prstGeom prst="rect">
                      <a:avLst/>
                    </a:prstGeom>
                  </pic:spPr>
                </pic:pic>
              </a:graphicData>
            </a:graphic>
          </wp:inline>
        </w:drawing>
      </w:r>
    </w:p>
    <w:p w14:paraId="4909105B" w14:textId="1305BD3D" w:rsidR="00A57AB3" w:rsidRPr="00F32999" w:rsidRDefault="00A57AB3" w:rsidP="00D715A5">
      <w:pPr>
        <w:rPr>
          <w:rFonts w:cs="Times New Roman"/>
          <w:b/>
          <w:bCs/>
          <w:szCs w:val="26"/>
        </w:rPr>
      </w:pPr>
      <w:r w:rsidRPr="00F32999">
        <w:rPr>
          <w:rFonts w:cs="Times New Roman"/>
          <w:b/>
          <w:bCs/>
          <w:szCs w:val="26"/>
        </w:rPr>
        <w:t>Function display\Position control:</w:t>
      </w:r>
      <w:r w:rsidRPr="00F32999">
        <w:rPr>
          <w:rFonts w:cs="Times New Roman"/>
          <w:szCs w:val="26"/>
        </w:rPr>
        <w:t>Đây là phần thiết lập cho Axis 1, tương tự với 4 Axis còn lại, ta có thể dựa vào file tham khảo để thiết đặt theo cho đúng.</w:t>
      </w:r>
    </w:p>
    <w:p w14:paraId="7BC54819"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B5F8EF1" wp14:editId="2BFB9436">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672"/>
                    <a:stretch>
                      <a:fillRect/>
                    </a:stretch>
                  </pic:blipFill>
                  <pic:spPr>
                    <a:xfrm>
                      <a:off x="0" y="0"/>
                      <a:ext cx="3751744" cy="2009748"/>
                    </a:xfrm>
                    <a:prstGeom prst="rect">
                      <a:avLst/>
                    </a:prstGeom>
                  </pic:spPr>
                </pic:pic>
              </a:graphicData>
            </a:graphic>
          </wp:inline>
        </w:drawing>
      </w:r>
    </w:p>
    <w:p w14:paraId="5A6BED81" w14:textId="77777777" w:rsidR="00A57AB3" w:rsidRPr="00F32999" w:rsidRDefault="00A57AB3" w:rsidP="00D715A5">
      <w:pPr>
        <w:rPr>
          <w:rFonts w:cs="Times New Roman"/>
          <w:b/>
          <w:bCs/>
          <w:szCs w:val="26"/>
        </w:rPr>
      </w:pPr>
      <w:r w:rsidRPr="00F32999">
        <w:rPr>
          <w:rFonts w:cs="Times New Roman"/>
          <w:b/>
          <w:bCs/>
          <w:szCs w:val="26"/>
        </w:rPr>
        <w:t>Function display\Servo adjustments\Basic:</w:t>
      </w:r>
    </w:p>
    <w:p w14:paraId="7983429B"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6D719B3B" wp14:editId="3A5D0871">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673"/>
                    <a:stretch>
                      <a:fillRect/>
                    </a:stretch>
                  </pic:blipFill>
                  <pic:spPr>
                    <a:xfrm>
                      <a:off x="0" y="0"/>
                      <a:ext cx="3991425" cy="2109145"/>
                    </a:xfrm>
                    <a:prstGeom prst="rect">
                      <a:avLst/>
                    </a:prstGeom>
                  </pic:spPr>
                </pic:pic>
              </a:graphicData>
            </a:graphic>
          </wp:inline>
        </w:drawing>
      </w:r>
    </w:p>
    <w:p w14:paraId="3B9F1EDB" w14:textId="77777777" w:rsidR="00A57AB3" w:rsidRPr="00F32999" w:rsidRDefault="00A57AB3" w:rsidP="00D715A5">
      <w:pPr>
        <w:rPr>
          <w:rFonts w:cs="Times New Roman"/>
          <w:b/>
          <w:bCs/>
          <w:szCs w:val="26"/>
        </w:rPr>
      </w:pPr>
      <w:r w:rsidRPr="00F32999">
        <w:rPr>
          <w:rFonts w:cs="Times New Roman"/>
          <w:b/>
          <w:bCs/>
          <w:szCs w:val="26"/>
        </w:rPr>
        <w:t>Function display\Servo adjustments\Basic:</w:t>
      </w:r>
    </w:p>
    <w:p w14:paraId="626F9CC9" w14:textId="77777777" w:rsidR="00A57AB3" w:rsidRPr="00F32999" w:rsidRDefault="00A57AB3" w:rsidP="00A57AB3">
      <w:pPr>
        <w:jc w:val="center"/>
        <w:rPr>
          <w:rFonts w:cs="Times New Roman"/>
          <w:b/>
          <w:bCs/>
          <w:szCs w:val="26"/>
        </w:rPr>
      </w:pPr>
      <w:r w:rsidRPr="00F32999">
        <w:rPr>
          <w:rFonts w:cs="Times New Roman"/>
          <w:b/>
          <w:bCs/>
          <w:szCs w:val="26"/>
        </w:rPr>
        <w:drawing>
          <wp:inline distT="0" distB="0" distL="0" distR="0" wp14:anchorId="1E19A102" wp14:editId="584287EA">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674"/>
                    <a:stretch>
                      <a:fillRect/>
                    </a:stretch>
                  </pic:blipFill>
                  <pic:spPr>
                    <a:xfrm>
                      <a:off x="0" y="0"/>
                      <a:ext cx="3424179" cy="1836473"/>
                    </a:xfrm>
                    <a:prstGeom prst="rect">
                      <a:avLst/>
                    </a:prstGeom>
                  </pic:spPr>
                </pic:pic>
              </a:graphicData>
            </a:graphic>
          </wp:inline>
        </w:drawing>
      </w:r>
    </w:p>
    <w:p w14:paraId="6EDEB411" w14:textId="77777777" w:rsidR="00A57AB3" w:rsidRPr="00F32999" w:rsidRDefault="00A57AB3" w:rsidP="00D715A5">
      <w:pPr>
        <w:rPr>
          <w:rFonts w:cs="Times New Roman"/>
          <w:b/>
          <w:bCs/>
          <w:szCs w:val="26"/>
        </w:rPr>
      </w:pPr>
      <w:r w:rsidRPr="00F32999">
        <w:rPr>
          <w:rFonts w:cs="Times New Roman"/>
          <w:b/>
          <w:bCs/>
          <w:szCs w:val="26"/>
        </w:rPr>
        <w:t>Function display\Servo adjustments\Extension:</w:t>
      </w:r>
    </w:p>
    <w:p w14:paraId="70AEE357" w14:textId="77777777" w:rsidR="00A57AB3" w:rsidRPr="00F32999" w:rsidRDefault="00A57AB3" w:rsidP="00A57AB3">
      <w:pPr>
        <w:jc w:val="center"/>
        <w:rPr>
          <w:rFonts w:cs="Times New Roman"/>
          <w:b/>
          <w:bCs/>
          <w:szCs w:val="26"/>
        </w:rPr>
      </w:pPr>
      <w:r w:rsidRPr="00F32999">
        <w:rPr>
          <w:rFonts w:cs="Times New Roman"/>
          <w:b/>
          <w:bCs/>
          <w:szCs w:val="26"/>
        </w:rPr>
        <w:drawing>
          <wp:inline distT="0" distB="0" distL="0" distR="0" wp14:anchorId="0B651313" wp14:editId="3F996511">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675"/>
                    <a:stretch>
                      <a:fillRect/>
                    </a:stretch>
                  </pic:blipFill>
                  <pic:spPr>
                    <a:xfrm>
                      <a:off x="0" y="0"/>
                      <a:ext cx="3461807" cy="1798587"/>
                    </a:xfrm>
                    <a:prstGeom prst="rect">
                      <a:avLst/>
                    </a:prstGeom>
                  </pic:spPr>
                </pic:pic>
              </a:graphicData>
            </a:graphic>
          </wp:inline>
        </w:drawing>
      </w:r>
    </w:p>
    <w:p w14:paraId="0054617E" w14:textId="77777777" w:rsidR="00A57AB3" w:rsidRPr="00F32999" w:rsidRDefault="00A57AB3" w:rsidP="00D715A5">
      <w:pPr>
        <w:rPr>
          <w:rFonts w:cs="Times New Roman"/>
          <w:b/>
          <w:bCs/>
          <w:szCs w:val="26"/>
        </w:rPr>
      </w:pPr>
      <w:r w:rsidRPr="00F32999">
        <w:rPr>
          <w:rFonts w:cs="Times New Roman"/>
          <w:b/>
          <w:bCs/>
          <w:szCs w:val="26"/>
        </w:rPr>
        <w:t>Function display\Gain changing:</w:t>
      </w:r>
    </w:p>
    <w:p w14:paraId="402CCD01" w14:textId="77777777" w:rsidR="00A57AB3" w:rsidRPr="00F32999" w:rsidRDefault="00A57AB3" w:rsidP="00A57AB3">
      <w:pPr>
        <w:jc w:val="center"/>
        <w:rPr>
          <w:rFonts w:cs="Times New Roman"/>
          <w:b/>
          <w:bCs/>
          <w:szCs w:val="26"/>
        </w:rPr>
      </w:pPr>
      <w:r w:rsidRPr="00F32999">
        <w:rPr>
          <w:rFonts w:cs="Times New Roman"/>
          <w:b/>
          <w:bCs/>
          <w:szCs w:val="26"/>
        </w:rPr>
        <w:drawing>
          <wp:inline distT="0" distB="0" distL="0" distR="0" wp14:anchorId="7AC71A9C" wp14:editId="4354BFEB">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676"/>
                    <a:stretch>
                      <a:fillRect/>
                    </a:stretch>
                  </pic:blipFill>
                  <pic:spPr>
                    <a:xfrm>
                      <a:off x="0" y="0"/>
                      <a:ext cx="3568203" cy="1872162"/>
                    </a:xfrm>
                    <a:prstGeom prst="rect">
                      <a:avLst/>
                    </a:prstGeom>
                  </pic:spPr>
                </pic:pic>
              </a:graphicData>
            </a:graphic>
          </wp:inline>
        </w:drawing>
      </w:r>
    </w:p>
    <w:p w14:paraId="11C17BFB" w14:textId="77777777" w:rsidR="00A57AB3" w:rsidRPr="00F32999" w:rsidRDefault="00A57AB3" w:rsidP="00D715A5">
      <w:pPr>
        <w:rPr>
          <w:rFonts w:cs="Times New Roman"/>
          <w:szCs w:val="26"/>
        </w:rPr>
      </w:pPr>
      <w:r w:rsidRPr="00F32999">
        <w:rPr>
          <w:rFonts w:cs="Times New Roman"/>
          <w:szCs w:val="26"/>
        </w:rPr>
        <w:t>Sau khi cài đặt hết thông số, ta vô tab Automatic Refresh Setting List bên cây thư mục Project, thiết đặt vùng nhớ được chia sẻ với Q02HCPU như cấu hình sau:</w:t>
      </w:r>
    </w:p>
    <w:p w14:paraId="46BDFB2A"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25536DEB" wp14:editId="0CAC9828">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677"/>
                    <a:stretch>
                      <a:fillRect/>
                    </a:stretch>
                  </pic:blipFill>
                  <pic:spPr>
                    <a:xfrm>
                      <a:off x="0" y="0"/>
                      <a:ext cx="3930936" cy="2002425"/>
                    </a:xfrm>
                    <a:prstGeom prst="rect">
                      <a:avLst/>
                    </a:prstGeom>
                  </pic:spPr>
                </pic:pic>
              </a:graphicData>
            </a:graphic>
          </wp:inline>
        </w:drawing>
      </w:r>
    </w:p>
    <w:p w14:paraId="01594FD4" w14:textId="77777777" w:rsidR="00A57AB3" w:rsidRPr="00F32999" w:rsidRDefault="00A57AB3" w:rsidP="00A57AB3">
      <w:pPr>
        <w:rPr>
          <w:rFonts w:cs="Times New Roman"/>
          <w:b/>
          <w:bCs/>
          <w:szCs w:val="26"/>
        </w:rPr>
      </w:pPr>
      <w:r w:rsidRPr="00F32999">
        <w:rPr>
          <w:rFonts w:cs="Times New Roman"/>
          <w:b/>
          <w:bCs/>
          <w:szCs w:val="26"/>
        </w:rPr>
        <w:tab/>
      </w:r>
    </w:p>
    <w:p w14:paraId="5A583C20" w14:textId="77777777" w:rsidR="00A57AB3" w:rsidRPr="00F32999" w:rsidRDefault="00A57AB3" w:rsidP="00A57AB3">
      <w:pPr>
        <w:rPr>
          <w:rFonts w:cs="Times New Roman"/>
          <w:szCs w:val="26"/>
        </w:rPr>
      </w:pPr>
      <w:r w:rsidRPr="00F32999">
        <w:rPr>
          <w:rFonts w:cs="Times New Roman"/>
          <w:szCs w:val="26"/>
        </w:rPr>
        <w:t>Tất cả những bước nêu trên đã hoàn thành cho việt thiết đặt cấu hình cho System Setting, tiến hành cài đặt cấu hình cho phần Servo Data Setting</w:t>
      </w:r>
    </w:p>
    <w:p w14:paraId="060775BD" w14:textId="77777777" w:rsidR="00A57AB3" w:rsidRPr="00F32999" w:rsidRDefault="00A57AB3" w:rsidP="00A57AB3">
      <w:pPr>
        <w:rPr>
          <w:rFonts w:cs="Times New Roman"/>
          <w:b/>
          <w:bCs/>
          <w:szCs w:val="26"/>
        </w:rPr>
      </w:pPr>
      <w:r w:rsidRPr="00F32999">
        <w:rPr>
          <w:rFonts w:cs="Times New Roman"/>
          <w:b/>
          <w:bCs/>
          <w:szCs w:val="26"/>
        </w:rPr>
        <w:t>Servo Data:</w:t>
      </w:r>
    </w:p>
    <w:p w14:paraId="673C97FE"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5455EA75" wp14:editId="7F105F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678"/>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1A9FDE4A" w14:textId="77777777" w:rsidR="00A57AB3" w:rsidRPr="00F32999" w:rsidRDefault="00A57AB3" w:rsidP="00A57AB3">
      <w:pPr>
        <w:rPr>
          <w:rFonts w:cs="Times New Roman"/>
          <w:szCs w:val="26"/>
        </w:rPr>
      </w:pPr>
      <w:r w:rsidRPr="00F32999">
        <w:rPr>
          <w:rFonts w:cs="Times New Roman"/>
          <w:szCs w:val="26"/>
        </w:rPr>
        <w:t xml:space="preserve">Lưu ý: </w:t>
      </w:r>
    </w:p>
    <w:p w14:paraId="021F8FC2" w14:textId="77777777" w:rsidR="00A57AB3" w:rsidRPr="00F32999" w:rsidRDefault="00A57AB3" w:rsidP="00A57AB3">
      <w:pPr>
        <w:rPr>
          <w:rFonts w:cs="Times New Roman"/>
          <w:szCs w:val="26"/>
        </w:rPr>
      </w:pPr>
      <w:r w:rsidRPr="00F32999">
        <w:rPr>
          <w:rFonts w:cs="Times New Roman"/>
          <w:szCs w:val="26"/>
        </w:rPr>
        <w:t>Home Position Address đang được để là 180.00000 [degree] sẽ là vị trí ban đầu cho các khớp.</w:t>
      </w:r>
    </w:p>
    <w:p w14:paraId="0FDAB4E9" w14:textId="77777777" w:rsidR="00A57AB3" w:rsidRPr="00F32999" w:rsidRDefault="00A57AB3" w:rsidP="00A57AB3">
      <w:pPr>
        <w:rPr>
          <w:rFonts w:cs="Times New Roman"/>
          <w:szCs w:val="26"/>
        </w:rPr>
      </w:pPr>
      <w:r w:rsidRPr="00F32999">
        <w:rPr>
          <w:rFonts w:cs="Times New Roman"/>
          <w:szCs w:val="26"/>
        </w:rPr>
        <w:t>Unit Setting đang được thiết đặt là degree quyết định đơn vị mà ta sẽ điều khiển cho robot.</w:t>
      </w:r>
    </w:p>
    <w:p w14:paraId="545B014C" w14:textId="77777777" w:rsidR="00A57AB3" w:rsidRPr="00F32999" w:rsidRDefault="00A57AB3" w:rsidP="00A57AB3">
      <w:pPr>
        <w:rPr>
          <w:rFonts w:cs="Times New Roman"/>
          <w:b/>
          <w:bCs/>
          <w:szCs w:val="26"/>
        </w:rPr>
      </w:pPr>
      <w:r w:rsidRPr="00F32999">
        <w:rPr>
          <w:rFonts w:cs="Times New Roman"/>
          <w:b/>
          <w:bCs/>
          <w:szCs w:val="26"/>
        </w:rPr>
        <w:t>Parameter Block:</w:t>
      </w:r>
    </w:p>
    <w:p w14:paraId="424DA95C" w14:textId="77777777" w:rsidR="00A57AB3" w:rsidRPr="00F32999" w:rsidRDefault="00A57AB3" w:rsidP="00A57AB3">
      <w:pPr>
        <w:rPr>
          <w:rFonts w:cs="Times New Roman"/>
          <w:szCs w:val="26"/>
        </w:rPr>
      </w:pPr>
      <w:r w:rsidRPr="00F32999">
        <w:rPr>
          <w:rFonts w:cs="Times New Roman"/>
          <w:szCs w:val="26"/>
        </w:rPr>
        <w:t>Thiết đặt các thông số liên quan đến tốc độ giới hạn và thời gian tăng tốc giảm tốc cho từng block, tiến hành cài đặt các thông số như hình bên dưới.</w:t>
      </w:r>
    </w:p>
    <w:p w14:paraId="38C6A94C" w14:textId="3B38C5A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32313DCA" wp14:editId="261C3EEF">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679"/>
                    <a:stretch>
                      <a:fillRect/>
                    </a:stretch>
                  </pic:blipFill>
                  <pic:spPr>
                    <a:xfrm>
                      <a:off x="0" y="0"/>
                      <a:ext cx="5107127" cy="1262050"/>
                    </a:xfrm>
                    <a:prstGeom prst="rect">
                      <a:avLst/>
                    </a:prstGeom>
                  </pic:spPr>
                </pic:pic>
              </a:graphicData>
            </a:graphic>
          </wp:inline>
        </w:drawing>
      </w:r>
    </w:p>
    <w:p w14:paraId="17606086" w14:textId="6763A29C" w:rsidR="00D715A5" w:rsidRPr="00F32999" w:rsidRDefault="00B3772A" w:rsidP="00D715A5">
      <w:pPr>
        <w:pStyle w:val="DACHUONG"/>
        <w:rPr>
          <w:color w:val="000000" w:themeColor="text1"/>
        </w:rPr>
      </w:pPr>
      <w:bookmarkStart w:id="276" w:name="_Toc171373050"/>
      <w:r w:rsidRPr="00F32999">
        <w:rPr>
          <w:color w:val="000000" w:themeColor="text1"/>
        </w:rPr>
        <w:t>PHỤ LỤC 3</w:t>
      </w:r>
      <w:bookmarkEnd w:id="276"/>
    </w:p>
    <w:p w14:paraId="578A22D0" w14:textId="1C81AC33" w:rsidR="00D715A5" w:rsidRPr="00F32999" w:rsidRDefault="00D715A5" w:rsidP="00D715A5">
      <w:pPr>
        <w:pStyle w:val="DA413"/>
        <w:numPr>
          <w:ilvl w:val="0"/>
          <w:numId w:val="0"/>
        </w:numPr>
        <w:ind w:left="720" w:hanging="720"/>
        <w:outlineLvl w:val="9"/>
      </w:pPr>
      <w:bookmarkStart w:id="277" w:name="_Toc170729869"/>
      <w:r w:rsidRPr="00F32999">
        <w:t>Lắp đặt hệ thống điều khiển</w:t>
      </w:r>
      <w:bookmarkEnd w:id="277"/>
    </w:p>
    <w:p w14:paraId="69667BF2" w14:textId="77777777" w:rsidR="00D715A5" w:rsidRPr="00F32999" w:rsidRDefault="00D715A5" w:rsidP="00D715A5">
      <w:pPr>
        <w:pStyle w:val="DA413"/>
        <w:numPr>
          <w:ilvl w:val="0"/>
          <w:numId w:val="0"/>
        </w:numPr>
        <w:ind w:left="720" w:hanging="720"/>
        <w:outlineLvl w:val="9"/>
        <w:rPr>
          <w:b w:val="0"/>
          <w:bCs w:val="0"/>
        </w:rPr>
      </w:pPr>
      <w:bookmarkStart w:id="278" w:name="_Toc170729870"/>
      <w:r w:rsidRPr="00F32999">
        <w:t>Lắp các module lên Base Q35B</w:t>
      </w:r>
      <w:bookmarkEnd w:id="278"/>
    </w:p>
    <w:p w14:paraId="1BADF2D2" w14:textId="77777777" w:rsidR="00D715A5" w:rsidRPr="00F32999" w:rsidRDefault="00D715A5" w:rsidP="00D715A5">
      <w:pPr>
        <w:spacing w:line="240" w:lineRule="auto"/>
        <w:jc w:val="both"/>
        <w:rPr>
          <w:rFonts w:cs="Times New Roman"/>
          <w:szCs w:val="26"/>
        </w:rPr>
      </w:pPr>
      <w:r w:rsidRPr="00F32999">
        <w:rPr>
          <w:rFonts w:cs="Times New Roman"/>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7B491816" w14:textId="77777777" w:rsidR="00D715A5" w:rsidRPr="00F32999" w:rsidRDefault="00D715A5" w:rsidP="00D715A5">
      <w:pPr>
        <w:spacing w:line="240" w:lineRule="auto"/>
        <w:jc w:val="both"/>
        <w:rPr>
          <w:rFonts w:cs="Times New Roman"/>
          <w:szCs w:val="26"/>
        </w:rPr>
      </w:pPr>
      <w:r w:rsidRPr="00F32999">
        <w:rPr>
          <w:rFonts w:cs="Times New Roman"/>
          <w:szCs w:val="26"/>
        </w:rPr>
        <w:t>Nguồn sẽ nhận điện áp từ 100 – 240VAC, nên ta có thể cấp trực tiếp điện 220V vào cục nguồn.</w:t>
      </w:r>
    </w:p>
    <w:p w14:paraId="3E2DEDDE" w14:textId="77777777" w:rsidR="00D715A5" w:rsidRPr="00F32999" w:rsidRDefault="00D715A5" w:rsidP="00D715A5">
      <w:pPr>
        <w:spacing w:line="240" w:lineRule="auto"/>
        <w:ind w:left="360"/>
        <w:jc w:val="center"/>
        <w:rPr>
          <w:rFonts w:cs="Times New Roman"/>
          <w:szCs w:val="26"/>
        </w:rPr>
      </w:pPr>
      <w:r w:rsidRPr="00F32999">
        <w:rPr>
          <w:rFonts w:cs="Times New Roman"/>
          <w:szCs w:val="26"/>
        </w:rPr>
        <w:drawing>
          <wp:inline distT="0" distB="0" distL="0" distR="0" wp14:anchorId="36FC4D72" wp14:editId="0833D41A">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680"/>
                    <a:stretch>
                      <a:fillRect/>
                    </a:stretch>
                  </pic:blipFill>
                  <pic:spPr>
                    <a:xfrm>
                      <a:off x="0" y="0"/>
                      <a:ext cx="2095077" cy="2644140"/>
                    </a:xfrm>
                    <a:prstGeom prst="rect">
                      <a:avLst/>
                    </a:prstGeom>
                  </pic:spPr>
                </pic:pic>
              </a:graphicData>
            </a:graphic>
          </wp:inline>
        </w:drawing>
      </w:r>
    </w:p>
    <w:p w14:paraId="030B2A74" w14:textId="77777777" w:rsidR="00D715A5" w:rsidRPr="00F32999" w:rsidRDefault="00D715A5" w:rsidP="00D715A5">
      <w:pPr>
        <w:spacing w:line="240" w:lineRule="auto"/>
        <w:jc w:val="both"/>
        <w:rPr>
          <w:rFonts w:cs="Times New Roman"/>
          <w:b/>
          <w:bCs/>
          <w:szCs w:val="26"/>
        </w:rPr>
      </w:pPr>
      <w:r w:rsidRPr="00F32999">
        <w:rPr>
          <w:rFonts w:cs="Times New Roman"/>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5E685E95" w14:textId="77777777" w:rsidR="00D715A5" w:rsidRPr="00F32999" w:rsidRDefault="00D715A5" w:rsidP="00AE15AA">
      <w:pPr>
        <w:pStyle w:val="DA413"/>
        <w:numPr>
          <w:ilvl w:val="0"/>
          <w:numId w:val="0"/>
        </w:numPr>
        <w:ind w:left="720" w:hanging="720"/>
        <w:outlineLvl w:val="9"/>
        <w:rPr>
          <w:b w:val="0"/>
          <w:bCs w:val="0"/>
        </w:rPr>
      </w:pPr>
      <w:bookmarkStart w:id="279" w:name="_Toc170729875"/>
      <w:r w:rsidRPr="00F32999">
        <w:t>Q02HCPU và QY42P</w:t>
      </w:r>
      <w:bookmarkEnd w:id="279"/>
    </w:p>
    <w:p w14:paraId="65016E0B" w14:textId="77777777" w:rsidR="00D715A5" w:rsidRPr="00F32999" w:rsidRDefault="00D715A5" w:rsidP="00D715A5">
      <w:pPr>
        <w:jc w:val="both"/>
        <w:rPr>
          <w:rFonts w:cs="Times New Roman"/>
          <w:szCs w:val="26"/>
        </w:rPr>
      </w:pPr>
      <w:r w:rsidRPr="00F32999">
        <w:rPr>
          <w:rFonts w:cs="Times New Roman"/>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02E78CC4" w14:textId="77777777" w:rsidR="00D715A5" w:rsidRPr="00F32999" w:rsidRDefault="00D715A5" w:rsidP="00AE15AA">
      <w:pPr>
        <w:pStyle w:val="DA40"/>
        <w:numPr>
          <w:ilvl w:val="0"/>
          <w:numId w:val="0"/>
        </w:numPr>
        <w:ind w:left="720" w:hanging="720"/>
        <w:outlineLvl w:val="9"/>
        <w:rPr>
          <w:b w:val="0"/>
          <w:bCs w:val="0"/>
        </w:rPr>
      </w:pPr>
      <w:bookmarkStart w:id="280" w:name="_Toc170729876"/>
      <w:r w:rsidRPr="00F32999">
        <w:t>Q172HCPU và những thành phần liên quan</w:t>
      </w:r>
      <w:bookmarkEnd w:id="280"/>
    </w:p>
    <w:p w14:paraId="080FFCD8" w14:textId="77777777" w:rsidR="00D715A5" w:rsidRPr="00F32999" w:rsidRDefault="00D715A5" w:rsidP="00AE15AA">
      <w:pPr>
        <w:pStyle w:val="DA413"/>
        <w:numPr>
          <w:ilvl w:val="0"/>
          <w:numId w:val="0"/>
        </w:numPr>
        <w:ind w:left="720" w:hanging="720"/>
        <w:outlineLvl w:val="9"/>
        <w:rPr>
          <w:b w:val="0"/>
          <w:bCs w:val="0"/>
        </w:rPr>
      </w:pPr>
      <w:bookmarkStart w:id="281" w:name="_Toc170729877"/>
      <w:r w:rsidRPr="00F32999">
        <w:t>Q172HCPU và Q02HCPU</w:t>
      </w:r>
      <w:bookmarkEnd w:id="281"/>
    </w:p>
    <w:p w14:paraId="6863A271" w14:textId="77777777" w:rsidR="00D715A5" w:rsidRPr="00F32999" w:rsidRDefault="00D715A5" w:rsidP="00D715A5">
      <w:pPr>
        <w:jc w:val="both"/>
        <w:rPr>
          <w:rFonts w:cs="Times New Roman"/>
          <w:szCs w:val="26"/>
        </w:rPr>
      </w:pPr>
      <w:r w:rsidRPr="00F32999">
        <w:rPr>
          <w:rFonts w:cs="Times New Roman"/>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F5ECD69" w14:textId="77777777" w:rsidR="00D715A5" w:rsidRPr="00F32999" w:rsidRDefault="00D715A5" w:rsidP="00AE15AA">
      <w:pPr>
        <w:pStyle w:val="DA413"/>
        <w:numPr>
          <w:ilvl w:val="0"/>
          <w:numId w:val="0"/>
        </w:numPr>
        <w:ind w:left="720" w:hanging="720"/>
        <w:outlineLvl w:val="9"/>
      </w:pPr>
      <w:bookmarkStart w:id="282" w:name="_Toc170729878"/>
      <w:r w:rsidRPr="00F32999">
        <w:t>Q172HCPU và Servo motor</w:t>
      </w:r>
      <w:bookmarkEnd w:id="282"/>
    </w:p>
    <w:p w14:paraId="4528279B" w14:textId="330F5C90" w:rsidR="00D715A5" w:rsidRPr="00F32999" w:rsidRDefault="00D715A5" w:rsidP="00AE15AA">
      <w:pPr>
        <w:pStyle w:val="DA413"/>
        <w:numPr>
          <w:ilvl w:val="0"/>
          <w:numId w:val="0"/>
        </w:numPr>
        <w:ind w:left="720" w:hanging="720"/>
        <w:outlineLvl w:val="9"/>
        <w:rPr>
          <w:b w:val="0"/>
          <w:bCs w:val="0"/>
        </w:rPr>
      </w:pPr>
      <w:r w:rsidRPr="00F32999">
        <w:t>Lắp đặt Servo Amplifier</w:t>
      </w:r>
    </w:p>
    <w:p w14:paraId="308448BD" w14:textId="77777777" w:rsidR="00D715A5" w:rsidRPr="00F32999" w:rsidRDefault="00D715A5" w:rsidP="00D715A5">
      <w:pPr>
        <w:ind w:left="360"/>
        <w:jc w:val="both"/>
        <w:rPr>
          <w:rFonts w:cs="Times New Roman"/>
          <w:b/>
          <w:bCs/>
          <w:szCs w:val="26"/>
        </w:rPr>
      </w:pPr>
      <w:r w:rsidRPr="00F32999">
        <w:rPr>
          <w:rFonts w:cs="Times New Roman"/>
          <w:szCs w:val="26"/>
        </w:rPr>
        <w:t>x: Rated input tương ứng với động cơ đang sử dụng</w:t>
      </w:r>
    </w:p>
    <w:p w14:paraId="5DE755EC"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475C9A13" wp14:editId="468FA052">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681"/>
                    <a:stretch>
                      <a:fillRect/>
                    </a:stretch>
                  </pic:blipFill>
                  <pic:spPr>
                    <a:xfrm>
                      <a:off x="0" y="0"/>
                      <a:ext cx="3442533" cy="3137633"/>
                    </a:xfrm>
                    <a:prstGeom prst="rect">
                      <a:avLst/>
                    </a:prstGeom>
                  </pic:spPr>
                </pic:pic>
              </a:graphicData>
            </a:graphic>
          </wp:inline>
        </w:drawing>
      </w:r>
    </w:p>
    <w:p w14:paraId="0ED821B8" w14:textId="77777777" w:rsidR="00D715A5" w:rsidRPr="00F32999" w:rsidRDefault="00D715A5" w:rsidP="00D715A5">
      <w:pPr>
        <w:jc w:val="both"/>
        <w:rPr>
          <w:rFonts w:cs="Times New Roman"/>
          <w:szCs w:val="26"/>
        </w:rPr>
      </w:pPr>
      <w:r w:rsidRPr="00F32999">
        <w:rPr>
          <w:rFonts w:cs="Times New Roman"/>
          <w:szCs w:val="26"/>
        </w:rPr>
        <w:t>Đối với loại Servo chúng ta đang sử dụng là MR-J[]-[]B, ta có những thông số sau:</w:t>
      </w:r>
    </w:p>
    <w:p w14:paraId="1492414D" w14:textId="77777777" w:rsidR="00D715A5" w:rsidRPr="00F32999" w:rsidRDefault="00D715A5" w:rsidP="00D715A5">
      <w:pPr>
        <w:ind w:left="360"/>
        <w:jc w:val="center"/>
        <w:rPr>
          <w:rFonts w:cs="Times New Roman"/>
          <w:szCs w:val="26"/>
        </w:rPr>
      </w:pPr>
      <w:r w:rsidRPr="00F32999">
        <w:rPr>
          <w:rFonts w:cs="Times New Roman"/>
          <w:szCs w:val="26"/>
        </w:rPr>
        <w:drawing>
          <wp:inline distT="0" distB="0" distL="0" distR="0" wp14:anchorId="0F064654" wp14:editId="7EC4C480">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682"/>
                    <a:stretch>
                      <a:fillRect/>
                    </a:stretch>
                  </pic:blipFill>
                  <pic:spPr>
                    <a:xfrm>
                      <a:off x="0" y="0"/>
                      <a:ext cx="3187208" cy="3937019"/>
                    </a:xfrm>
                    <a:prstGeom prst="rect">
                      <a:avLst/>
                    </a:prstGeom>
                  </pic:spPr>
                </pic:pic>
              </a:graphicData>
            </a:graphic>
          </wp:inline>
        </w:drawing>
      </w:r>
    </w:p>
    <w:p w14:paraId="49DFD5F4" w14:textId="77777777" w:rsidR="00D715A5" w:rsidRPr="00F32999" w:rsidRDefault="00D715A5" w:rsidP="00D715A5">
      <w:pPr>
        <w:rPr>
          <w:rFonts w:cs="Times New Roman"/>
          <w:szCs w:val="26"/>
        </w:rPr>
      </w:pPr>
      <w:r w:rsidRPr="00F32999">
        <w:rPr>
          <w:rFonts w:cs="Times New Roman"/>
          <w:szCs w:val="26"/>
        </w:rPr>
        <w:t>Lưu ý: cần có nguồn điện 3 pha hoặc 1 pha từ 200VAC đến 230 VAC.</w:t>
      </w:r>
    </w:p>
    <w:p w14:paraId="2B1FC736" w14:textId="77777777" w:rsidR="00D715A5" w:rsidRPr="00F32999" w:rsidRDefault="00D715A5" w:rsidP="00D715A5">
      <w:pPr>
        <w:ind w:left="360"/>
        <w:jc w:val="center"/>
        <w:rPr>
          <w:rFonts w:cs="Times New Roman"/>
          <w:szCs w:val="26"/>
        </w:rPr>
      </w:pPr>
      <w:r w:rsidRPr="00F32999">
        <w:rPr>
          <w:rFonts w:cs="Times New Roman"/>
          <w:szCs w:val="26"/>
        </w:rPr>
        <w:drawing>
          <wp:inline distT="0" distB="0" distL="0" distR="0" wp14:anchorId="5DB36759" wp14:editId="46909D1E">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683"/>
                    <a:stretch>
                      <a:fillRect/>
                    </a:stretch>
                  </pic:blipFill>
                  <pic:spPr>
                    <a:xfrm>
                      <a:off x="0" y="0"/>
                      <a:ext cx="2938519" cy="2508730"/>
                    </a:xfrm>
                    <a:prstGeom prst="rect">
                      <a:avLst/>
                    </a:prstGeom>
                  </pic:spPr>
                </pic:pic>
              </a:graphicData>
            </a:graphic>
          </wp:inline>
        </w:drawing>
      </w:r>
    </w:p>
    <w:p w14:paraId="7D2A26B9" w14:textId="77777777" w:rsidR="00D715A5" w:rsidRPr="00F32999" w:rsidRDefault="00D715A5" w:rsidP="00D715A5">
      <w:pPr>
        <w:rPr>
          <w:rFonts w:cs="Times New Roman"/>
          <w:szCs w:val="26"/>
        </w:rPr>
      </w:pPr>
      <w:r w:rsidRPr="00F32999">
        <w:rPr>
          <w:rFonts w:cs="Times New Roman"/>
          <w:szCs w:val="26"/>
        </w:rPr>
        <w:t>Nguồn điện từ pin được sử dụng cho hệ thống phát hiện vị trí tuyệt đối ở chế độ điều khiển vị trí</w:t>
      </w:r>
    </w:p>
    <w:p w14:paraId="551C8BAE" w14:textId="77777777" w:rsidR="00D715A5" w:rsidRPr="00F32999" w:rsidRDefault="00D715A5" w:rsidP="00D715A5">
      <w:pPr>
        <w:rPr>
          <w:rFonts w:cs="Times New Roman"/>
          <w:szCs w:val="26"/>
        </w:rPr>
      </w:pPr>
      <w:r w:rsidRPr="00F32999">
        <w:rPr>
          <w:rFonts w:cs="Times New Roman"/>
          <w:szCs w:val="26"/>
        </w:rPr>
        <w:t>Reactor AC đang được được sử dụng. Trong trường hợp này, không thể sử dụng reactor DC. Khi không sử dụng cuộn kháng DC, ngắn mạch P1 và P2.</w:t>
      </w:r>
    </w:p>
    <w:p w14:paraId="43277172" w14:textId="77777777" w:rsidR="00D715A5" w:rsidRPr="00F32999" w:rsidRDefault="00D715A5" w:rsidP="00D715A5">
      <w:pPr>
        <w:rPr>
          <w:rFonts w:cs="Times New Roman"/>
          <w:szCs w:val="26"/>
        </w:rPr>
      </w:pPr>
      <w:r w:rsidRPr="00F32999">
        <w:rPr>
          <w:rFonts w:cs="Times New Roman"/>
          <w:szCs w:val="26"/>
        </w:rPr>
        <w:t>Có thể sử dụng nguồn điện 1 pha 200V đến 230VAC với bộ khuếch đại servo MR-J3-70B trở xuống</w:t>
      </w:r>
    </w:p>
    <w:p w14:paraId="5B37F715" w14:textId="77777777" w:rsidR="00D715A5" w:rsidRPr="00F32999" w:rsidRDefault="00D715A5" w:rsidP="00D715A5">
      <w:pPr>
        <w:rPr>
          <w:rFonts w:cs="Times New Roman"/>
          <w:szCs w:val="26"/>
        </w:rPr>
      </w:pPr>
      <w:r w:rsidRPr="00F32999">
        <w:rPr>
          <w:rFonts w:cs="Times New Roman"/>
          <w:szCs w:val="26"/>
        </w:rPr>
        <w:t>Đối với 1 pha 200V đến 230VAC, kết nối nguồn điện với L1 L2 và để L3 mở.</w:t>
      </w:r>
    </w:p>
    <w:p w14:paraId="0D0EC436" w14:textId="77777777" w:rsidR="00D715A5" w:rsidRPr="00F32999" w:rsidRDefault="00D715A5" w:rsidP="00D715A5">
      <w:pPr>
        <w:rPr>
          <w:rFonts w:cs="Times New Roman"/>
          <w:b/>
          <w:bCs/>
          <w:szCs w:val="26"/>
        </w:rPr>
      </w:pPr>
      <w:r w:rsidRPr="00F32999">
        <w:rPr>
          <w:rFonts w:cs="Times New Roman"/>
          <w:b/>
          <w:bCs/>
          <w:szCs w:val="26"/>
        </w:rPr>
        <w:t>Lắp đặt 2 hoặc nhiều servo amplifier</w:t>
      </w:r>
    </w:p>
    <w:p w14:paraId="0A8A0E75" w14:textId="77777777" w:rsidR="00D715A5" w:rsidRPr="00F32999" w:rsidRDefault="00D715A5" w:rsidP="00D715A5">
      <w:pPr>
        <w:rPr>
          <w:rFonts w:cs="Times New Roman"/>
          <w:szCs w:val="26"/>
        </w:rPr>
      </w:pPr>
      <w:r w:rsidRPr="00F32999">
        <w:rPr>
          <w:rFonts w:cs="Times New Roman"/>
          <w:szCs w:val="26"/>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6D5952E0" w14:textId="77777777" w:rsidR="00D715A5" w:rsidRPr="00F32999" w:rsidRDefault="00D715A5" w:rsidP="00D715A5">
      <w:pPr>
        <w:rPr>
          <w:rFonts w:cs="Times New Roman"/>
          <w:szCs w:val="26"/>
        </w:rPr>
      </w:pPr>
      <w:r w:rsidRPr="00F32999">
        <w:rPr>
          <w:rFonts w:cs="Times New Roman"/>
          <w:szCs w:val="26"/>
        </w:rPr>
        <w:t>Khi lắp đặt các bộ khuếch đại servo gần nhau, hãy chừa khoảng cách 1mm giữa các bộ khuếch đại servo liền kề để cân nhắc dung sai lắp đặt.</w:t>
      </w:r>
    </w:p>
    <w:p w14:paraId="16CD5A4E" w14:textId="77777777" w:rsidR="00D715A5" w:rsidRPr="00F32999" w:rsidRDefault="00D715A5" w:rsidP="00D715A5">
      <w:pPr>
        <w:rPr>
          <w:rFonts w:cs="Times New Roman"/>
          <w:szCs w:val="26"/>
        </w:rPr>
      </w:pPr>
      <w:r w:rsidRPr="00F32999">
        <w:rPr>
          <w:rFonts w:cs="Times New Roman"/>
          <w:szCs w:val="26"/>
        </w:rPr>
        <w:t>Trong trường hợp này, hãy điều chỉnh nhiệt độ môi trường trong khoảng từ 0</w:t>
      </w:r>
      <w:r w:rsidRPr="00F32999">
        <w:rPr>
          <w:rFonts w:cs="Times New Roman"/>
          <w:szCs w:val="26"/>
          <w:vertAlign w:val="superscript"/>
        </w:rPr>
        <w:t>o</w:t>
      </w:r>
      <w:r w:rsidRPr="00F32999">
        <w:rPr>
          <w:rFonts w:cs="Times New Roman"/>
          <w:szCs w:val="26"/>
        </w:rPr>
        <w:t xml:space="preserve"> đến 45</w:t>
      </w:r>
      <w:r w:rsidRPr="00F32999">
        <w:rPr>
          <w:rFonts w:cs="Times New Roman"/>
          <w:szCs w:val="26"/>
          <w:vertAlign w:val="superscript"/>
        </w:rPr>
        <w:t>o</w:t>
      </w:r>
      <w:r w:rsidRPr="00F32999">
        <w:rPr>
          <w:rFonts w:cs="Times New Roman"/>
          <w:szCs w:val="26"/>
        </w:rPr>
        <w:t xml:space="preserve"> (32</w:t>
      </w:r>
      <w:r w:rsidRPr="00F32999">
        <w:rPr>
          <w:rFonts w:cs="Times New Roman"/>
          <w:szCs w:val="26"/>
          <w:vertAlign w:val="superscript"/>
        </w:rPr>
        <w:t>o</w:t>
      </w:r>
      <w:r w:rsidRPr="00F32999">
        <w:rPr>
          <w:rFonts w:cs="Times New Roman"/>
          <w:szCs w:val="26"/>
        </w:rPr>
        <w:t xml:space="preserve"> đến 113</w:t>
      </w:r>
      <w:r w:rsidRPr="00F32999">
        <w:rPr>
          <w:rFonts w:cs="Times New Roman"/>
          <w:szCs w:val="26"/>
          <w:vertAlign w:val="superscript"/>
        </w:rPr>
        <w:t>o</w:t>
      </w:r>
      <w:r w:rsidRPr="00F32999">
        <w:rPr>
          <w:rFonts w:cs="Times New Roman"/>
          <w:szCs w:val="26"/>
        </w:rPr>
        <w:t>) hoặc sử dụng ở tỷ lệ tải hiệu quả 75% hoặc nhỏ hơn.</w:t>
      </w:r>
    </w:p>
    <w:p w14:paraId="5F0E30C9" w14:textId="77777777" w:rsidR="00D715A5" w:rsidRPr="00F32999" w:rsidRDefault="00D715A5" w:rsidP="00D715A5">
      <w:pPr>
        <w:jc w:val="center"/>
        <w:rPr>
          <w:rFonts w:cs="Times New Roman"/>
          <w:szCs w:val="26"/>
        </w:rPr>
      </w:pPr>
      <w:r w:rsidRPr="00F32999">
        <w:rPr>
          <w:rFonts w:cs="Times New Roman"/>
          <w:szCs w:val="26"/>
        </w:rPr>
        <w:drawing>
          <wp:inline distT="0" distB="0" distL="0" distR="0" wp14:anchorId="34E8754B" wp14:editId="54E89F94">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684"/>
                    <a:stretch>
                      <a:fillRect/>
                    </a:stretch>
                  </pic:blipFill>
                  <pic:spPr>
                    <a:xfrm>
                      <a:off x="0" y="0"/>
                      <a:ext cx="4779498" cy="2302942"/>
                    </a:xfrm>
                    <a:prstGeom prst="rect">
                      <a:avLst/>
                    </a:prstGeom>
                  </pic:spPr>
                </pic:pic>
              </a:graphicData>
            </a:graphic>
          </wp:inline>
        </w:drawing>
      </w:r>
    </w:p>
    <w:p w14:paraId="3E726FAD" w14:textId="77777777" w:rsidR="00D715A5" w:rsidRPr="00F32999" w:rsidRDefault="00D715A5" w:rsidP="00D715A5">
      <w:pPr>
        <w:rPr>
          <w:rFonts w:cs="Times New Roman"/>
          <w:b/>
          <w:bCs/>
          <w:szCs w:val="26"/>
        </w:rPr>
      </w:pPr>
      <w:r w:rsidRPr="00F32999">
        <w:rPr>
          <w:rFonts w:cs="Times New Roman"/>
          <w:b/>
          <w:bCs/>
          <w:szCs w:val="26"/>
        </w:rPr>
        <w:t>Cách kết nối tín hiệu I/O giữa 2 hoặc nhiều servo amplifier</w:t>
      </w:r>
    </w:p>
    <w:p w14:paraId="473325D3"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7B3EC8BA" wp14:editId="29910D3A">
            <wp:extent cx="3952737" cy="4162568"/>
            <wp:effectExtent l="0" t="0" r="0" b="0"/>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685"/>
                    <a:stretch>
                      <a:fillRect/>
                    </a:stretch>
                  </pic:blipFill>
                  <pic:spPr>
                    <a:xfrm>
                      <a:off x="0" y="0"/>
                      <a:ext cx="3983993" cy="4195483"/>
                    </a:xfrm>
                    <a:prstGeom prst="rect">
                      <a:avLst/>
                    </a:prstGeom>
                  </pic:spPr>
                </pic:pic>
              </a:graphicData>
            </a:graphic>
          </wp:inline>
        </w:drawing>
      </w:r>
    </w:p>
    <w:p w14:paraId="103EF1A9"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617AB861" wp14:editId="1348FBCF">
            <wp:extent cx="4596514" cy="1333774"/>
            <wp:effectExtent l="0" t="0" r="0" b="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686"/>
                    <a:stretch>
                      <a:fillRect/>
                    </a:stretch>
                  </pic:blipFill>
                  <pic:spPr>
                    <a:xfrm>
                      <a:off x="0" y="0"/>
                      <a:ext cx="4612449" cy="1338398"/>
                    </a:xfrm>
                    <a:prstGeom prst="rect">
                      <a:avLst/>
                    </a:prstGeom>
                  </pic:spPr>
                </pic:pic>
              </a:graphicData>
            </a:graphic>
          </wp:inline>
        </w:drawing>
      </w:r>
    </w:p>
    <w:p w14:paraId="59C9AA59" w14:textId="77777777" w:rsidR="00D715A5" w:rsidRPr="00F32999" w:rsidRDefault="00D715A5" w:rsidP="00D715A5">
      <w:pPr>
        <w:rPr>
          <w:rFonts w:cs="Times New Roman"/>
          <w:szCs w:val="26"/>
        </w:rPr>
      </w:pPr>
      <w:r w:rsidRPr="00F32999">
        <w:rPr>
          <w:rFonts w:cs="Times New Roman"/>
          <w:szCs w:val="26"/>
        </w:rPr>
        <w:t>Lưu ý:</w:t>
      </w:r>
    </w:p>
    <w:p w14:paraId="2898FCE3" w14:textId="77777777" w:rsidR="00D715A5" w:rsidRPr="00F32999" w:rsidRDefault="00D715A5">
      <w:pPr>
        <w:pStyle w:val="ListParagraph"/>
        <w:numPr>
          <w:ilvl w:val="0"/>
          <w:numId w:val="11"/>
        </w:numPr>
        <w:rPr>
          <w:rFonts w:cs="Times New Roman"/>
          <w:szCs w:val="26"/>
        </w:rPr>
      </w:pPr>
      <w:r w:rsidRPr="00F32999">
        <w:rPr>
          <w:rFonts w:cs="Times New Roman"/>
          <w:szCs w:val="26"/>
        </w:rPr>
        <w:t>Để tránh bị điện giật, luôn kết nối đầu nối đất bảo vệ (PE) (đầu nối được đánh dấu ) của bộ khuếch đại servo với nối đất bảo vệ (PE) của hộp điều khiển</w:t>
      </w:r>
    </w:p>
    <w:p w14:paraId="102A612A" w14:textId="77777777" w:rsidR="00D715A5" w:rsidRPr="00F32999" w:rsidRDefault="00D715A5">
      <w:pPr>
        <w:pStyle w:val="ListParagraph"/>
        <w:numPr>
          <w:ilvl w:val="0"/>
          <w:numId w:val="11"/>
        </w:numPr>
        <w:rPr>
          <w:rFonts w:cs="Times New Roman"/>
          <w:szCs w:val="26"/>
        </w:rPr>
      </w:pPr>
      <w:r w:rsidRPr="00F32999">
        <w:rPr>
          <w:rFonts w:cs="Times New Roman"/>
          <w:szCs w:val="26"/>
        </w:rPr>
        <w:t>Kết nối diode theo đúng hướng. Nếu được kết nối ngược lại, bộ khuếch đại servo sẽ bị lỗi và không phát ra tín hiệu, làm mất khả năng dừng cưỡng bức (EM1) và các mạch bảo vệ khác.</w:t>
      </w:r>
    </w:p>
    <w:p w14:paraId="44DE53C9" w14:textId="77777777" w:rsidR="00D715A5" w:rsidRPr="00F32999" w:rsidRDefault="00D715A5" w:rsidP="00D715A5">
      <w:pPr>
        <w:rPr>
          <w:rFonts w:cs="Times New Roman"/>
          <w:b/>
          <w:bCs/>
          <w:szCs w:val="26"/>
        </w:rPr>
      </w:pPr>
      <w:r w:rsidRPr="00F32999">
        <w:rPr>
          <w:rFonts w:cs="Times New Roman"/>
          <w:b/>
          <w:bCs/>
          <w:szCs w:val="26"/>
        </w:rPr>
        <w:t>Servo motor với thắng điện từ</w:t>
      </w:r>
    </w:p>
    <w:p w14:paraId="20412375" w14:textId="77777777" w:rsidR="00D715A5" w:rsidRPr="00F32999" w:rsidRDefault="00D715A5" w:rsidP="00D715A5">
      <w:pPr>
        <w:jc w:val="both"/>
        <w:rPr>
          <w:rFonts w:cs="Times New Roman"/>
          <w:szCs w:val="26"/>
        </w:rPr>
      </w:pPr>
      <w:r w:rsidRPr="00F32999">
        <w:rPr>
          <w:rFonts w:cs="Times New Roman"/>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7DFA0662" w14:textId="77777777" w:rsidR="00D715A5" w:rsidRPr="00F32999" w:rsidRDefault="00D715A5" w:rsidP="00D715A5">
      <w:pPr>
        <w:jc w:val="both"/>
        <w:rPr>
          <w:rFonts w:cs="Times New Roman"/>
          <w:b/>
          <w:bCs/>
          <w:szCs w:val="26"/>
        </w:rPr>
      </w:pPr>
      <w:r w:rsidRPr="00F32999">
        <w:rPr>
          <w:rFonts w:cs="Times New Roman"/>
          <w:b/>
          <w:bCs/>
          <w:szCs w:val="26"/>
        </w:rPr>
        <w:t>Sơ đồ kết nối:</w:t>
      </w:r>
    </w:p>
    <w:p w14:paraId="7BD3D75B"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738D75E7" wp14:editId="14F1220C">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687"/>
                    <a:stretch>
                      <a:fillRect/>
                    </a:stretch>
                  </pic:blipFill>
                  <pic:spPr>
                    <a:xfrm>
                      <a:off x="0" y="0"/>
                      <a:ext cx="5141432" cy="1184287"/>
                    </a:xfrm>
                    <a:prstGeom prst="rect">
                      <a:avLst/>
                    </a:prstGeom>
                  </pic:spPr>
                </pic:pic>
              </a:graphicData>
            </a:graphic>
          </wp:inline>
        </w:drawing>
      </w:r>
    </w:p>
    <w:p w14:paraId="08F9C4B5" w14:textId="77777777" w:rsidR="00D715A5" w:rsidRPr="00F32999" w:rsidRDefault="00D715A5" w:rsidP="00D715A5">
      <w:pPr>
        <w:pStyle w:val="DA413"/>
        <w:numPr>
          <w:ilvl w:val="0"/>
          <w:numId w:val="0"/>
        </w:numPr>
        <w:ind w:left="360"/>
        <w:outlineLvl w:val="9"/>
      </w:pPr>
    </w:p>
    <w:p w14:paraId="79730249" w14:textId="50A540AF" w:rsidR="00B3772A" w:rsidRPr="00F32999" w:rsidRDefault="00B3772A" w:rsidP="006C28A4">
      <w:pPr>
        <w:pStyle w:val="DACHUONG"/>
        <w:rPr>
          <w:color w:val="000000" w:themeColor="text1"/>
        </w:rPr>
      </w:pPr>
      <w:bookmarkStart w:id="283" w:name="_Toc171373051"/>
      <w:r w:rsidRPr="00F32999">
        <w:rPr>
          <w:color w:val="000000" w:themeColor="text1"/>
        </w:rPr>
        <w:t>PHỤ LỤC 4</w:t>
      </w:r>
      <w:bookmarkEnd w:id="283"/>
    </w:p>
    <w:p w14:paraId="1A274D6B" w14:textId="508169F0" w:rsidR="00633D1E" w:rsidRPr="00F32999" w:rsidRDefault="00633D1E" w:rsidP="00633D1E">
      <w:pPr>
        <w:pStyle w:val="DACHUONG"/>
        <w:jc w:val="left"/>
        <w:outlineLvl w:val="9"/>
        <w:rPr>
          <w:color w:val="000000" w:themeColor="text1"/>
          <w:lang w:val="vi-VN"/>
        </w:rPr>
      </w:pPr>
      <w:r w:rsidRPr="00F32999">
        <w:rPr>
          <w:color w:val="000000" w:themeColor="text1"/>
          <w:lang w:val="vi-VN"/>
        </w:rPr>
        <w:t>[Matlab] Chương trình mô phỏng động học thuận:</w:t>
      </w:r>
    </w:p>
    <w:p w14:paraId="2A578B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values = 0;</w:t>
      </w:r>
    </w:p>
    <w:p w14:paraId="7B9C4D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t2_values = 45:1:110;  </w:t>
      </w:r>
    </w:p>
    <w:p w14:paraId="365659F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values = -120:1:-80;</w:t>
      </w:r>
    </w:p>
    <w:p w14:paraId="29C6BF7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values = -105:1:5;</w:t>
      </w:r>
    </w:p>
    <w:p w14:paraId="48AAE9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FCFAD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1 = 690.0;</w:t>
      </w:r>
    </w:p>
    <w:p w14:paraId="3D5145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2 = 440.0;</w:t>
      </w:r>
    </w:p>
    <w:p w14:paraId="71E9F39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3 = 500.0;</w:t>
      </w:r>
    </w:p>
    <w:p w14:paraId="373356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4 = 0.0;</w:t>
      </w:r>
    </w:p>
    <w:p w14:paraId="4781BB0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5 = 230.0;</w:t>
      </w:r>
    </w:p>
    <w:p w14:paraId="56F108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7E229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x = [];</w:t>
      </w:r>
    </w:p>
    <w:p w14:paraId="3A6FF42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y = [];</w:t>
      </w:r>
    </w:p>
    <w:p w14:paraId="73F5F1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z = [];</w:t>
      </w:r>
    </w:p>
    <w:p w14:paraId="3D2B8A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A75F9F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for t1 = t1_values * pi / 180 </w:t>
      </w:r>
    </w:p>
    <w:p w14:paraId="2B03E8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for t2 = t2_values * pi / 180 </w:t>
      </w:r>
    </w:p>
    <w:p w14:paraId="4FEA1AB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for t3 = t3_values * pi / 180 </w:t>
      </w:r>
    </w:p>
    <w:p w14:paraId="630F5F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 = (- pi / 2) - t3 - t2;</w:t>
      </w:r>
    </w:p>
    <w:p w14:paraId="5FCAEC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f (t4 &gt;= (-7 * pi / 12)) &amp;&amp; (t4 &lt;= (pi / 36))</w:t>
      </w:r>
    </w:p>
    <w:p w14:paraId="06F1D3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x_value = cos(t1)*(l3*cos(t2 + t3) + l2*cos(t2) + l5*cos(t2 + t3 + t4));</w:t>
      </w:r>
    </w:p>
    <w:p w14:paraId="063A04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y_value = sin(t1)*(l3*cos(t2 + t3) + l2*cos(t2) + l5*cos(t2 + t3 + t4));</w:t>
      </w:r>
    </w:p>
    <w:p w14:paraId="7ACC2C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z_value = l1 + l3*sin(t2 + t3) + l2*sin(t2) + l5*sin(t2 + t3 + t4);</w:t>
      </w:r>
    </w:p>
    <w:p w14:paraId="05D996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f (z_value &gt;= 300 &amp;&amp; z_value &lt;= 1000)</w:t>
      </w:r>
    </w:p>
    <w:p w14:paraId="0781B0F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x = [x, x_value];</w:t>
      </w:r>
    </w:p>
    <w:p w14:paraId="156FAE4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y = [y, y_value];</w:t>
      </w:r>
    </w:p>
    <w:p w14:paraId="787DC7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z = [z, z_value];</w:t>
      </w:r>
    </w:p>
    <w:p w14:paraId="0C693C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3C46DF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05FAE4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051D499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4F9CCA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end</w:t>
      </w:r>
    </w:p>
    <w:p w14:paraId="4D19DC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scatter3(x,y,z);</w:t>
      </w:r>
    </w:p>
    <w:p w14:paraId="743748E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xlabel('X');</w:t>
      </w:r>
    </w:p>
    <w:p w14:paraId="07F5CA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ylabel('Y');</w:t>
      </w:r>
    </w:p>
    <w:p w14:paraId="7B6EE3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zlabel('Z');</w:t>
      </w:r>
    </w:p>
    <w:p w14:paraId="680F7D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grid on;</w:t>
      </w:r>
    </w:p>
    <w:p w14:paraId="355A5D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lang w:val="vi-VN"/>
        </w:rPr>
      </w:pPr>
      <w:r w:rsidRPr="00F32999">
        <w:rPr>
          <w:rFonts w:cs="Times New Roman"/>
          <w:noProof w:val="0"/>
          <w:kern w:val="0"/>
          <w:szCs w:val="26"/>
        </w:rPr>
        <w:t>axis equal;</w:t>
      </w:r>
    </w:p>
    <w:p w14:paraId="01B856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lang w:val="vi-VN"/>
        </w:rPr>
      </w:pPr>
    </w:p>
    <w:p w14:paraId="15258C69" w14:textId="4F4425F1" w:rsidR="00633D1E" w:rsidRPr="00F32999" w:rsidRDefault="00633D1E" w:rsidP="00633D1E">
      <w:pPr>
        <w:autoSpaceDE w:val="0"/>
        <w:autoSpaceDN w:val="0"/>
        <w:adjustRightInd w:val="0"/>
        <w:spacing w:after="0" w:line="240" w:lineRule="auto"/>
        <w:jc w:val="both"/>
        <w:rPr>
          <w:rFonts w:cs="Times New Roman"/>
          <w:b/>
          <w:bCs/>
          <w:noProof w:val="0"/>
          <w:kern w:val="0"/>
          <w:szCs w:val="26"/>
          <w:lang w:val="vi-VN"/>
        </w:rPr>
      </w:pPr>
      <w:r w:rsidRPr="00F32999">
        <w:rPr>
          <w:rFonts w:cs="Times New Roman"/>
          <w:b/>
          <w:bCs/>
          <w:noProof w:val="0"/>
          <w:kern w:val="0"/>
          <w:szCs w:val="26"/>
          <w:lang w:val="vi-VN"/>
        </w:rPr>
        <w:t>[Matlab] Chương trình mô phỏng phương trình động học nghịch robot:</w:t>
      </w:r>
    </w:p>
    <w:p w14:paraId="65E34733" w14:textId="77777777" w:rsidR="00633D1E" w:rsidRPr="00F32999" w:rsidRDefault="00633D1E" w:rsidP="00633D1E">
      <w:pPr>
        <w:autoSpaceDE w:val="0"/>
        <w:autoSpaceDN w:val="0"/>
        <w:adjustRightInd w:val="0"/>
        <w:spacing w:after="0" w:line="240" w:lineRule="auto"/>
        <w:jc w:val="both"/>
        <w:rPr>
          <w:rFonts w:cs="Times New Roman"/>
          <w:b/>
          <w:bCs/>
          <w:noProof w:val="0"/>
          <w:kern w:val="0"/>
          <w:szCs w:val="26"/>
          <w:lang w:val="vi-VN"/>
        </w:rPr>
      </w:pPr>
    </w:p>
    <w:p w14:paraId="4769A67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clc % clear CW</w:t>
      </w:r>
    </w:p>
    <w:p w14:paraId="3B2358A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syms th1 th2 th3 th4 th5 roll pitch m n px py pz c3 s3 c2 s2 A</w:t>
      </w:r>
    </w:p>
    <w:p w14:paraId="560DC8F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syms l1 l2 l3 l4 l5 l6 l7 l8</w:t>
      </w:r>
    </w:p>
    <w:p w14:paraId="69E305E4"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1 = 690.0;</w:t>
      </w:r>
    </w:p>
    <w:p w14:paraId="4565E015"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2 = 440.0;</w:t>
      </w:r>
    </w:p>
    <w:p w14:paraId="705260D0"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3 = 500.0;</w:t>
      </w:r>
    </w:p>
    <w:p w14:paraId="23590DF1"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4 = 0.0;</w:t>
      </w:r>
    </w:p>
    <w:p w14:paraId="2A788C20"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5 = 230.0;</w:t>
      </w:r>
    </w:p>
    <w:p w14:paraId="6DA47C9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x = 500;</w:t>
      </w:r>
    </w:p>
    <w:p w14:paraId="5A4CAC4F"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y = 0;</w:t>
      </w:r>
    </w:p>
    <w:p w14:paraId="4A7B2B7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z = 900;</w:t>
      </w:r>
    </w:p>
    <w:p w14:paraId="72403D9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roll = 0;</w:t>
      </w:r>
    </w:p>
    <w:p w14:paraId="25889CC2"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itch = -pi/2;</w:t>
      </w:r>
    </w:p>
    <w:p w14:paraId="04F28789"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1 = atan2(py,px);</w:t>
      </w:r>
    </w:p>
    <w:p w14:paraId="67464A11"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5 = roll - th1;</w:t>
      </w:r>
    </w:p>
    <w:p w14:paraId="0E9449F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m = sqrt(px^2 + py^2);</w:t>
      </w:r>
    </w:p>
    <w:p w14:paraId="69E64FC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n = pz - l1 + l5;</w:t>
      </w:r>
    </w:p>
    <w:p w14:paraId="438ECD2C"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c3 = (m^2 + n^2 - l3^2 - l2^2)/(2*l3*l2);</w:t>
      </w:r>
    </w:p>
    <w:p w14:paraId="5861E8F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s3 = sqrt(1 - c3^2);</w:t>
      </w:r>
    </w:p>
    <w:p w14:paraId="3F32958F"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3 = atan2(s3, c3);</w:t>
      </w:r>
    </w:p>
    <w:p w14:paraId="12A05C4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c2 = m*(l3*c3 + l2) + n*(l3*s3);</w:t>
      </w:r>
    </w:p>
    <w:p w14:paraId="2D00D4A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s2 = n*(l3*c3 + l2) - m*(l3*s3);</w:t>
      </w:r>
    </w:p>
    <w:p w14:paraId="13EAE1B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 </w:t>
      </w:r>
    </w:p>
    <w:p w14:paraId="34E2C5AF"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2 = atan2(s2, c2);</w:t>
      </w:r>
    </w:p>
    <w:p w14:paraId="7AC6A2F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 </w:t>
      </w:r>
    </w:p>
    <w:p w14:paraId="3167AAA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4 = pitch - th3 - th2;</w:t>
      </w:r>
    </w:p>
    <w:p w14:paraId="710A0A40"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Show the result</w:t>
      </w:r>
    </w:p>
    <w:p w14:paraId="29382DB1"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1 = th1 * 180 / pi </w:t>
      </w:r>
    </w:p>
    <w:p w14:paraId="6B3D9D44"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2 = th2 * 180 / pi </w:t>
      </w:r>
    </w:p>
    <w:p w14:paraId="35C71BDC"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3 = th3 * 180 / pi </w:t>
      </w:r>
    </w:p>
    <w:p w14:paraId="32849EF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4 = th4 * 180 / pi </w:t>
      </w:r>
    </w:p>
    <w:p w14:paraId="24D32D9E"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5 = th5 * 180 / pi </w:t>
      </w:r>
    </w:p>
    <w:p w14:paraId="5489CF9A" w14:textId="3E4EF157" w:rsidR="00633D1E" w:rsidRPr="00F32999" w:rsidRDefault="00633D1E" w:rsidP="00633D1E">
      <w:pPr>
        <w:autoSpaceDE w:val="0"/>
        <w:autoSpaceDN w:val="0"/>
        <w:adjustRightInd w:val="0"/>
        <w:spacing w:after="0" w:line="240" w:lineRule="auto"/>
        <w:rPr>
          <w:rFonts w:cs="Times New Roman"/>
          <w:noProof w:val="0"/>
          <w:color w:val="000000"/>
          <w:kern w:val="0"/>
          <w:sz w:val="20"/>
          <w:szCs w:val="20"/>
          <w:lang w:val="vi-VN"/>
        </w:rPr>
      </w:pPr>
    </w:p>
    <w:p w14:paraId="4C596B85" w14:textId="07DEF36B" w:rsidR="00633D1E" w:rsidRPr="00F32999" w:rsidRDefault="00633D1E" w:rsidP="00633D1E">
      <w:pPr>
        <w:autoSpaceDE w:val="0"/>
        <w:autoSpaceDN w:val="0"/>
        <w:adjustRightInd w:val="0"/>
        <w:spacing w:after="0" w:line="240" w:lineRule="auto"/>
        <w:rPr>
          <w:rFonts w:cs="Times New Roman"/>
          <w:b/>
          <w:bCs/>
          <w:noProof w:val="0"/>
          <w:color w:val="000000"/>
          <w:kern w:val="0"/>
          <w:szCs w:val="26"/>
        </w:rPr>
      </w:pPr>
      <w:r w:rsidRPr="00F32999">
        <w:rPr>
          <w:rFonts w:cs="Times New Roman"/>
          <w:b/>
          <w:bCs/>
          <w:noProof w:val="0"/>
          <w:color w:val="000000"/>
          <w:kern w:val="0"/>
          <w:szCs w:val="26"/>
          <w:lang w:val="vi-VN"/>
        </w:rPr>
        <w:t>[Matlab] Chương trình xây dựng phương trình động lực học cho robot</w:t>
      </w:r>
    </w:p>
    <w:p w14:paraId="4C7903EB" w14:textId="77777777" w:rsidR="00633D1E" w:rsidRPr="00F32999" w:rsidRDefault="00633D1E" w:rsidP="00633D1E">
      <w:pPr>
        <w:autoSpaceDE w:val="0"/>
        <w:autoSpaceDN w:val="0"/>
        <w:adjustRightInd w:val="0"/>
        <w:spacing w:after="0" w:line="240" w:lineRule="auto"/>
        <w:rPr>
          <w:rFonts w:cs="Times New Roman"/>
          <w:b/>
          <w:bCs/>
          <w:noProof w:val="0"/>
          <w:color w:val="000000"/>
          <w:kern w:val="0"/>
          <w:szCs w:val="26"/>
          <w:lang w:val="vi-VN"/>
        </w:rPr>
      </w:pPr>
    </w:p>
    <w:p w14:paraId="2527A6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TAO TAP HOP CAC DIEM QUY DAO MO PHONG</w:t>
      </w:r>
    </w:p>
    <w:p w14:paraId="7D19D1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l1 l2 l3 l4 l5 lc1 lc2 lc3 lc4 lc5</w:t>
      </w:r>
    </w:p>
    <w:p w14:paraId="628456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t1 t2 t3 t4 t5</w:t>
      </w:r>
    </w:p>
    <w:p w14:paraId="09EC02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Ixx1 Iyy1 Iyy2 Iyy3 Iyy4 Iyy5 Izz5</w:t>
      </w:r>
    </w:p>
    <w:p w14:paraId="3E343A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m1 m2 m3 m4 m5</w:t>
      </w:r>
    </w:p>
    <w:p w14:paraId="74ABA9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8A1D8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xx1 = 4.61147</w:t>
      </w:r>
    </w:p>
    <w:p w14:paraId="73E9B8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1 = 29.9920</w:t>
      </w:r>
    </w:p>
    <w:p w14:paraId="68500C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2 = 8.03322</w:t>
      </w:r>
    </w:p>
    <w:p w14:paraId="61EF3E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3 = 16.04504</w:t>
      </w:r>
    </w:p>
    <w:p w14:paraId="323FE0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4 = 0.06328</w:t>
      </w:r>
    </w:p>
    <w:p w14:paraId="57980F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Iyy5 = 0.24861 </w:t>
      </w:r>
    </w:p>
    <w:p w14:paraId="7F9B150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Izz5 = 0.14388 </w:t>
      </w:r>
    </w:p>
    <w:p w14:paraId="7B82B37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02AC04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1 = 27.5 %kg</w:t>
      </w:r>
    </w:p>
    <w:p w14:paraId="63204A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2 = 24.0</w:t>
      </w:r>
    </w:p>
    <w:p w14:paraId="68D5F1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3 = 25.0</w:t>
      </w:r>
    </w:p>
    <w:p w14:paraId="729EAAC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4 = 3.0</w:t>
      </w:r>
    </w:p>
    <w:p w14:paraId="4C0A17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5 = 15.0</w:t>
      </w:r>
    </w:p>
    <w:p w14:paraId="3A2C55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1E8B8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1 = 0.690 %m</w:t>
      </w:r>
    </w:p>
    <w:p w14:paraId="67F2D7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2 = 0.440</w:t>
      </w:r>
    </w:p>
    <w:p w14:paraId="6A38D9C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3 = 0.500</w:t>
      </w:r>
    </w:p>
    <w:p w14:paraId="2207F9E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4 = 0.0</w:t>
      </w:r>
    </w:p>
    <w:p w14:paraId="270B76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5 = 0.230</w:t>
      </w:r>
    </w:p>
    <w:p w14:paraId="7DCFD2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8C458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1 = 0.660 %m</w:t>
      </w:r>
    </w:p>
    <w:p w14:paraId="0F75904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2 = 0.255</w:t>
      </w:r>
    </w:p>
    <w:p w14:paraId="2C2CC6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3 = 0.143</w:t>
      </w:r>
    </w:p>
    <w:p w14:paraId="4CCE3D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4 = 0.6</w:t>
      </w:r>
    </w:p>
    <w:p w14:paraId="1F1C233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5 = 0.143</w:t>
      </w:r>
    </w:p>
    <w:p w14:paraId="1580AC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47620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data = csvread('outputPath.csv', 0, 1); % 'file.csv' lÃ  tÃªn tá»‡p CSV, 0 lÃ  sá»‘ dÃ²ng báº¯t Ä‘áº§u (0 náº¿u khÃ´ng cÃ³ dÃ²ng tiÃªu Ä‘ï¿½?), 1 lÃ  sá»‘ cá»™t (cá»™t thá»© 2)</w:t>
      </w:r>
    </w:p>
    <w:p w14:paraId="42CEFDA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ime = data(:, 1)</w:t>
      </w:r>
    </w:p>
    <w:p w14:paraId="19E6EE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array = data(:, 2)</w:t>
      </w:r>
    </w:p>
    <w:p w14:paraId="4B6037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_array = data(:, 3)</w:t>
      </w:r>
    </w:p>
    <w:p w14:paraId="454B4C1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array = data(:, 4)</w:t>
      </w:r>
    </w:p>
    <w:p w14:paraId="74B3A4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array = data(:, 5)</w:t>
      </w:r>
    </w:p>
    <w:p w14:paraId="2ABD12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5_array = data(:, 6)</w:t>
      </w:r>
    </w:p>
    <w:p w14:paraId="3283A7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FB472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d_array = data(:, 8)</w:t>
      </w:r>
    </w:p>
    <w:p w14:paraId="4892FB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_d_array = data(:, 9)</w:t>
      </w:r>
    </w:p>
    <w:p w14:paraId="49BAAE2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d_array = data(:, 10)</w:t>
      </w:r>
    </w:p>
    <w:p w14:paraId="19B8394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d_array = data(:, 11)</w:t>
      </w:r>
    </w:p>
    <w:p w14:paraId="4B7B3A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16FFBD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dd_array = data(:, 12)</w:t>
      </w:r>
    </w:p>
    <w:p w14:paraId="501C3F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_dd_array = data(:, 13)</w:t>
      </w:r>
    </w:p>
    <w:p w14:paraId="66C251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dd_array = data(:, 14)</w:t>
      </w:r>
    </w:p>
    <w:p w14:paraId="47C4C8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dd_array = data(:, 15)</w:t>
      </w:r>
    </w:p>
    <w:p w14:paraId="6346B80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B0EB9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 = 0 %rad</w:t>
      </w:r>
    </w:p>
    <w:p w14:paraId="6EE1505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 = 0</w:t>
      </w:r>
    </w:p>
    <w:p w14:paraId="54D36D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 = 0</w:t>
      </w:r>
    </w:p>
    <w:p w14:paraId="4E1B956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 = - pi / 2</w:t>
      </w:r>
    </w:p>
    <w:p w14:paraId="133F26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5 = 0</w:t>
      </w:r>
    </w:p>
    <w:p w14:paraId="78BE4C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77D05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filename = 'outputPath_result.csv';</w:t>
      </w:r>
    </w:p>
    <w:p w14:paraId="523D98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fileID = fopen(filename, 'a');</w:t>
      </w:r>
    </w:p>
    <w:p w14:paraId="20049D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C0C516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for i = 1:1:773</w:t>
      </w:r>
    </w:p>
    <w:p w14:paraId="2F9BBD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4C2A71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t1_array(i) * pi / 180 %rad</w:t>
      </w:r>
    </w:p>
    <w:p w14:paraId="3A9180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2_array(i) * pi / 180</w:t>
      </w:r>
    </w:p>
    <w:p w14:paraId="7AEBBE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t3_array(i) * pi / 180</w:t>
      </w:r>
    </w:p>
    <w:p w14:paraId="40FA43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 = t4_array(i) * pi / 180</w:t>
      </w:r>
    </w:p>
    <w:p w14:paraId="5BF7820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t5_array(i) * pi / 180</w:t>
      </w:r>
    </w:p>
    <w:p w14:paraId="414443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2E504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 = t1_d_array(i) * pi / 180;</w:t>
      </w:r>
    </w:p>
    <w:p w14:paraId="56E526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_d = t2_d_array(i) * pi / 180;</w:t>
      </w:r>
    </w:p>
    <w:p w14:paraId="2FFBFD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_d = t3_d_array(i) * pi / 180;</w:t>
      </w:r>
    </w:p>
    <w:p w14:paraId="71266B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_d = t4_d_array(i) * pi / 180;</w:t>
      </w:r>
    </w:p>
    <w:p w14:paraId="69F700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_d = 0;</w:t>
      </w:r>
    </w:p>
    <w:p w14:paraId="43E15A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75F1A1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AO MA TRAN GIA TOC</w:t>
      </w:r>
    </w:p>
    <w:p w14:paraId="567906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d = t1_dd_array(i) * pi / 180;</w:t>
      </w:r>
    </w:p>
    <w:p w14:paraId="7C03D8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_dd = t2_dd_array(i) * pi / 180;</w:t>
      </w:r>
    </w:p>
    <w:p w14:paraId="3A9B32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_dd = t3_dd_array(i) * pi / 180;</w:t>
      </w:r>
    </w:p>
    <w:p w14:paraId="6EE546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_dd = t4_dd_array(i) * pi / 180;</w:t>
      </w:r>
    </w:p>
    <w:p w14:paraId="6CDEF09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_dd = 0;</w:t>
      </w:r>
    </w:p>
    <w:p w14:paraId="3FC028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9E320E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q_dd = [t1_dd ; t2_dd ; t3_dd ; t4_dd ; t5_dd];</w:t>
      </w:r>
    </w:p>
    <w:p w14:paraId="2972CA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3C82A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RUT GON KET QUA BIEU THUC G</w:t>
      </w:r>
    </w:p>
    <w:p w14:paraId="21251F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1 = 0</w:t>
      </w:r>
    </w:p>
    <w:p w14:paraId="283BD59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2 = (49*m4*(l3*cos(t2 + t3) + l2*cos(t2)))/5 + (49*m5*(l3*cos(t2 + t3) + l2*cos(t2)))/5 + (49*m3*(lc3*cos(t2 + t3) + l2*cos(t2)))/5 + (49*lc2*m2*cos(t2))/5</w:t>
      </w:r>
    </w:p>
    <w:p w14:paraId="1A7D8A6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3 = (49*l3*m4*cos(t2 + t3))/5 + (49*l3*m5*cos(t2 + t3))/5 + (49*lc3*m3*cos(t2 + t3))/5</w:t>
      </w:r>
    </w:p>
    <w:p w14:paraId="5D3339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4 = 0</w:t>
      </w:r>
    </w:p>
    <w:p w14:paraId="1137AA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5 = 0</w:t>
      </w:r>
    </w:p>
    <w:p w14:paraId="1F8BAA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C087D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 = [G1; G2; G3; G4; G5;]</w:t>
      </w:r>
    </w:p>
    <w:p w14:paraId="7CC97F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925B5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RUT GON KET QUA BIEU THUC D</w:t>
      </w:r>
    </w:p>
    <w:p w14:paraId="169F3B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1 = Iyy1 + Izz5 + Iyy2*cos(t2)*cos(t2) + Iyy3*cos(t2 + t3)*cos(t2 + t3) ...</w:t>
      </w:r>
    </w:p>
    <w:p w14:paraId="75B82C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m4*cos(t1)*cos(t1)*(cos(t2)*l2 + cos(t2 + t3)*...</w:t>
      </w:r>
    </w:p>
    <w:p w14:paraId="3598AA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l3*cos(t2 + t3) + l2*cos(t2)) + m5*cos(t1)*cos(t1)*(cos(t2)*...</w:t>
      </w:r>
    </w:p>
    <w:p w14:paraId="3CDC214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l3*cos(t2 + t3) + l2*cos(t2)) + m3*cos...</w:t>
      </w:r>
    </w:p>
    <w:p w14:paraId="63F4A4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2)*l2 + cos(t2 + t3)*lc2)*...</w:t>
      </w:r>
    </w:p>
    <w:p w14:paraId="3B5FBB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cos(t2 + t3) + l2*cos(t2)) + m4*sin(t1)*sin(t1)*(cos(t2)*l2 + ...</w:t>
      </w:r>
    </w:p>
    <w:p w14:paraId="62B2823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l3)*(l3*cos(t2 + t3) + l2*cos(t2)) + m5*sin(t1)...</w:t>
      </w:r>
    </w:p>
    <w:p w14:paraId="753ABD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cos(t2)*l2 + cos(t2 + t3)*l3)*(l3*cos(t2 + ...</w:t>
      </w:r>
    </w:p>
    <w:p w14:paraId="6992BC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 + m3*sin(t1)*sin(t1)*(cos(t2)*l2 + cos(t2 + ...</w:t>
      </w:r>
    </w:p>
    <w:p w14:paraId="3D554B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cos(t2 + t3) + l2*cos(t2)) + lc2*m2*cos(t1)*cos(...</w:t>
      </w:r>
    </w:p>
    <w:p w14:paraId="0C2EA9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c2*cos(t1)*cos(t2) + lc2*m2*cos(t2)*sin(t1)*lc2*cos...</w:t>
      </w:r>
    </w:p>
    <w:p w14:paraId="7519BB3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1)</w:t>
      </w:r>
    </w:p>
    <w:p w14:paraId="7730CB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5FC04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2 = Iyy2*sin(t1)*sin(t2)*cos(t1)*cos(t2) - Iyy2*cos(t1)*sin(t2)...</w:t>
      </w:r>
    </w:p>
    <w:p w14:paraId="5044BC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sin(t1) - m4*cos(t1)*sin(t1)*(cos(t2)*l2 + cos(t2 + ...</w:t>
      </w:r>
    </w:p>
    <w:p w14:paraId="780CB1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l3*sin(t2 + t3) + l2*sin(t2)) + m4*sin(t1)*cos(t1)*(cos...</w:t>
      </w:r>
    </w:p>
    <w:p w14:paraId="1A0F27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cos(t2 + t3)*l3)*(l3*sin(t2 + t3) + l2*sin...</w:t>
      </w:r>
    </w:p>
    <w:p w14:paraId="5270DB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5*cos(t1)*sin(t1)*(cos(t2)*l2 + cos(t2 + t3)...</w:t>
      </w:r>
    </w:p>
    <w:p w14:paraId="4E925F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l3*sin(t2 + t3) + l2*sin(t2)) + m5*sin(t1)*cos(t1)*(cos(t2)...</w:t>
      </w:r>
    </w:p>
    <w:p w14:paraId="60645A9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l3*sin(t2 + t3) + l2*sin(t2)) - ...</w:t>
      </w:r>
    </w:p>
    <w:p w14:paraId="04F3A2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3*cos(t1)*sin(t1)*(cos(t2)*l2 + cos(t2 + t3)*...</w:t>
      </w:r>
    </w:p>
    <w:p w14:paraId="11A089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lc3*sin(t2 + t3) + l2*sin(t2)) + m3*sin(t1)*cos(t1)*(cos(t2)*...</w:t>
      </w:r>
    </w:p>
    <w:p w14:paraId="56C63EC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c2)*(lc3*sin(t2 + t3) + l2*sin(t2)) - Iyy3*cos...</w:t>
      </w:r>
    </w:p>
    <w:p w14:paraId="0E63E4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cos(t2 + t3)*sin(t1) + Iyy3*sin(t1)*sin...</w:t>
      </w:r>
    </w:p>
    <w:p w14:paraId="2934E0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cos(t1) - lc2*m2*cos(t1)*cos(t2)*...</w:t>
      </w:r>
    </w:p>
    <w:p w14:paraId="6C9ECF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sin(t2) + lc2*m2*cos(t2)*sin(t1)*lc2*cos(t1)*sin(t2)</w:t>
      </w:r>
    </w:p>
    <w:p w14:paraId="2396280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28ACF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3 = Iyy3*sin(t1)*sin(t2 + t3)*cos(t2 + t3)*cos(t1) - Iyy3*cos(t1)...</w:t>
      </w:r>
    </w:p>
    <w:p w14:paraId="323B50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cos(t2 + t3)*sin(t1) - l3*m4*cos(t1)*sin(t2 + t3)*sin...</w:t>
      </w:r>
    </w:p>
    <w:p w14:paraId="287FFC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l2 + cos(t2 + t3)*l3) + l3*m4*sin(...</w:t>
      </w:r>
    </w:p>
    <w:p w14:paraId="5108B97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cos(t1)*(cos(t2)*l2 + cos(t2 + t3)*...</w:t>
      </w:r>
    </w:p>
    <w:p w14:paraId="56C0CB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3*m5*cos(t1)*sin(t2 + t3)*sin(t1)*(cos(t2)*l2 + cos(...</w:t>
      </w:r>
    </w:p>
    <w:p w14:paraId="3D49C8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 + l3*m5*sin(t1)*sin(t2 + t3)*cos(t1)*(cos(t2)...</w:t>
      </w:r>
    </w:p>
    <w:p w14:paraId="52AB37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 - lc3*m3*cos(t1)*sin(t2 + t3)...</w:t>
      </w:r>
    </w:p>
    <w:p w14:paraId="0D78321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cos(t2)*l2 + cos(t2 + t3)*lc2) + lc3*m3*sin...</w:t>
      </w:r>
    </w:p>
    <w:p w14:paraId="5726A2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cos(t1)*(cos(t2)*l2 + cos(t2 + t3)...</w:t>
      </w:r>
    </w:p>
    <w:p w14:paraId="004260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w:t>
      </w:r>
    </w:p>
    <w:p w14:paraId="0D86CA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72553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4 = 0</w:t>
      </w:r>
    </w:p>
    <w:p w14:paraId="3DFE61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2FB0C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5 = -Izz5</w:t>
      </w:r>
    </w:p>
    <w:p w14:paraId="54245F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1279AE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1 = Iyy2*cos(t2)*(cos(t1)*sin(t1)*sin(t2) - sin(t1)*cos(t1)*sin(t2)) + ...</w:t>
      </w:r>
    </w:p>
    <w:p w14:paraId="612934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cos(t2 + t3)*(cos(t1)*sin(t2 + t3)*sin(t1) - sin(t1)*sin...</w:t>
      </w:r>
    </w:p>
    <w:p w14:paraId="04DD77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1)) + m4*cos(t1)*sin(t1)*(l3*cos(t2 + t3) + l2*cos(t2))*(sin...</w:t>
      </w:r>
    </w:p>
    <w:p w14:paraId="3F4996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 - m4*sin(t1)*cos(t1)*...</w:t>
      </w:r>
    </w:p>
    <w:p w14:paraId="051E26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sin(t2)*l2 + sin(t2 + t3)...</w:t>
      </w:r>
    </w:p>
    <w:p w14:paraId="70B408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m5*cos(t1)*sin(t1)*(l3*cos(t2 + t3) + l2*cos(t2))*(sin(t2)...</w:t>
      </w:r>
    </w:p>
    <w:p w14:paraId="45BF69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3) - m5*sin(t1)*cos(t1)*(l3*cos(t2 ...</w:t>
      </w:r>
    </w:p>
    <w:p w14:paraId="5B484AE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cos(t2))*(sin(t2)*l2 + sin(t2 + t3)*l3) + ...</w:t>
      </w:r>
    </w:p>
    <w:p w14:paraId="7F6E78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3*cos(t1)*sin(t1)*(lc3*cos(t2 + t3) + l2*cos(t2))*(sin(t2)*l2 + ...</w:t>
      </w:r>
    </w:p>
    <w:p w14:paraId="4C13A3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c2) - m3*sin(t1)*cos(t1)*(lc3*cos(t2 + t3) + ...</w:t>
      </w:r>
    </w:p>
    <w:p w14:paraId="288741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sin(t2)*l2 + sin(t2 + t3)*lc2) + ...</w:t>
      </w:r>
    </w:p>
    <w:p w14:paraId="67E22F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1)*sin(t2)*lc2*cos(t2)*sin(t1) - lc2*m2*sin(t1)...</w:t>
      </w:r>
    </w:p>
    <w:p w14:paraId="6B48D2A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lc2*cos(t1)*cos(t2)</w:t>
      </w:r>
    </w:p>
    <w:p w14:paraId="63C540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142C3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2 = sin(t1)*(Iyy5*(cos(t1)*cos(t5) + sin(t1)*sin(t5))*(cos(...</w:t>
      </w:r>
    </w:p>
    <w:p w14:paraId="19470A5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5) - cos(t5)*sin(t1)) + sin(t1)*(cos(t1)*cos(t5) + sin(t1)...</w:t>
      </w:r>
    </w:p>
    <w:p w14:paraId="55656A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1)*sin(t5) - cos(t5)*sin(t1))*(cos...</w:t>
      </w:r>
    </w:p>
    <w:p w14:paraId="2EAAED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5) + sin(t1)*sin(t5)) - sin(t1)*(cos(t1)*sin(t5) - cos...</w:t>
      </w:r>
    </w:p>
    <w:p w14:paraId="6E57BB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sin(t1)))) + cos(t1)*(Iyy3*cos(t1)*(cos(t1)*cos(t1) + sin(t1)...</w:t>
      </w:r>
    </w:p>
    <w:p w14:paraId="36BFB2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1)*sin(t2 + t3)*(cos(t1)*sin(t2 + t3)...</w:t>
      </w:r>
    </w:p>
    <w:p w14:paraId="731F67D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1)*sin(t2 + t3)*cos(t1))) + cos(t1)*(Iyy4*cos(t1)*(cos...</w:t>
      </w:r>
    </w:p>
    <w:p w14:paraId="16DF23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 + sin(t1)*sin(t1)) + Iyy4*sin(t1)*(cos(t1)*sin...</w:t>
      </w:r>
    </w:p>
    <w:p w14:paraId="0963DC0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1)*cos(t1))) + sin(t1)*(Iyy3*sin(t1)*(cos(t1)*cos(t1) + ...</w:t>
      </w:r>
    </w:p>
    <w:p w14:paraId="56FC991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1)) - Iyy3*cos(t1)*sin(t2 + t3)*(cos(t1)...</w:t>
      </w:r>
    </w:p>
    <w:p w14:paraId="3388CE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sin(t1) - sin(t1)*sin(t2 + t3)*cos(t1))) - sin(t1)*(Iyy4*cos(...</w:t>
      </w:r>
    </w:p>
    <w:p w14:paraId="225BA7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1) - sin(t1)*cos(t1)) - Iyy4*sin(t1)*(cos(...</w:t>
      </w:r>
    </w:p>
    <w:p w14:paraId="31343C6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 + sin(t1)*sin(t1))) + cos(t1)*(Iyy2*cos(t1)*(cos(t1)...</w:t>
      </w:r>
    </w:p>
    <w:p w14:paraId="3BFDE96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 + sin(t1)*sin(t1)) + Iyy2*sin(t1)*sin(t2)*(cos(t1)...</w:t>
      </w:r>
    </w:p>
    <w:p w14:paraId="16F0C24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2) - sin(t1)*cos(t1)*sin(t2))) + sin(t1)*(Iyy2*sin(t1)*(cos...</w:t>
      </w:r>
    </w:p>
    <w:p w14:paraId="2D5AFD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 + sin(t1)*sin(t1)) - Iyy2*cos(t1)*sin(t2)*(cos...</w:t>
      </w:r>
    </w:p>
    <w:p w14:paraId="16C1EF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1)*sin(t2) - sin(t1)*cos(t1)*sin(t2))) + cos(t1)*(Iyy5*(cos...</w:t>
      </w:r>
    </w:p>
    <w:p w14:paraId="290510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5) + sin(t1)*sin(t5))*(cos(t1)*(cos(t1)*cos...</w:t>
      </w:r>
    </w:p>
    <w:p w14:paraId="425F36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sin(t1)*sin(t5)) - sin(t1)*(cos(t1)*sin(t5) - cos(t5)*sin(t1))) + Iyy5*...</w:t>
      </w:r>
    </w:p>
    <w:p w14:paraId="59C7A1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sin(t5) - cos(t5)*sin(t1))*(cos(t1)*(cos(t1)...</w:t>
      </w:r>
    </w:p>
    <w:p w14:paraId="5A8521C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cos(t5)*sin(t1)) + sin(t1)*(cos(t1)*cos(t5) + sin(t1)*sin(t5)))) + ...</w:t>
      </w:r>
    </w:p>
    <w:p w14:paraId="406EB3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cos(t2)*l2 + cos(t2 + t3)*l3)*(l3*cos(t2 + t3) + ...</w:t>
      </w:r>
    </w:p>
    <w:p w14:paraId="71DDA3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 + m5*(cos(t2)*l2 + cos(t2 + t3)*l3)*(l3*cos...</w:t>
      </w:r>
    </w:p>
    <w:p w14:paraId="5EE144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 + m3*(cos(t2)*l2 + cos(t2 + t3)*...</w:t>
      </w:r>
    </w:p>
    <w:p w14:paraId="030699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lc3*cos(t2 + t3) + l2*cos(t2)) + m4*cos(t1)*cos(t1)*(sin(t2)*...</w:t>
      </w:r>
    </w:p>
    <w:p w14:paraId="2F3378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3)*(l3*sin(t2 + t3) + l2*sin(t2)) + m5*cos...</w:t>
      </w:r>
    </w:p>
    <w:p w14:paraId="64AC92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2)*l2 + sin(t2 + t3)*l3)*...</w:t>
      </w:r>
    </w:p>
    <w:p w14:paraId="4B73A8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2 + t3) + l2*sin(t2)) + m3*cos(t1)*cos(t1)*(sin(t2)*l2 + ...</w:t>
      </w:r>
    </w:p>
    <w:p w14:paraId="2F02A5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c2)*(lc3*sin(t2 + t3) + l2*sin(t2)) + lc2*m2*cos(...</w:t>
      </w:r>
    </w:p>
    <w:p w14:paraId="13915B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c2*cos(t2) + m4*sin(t1)*sin(t1)*(sin(t2)*l2 + sin(...</w:t>
      </w:r>
    </w:p>
    <w:p w14:paraId="4A6994B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l3*sin(t2 + t3) + l2*sin(t2)) + m5*sin(t1)*sin(t1)*...</w:t>
      </w:r>
    </w:p>
    <w:p w14:paraId="4F7AD2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l2 + sin(t2 + t3)*l3)*(l3*sin(t2 + t3) + ...</w:t>
      </w:r>
    </w:p>
    <w:p w14:paraId="35F89D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 + m3*sin(t1)*sin(t1)*(sin(t2)*l2 + sin(t2 + ...</w:t>
      </w:r>
    </w:p>
    <w:p w14:paraId="1DB21A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sin(t2 + t3) + l2*sin(t2)) + lc2*m2*cos(t1)*sin(t2)...</w:t>
      </w:r>
    </w:p>
    <w:p w14:paraId="54A2A9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sin(t2) + lc2*m2*sin(t1)*sin(t2)*lc2*sin(t1)*sin...</w:t>
      </w:r>
    </w:p>
    <w:p w14:paraId="7F402C9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
    <w:p w14:paraId="5BFB54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3D838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3 = sin(t1)*(Iyy5*(cos(t1)*cos(t5) + sin(t1)*sin(t5))*(cos(...</w:t>
      </w:r>
    </w:p>
    <w:p w14:paraId="28ED38C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5) - cos(t5)*sin(t1)) + sin(t1)*(cos(t1)*cos(t5) + sin(t1)...</w:t>
      </w:r>
    </w:p>
    <w:p w14:paraId="2FA8036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1)*sin(t5) - cos(t5)*sin(t1))*(cos...</w:t>
      </w:r>
    </w:p>
    <w:p w14:paraId="5B969F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5) + sin(t1)*sin(t5)) - sin(t1)*(cos(t1)*sin(t5) - cos...</w:t>
      </w:r>
    </w:p>
    <w:p w14:paraId="3C6AC2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sin(t1)))) + cos(t1)*(Iyy3*cos(t1)*(cos(t1)*cos(t1) + sin(t1)...</w:t>
      </w:r>
    </w:p>
    <w:p w14:paraId="66BABE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1)*sin(t2 + t3)*(cos(t1)*sin(t2 + t3)...</w:t>
      </w:r>
    </w:p>
    <w:p w14:paraId="2520F2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1)*sin(t2 + t3)*cos(t1))) + cos(t1)*(Iyy4*cos(t1)*(cos...</w:t>
      </w:r>
    </w:p>
    <w:p w14:paraId="7C0E236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 + sin(t1)*sin(t1)) + Iyy4*sin(t1)*(cos(t1)*sin...</w:t>
      </w:r>
    </w:p>
    <w:p w14:paraId="45718E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1)*cos(t1))) + sin(t1)*(Iyy3*sin(t1)*(cos(t1)*cos(t1) + ...</w:t>
      </w:r>
    </w:p>
    <w:p w14:paraId="3062410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1)) - Iyy3*cos(t1)*sin(t2 + t3)*(cos(t1)...</w:t>
      </w:r>
    </w:p>
    <w:p w14:paraId="4465F3B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sin(t1) - sin(t1)*sin(t2 + t3)*cos(t1))) - sin(t1)*(Iyy4*cos(...</w:t>
      </w:r>
    </w:p>
    <w:p w14:paraId="1642F66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1) - sin(t1)*cos(t1)) - Iyy4*sin(t1)*(cos(...</w:t>
      </w:r>
    </w:p>
    <w:p w14:paraId="21F418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 + sin(t1)*sin(t1))) + cos(t1)*(Iyy5*(cos(t1)*cos(t5) ...</w:t>
      </w:r>
    </w:p>
    <w:p w14:paraId="2C6CFC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1)*sin(t5))*(cos(t1)*(cos(t1)*cos(t5) + sin(t1)*sin(t5)) - ...</w:t>
      </w:r>
    </w:p>
    <w:p w14:paraId="6C1E15D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cos(t1)*sin(t5) - cos(t5)*sin(t1))) + Iyy5*(cos(t1)*sin(...</w:t>
      </w:r>
    </w:p>
    <w:p w14:paraId="593853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5)*sin(t1))*(cos(t1)*(cos(t1)*sin(t5) - cos(t5)*sin...</w:t>
      </w:r>
    </w:p>
    <w:p w14:paraId="60E7A4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1)*(cos(t1)*cos(t5) + sin(t1)*sin(t5)))) + l3*m4*cos(t2 + t3)*(cos...</w:t>
      </w:r>
    </w:p>
    <w:p w14:paraId="319B9E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cos(t2 + t3)*l3) + l3*m5*cos(t2 + t3)*(cos...</w:t>
      </w:r>
    </w:p>
    <w:p w14:paraId="3A0B11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cos(t2 + t3)*l3) + lc3*m3*cos(t2 + t3)*(cos...</w:t>
      </w:r>
    </w:p>
    <w:p w14:paraId="55BA48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cos(t2 + t3)*lc2) + l3*m4*cos(t1)*sin...</w:t>
      </w:r>
    </w:p>
    <w:p w14:paraId="667737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1)*(sin(t2)*l2 + sin(t2 + t3)*l3) + ...</w:t>
      </w:r>
    </w:p>
    <w:p w14:paraId="069D200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cos(t1)*sin(t2 + t3)*cos(t1)*(sin(t2)*l2 + sin(t2 + ...</w:t>
      </w:r>
    </w:p>
    <w:p w14:paraId="54E1B9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 + lc3*m3*cos(t1)*sin(t2 + t3)*cos(t1)*(sin(t2)*...</w:t>
      </w:r>
    </w:p>
    <w:p w14:paraId="729191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c2) + l3*m4*sin(t1)*sin(t2 + t3)*sin(t1)...</w:t>
      </w:r>
    </w:p>
    <w:p w14:paraId="5578B4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l2 + sin(t2 + t3)*l3) + l3*m5*sin(t1)...</w:t>
      </w:r>
    </w:p>
    <w:p w14:paraId="12C340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sin(t1)*(sin(t2)*l2 + sin(t2 + t3)*l3) + ...</w:t>
      </w:r>
    </w:p>
    <w:p w14:paraId="679A910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1)*sin(t2 + t3)*sin(t1)*(sin(t2)*l2 + sin(t2 + ...</w:t>
      </w:r>
    </w:p>
    <w:p w14:paraId="2FB9AF9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w:t>
      </w:r>
    </w:p>
    <w:p w14:paraId="019271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A162B3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4 = sin(t1)*(Iyy5*(cos(t1)*cos(t5) + sin(t1)*sin(t5))*(cos(...</w:t>
      </w:r>
    </w:p>
    <w:p w14:paraId="6F8444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5) - cos(t5)*sin(t1)) + sin(t1)*(cos(t1)*cos(t5) + sin(t1)...</w:t>
      </w:r>
    </w:p>
    <w:p w14:paraId="403599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1)*sin(t5) - cos(t5)*sin(t1))*(cos...</w:t>
      </w:r>
    </w:p>
    <w:p w14:paraId="634BA7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5) + sin(t1)*sin(t5)) - sin(t1)*(cos(t1)*sin(t5) - cos...</w:t>
      </w:r>
    </w:p>
    <w:p w14:paraId="686080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sin(t1)))) + cos(t1)*(Iyy4*cos(t1)*(cos(t1)*cos(t1) + sin(t1)...</w:t>
      </w:r>
    </w:p>
    <w:p w14:paraId="592FFB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1)*(cos(t1)*sin(t1) - sin(t1)*cos(t1))) - sin...</w:t>
      </w:r>
    </w:p>
    <w:p w14:paraId="20C603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Iyy4*cos(t1)*(cos(t1)*sin(t1) - sin(t1)*cos(t1)) - Iyy4*sin...</w:t>
      </w:r>
    </w:p>
    <w:p w14:paraId="677252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1) + sin(t1)*sin(t1))) + cos(t1)*(Iyy5*(cos(...</w:t>
      </w:r>
    </w:p>
    <w:p w14:paraId="27E5A8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5) + sin(t1)*sin(t5))*(cos(t1)*(cos(t1)*cos(t5) + ...</w:t>
      </w:r>
    </w:p>
    <w:p w14:paraId="3090FB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5)) - sin(t1)*(cos(t1)*sin(t5) - cos(t5)*sin(t1))) + Iyy5*(cos...</w:t>
      </w:r>
    </w:p>
    <w:p w14:paraId="4503C4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5) - cos(t5)*sin(t1))*(cos(t1)*(cos(t1)*sin...</w:t>
      </w:r>
    </w:p>
    <w:p w14:paraId="3C93854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5)*sin(t1)) + sin(t1)*(cos(t1)*cos(t5) + sin(t1)*sin(t5))))</w:t>
      </w:r>
    </w:p>
    <w:p w14:paraId="026DD6E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ADA466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5 = 0</w:t>
      </w:r>
    </w:p>
    <w:p w14:paraId="32CB48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BA6E6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1 = Iyy3*cos(t2 + t3)*(cos(t1)*sin(t2 + t3)*sin(t1) - sin(t1)*sin...</w:t>
      </w:r>
    </w:p>
    <w:p w14:paraId="0CF5DD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1)) + m4*cos(t1)*sin(t2 + t3)*l3*sin(t1)*...</w:t>
      </w:r>
    </w:p>
    <w:p w14:paraId="4F4700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 - m4*sin(t1)*sin(t2 + t3)*l3...</w:t>
      </w:r>
    </w:p>
    <w:p w14:paraId="71E865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l3*cos(t2 + t3) + l2*cos(t2)) + m5*cos(t1)*sin(t2 + t3)...</w:t>
      </w:r>
    </w:p>
    <w:p w14:paraId="7B7AD0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l3*cos(t2 + t3) + l2*cos(t2)) - m5*sin(t1)*sin(t2 + ...</w:t>
      </w:r>
    </w:p>
    <w:p w14:paraId="31A7A5A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cos(t1)*(l3*cos(t2 + t3) + l2*cos(t2)) + m3*cos(t1)*sin(...</w:t>
      </w:r>
    </w:p>
    <w:p w14:paraId="078BB9C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c2*sin(t1)*(lc3*cos(t2 + t3) + l2*cos(t2)) - m3*sin(t1)...</w:t>
      </w:r>
    </w:p>
    <w:p w14:paraId="166328F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c2*cos(t1)*(lc3*cos(t2 + t3) + l2*cos(t2))</w:t>
      </w:r>
    </w:p>
    <w:p w14:paraId="75284A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5D217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2 = sin(t1)*(Iyy5*(cos(t1)*cos(t5) + sin(t1)*sin(t5))*(cos(...</w:t>
      </w:r>
    </w:p>
    <w:p w14:paraId="07E4A3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5) - cos(t5)*sin(t1)) + sin(t1)*(cos(t1)*cos(t5) + sin(t1)...</w:t>
      </w:r>
    </w:p>
    <w:p w14:paraId="696994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1)*sin(t5) - cos(t5)*sin(t1))*(cos...</w:t>
      </w:r>
    </w:p>
    <w:p w14:paraId="126BFC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5) + sin(t1)*sin(t5)) - sin(t1)*(cos(t1)*sin(t5) - cos...</w:t>
      </w:r>
    </w:p>
    <w:p w14:paraId="53CC78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sin(t1)))) + cos(t1)*(Iyy3*cos(t1)*(cos(t1)*cos(t1) + sin(t1)...</w:t>
      </w:r>
    </w:p>
    <w:p w14:paraId="663EEC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1)*sin(t2 + t3)*(cos(t1)*sin(t2 + t3)...</w:t>
      </w:r>
    </w:p>
    <w:p w14:paraId="1701E2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1)*sin(t2 + t3)*cos(t1))) + cos(t1)*(Iyy4*cos(t1)*(cos...</w:t>
      </w:r>
    </w:p>
    <w:p w14:paraId="3E6B6E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 + sin(t1)*sin(t1)) + Iyy4*sin(t1)*(cos(t1)*sin...</w:t>
      </w:r>
    </w:p>
    <w:p w14:paraId="3A6F54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1)*cos(t1))) + sin(t1)*(Iyy3*sin(t1)*(cos(t1)*cos(t1) + ...</w:t>
      </w:r>
    </w:p>
    <w:p w14:paraId="5C1022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1)) - Iyy3*cos(t1)*sin(t2 + t3)*(cos(t1)...</w:t>
      </w:r>
    </w:p>
    <w:p w14:paraId="720958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sin(t1) - sin(t1)*sin(t2 + t3)*cos(t1))) - sin(t1)*(Iyy4*cos(...</w:t>
      </w:r>
    </w:p>
    <w:p w14:paraId="6BA56B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1) - sin(t1)*cos(t1)) - Iyy4*sin(t1)*(cos(...</w:t>
      </w:r>
    </w:p>
    <w:p w14:paraId="442044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 + sin(t1)*sin(t1))) + cos(t1)*(Iyy5*(cos(t1)*cos(t5) ...</w:t>
      </w:r>
    </w:p>
    <w:p w14:paraId="24EE0A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1)*sin(t5))*(cos(t1)*(cos(t1)*cos(t5) + sin(t1)*sin(t5)) - ...</w:t>
      </w:r>
    </w:p>
    <w:p w14:paraId="5B178D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cos(t1)*sin(t5) - cos(t5)*sin(t1))) + Iyy5*(cos(t1)*sin(...</w:t>
      </w:r>
    </w:p>
    <w:p w14:paraId="31A9BA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5)*sin(t1))*(cos(t1)*(cos(t1)*sin(t5) - cos(t5)*sin...</w:t>
      </w:r>
    </w:p>
    <w:p w14:paraId="576DB6A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1)*(cos(t1)*cos(t5) + sin(t1)*sin(t5)))) + m4*cos(t2 + ...</w:t>
      </w:r>
    </w:p>
    <w:p w14:paraId="270433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l3*cos(t2 + t3) + l2*cos(t2)) + m5*cos(t2 + t3)*l3*...</w:t>
      </w:r>
    </w:p>
    <w:p w14:paraId="674230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 + m3*cos(t2 + t3)*lc2*(lc3*cos(t2 + ...</w:t>
      </w:r>
    </w:p>
    <w:p w14:paraId="71590E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 + m4*cos(t1)*sin(t2 + t3)*l3*cos(t1)*...</w:t>
      </w:r>
    </w:p>
    <w:p w14:paraId="0099FF7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2 + t3) + l2*sin(t2)) + m5*cos(t1)*sin(t2 + t3)*l3...</w:t>
      </w:r>
    </w:p>
    <w:p w14:paraId="2EE9E0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l3*sin(t2 + t3) + l2*sin(t2)) + m3*cos(t1)*sin(t2 + t3)...</w:t>
      </w:r>
    </w:p>
    <w:p w14:paraId="5D5592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lc3*sin(t2 + t3) + l2*sin(t2)) + m4*sin(t1)*sin(t2 + ...</w:t>
      </w:r>
    </w:p>
    <w:p w14:paraId="36D940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sin(t1)*(l3*sin(t2 + t3) + l2*sin(t2)) + m5*sin(t1)*sin(...</w:t>
      </w:r>
    </w:p>
    <w:p w14:paraId="47832EB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sin(t1)*(l3*sin(t2 + t3) + l2*sin(t2)) + m3*sin(t1)...</w:t>
      </w:r>
    </w:p>
    <w:p w14:paraId="0EA518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c2*sin(t1)*(lc3*sin(t2 + t3) + l2*sin(t2))</w:t>
      </w:r>
    </w:p>
    <w:p w14:paraId="6E9C3D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AF30D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3 = sin(t1)*(Iyy5*(cos(t1)*cos(t5) + sin(t1)*sin(t5))*(cos(...</w:t>
      </w:r>
    </w:p>
    <w:p w14:paraId="5949F9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5) - cos(t5)*sin(t1)) + sin(t1)*(cos(t1)*cos(t5) + sin(t1)...</w:t>
      </w:r>
    </w:p>
    <w:p w14:paraId="05EFF5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1)*sin(t5) - cos(t5)*sin(t1))*(cos...</w:t>
      </w:r>
    </w:p>
    <w:p w14:paraId="61A410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5) + sin(t1)*sin(t5)) - sin(t1)*(cos(t1)*sin(t5) - cos...</w:t>
      </w:r>
    </w:p>
    <w:p w14:paraId="6E114F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sin(t1)))) + cos(t1)*(Iyy3*cos(t1)*(cos(t1)*cos(t1) + sin(t1)...</w:t>
      </w:r>
    </w:p>
    <w:p w14:paraId="29210E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1)*sin(t2 + t3)*(cos(t1)*sin(t2 + t3)...</w:t>
      </w:r>
    </w:p>
    <w:p w14:paraId="743308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1)*sin(t2 + t3)*cos(t1))) + cos(t1)*(Iyy4*cos(t1)*(cos...</w:t>
      </w:r>
    </w:p>
    <w:p w14:paraId="64DD94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 + sin(t1)*sin(t1)) + Iyy4*sin(t1)*(cos(t1)*sin...</w:t>
      </w:r>
    </w:p>
    <w:p w14:paraId="2391E2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1)*cos(t1))) + sin(t1)*(Iyy3*sin(t1)*(cos(t1)*cos(t1) + ...</w:t>
      </w:r>
    </w:p>
    <w:p w14:paraId="2EB471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1)) - Iyy3*cos(t1)*sin(t2 + t3)*(cos(t1)...</w:t>
      </w:r>
    </w:p>
    <w:p w14:paraId="5B81C3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sin(t1) - sin(t1)*sin(t2 + t3)*cos(t1))) - sin(t1)*(Iyy4*cos(...</w:t>
      </w:r>
    </w:p>
    <w:p w14:paraId="1C2DE6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1) - sin(t1)*cos(t1)) - Iyy4*sin(t1)*(cos(...</w:t>
      </w:r>
    </w:p>
    <w:p w14:paraId="27E001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 + sin(t1)*sin(t1))) + cos(t1)*(Iyy5*(cos(t1)*cos(t5) ...</w:t>
      </w:r>
    </w:p>
    <w:p w14:paraId="57A677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1)*sin(t5))*(cos(t1)*(cos(t1)*cos(t5) + sin(t1)*sin(t5)) - ...</w:t>
      </w:r>
    </w:p>
    <w:p w14:paraId="28508C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cos(t1)*sin(t5) - cos(t5)*sin(t1))) + Iyy5*(cos(t1)*sin(...</w:t>
      </w:r>
    </w:p>
    <w:p w14:paraId="352484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5)*sin(t1))*(cos(t1)*(cos(t1)*sin(t5) - cos(t5)*sin...</w:t>
      </w:r>
    </w:p>
    <w:p w14:paraId="54EF906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1)*(cos(t1)*cos(t5) + sin(t1)*sin(t5)))) + l3*m4*cos(t2 + ...</w:t>
      </w:r>
    </w:p>
    <w:p w14:paraId="0582D7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2 + t3)*l3 + l3*m5*cos(t2 + t3)*cos(t2 + t3)*...</w:t>
      </w:r>
    </w:p>
    <w:p w14:paraId="07A038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c3*m3*cos(t2 + t3)*cos(t2 + t3)*lc2 + l3*m4*cos(t1)...</w:t>
      </w:r>
    </w:p>
    <w:p w14:paraId="28A203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sin(t2 + t3)*l3*cos(t1) + l3*m5*cos(t1)*sin...</w:t>
      </w:r>
    </w:p>
    <w:p w14:paraId="6A7C2E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3*cos(t1) + lc3*m3*cos(t1)*sin(...</w:t>
      </w:r>
    </w:p>
    <w:p w14:paraId="3912A0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c2*cos(t1) + l3*m4*sin(t1)*sin(t2 + ...</w:t>
      </w:r>
    </w:p>
    <w:p w14:paraId="1A98C1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2 + t3)*l3*sin(t1) + l3*m5*sin(t1)*sin(t2 + ...</w:t>
      </w:r>
    </w:p>
    <w:p w14:paraId="714751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2 + t3)*l3*sin(t1) + lc3*m3*sin(t1)*sin(t2 + t3)...</w:t>
      </w:r>
    </w:p>
    <w:p w14:paraId="57FCB3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c2*sin(t1)</w:t>
      </w:r>
    </w:p>
    <w:p w14:paraId="147702D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4B3B2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4 = sin(t1)*(Iyy5*(cos(t1)*cos(t5) + sin(t1)*sin(t5))*(cos(...</w:t>
      </w:r>
    </w:p>
    <w:p w14:paraId="6CDCD9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5) - cos(t5)*sin(t1)) + sin(t1)*(cos(t1)*cos(t5) + sin(t1)...</w:t>
      </w:r>
    </w:p>
    <w:p w14:paraId="6FA1F83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1)*sin(t5) - cos(t5)*sin(t1))*(cos...</w:t>
      </w:r>
    </w:p>
    <w:p w14:paraId="33BC7E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5) + sin(t1)*sin(t5)) - sin(t1)*(cos(t1)*sin(t5) - cos...</w:t>
      </w:r>
    </w:p>
    <w:p w14:paraId="6147D5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sin(t1)))) + cos(t1)*(Iyy4*cos(t1)*(cos(t1)*cos(t1) + sin(t1)...</w:t>
      </w:r>
    </w:p>
    <w:p w14:paraId="1BD680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1)*(cos(t1)*sin(t1) - sin(t1)*cos(t1))) - sin...</w:t>
      </w:r>
    </w:p>
    <w:p w14:paraId="0EFAF9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Iyy4*cos(t1)*(cos(t1)*sin(t1) - sin(t1)*cos(t1)) - Iyy4*sin...</w:t>
      </w:r>
    </w:p>
    <w:p w14:paraId="4D32D2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1) + sin(t1)*sin(t1))) + cos(t1)*(Iyy5*(cos(...</w:t>
      </w:r>
    </w:p>
    <w:p w14:paraId="31B12F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5) + sin(t1)*sin(t5))*(cos(t1)*(cos(t1)*cos(t5) + ...</w:t>
      </w:r>
    </w:p>
    <w:p w14:paraId="758138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5)) - sin(t1)*(cos(t1)*sin(t5) - cos(t5)*sin(t1))) + Iyy5*(cos...</w:t>
      </w:r>
    </w:p>
    <w:p w14:paraId="79628F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5) - cos(t5)*sin(t1))*(cos(t1)*(cos(t1)*sin...</w:t>
      </w:r>
    </w:p>
    <w:p w14:paraId="551C70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5)*sin(t1)) + sin(t1)*(cos(t1)*cos(t5) + sin(t1)*sin(t5))))</w:t>
      </w:r>
    </w:p>
    <w:p w14:paraId="3F1936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540B2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5 = 0</w:t>
      </w:r>
    </w:p>
    <w:p w14:paraId="5E122A4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9ED94F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1 = 0</w:t>
      </w:r>
    </w:p>
    <w:p w14:paraId="2A782B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F233B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2 = sin(t1)*(Iyy5*(cos(t1)*cos(t5) + sin(t1)*sin(t5))*(cos(...</w:t>
      </w:r>
    </w:p>
    <w:p w14:paraId="65BC5A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5) - cos(t5)*sin(t1)) + sin(t1)*(cos(t1)*cos(t5) + sin(t1)...</w:t>
      </w:r>
    </w:p>
    <w:p w14:paraId="05F87D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1)*sin(t5) - cos(t5)*sin(t1))*(cos...</w:t>
      </w:r>
    </w:p>
    <w:p w14:paraId="28EEB8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5) + sin(t1)*sin(t5)) - sin(t1)*(cos(t1)*sin(t5) - cos...</w:t>
      </w:r>
    </w:p>
    <w:p w14:paraId="69352E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sin(t1)))) + cos(t1)*(Iyy4*cos(t1)*(cos(t1)*cos(t1) + sin(t1)...</w:t>
      </w:r>
    </w:p>
    <w:p w14:paraId="38393EA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1)*(cos(t1)*sin(t1) - sin(t1)*cos(t1))) - sin...</w:t>
      </w:r>
    </w:p>
    <w:p w14:paraId="072653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Iyy4*cos(t1)*(cos(t1)*sin(t1) - sin(t1)*cos(t1)) - Iyy4*sin...</w:t>
      </w:r>
    </w:p>
    <w:p w14:paraId="646CC13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1) + sin(t1)*sin(t1))) + cos(t1)*(Iyy5*(cos(...</w:t>
      </w:r>
    </w:p>
    <w:p w14:paraId="3B3C689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5) + sin(t1)*sin(t5))*(cos(t1)*(cos(t1)*cos(t5) + ...</w:t>
      </w:r>
    </w:p>
    <w:p w14:paraId="17844E8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5)) - sin(t1)*(cos(t1)*sin(t5) - cos(t5)*sin(t1))) + Iyy5*(cos...</w:t>
      </w:r>
    </w:p>
    <w:p w14:paraId="49C47D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5) - cos(t5)*sin(t1))*(cos(t1)*(cos(t1)*sin...</w:t>
      </w:r>
    </w:p>
    <w:p w14:paraId="121B4A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5)*sin(t1)) + sin(t1)*(cos(t1)*cos(t5) + sin(t1)*sin(t5))))</w:t>
      </w:r>
    </w:p>
    <w:p w14:paraId="3C1794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F9FA07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3 = sin(t1)*(Iyy5*(cos(t1)*cos(t5) + sin(t1)*sin(t5))*(cos(...</w:t>
      </w:r>
    </w:p>
    <w:p w14:paraId="59DBAB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5) - cos(t5)*sin(t1)) + sin(t1)*(cos(t1)*cos(t5) + sin(t1)...</w:t>
      </w:r>
    </w:p>
    <w:p w14:paraId="5B56F4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1)*sin(t5) - cos(t5)*sin(t1))*(cos...</w:t>
      </w:r>
    </w:p>
    <w:p w14:paraId="31E80F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5) + sin(t1)*sin(t5)) - sin(t1)*(cos(t1)*sin(t5) - cos...</w:t>
      </w:r>
    </w:p>
    <w:p w14:paraId="2EA6E1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sin(t1)))) + cos(t1)*(Iyy4*cos(t1)*(cos(t1)*cos(t1) + sin(t1)...</w:t>
      </w:r>
    </w:p>
    <w:p w14:paraId="5317D4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1)*(cos(t1)*sin(t1) - sin(t1)*cos(t1))) - sin...</w:t>
      </w:r>
    </w:p>
    <w:p w14:paraId="543D5C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Iyy4*cos(t1)*(cos(t1)*sin(t1) - sin(t1)*cos(t1)) - Iyy4*sin...</w:t>
      </w:r>
    </w:p>
    <w:p w14:paraId="5106DB0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1) + sin(t1)*sin(t1))) + cos(t1)*(Iyy5*(cos(...</w:t>
      </w:r>
    </w:p>
    <w:p w14:paraId="0F0CA4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5) + sin(t1)*sin(t5))*(cos(t1)*(cos(t1)*cos(t5) + ...</w:t>
      </w:r>
    </w:p>
    <w:p w14:paraId="73092B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5)) - sin(t1)*(cos(t1)*sin(t5) - cos(t5)*sin(t1))) + Iyy5*(cos...</w:t>
      </w:r>
    </w:p>
    <w:p w14:paraId="41C705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5) - cos(t5)*sin(t1))*(cos(t1)*(cos(t1)*sin...</w:t>
      </w:r>
    </w:p>
    <w:p w14:paraId="0B3900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5)*sin(t1)) + sin(t1)*(cos(t1)*cos(t5) + sin(t1)*sin(t5))))</w:t>
      </w:r>
    </w:p>
    <w:p w14:paraId="24E342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D6AD5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4 = sin(t1)*(Iyy5*(cos(t1)*cos(t5) + sin(t1)*sin(t5))*(cos(...</w:t>
      </w:r>
    </w:p>
    <w:p w14:paraId="469340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5) - cos(t5)*sin(t1)) + sin(t1)*(cos(t1)*cos(t5) + sin(t1)...</w:t>
      </w:r>
    </w:p>
    <w:p w14:paraId="1A0E4C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1)*sin(t5) - cos(t5)*sin(t1))*(cos...</w:t>
      </w:r>
    </w:p>
    <w:p w14:paraId="31941A0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5) + sin(t1)*sin(t5)) - sin(t1)*(cos(t1)*sin(t5) - cos...</w:t>
      </w:r>
    </w:p>
    <w:p w14:paraId="19B71F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sin(t1)))) + cos(t1)*(Iyy4*cos(t1)*(cos(t1)*cos(t1) + sin(t1)...</w:t>
      </w:r>
    </w:p>
    <w:p w14:paraId="21381B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1)*(cos(t1)*sin(t1) - sin(t1)*cos(t1))) - sin...</w:t>
      </w:r>
    </w:p>
    <w:p w14:paraId="00901B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Iyy4*cos(t1)*(cos(t1)*sin(t1) - sin(t1)*cos(t1)) - Iyy4*sin...</w:t>
      </w:r>
    </w:p>
    <w:p w14:paraId="336DCB0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1) + sin(t1)*sin(t1))) + cos(t1)*(Iyy5*(cos(...</w:t>
      </w:r>
    </w:p>
    <w:p w14:paraId="1611D5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5) + sin(t1)*sin(t5))*(cos(t1)*(cos(t1)*cos(t5) + ...</w:t>
      </w:r>
    </w:p>
    <w:p w14:paraId="4539A4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5)) - sin(t1)*(cos(t1)*sin(t5) - cos(t5)*sin(t1))) + Iyy5*(cos...</w:t>
      </w:r>
    </w:p>
    <w:p w14:paraId="4F6990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5) - cos(t5)*sin(t1))*(cos(t1)*(cos(t1)*sin...</w:t>
      </w:r>
    </w:p>
    <w:p w14:paraId="1FD0724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5)*sin(t1)) + sin(t1)*(cos(t1)*cos(t5) + sin(t1)*sin(t5))))</w:t>
      </w:r>
    </w:p>
    <w:p w14:paraId="1ABD8F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52A62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5 = 0</w:t>
      </w:r>
    </w:p>
    <w:p w14:paraId="760BE89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1E6D73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1 = -Izz5</w:t>
      </w:r>
    </w:p>
    <w:p w14:paraId="4FDB94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5EF0A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2 = 0</w:t>
      </w:r>
    </w:p>
    <w:p w14:paraId="2E745A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0C1B35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3 = 0</w:t>
      </w:r>
    </w:p>
    <w:p w14:paraId="62095F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1CA298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4 = 0</w:t>
      </w:r>
    </w:p>
    <w:p w14:paraId="24CEE9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0D107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5 = Izz5</w:t>
      </w:r>
    </w:p>
    <w:p w14:paraId="5E28D5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F992C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RUT GON KET QUA BIEU THUC V</w:t>
      </w:r>
    </w:p>
    <w:p w14:paraId="1239EF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1 = t3_d^2*(Iyy3*cos(t1)*sin(t2 + t3)*sin(t2 + t3)*sin(t1) - Iyy3*sin...</w:t>
      </w:r>
    </w:p>
    <w:p w14:paraId="53933F5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sin(t2 + t3)*cos(t1) - Iyy3*cos(t1)*cos...</w:t>
      </w:r>
    </w:p>
    <w:p w14:paraId="52F128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sin(t1) + Iyy3*sin(t1)*cos(t2 + ...</w:t>
      </w:r>
    </w:p>
    <w:p w14:paraId="08BCA4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2 + t3)*cos(t1) - l3*m4*cos(t1)*cos(t2 + t3)*sin(t1)*(cos(t2)...</w:t>
      </w:r>
    </w:p>
    <w:p w14:paraId="481010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 + l3*m4*sin(t1)*cos(t2 + t3)*cos...</w:t>
      </w:r>
    </w:p>
    <w:p w14:paraId="2B4AA19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l2 + cos(t2 + t3)*l3) - l3*m5*cos(...</w:t>
      </w:r>
    </w:p>
    <w:p w14:paraId="6926CE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sin(t1)*(cos(t2)*l2 + cos(t2 + t3)*...</w:t>
      </w:r>
    </w:p>
    <w:p w14:paraId="10BF07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3*m5*sin(t1)*cos(t2 + t3)*cos(t1)*(cos(t2)*l2 + cos(...</w:t>
      </w:r>
    </w:p>
    <w:p w14:paraId="0B8444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 - lc3*m3*cos(t1)*cos(t2 + t3)*sin(t1)*(cos(t2)...</w:t>
      </w:r>
    </w:p>
    <w:p w14:paraId="6C4CC66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c2) + lc3*m3*sin(t1)*cos(t2 + t3)...</w:t>
      </w:r>
    </w:p>
    <w:p w14:paraId="5863E7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cos(t2)*l2 + cos(t2 + t3)*lc2) + l3*m4*cos...</w:t>
      </w:r>
    </w:p>
    <w:p w14:paraId="0BA4FB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sin(t2 + t3)*l3*sin(t1) - l3*m4*sin(...</w:t>
      </w:r>
    </w:p>
    <w:p w14:paraId="5341F2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sin(t2 + t3)*l3*cos(t1) + l3*m5*cos(t1)...</w:t>
      </w:r>
    </w:p>
    <w:p w14:paraId="240310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sin(t2 + t3)*l3*sin(t1) - l3*m5*sin(t1)*sin...</w:t>
      </w:r>
    </w:p>
    <w:p w14:paraId="24A91C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3*cos(t1) + lc3*m3*cos(t1)*sin(...</w:t>
      </w:r>
    </w:p>
    <w:p w14:paraId="06C8C6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c2*sin(t1) - lc3*m3*sin(t1)*sin(t2 + ...</w:t>
      </w:r>
    </w:p>
    <w:p w14:paraId="5F772B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2 + t3)*lc2*cos(t1)) + t2_d^2*(Iyy3*cos(t1)*sin(t2 + ...</w:t>
      </w:r>
    </w:p>
    <w:p w14:paraId="79C6104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2 + t3)*sin(t1) - Iyy3*sin(t1)*sin(t2 + t3)*sin(t2 + ...</w:t>
      </w:r>
    </w:p>
    <w:p w14:paraId="3E6A662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 + m4*cos(t1)*sin(t1)*(sin(t2)*l2 + sin(t2 + ...</w:t>
      </w:r>
    </w:p>
    <w:p w14:paraId="12DEC1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l3*sin(t2 + t3) + l2*sin(t2)) - m4*sin(t1)*cos(t1)*(sin(...</w:t>
      </w:r>
    </w:p>
    <w:p w14:paraId="06A522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l3*sin(t2 + t3) + l2*sin(t2)) + ...</w:t>
      </w:r>
    </w:p>
    <w:p w14:paraId="082B61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cos(t1)*sin(t1)*(sin(t2)*l2 + sin(t2 + t3)*l3)...</w:t>
      </w:r>
    </w:p>
    <w:p w14:paraId="033CC3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2 + t3) + l2*sin(t2)) - m5*sin(t1)*cos(t1)*(sin(t2)*l2 + ...</w:t>
      </w:r>
    </w:p>
    <w:p w14:paraId="4D2628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3)*(l3*sin(t2 + t3) + l2*sin(t2)) + m3*cos(t1)...</w:t>
      </w:r>
    </w:p>
    <w:p w14:paraId="4BF525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2)*l2 + sin(t2 + t3)*lc2)*(lc3*sin(t2 + ...</w:t>
      </w:r>
    </w:p>
    <w:p w14:paraId="16B6918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 - m3*sin(t1)*cos(t1)*(sin(t2)*l2 + sin(t2 + ...</w:t>
      </w:r>
    </w:p>
    <w:p w14:paraId="74FA43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sin(t2 + t3) + l2*sin(t2)) - m4*cos(t1)*sin(t1)*(cos...</w:t>
      </w:r>
    </w:p>
    <w:p w14:paraId="400DEC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cos(t2 + t3)*l3)*(l3*cos(t2 + t3) + l2*cos...</w:t>
      </w:r>
    </w:p>
    <w:p w14:paraId="712DB3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4*sin(t1)*cos(t1)*(cos(t2)*l2 + cos(t2 + t3)...</w:t>
      </w:r>
    </w:p>
    <w:p w14:paraId="015234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l3*cos(t2 + t3) + l2*cos(t2)) - m5*cos(t1)*sin(t1)*(cos(t2)...</w:t>
      </w:r>
    </w:p>
    <w:p w14:paraId="49BED2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l3*cos(t2 + t3) + l2*cos(t2)) + ...</w:t>
      </w:r>
    </w:p>
    <w:p w14:paraId="38A680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sin(t1)*cos(t1)*(cos(t2)*l2 + cos(t2 + t3)*l3)...</w:t>
      </w:r>
    </w:p>
    <w:p w14:paraId="66AE31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 - m3*cos(t1)*sin(t1)*(cos(t2)*l2 + ...</w:t>
      </w:r>
    </w:p>
    <w:p w14:paraId="43AB67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lc2)*(lc3*cos(t2 + t3) + l2*cos(t2)) + m3*sin(...</w:t>
      </w:r>
    </w:p>
    <w:p w14:paraId="21BD2C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2)*l2 + cos(t2 + t3)*lc2)*(lc3*cos...</w:t>
      </w:r>
    </w:p>
    <w:p w14:paraId="717098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 - Iyy2*cos(t1)*cos(t2)*cos(t2)*sin(t1) + Iyy2*cos...</w:t>
      </w:r>
    </w:p>
    <w:p w14:paraId="0784EC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1)*cos(t1)*cos(t2) - Iyy3*cos(t1)*cos(t2 + ...</w:t>
      </w:r>
    </w:p>
    <w:p w14:paraId="1173DD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2 + t3)*sin(t1) + Iyy3*sin(t1)*cos(t2 + t3)*cos(t2 + t3)...</w:t>
      </w:r>
    </w:p>
    <w:p w14:paraId="250270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 + Iyy2*cos(t1)*sin(t2)*sin(t1)*sin(t2) - Iyy2*sin(t1)*sin...</w:t>
      </w:r>
    </w:p>
    <w:p w14:paraId="6999E07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cos(t1)*sin(t2) - lc2*m2*cos(t1)*cos(t2)*lc2*cos(t2)*sin...</w:t>
      </w:r>
    </w:p>
    <w:p w14:paraId="4F44B6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lc2*m2*cos(t2)*sin(t1)*lc2*cos(t1)*cos(t2) + lc2*m2*cos(...</w:t>
      </w:r>
    </w:p>
    <w:p w14:paraId="1A22EF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lc2*sin(t1)*sin(t2) - lc2*m2*sin(t1)*sin(t2)...</w:t>
      </w:r>
    </w:p>
    <w:p w14:paraId="4951FE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sin(t2)) + t2_d*t3_d*(Iyy3*cos(t1)*sin(t2 + t3)...</w:t>
      </w:r>
    </w:p>
    <w:p w14:paraId="69AD37E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sin(t1) - Iyy3*sin(t1)*sin(t2 + t3)*sin(t2 + t3)*cos...</w:t>
      </w:r>
    </w:p>
    <w:p w14:paraId="3545FA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Iyy3*cos(t1)*cos(t2 + t3)*cos(t2 + t3)*sin(t1) + Iyy3*sin...</w:t>
      </w:r>
    </w:p>
    <w:p w14:paraId="58A1FD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cos(t2 + t3)*cos(t1) - l3*m4*cos(t1)*cos(t2 ...</w:t>
      </w:r>
    </w:p>
    <w:p w14:paraId="59992A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sin(t1)*(cos(t2)*l2 + cos(t2 + t3)*l3) + ...</w:t>
      </w:r>
    </w:p>
    <w:p w14:paraId="640F938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1)*cos(t2 + t3)*cos(t1)*(cos(t2)*l2 + cos(t2 + ...</w:t>
      </w:r>
    </w:p>
    <w:p w14:paraId="449C1B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 - l3*m5*cos(t1)*cos(t2 + t3)*sin(t1)*(cos(t2)*...</w:t>
      </w:r>
    </w:p>
    <w:p w14:paraId="33C8ABF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 + l3*m5*sin(t1)*cos(t2 + t3)*cos(t1)*...</w:t>
      </w:r>
    </w:p>
    <w:p w14:paraId="3479A4F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 - lc3*m3*cos(t1)...</w:t>
      </w:r>
    </w:p>
    <w:p w14:paraId="39BAF5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sin(t1)*(cos(t2)*l2 + cos(t2 + t3)*lc2) + ...</w:t>
      </w:r>
    </w:p>
    <w:p w14:paraId="54781B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1)*cos(t2 + t3)*cos(t1)*(cos(t2)*l2 + cos(t2 + ...</w:t>
      </w:r>
    </w:p>
    <w:p w14:paraId="1EBCFD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 + m4*cos(t1)*sin(t2 + t3)*l3*sin(t1)*...</w:t>
      </w:r>
    </w:p>
    <w:p w14:paraId="5352C9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2 + t3) + l2*sin(t2)) - m4*sin(t1)*sin(t2 + t3)*l3...</w:t>
      </w:r>
    </w:p>
    <w:p w14:paraId="2A0A7A8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l3*sin(t2 + t3) + l2*sin(t2)) + m5*cos(t1)*sin(t2 + t3)...</w:t>
      </w:r>
    </w:p>
    <w:p w14:paraId="6F0BDD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l3*sin(t2 + t3) + l2*sin(t2)) - m5*sin(t1)*sin(t2 + ...</w:t>
      </w:r>
    </w:p>
    <w:p w14:paraId="354E50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cos(t1)*(l3*sin(t2 + t3) + l2*sin(t2)) + m3*cos(t1)*sin(...</w:t>
      </w:r>
    </w:p>
    <w:p w14:paraId="186A72A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c2*sin(t1)*(lc3*sin(t2 + t3) + l2*sin(t2)) - m3*sin(t1)...</w:t>
      </w:r>
    </w:p>
    <w:p w14:paraId="46BD80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c2*cos(t1)*(lc3*sin(t2 + t3) + l2*sin(t2))) - ...</w:t>
      </w:r>
    </w:p>
    <w:p w14:paraId="6EE772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t2_d*(Iyy2*cos(t2)*sin(t2) + Iyy2*sin(t2)*cos(t2) + Iyy3*cos(...</w:t>
      </w:r>
    </w:p>
    <w:p w14:paraId="401DC6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 + Iyy3*sin(t2 + t3)*cos(t2 + t3) + m4*sin...</w:t>
      </w:r>
    </w:p>
    <w:p w14:paraId="515F41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1)*(cos(t2)*l2 + cos(t2 + t3)*l3)*...</w:t>
      </w:r>
    </w:p>
    <w:p w14:paraId="4E51F5A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2 + t3) + l2*sin(t2)) + m4*sin(t1)*sin(t1)*(l3*cos(t2 + t3) + l2*cos...</w:t>
      </w:r>
    </w:p>
    <w:p w14:paraId="394A45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2)*l2 + sin(t2 + t3)*l3) + m5*sin(t1)...</w:t>
      </w:r>
    </w:p>
    <w:p w14:paraId="71579D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cos(t2)*l2 + cos(t2 + t3)*l3)*(l3*sin(t2 + ...</w:t>
      </w:r>
    </w:p>
    <w:p w14:paraId="493D60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 + m5*sin(t1)*sin(t1)*(l3*cos(t2 + t3) + l2*cos(t2))*(sin(...</w:t>
      </w:r>
    </w:p>
    <w:p w14:paraId="529C21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 + m3*sin(t1)*sin(t1)*(cos...</w:t>
      </w:r>
    </w:p>
    <w:p w14:paraId="4AC5DD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cos(t2 + t3)*lc2)*(lc3*sin(t2 + t3) + l2*sin...</w:t>
      </w:r>
    </w:p>
    <w:p w14:paraId="23E041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3*sin(t1)*sin(t1)*(lc3*cos(t2 + t3) + l2*cos(t2))*(sin(t2)*...</w:t>
      </w:r>
    </w:p>
    <w:p w14:paraId="6D3B4C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c2) + m4*cos(t1)*cos(t1)*(cos(t2)...</w:t>
      </w:r>
    </w:p>
    <w:p w14:paraId="16E6B9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l3*sin(t2 + t3) + l2*sin(t2)) + ...</w:t>
      </w:r>
    </w:p>
    <w:p w14:paraId="2C75007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cos(t1)*cos(t1)*(l3*cos(t2 + t3) + l2*cos(t2))*(sin(t2)*l2 + sin...</w:t>
      </w:r>
    </w:p>
    <w:p w14:paraId="1F9FC3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 + m5*cos(t1)*cos(t1)*(cos(t2)*l2 + ...</w:t>
      </w:r>
    </w:p>
    <w:p w14:paraId="4F1714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l3)*(l3*sin(t2 + t3) + l2*sin(t2)) + m5*cos(t1)...</w:t>
      </w:r>
    </w:p>
    <w:p w14:paraId="436D64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l3*cos(t2 + t3) + l2*cos(t2))*(sin(t2)*l2 + sin(t2 + ...</w:t>
      </w:r>
    </w:p>
    <w:p w14:paraId="56B09D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 + m3*cos(t1)*cos(t1)*(cos(t2)*l2 + cos(t2 + ...</w:t>
      </w:r>
    </w:p>
    <w:p w14:paraId="50A6776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sin(t2 + t3) + l2*sin(t2)) + m3*cos(t1)*cos(t1)*...</w:t>
      </w:r>
    </w:p>
    <w:p w14:paraId="1D3F14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cos(t2 + t3) + l2*cos(t2))*(sin(t2)*l2 + sin(t2 + t3)...</w:t>
      </w:r>
    </w:p>
    <w:p w14:paraId="17FB2A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 + lc2*m2*cos(t1)*cos(t2)*lc2*cos(t1)*sin(t2) + ...</w:t>
      </w:r>
    </w:p>
    <w:p w14:paraId="19A826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1)*sin(t2)*lc2*cos(t1)*cos(t2) + lc2*m2*cos(t2)...</w:t>
      </w:r>
    </w:p>
    <w:p w14:paraId="62C851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lc2*sin(t1)*sin(t2) + lc2*m2*sin(t1)*sin(t2)*...</w:t>
      </w:r>
    </w:p>
    <w:p w14:paraId="39FCF5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2)*sin(t1)) - t1_d*t3_d*(Iyy3*cos(t2 + t3)*sin(t2 + t3) + ...</w:t>
      </w:r>
    </w:p>
    <w:p w14:paraId="385B67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2 + t3)*cos(t2 + t3) + l3*m4*cos(t1)*sin(t2 + t3)*cos(t1)...</w:t>
      </w:r>
    </w:p>
    <w:p w14:paraId="25AD2B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 + l3*m5*cos(t1)...</w:t>
      </w:r>
    </w:p>
    <w:p w14:paraId="7F7B39B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cos(t1)*(cos(t2)*l2 + cos(t2 + t3)*l3) + ...</w:t>
      </w:r>
    </w:p>
    <w:p w14:paraId="35618B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cos(t1)*sin(t2 + t3)*cos(t1)*(cos(t2)*l2 + cos(t2 + ...</w:t>
      </w:r>
    </w:p>
    <w:p w14:paraId="7A43CA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 + l3*m4*sin(t1)*sin(t2 + t3)*sin(t1)*(cos(t2)*...</w:t>
      </w:r>
    </w:p>
    <w:p w14:paraId="15C4A0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 + l3*m5*sin(t1)*sin(t2 + t3)*sin(t1)*...</w:t>
      </w:r>
    </w:p>
    <w:p w14:paraId="335210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 + lc3*m3*sin(t1)...</w:t>
      </w:r>
    </w:p>
    <w:p w14:paraId="6E5AA4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sin(t1)*(cos(t2)*l2 + cos(t2 + t3)*lc2) + ...</w:t>
      </w:r>
    </w:p>
    <w:p w14:paraId="266650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cos(t1)*sin(t2 + t3)*l3*cos(t1)*(l3*cos(t2 + t3) + l2*cos...</w:t>
      </w:r>
    </w:p>
    <w:p w14:paraId="3E2410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5*cos(t1)*sin(t2 + t3)*l3*cos(t1)*(l3*cos(t2 + t3) + ...</w:t>
      </w:r>
    </w:p>
    <w:p w14:paraId="08A1F5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 + m3*cos(t1)*sin(t2 + t3)*lc2*cos(t1)*(lc3*cos(t2 ...</w:t>
      </w:r>
    </w:p>
    <w:p w14:paraId="485132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cos(t2)) + m4*sin(t1)*sin(t2 + t3)*l3*sin(t1)*...</w:t>
      </w:r>
    </w:p>
    <w:p w14:paraId="6E0107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 + m5*sin(t1)*sin(t2 + t3)*l3...</w:t>
      </w:r>
    </w:p>
    <w:p w14:paraId="388032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l3*cos(t2 + t3) + l2*cos(t2)) + m3*sin(t1)*sin(t2 + t3)...</w:t>
      </w:r>
    </w:p>
    <w:p w14:paraId="291232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lc3*cos(t2 + t3) + l2*cos(t2))) + t2_d*t3_d*(Iyy3*cos(t1)...</w:t>
      </w:r>
    </w:p>
    <w:p w14:paraId="3A30FA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sin(t2 + t3)*sin(t1) - Iyy3*sin(t1)*sin(t2 + ...</w:t>
      </w:r>
    </w:p>
    <w:p w14:paraId="0414BC5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2 + t3)*cos(t1) - Iyy3*cos(t1)*cos(t2 + t3)*cos(t2 + ...</w:t>
      </w:r>
    </w:p>
    <w:p w14:paraId="2A8A17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1) + Iyy3*sin(t1)*cos(t2 + t3)*cos(t2 + t3)*cos(t1) - ...</w:t>
      </w:r>
    </w:p>
    <w:p w14:paraId="0EA4C41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1)*cos(t2 + t3)*sin(t1)*(cos(t2)*l2 + cos(t2 + ...</w:t>
      </w:r>
    </w:p>
    <w:p w14:paraId="620488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 + l3*m4*sin(t1)*cos(t2 + t3)*cos(t1)*(cos(t2)*...</w:t>
      </w:r>
    </w:p>
    <w:p w14:paraId="630566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 - l3*m5*cos(t1)*cos(t2 + t3)*sin(t1)*...</w:t>
      </w:r>
    </w:p>
    <w:p w14:paraId="614A7D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 + l3*m5*sin(t1)...</w:t>
      </w:r>
    </w:p>
    <w:p w14:paraId="01CAA8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cos(t1)*(cos(t2)*l2 + cos(t2 + t3)*l3) - ...</w:t>
      </w:r>
    </w:p>
    <w:p w14:paraId="56C0582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cos(t1)*cos(t2 + t3)*sin(t1)*(cos(t2)*l2 + cos(t2 + ...</w:t>
      </w:r>
    </w:p>
    <w:p w14:paraId="2C03B7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 + lc3*m3*sin(t1)*cos(t2 + t3)*cos(t1)*(cos(t2)*...</w:t>
      </w:r>
    </w:p>
    <w:p w14:paraId="25AD25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c2) + l3*m4*cos(t1)*sin(t2 + t3)*sin(t1)...</w:t>
      </w:r>
    </w:p>
    <w:p w14:paraId="7E9111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l2 + sin(t2 + t3)*l3) - l3*m4*sin(t1)...</w:t>
      </w:r>
    </w:p>
    <w:p w14:paraId="1E4AF4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cos(t1)*(sin(t2)*l2 + sin(t2 + t3)*l3) + ...</w:t>
      </w:r>
    </w:p>
    <w:p w14:paraId="3C80B70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cos(t1)*sin(t2 + t3)*sin(t1)*(sin(t2)*l2 + sin(t2 + ...</w:t>
      </w:r>
    </w:p>
    <w:p w14:paraId="30FAD6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 - l3*m5*sin(t1)*sin(t2 + t3)*cos(t1)*(sin(t2)*...</w:t>
      </w:r>
    </w:p>
    <w:p w14:paraId="21F814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3) + lc3*m3*cos(t1)*sin(t2 + t3)*sin(t1)...</w:t>
      </w:r>
    </w:p>
    <w:p w14:paraId="453D38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l2 + sin(t2 + t3)*lc2) - lc3*m3*sin(t1)...</w:t>
      </w:r>
    </w:p>
    <w:p w14:paraId="58A81EA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cos(t1)*(sin(t2)*l2 + sin(t2 + t3)*lc2))</w:t>
      </w:r>
    </w:p>
    <w:p w14:paraId="44ABCD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E0987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2 = t3_d^2*((cos(t1)*(Iyy3*sin(t1)*sin(t2 + t3)*(cos(t1)*cos(t2 + ...</w:t>
      </w:r>
    </w:p>
    <w:p w14:paraId="1EAE5B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1) - sin(t1)*cos(t2 + t3)*cos(t1)) + Iyy3*sin(t1)*cos(t2 + ...</w:t>
      </w:r>
    </w:p>
    <w:p w14:paraId="21FD7B9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sin(t2 + t3)*sin(t1) - sin(t1)*sin(t2 + t3)*cos(t1))))...</w:t>
      </w:r>
    </w:p>
    <w:p w14:paraId="147A21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1)*(Iyy3*cos(t1)*sin(t2 + t3)*(cos(t1)*cos(t2 + ...</w:t>
      </w:r>
    </w:p>
    <w:p w14:paraId="2C724A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1) - sin(t1)*cos(t2 + t3)*cos(t1)) + Iyy3*cos(t1)*cos(t2 + ...</w:t>
      </w:r>
    </w:p>
    <w:p w14:paraId="37A84A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sin(t2 + t3)*sin(t1) - sin(t1)*sin(t2 + t3)*cos(t1))))...</w:t>
      </w:r>
    </w:p>
    <w:p w14:paraId="4E4302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3*m4*sin(t2 + t3)*(cos(t2)*l2 + cos(t2 + t3)*l3) ...</w:t>
      </w:r>
    </w:p>
    <w:p w14:paraId="7BB5CC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5*sin(t2 + t3)*(cos(t2)*l2 + cos(t2 + t3)*l3) - ...</w:t>
      </w:r>
    </w:p>
    <w:p w14:paraId="087E0D3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2 + t3)*(cos(t2)*l2 + cos(t2 + t3)*lc2) + ...</w:t>
      </w:r>
    </w:p>
    <w:p w14:paraId="66CDDA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2 + t3)*sin(t2 + t3)*l3)/2 - (l3*m4*sin(t2 + ...</w:t>
      </w:r>
    </w:p>
    <w:p w14:paraId="025208A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2 + t3)*l3)/2 + (l3*m5*cos(t2 + t3)*sin(t2 + t3)*...</w:t>
      </w:r>
    </w:p>
    <w:p w14:paraId="2021F91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sin(t2 + t3)*cos(t2 + t3)*l3)/2 + (lc3*m3*cos(...</w:t>
      </w:r>
    </w:p>
    <w:p w14:paraId="525E5A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c2)/2 - (lc3*m3*sin(t2 + t3)*cos(t2 ...</w:t>
      </w:r>
    </w:p>
    <w:p w14:paraId="08D11A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lc2)/2 + l3*m4*cos(t1)*cos(t2 + t3)*cos(t1)*(sin(t2)*l2 ...</w:t>
      </w:r>
    </w:p>
    <w:p w14:paraId="58F5FD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2 + t3)*l3) + l3*m5*cos(t1)*cos(t2 + t3)*cos(t1)*(sin...</w:t>
      </w:r>
    </w:p>
    <w:p w14:paraId="6FFE9D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 + lc3*m3*cos(t1)*cos...</w:t>
      </w:r>
    </w:p>
    <w:p w14:paraId="15FBCE9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1)*(sin(t2)*l2 + sin(t2 + t3)*lc2) + ...</w:t>
      </w:r>
    </w:p>
    <w:p w14:paraId="7830D7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1)*cos(t2 + t3)*sin(t1)*(sin(t2)*l2 + sin(t2 + ...</w:t>
      </w:r>
    </w:p>
    <w:p w14:paraId="04D21F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 + l3*m5*sin(t1)*cos(t2 + t3)*sin(t1)*(sin(t2)*...</w:t>
      </w:r>
    </w:p>
    <w:p w14:paraId="0BFEB7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3) + lc3*m3*sin(t1)*cos(t2 + t3)*sin(t1)...</w:t>
      </w:r>
    </w:p>
    <w:p w14:paraId="45C337D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l2 + sin(t2 + t3)*lc2) + (l3*m4*cos(t1)...</w:t>
      </w:r>
    </w:p>
    <w:p w14:paraId="6D40F87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sin(t2 + t3)*l3*cos(t1))/2 - (l3*m4*cos(t1)*sin...</w:t>
      </w:r>
    </w:p>
    <w:p w14:paraId="70888E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l3*cos(t1))/2 + (l3*m5*cos(t1)*cos...</w:t>
      </w:r>
    </w:p>
    <w:p w14:paraId="41DB10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3*cos(t1))/2 - (l3*m5*cos(t1)*sin...</w:t>
      </w:r>
    </w:p>
    <w:p w14:paraId="0C0E80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l3*cos(t1))/2 + (lc3*m3*cos(t1)*cos...</w:t>
      </w:r>
    </w:p>
    <w:p w14:paraId="2358C6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c2*cos(t1))/2 - (lc3*m3*cos(t1)*sin...</w:t>
      </w:r>
    </w:p>
    <w:p w14:paraId="1FC5AE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lc2*cos(t1))/2 + (l3*m4*sin(t1)*cos...</w:t>
      </w:r>
    </w:p>
    <w:p w14:paraId="7DB782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3*sin(t1))/2 - (l3*m4*sin(t1)*sin...</w:t>
      </w:r>
    </w:p>
    <w:p w14:paraId="04083C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l3*sin(t1))/2 + (l3*m5*sin(t1)*cos...</w:t>
      </w:r>
    </w:p>
    <w:p w14:paraId="4B01099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3*sin(t1))/2 - (l3*m5*sin(t1)*sin...</w:t>
      </w:r>
    </w:p>
    <w:p w14:paraId="01DAA4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l3*sin(t1))/2 + (lc3*m3*sin(t1)*cos...</w:t>
      </w:r>
    </w:p>
    <w:p w14:paraId="3BE976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c2*sin(t1))/2 - (lc3*m3*sin(t1)*sin...</w:t>
      </w:r>
    </w:p>
    <w:p w14:paraId="066A219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lc2*sin(t1))/2) + t1_d^2*((Iyy2*cos(...</w:t>
      </w:r>
    </w:p>
    <w:p w14:paraId="30983C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2))/2 + (Iyy2*sin(t2)*cos(t2))/2 + (Iyy3*cos(t2 + t3)...</w:t>
      </w:r>
    </w:p>
    <w:p w14:paraId="5B5705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2 + (Iyy3*sin(t2 + t3)*cos(t2 + t3))/2 + (m4*sin(t1)...</w:t>
      </w:r>
    </w:p>
    <w:p w14:paraId="347E90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cos(t2)*l2 + cos(t2 + t3)*l3)*(l3*sin(t2 + ...</w:t>
      </w:r>
    </w:p>
    <w:p w14:paraId="7676A6B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m4*sin(t1)*sin(t1)*(l3*cos(t2 + t3) + l2*cos(t2))*(sin...</w:t>
      </w:r>
    </w:p>
    <w:p w14:paraId="40E7B3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2 + (m5*sin(t1)*sin...</w:t>
      </w:r>
    </w:p>
    <w:p w14:paraId="13D910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l2 + cos(t2 + t3)*l3)*(l3*sin(t2 + t3) + ...</w:t>
      </w:r>
    </w:p>
    <w:p w14:paraId="094DEE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sin(t1)*sin(t1)*(l3*cos(t2 + t3) + l2*cos(t2))*(sin(...</w:t>
      </w:r>
    </w:p>
    <w:p w14:paraId="0DB53D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2 + (m3*sin(t1)*sin(t1)*...</w:t>
      </w:r>
    </w:p>
    <w:p w14:paraId="7D0FFAA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c2)*(lc3*sin(t2 + t3) + ...</w:t>
      </w:r>
    </w:p>
    <w:p w14:paraId="69106A3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sin(t1)*sin(t1)*(lc3*cos(t2 + t3) + l2*cos(t2))*(sin(...</w:t>
      </w:r>
    </w:p>
    <w:p w14:paraId="35C839D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c2))/2 + (m4*cos(t1)*cos(t1)*...</w:t>
      </w:r>
    </w:p>
    <w:p w14:paraId="5D60CA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l3*sin(t2 + t3) + ...</w:t>
      </w:r>
    </w:p>
    <w:p w14:paraId="654DE3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4*cos(t1)*cos(t1)*(l3*cos(t2 + t3) + l2*cos(t2))*(sin(...</w:t>
      </w:r>
    </w:p>
    <w:p w14:paraId="78127D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2 + (m5*cos(t1)*cos(t1)*...</w:t>
      </w:r>
    </w:p>
    <w:p w14:paraId="78715D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l3*sin(t2 + t3) + ...</w:t>
      </w:r>
    </w:p>
    <w:p w14:paraId="3015D4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cos(t1)*cos(t1)*(l3*cos(t2 + t3) + l2*cos(t2))*(sin(...</w:t>
      </w:r>
    </w:p>
    <w:p w14:paraId="508BD7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2 + (m3*cos(t1)*cos(t1)*...</w:t>
      </w:r>
    </w:p>
    <w:p w14:paraId="1FDBB72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c2)*(lc3*sin(t2 + t3) + ...</w:t>
      </w:r>
    </w:p>
    <w:p w14:paraId="4B0DCB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cos(t1)*cos(t1)*(lc3*cos(t2 + t3) + l2*cos(t2))*(sin(...</w:t>
      </w:r>
    </w:p>
    <w:p w14:paraId="6B4E5F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c2))/2 + (lc2*m2*cos(t1)*cos...</w:t>
      </w:r>
    </w:p>
    <w:p w14:paraId="38A977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c2*cos(t1)*sin(t2))/2 + (lc2*m2*cos(t1)*sin(t2)*...</w:t>
      </w:r>
    </w:p>
    <w:p w14:paraId="585505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cos(t2))/2 + (lc2*m2*cos(t2)*sin(t1)*lc2*sin(t1)*sin...</w:t>
      </w:r>
    </w:p>
    <w:p w14:paraId="50C1BE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lc2*m2*sin(t1)*sin(t2)*lc2*cos(t2)*sin(t1))/2) + t2_d^2*...</w:t>
      </w:r>
    </w:p>
    <w:p w14:paraId="33AC45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Iyy3*sin(t1)*sin(t2 + t3)*(cos(t1)*cos(t2 + t3)...</w:t>
      </w:r>
    </w:p>
    <w:p w14:paraId="72E715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1)*cos(t2 + t3)*cos(t1)) + Iyy3*sin(t1)*cos(t2 + ...</w:t>
      </w:r>
    </w:p>
    <w:p w14:paraId="26238D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sin(t2 + t3)*sin(t1) - sin(t1)*sin(t2 + t3)*cos(t1))))...</w:t>
      </w:r>
    </w:p>
    <w:p w14:paraId="3D01E0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1)*(Iyy2*cos(t1)*sin(t2)*(cos(t1)*cos(t2)*sin(t1) - sin...</w:t>
      </w:r>
    </w:p>
    <w:p w14:paraId="0BFE5D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2)) + Iyy2*cos(t1)*cos(t2)*(cos(t1)*sin(t1)...</w:t>
      </w:r>
    </w:p>
    <w:p w14:paraId="385973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sin(t1)*cos(t1)*sin(t2))))/2 + (cos(t1)*(Iyy2*sin(t1)*sin(...</w:t>
      </w:r>
    </w:p>
    <w:p w14:paraId="5AB0C2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cos(t1)*cos(t2)*sin(t1) - sin(t1)*cos(t1)*cos(t2)) + Iyy2*cos(...</w:t>
      </w:r>
    </w:p>
    <w:p w14:paraId="4A2F03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1)*(cos(t1)*sin(t1)*sin(t2) - sin(t1)*cos(t1)*sin(t2))))...</w:t>
      </w:r>
    </w:p>
    <w:p w14:paraId="08B47F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1)*(Iyy3*cos(t1)*sin(t2 + t3)*(cos(t1)*cos(t2 + ...</w:t>
      </w:r>
    </w:p>
    <w:p w14:paraId="0F89EE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1) - sin(t1)*cos(t2 + t3)*cos(t1)) + Iyy3*cos(t1)*cos(t2 + ...</w:t>
      </w:r>
    </w:p>
    <w:p w14:paraId="398D17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sin(t2 + t3)*sin(t1) - sin(t1)*sin(t2 + t3)*cos(t1))))...</w:t>
      </w:r>
    </w:p>
    <w:p w14:paraId="74BC27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4*(cos(t2)*l2 + cos(t2 + t3)*l3)*(l3*sin(t2 + ...</w:t>
      </w:r>
    </w:p>
    <w:p w14:paraId="71379D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m4*(l3*cos(t2 + t3) + l2*cos(t2))*(sin(t2)*l2 + ...</w:t>
      </w:r>
    </w:p>
    <w:p w14:paraId="7DB33A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3))/2 - (m5*(cos(t2)*l2 + cos(t2 + ...</w:t>
      </w:r>
    </w:p>
    <w:p w14:paraId="5FD969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l3*sin(t2 + t3) + l2*sin(t2)))/2 - (m5*(l3*cos(t2 + t3) + l2*cos...</w:t>
      </w:r>
    </w:p>
    <w:p w14:paraId="32B98A7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2)*l2 + sin(t2 + t3)*l3))/2 - (m3*(cos(...</w:t>
      </w:r>
    </w:p>
    <w:p w14:paraId="1302C4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cos(t2 + t3)*lc2)*(lc3*sin(t2 + t3) + l2*sin(t2)))...</w:t>
      </w:r>
    </w:p>
    <w:p w14:paraId="6C3F6C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3*(lc3*cos(t2 + t3) + l2*cos(t2))*(sin(t2)*l2 + sin(t2 + ...</w:t>
      </w:r>
    </w:p>
    <w:p w14:paraId="583CB8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2 + (m4*sin(t1)*sin(t1)*(cos(t2)*l2 + cos...</w:t>
      </w:r>
    </w:p>
    <w:p w14:paraId="2C80E4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l3*sin(t2 + t3) + l2*sin(t2)))/2 + (m4*sin(t1)...</w:t>
      </w:r>
    </w:p>
    <w:p w14:paraId="67BD40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l3*cos(t2 + t3) + l2*cos(t2))*(sin(t2)*l2 + sin(t2 + ...</w:t>
      </w:r>
    </w:p>
    <w:p w14:paraId="627363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2 + (m5*sin(t1)*sin(t1)*(cos(t2)*l2 + cos(t2 ...</w:t>
      </w:r>
    </w:p>
    <w:p w14:paraId="7FBD492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l3)*(l3*sin(t2 + t3) + l2*sin(t2)))/2 + (m5*sin(t1)*sin(t1)*...</w:t>
      </w:r>
    </w:p>
    <w:p w14:paraId="1BABDE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sin(t2)*l2 + sin(t2 + t3)...</w:t>
      </w:r>
    </w:p>
    <w:p w14:paraId="2B92B1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m3*sin(t1)*sin(t1)*(cos(t2)*l2 + cos(t2 + ...</w:t>
      </w:r>
    </w:p>
    <w:p w14:paraId="35B2A7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sin(t2 + t3) + l2*sin(t2)))/2 + (m3*sin(t1)*sin(t1)*...</w:t>
      </w:r>
    </w:p>
    <w:p w14:paraId="21DFDA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cos(t2 + t3) + l2*cos(t2))*(sin(t2)*l2 + sin(t2 + t3)...</w:t>
      </w:r>
    </w:p>
    <w:p w14:paraId="23BDFB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2 - (lc2*m2*cos(t2)*lc2*sin(t2))/2 - (lc2*m2*sin(t2)...</w:t>
      </w:r>
    </w:p>
    <w:p w14:paraId="4A69D74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2))/2 + (m4*cos(t1)*cos(t1)*(cos(t2)*l2 + cos(...</w:t>
      </w:r>
    </w:p>
    <w:p w14:paraId="597394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l3*sin(t2 + t3) + l2*sin(t2)))/2 + (m4*cos(t1)*cos...</w:t>
      </w:r>
    </w:p>
    <w:p w14:paraId="421CB1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l3*cos(t2 + t3) + l2*cos(t2))*(sin(t2)*l2 + sin(t2 + ...</w:t>
      </w:r>
    </w:p>
    <w:p w14:paraId="61C517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2 + (m5*cos(t1)*cos(t1)*(cos(t2)*l2 + cos(t2 ...</w:t>
      </w:r>
    </w:p>
    <w:p w14:paraId="611DF75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l3)*(l3*sin(t2 + t3) + l2*sin(t2)))/2 + (m5*cos(t1)*cos(t1)*...</w:t>
      </w:r>
    </w:p>
    <w:p w14:paraId="55A7AD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sin(t2)*l2 + sin(t2 + t3)...</w:t>
      </w:r>
    </w:p>
    <w:p w14:paraId="1CC798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m3*cos(t1)*cos(t1)*(cos(t2)*l2 + cos(t2 + ...</w:t>
      </w:r>
    </w:p>
    <w:p w14:paraId="3033B8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sin(t2 + t3) + l2*sin(t2)))/2 + (m3*cos(t1)*cos(t1)*...</w:t>
      </w:r>
    </w:p>
    <w:p w14:paraId="4B3072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cos(t2 + t3) + l2*cos(t2))*(sin(t2)*l2 + sin(t2 + t3)...</w:t>
      </w:r>
    </w:p>
    <w:p w14:paraId="1CA381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2 + (lc2*m2*cos(t1)*cos(t2)*lc2*cos(t1)*sin(t2))/2 + ...</w:t>
      </w:r>
    </w:p>
    <w:p w14:paraId="47B13E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1)*sin(t2)*lc2*cos(t1)*cos(t2))/2 + (lc2*m2*cos(...</w:t>
      </w:r>
    </w:p>
    <w:p w14:paraId="75BA90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1)*lc2*sin(t1)*sin(t2))/2 + (lc2*m2*sin(t1)*sin(...</w:t>
      </w:r>
    </w:p>
    <w:p w14:paraId="11589F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c2*cos(t2)*sin(t1))/2) - t1_d*t2_d*((Iyy3*sin(t2 + t3)*(cos...</w:t>
      </w:r>
    </w:p>
    <w:p w14:paraId="0FDEC7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sin(t1) - sin(t1)*sin(t2 + t3)*cos(t1)))/2 + (Iyy2*sin...</w:t>
      </w:r>
    </w:p>
    <w:p w14:paraId="70A110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cos(t1)*sin(t1)*sin(t2) - sin(t1)*cos(t1)*sin(t2)))/2 - ...</w:t>
      </w:r>
    </w:p>
    <w:p w14:paraId="6E078CB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cos(t2 + t3)*(cos(t1)*cos(t2 + t3)*sin(t1) - sin(t1)...</w:t>
      </w:r>
    </w:p>
    <w:p w14:paraId="32AEF4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cos(t1)))/2 - (Iyy2*cos(t2)*(cos(t1)*cos(t2)*sin(t1) - sin...</w:t>
      </w:r>
    </w:p>
    <w:p w14:paraId="7CE94A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2)))/2 + (m4*cos(t1)*sin(t1)*(sin(t2)*l2 + ...</w:t>
      </w:r>
    </w:p>
    <w:p w14:paraId="1CE192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3)*(l3*sin(t2 + t3) + l2*sin(t2)))/2 - (m4*sin(...</w:t>
      </w:r>
    </w:p>
    <w:p w14:paraId="14B77A0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2)*l2 + sin(t2 + t3)*l3)*(l3*sin(t2 ...</w:t>
      </w:r>
    </w:p>
    <w:p w14:paraId="5DD247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sin(t2)))/2 + (m5*cos(t1)*sin(t1)*(sin(t2)*l2 + sin(...</w:t>
      </w:r>
    </w:p>
    <w:p w14:paraId="670425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l3*sin(t2 + t3) + l2*sin(t2)))/2 - (m5*sin(t1)*cos...</w:t>
      </w:r>
    </w:p>
    <w:p w14:paraId="252976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l2 + sin(t2 + t3)*l3)*(l3*sin(t2 + t3) + ...</w:t>
      </w:r>
    </w:p>
    <w:p w14:paraId="42B672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cos(t1)*sin(t1)*(sin(t2)*l2 + sin(t2 + ...</w:t>
      </w:r>
    </w:p>
    <w:p w14:paraId="6C5403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sin(t2 + t3) + l2*sin(t2)))/2 - (m3*sin(t1)*cos(t1)*...</w:t>
      </w:r>
    </w:p>
    <w:p w14:paraId="6E1BEA8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l2 + sin(t2 + t3)*lc2)*(lc3*sin(t2 + t3) + ...</w:t>
      </w:r>
    </w:p>
    <w:p w14:paraId="400098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4*cos(t1)*sin(t1)*(cos(t2)*l2 + cos(t2 + ...</w:t>
      </w:r>
    </w:p>
    <w:p w14:paraId="71DDC8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l3*cos(t2 + t3) + l2*cos(t2)))/2 + (m4*sin(t1)*cos(t1)*...</w:t>
      </w:r>
    </w:p>
    <w:p w14:paraId="645E32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l3*cos(t2 + t3) + ...</w:t>
      </w:r>
    </w:p>
    <w:p w14:paraId="0CD631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5*cos(t1)*sin(t1)*(cos(t2)*l2 + cos(t2 + ...</w:t>
      </w:r>
    </w:p>
    <w:p w14:paraId="102B75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l3*cos(t2 + t3) + l2*cos(t2)))/2 + (m5*sin(t1)*cos(t1)*...</w:t>
      </w:r>
    </w:p>
    <w:p w14:paraId="6E5343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l3*cos(t2 + t3) + ...</w:t>
      </w:r>
    </w:p>
    <w:p w14:paraId="0B59A2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cos(t1)*sin(t1)*(cos(t2)*l2 + cos(t2 + ...</w:t>
      </w:r>
    </w:p>
    <w:p w14:paraId="08AFFC0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cos(t2 + t3) + l2*cos(t2)))/2 + (m3*sin(t1)*cos(t1)*...</w:t>
      </w:r>
    </w:p>
    <w:p w14:paraId="62657F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c2)*(lc3*cos(t2 + t3) + ...</w:t>
      </w:r>
    </w:p>
    <w:p w14:paraId="6ACBBB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lc2*m2*cos(t1)*cos(t2)*lc2*cos(t2)*sin(t1))/2 + ...</w:t>
      </w:r>
    </w:p>
    <w:p w14:paraId="24E06BA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2)*sin(t1)*lc2*cos(t1)*cos(t2))/2 + (lc2*m2*cos(...</w:t>
      </w:r>
    </w:p>
    <w:p w14:paraId="508DCE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lc2*sin(t1)*sin(t2))/2 - (lc2*m2*sin(t1)*sin(...</w:t>
      </w:r>
    </w:p>
    <w:p w14:paraId="6B44CF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c2*cos(t1)*sin(t2))/2) - t1_d*t3_d*((Iyy3*sin(t2 + t3)*(cos...</w:t>
      </w:r>
    </w:p>
    <w:p w14:paraId="49D14B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sin(t1) - sin(t1)*sin(t2 + t3)*cos(t1)))/2 - (Iyy3*cos...</w:t>
      </w:r>
    </w:p>
    <w:p w14:paraId="7D3C3D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1)*cos(t2 + t3)*sin(t1) - sin(t1)*cos(t2 + ...</w:t>
      </w:r>
    </w:p>
    <w:p w14:paraId="0B20A07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2 + l3*m4*cos(t1)*sin(t2 + t3)*sin(t1)*(sin(t2)*l2 + ...</w:t>
      </w:r>
    </w:p>
    <w:p w14:paraId="7DB9AA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3) - l3*m4*sin(t1)*sin(t2 + t3)*cos(t1)*(sin...</w:t>
      </w:r>
    </w:p>
    <w:p w14:paraId="56D8BC0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 + l3*m5*cos(t1)*sin(t2 ...</w:t>
      </w:r>
    </w:p>
    <w:p w14:paraId="53B233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sin(t1)*(sin(t2)*l2 + sin(t2 + t3)*l3) - ...</w:t>
      </w:r>
    </w:p>
    <w:p w14:paraId="7671A9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1)*sin(t2 + t3)*cos(t1)*(sin(t2)*l2 + sin(t2 + ...</w:t>
      </w:r>
    </w:p>
    <w:p w14:paraId="0175141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 + lc3*m3*cos(t1)*sin(t2 + t3)*sin(t1)*(sin(t2)*...</w:t>
      </w:r>
    </w:p>
    <w:p w14:paraId="038FCA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c2) - lc3*m3*sin(t1)*sin(t2 + t3)*cos...</w:t>
      </w:r>
    </w:p>
    <w:p w14:paraId="3E6534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l2 + sin(t2 + t3)*lc2) - (m4*cos(...</w:t>
      </w:r>
    </w:p>
    <w:p w14:paraId="4B9B35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l3*sin(t1)*(l3*cos(t2 + t3) + l2*cos(t2)))/2 + ...</w:t>
      </w:r>
    </w:p>
    <w:p w14:paraId="1C64F4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sin(t1)*cos(t2 + t3)*l3*cos(t1)*(l3*cos(t2 + t3) + l2*cos...</w:t>
      </w:r>
    </w:p>
    <w:p w14:paraId="680B312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5*cos(t1)*cos(t2 + t3)*l3*sin(t1)*(l3*cos(t2 + ...</w:t>
      </w:r>
    </w:p>
    <w:p w14:paraId="106916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5*sin(t1)*cos(t2 + t3)*l3*cos(t1)*...</w:t>
      </w:r>
    </w:p>
    <w:p w14:paraId="2AA195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2 - (m3*cos(t1)*cos(t2 + t3)*...</w:t>
      </w:r>
    </w:p>
    <w:p w14:paraId="13DF35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sin(t1)*(lc3*cos(t2 + t3) + l2*cos(t2)))/2 + (m3*sin(t1)*cos(t2 + ...</w:t>
      </w:r>
    </w:p>
    <w:p w14:paraId="750D1CF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cos(t1)*(lc3*cos(t2 + t3) + l2*cos(t2)))/2 - (m4*cos(t1)...</w:t>
      </w:r>
    </w:p>
    <w:p w14:paraId="131E41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3*sin(t1)*(l3*sin(t2 + t3) + l2*sin(t2)))/2 + ...</w:t>
      </w:r>
    </w:p>
    <w:p w14:paraId="0ACEFC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sin(t1)*sin(t2 + t3)*l3*cos(t1)*(l3*sin(t2 + t3) + l2*sin...</w:t>
      </w:r>
    </w:p>
    <w:p w14:paraId="41CB38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5*cos(t1)*sin(t2 + t3)*l3*sin(t1)*(l3*sin(t2 + ...</w:t>
      </w:r>
    </w:p>
    <w:p w14:paraId="2C48CC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m5*sin(t1)*sin(t2 + t3)*l3*cos(t1)*...</w:t>
      </w:r>
    </w:p>
    <w:p w14:paraId="7FCD1F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2 + t3) + l2*sin(t2)))/2 - (m3*cos(t1)*sin(t2 + t3)*...</w:t>
      </w:r>
    </w:p>
    <w:p w14:paraId="7B4DC7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sin(t1)*(lc3*sin(t2 + t3) + l2*sin(t2)))/2 + (m3*sin(t1)*sin(t2 + ...</w:t>
      </w:r>
    </w:p>
    <w:p w14:paraId="71D9E10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cos(t1)*(lc3*sin(t2 + t3) + l2*sin(t2)))/2) + t2_d*t3_d*((cos(t1)...</w:t>
      </w:r>
    </w:p>
    <w:p w14:paraId="4E9A1F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1)*sin(t2 + t3)*(cos(t1)*cos(t2 + t3)*sin(t1) - ...</w:t>
      </w:r>
    </w:p>
    <w:p w14:paraId="09AC1C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cos(t2 + t3)*cos(t1)) + Iyy3*sin(t1)*cos(t2 + t3)*...</w:t>
      </w:r>
    </w:p>
    <w:p w14:paraId="2ACD67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sin(t2 + t3)*sin(t1) - sin(t1)*sin(t2 + t3)*cos(t1))))/2 - (sin...</w:t>
      </w:r>
    </w:p>
    <w:p w14:paraId="250AC0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Iyy3*cos(t1)*sin(t2 + t3)*(cos(t1)*cos(t2 + t3)*sin(t1) ...</w:t>
      </w:r>
    </w:p>
    <w:p w14:paraId="289069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1)*cos(t2 + t3)*cos(t1)) + Iyy3*cos(t1)*cos(t2 + t3)*...</w:t>
      </w:r>
    </w:p>
    <w:p w14:paraId="4718FF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sin(t2 + t3)*sin(t1) - sin(t1)*sin(t2 + t3)*cos(t1))))/2 - ...</w:t>
      </w:r>
    </w:p>
    <w:p w14:paraId="2500CF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2 + t3)*(cos(t2)*l2 + cos(t2 + t3)*l3))/2 - ...</w:t>
      </w:r>
    </w:p>
    <w:p w14:paraId="2B1C06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2 + t3)*(cos(t2)*l2 + cos(t2 + t3)*l3))/2 - ...</w:t>
      </w:r>
    </w:p>
    <w:p w14:paraId="6D286E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2 + t3)*(cos(t2)*l2 + cos(t2 + t3)*lc2))/2 ...</w:t>
      </w:r>
    </w:p>
    <w:p w14:paraId="43283A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4*cos(t2 + t3)*(sin(t2)*l2 + sin(t2 + t3)*l3))/2 ...</w:t>
      </w:r>
    </w:p>
    <w:p w14:paraId="7960D1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5*cos(t2 + t3)*(sin(t2)*l2 + sin(t2 + t3)*l3))/2 ...</w:t>
      </w:r>
    </w:p>
    <w:p w14:paraId="125B7BB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3*m3*cos(t2 + t3)*(sin(t2)*l2 + sin(t2 + t3)*lc2))...</w:t>
      </w:r>
    </w:p>
    <w:p w14:paraId="5AA68BC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3*m4*cos(t1)*sin(t2 + t3)*cos(t1)*(cos(t2)*l2 + cos(t2 ...</w:t>
      </w:r>
    </w:p>
    <w:p w14:paraId="424D18C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l3))/2 + (l3*m5*cos(t1)*sin(t2 + t3)*cos(t1)*(cos(t2)...</w:t>
      </w:r>
    </w:p>
    <w:p w14:paraId="22BC48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2 + (lc3*m3*cos(t1)*sin(t2 + ...</w:t>
      </w:r>
    </w:p>
    <w:p w14:paraId="2C3E2D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cos(t2)*l2 + cos(t2 + t3)*lc2))/2 + ...</w:t>
      </w:r>
    </w:p>
    <w:p w14:paraId="685EE1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1)*cos(t2 + t3)*cos(t1)*(sin(t2)*l2 + sin(t2 + ...</w:t>
      </w:r>
    </w:p>
    <w:p w14:paraId="1B0116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2 + (l3*m5*cos(t1)*cos(t2 + t3)*cos(t1)*(sin(t2)...</w:t>
      </w:r>
    </w:p>
    <w:p w14:paraId="13B7D3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3))/2 + (lc3*m3*cos(t1)*cos(t2 + ...</w:t>
      </w:r>
    </w:p>
    <w:p w14:paraId="0E35F8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sin(t2)*l2 + sin(t2 + t3)*lc2))/2 + ...</w:t>
      </w:r>
    </w:p>
    <w:p w14:paraId="4793B7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1)*sin(t2 + t3)*sin(t1)*(cos(t2)*l2 + cos(t2 + ...</w:t>
      </w:r>
    </w:p>
    <w:p w14:paraId="08E1A8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2 + (l3*m5*sin(t1)*sin(t2 + t3)*sin(t1)*(cos(t2)...</w:t>
      </w:r>
    </w:p>
    <w:p w14:paraId="5403E3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2 + (lc3*m3*sin(t1)*sin(t2 + ...</w:t>
      </w:r>
    </w:p>
    <w:p w14:paraId="344713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1)*(cos(t2)*l2 + cos(t2 + t3)*lc2))/2 + ...</w:t>
      </w:r>
    </w:p>
    <w:p w14:paraId="25BB62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1)*cos(t2 + t3)*sin(t1)*(sin(t2)*l2 + sin(t2 + ...</w:t>
      </w:r>
    </w:p>
    <w:p w14:paraId="20BFF0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2 + (l3*m5*sin(t1)*cos(t2 + t3)*sin(t1)*(sin(t2)...</w:t>
      </w:r>
    </w:p>
    <w:p w14:paraId="7E6C952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3))/2 + (lc3*m3*sin(t1)*cos(t2 + ...</w:t>
      </w:r>
    </w:p>
    <w:p w14:paraId="26A1FD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1)*(sin(t2)*l2 + sin(t2 + t3)*lc2))/2) - ...</w:t>
      </w:r>
    </w:p>
    <w:p w14:paraId="2F7716A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t2_d*((Iyy3*cos(t1)*sin(t2 + t3)*sin(t2 + t3)*sin(t1))/2 - ...</w:t>
      </w:r>
    </w:p>
    <w:p w14:paraId="06ABC5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1)*sin(t2 + t3)*sin(t2 + t3)*cos(t1))/2 + (m4*cos(...</w:t>
      </w:r>
    </w:p>
    <w:p w14:paraId="06C877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1)*(sin(t2)*l2 + sin(t2 + t3)*l3)*(l3*sin(t2 ...</w:t>
      </w:r>
    </w:p>
    <w:p w14:paraId="53A682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sin(t2)))/2 - (m4*sin(t1)*cos(t1)*(sin(t2)*l2 + sin(...</w:t>
      </w:r>
    </w:p>
    <w:p w14:paraId="35F69B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l3*sin(t2 + t3) + l2*sin(t2)))/2 + (m5*cos(t1)*sin...</w:t>
      </w:r>
    </w:p>
    <w:p w14:paraId="50CA4A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l2 + sin(t2 + t3)*l3)*(l3*sin(t2 + t3) + ...</w:t>
      </w:r>
    </w:p>
    <w:p w14:paraId="7B979B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sin(t1)*cos(t1)*(sin(t2)*l2 + sin(t2 + ...</w:t>
      </w:r>
    </w:p>
    <w:p w14:paraId="02265FE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l3*sin(t2 + t3) + l2*sin(t2)))/2 + (m3*cos(t1)*sin(t1)*...</w:t>
      </w:r>
    </w:p>
    <w:p w14:paraId="15392B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l2 + sin(t2 + t3)*lc2)*(lc3*sin(t2 + t3) + ...</w:t>
      </w:r>
    </w:p>
    <w:p w14:paraId="4D411C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sin(t1)*cos(t1)*(sin(t2)*l2 + sin(t2 + ...</w:t>
      </w:r>
    </w:p>
    <w:p w14:paraId="55E0CE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sin(t2 + t3) + l2*sin(t2)))/2 - (m4*cos(t1)*sin(t1)*...</w:t>
      </w:r>
    </w:p>
    <w:p w14:paraId="2C6BF8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l3*cos(t2 + t3) + ...</w:t>
      </w:r>
    </w:p>
    <w:p w14:paraId="452664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4*sin(t1)*cos(t1)*(cos(t2)*l2 + cos(t2 + ...</w:t>
      </w:r>
    </w:p>
    <w:p w14:paraId="6CDC53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l3*cos(t2 + t3) + l2*cos(t2)))/2 - (m5*cos(t1)*sin(t1)*...</w:t>
      </w:r>
    </w:p>
    <w:p w14:paraId="5B88BF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l3*cos(t2 + t3) + ...</w:t>
      </w:r>
    </w:p>
    <w:p w14:paraId="28381E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5*sin(t1)*cos(t1)*(cos(t2)*l2 + cos(t2 + ...</w:t>
      </w:r>
    </w:p>
    <w:p w14:paraId="0BF4E7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l3*cos(t2 + t3) + l2*cos(t2)))/2 - (m3*cos(t1)*sin(t1)*...</w:t>
      </w:r>
    </w:p>
    <w:p w14:paraId="4D6070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c2)*(lc3*cos(t2 + t3) + ...</w:t>
      </w:r>
    </w:p>
    <w:p w14:paraId="07D67D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sin(t1)*cos(t1)*(cos(t2)*l2 + cos(t2 + ...</w:t>
      </w:r>
    </w:p>
    <w:p w14:paraId="4A934F2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cos(t2 + t3) + l2*cos(t2)))/2 - (Iyy2*cos(t1)*cos...</w:t>
      </w:r>
    </w:p>
    <w:p w14:paraId="104FFE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cos(t2)*sin(t1))/2 + (Iyy2*cos(t2)*sin(t1)*cos(t1)*cos(t2))/2 ...</w:t>
      </w:r>
    </w:p>
    <w:p w14:paraId="67E0A0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Iyy3*cos(t1)*cos(t2 + t3)*cos(t2 + t3)*sin(t1))/2 + (Iyy3*sin...</w:t>
      </w:r>
    </w:p>
    <w:p w14:paraId="2F78112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cos(t2 + t3)*cos(t1))/2 + (Iyy2*cos(t1)*sin...</w:t>
      </w:r>
    </w:p>
    <w:p w14:paraId="2C35DF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1)*sin(t2))/2 - (Iyy2*sin(t1)*sin(t2)*cos(t1)*sin(t2))/2 ...</w:t>
      </w:r>
    </w:p>
    <w:p w14:paraId="29BADB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2*m2*cos(t1)*cos(t2)*lc2*cos(t2)*sin(t1))/2 + (lc2*m2*cos(...</w:t>
      </w:r>
    </w:p>
    <w:p w14:paraId="007724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1)*lc2*cos(t1)*cos(t2))/2 + (lc2*m2*cos(t1)*sin(...</w:t>
      </w:r>
    </w:p>
    <w:p w14:paraId="75D0F1F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c2*sin(t1)*sin(t2))/2 - (lc2*m2*sin(t1)*sin(t2)*lc2...</w:t>
      </w:r>
    </w:p>
    <w:p w14:paraId="6BE058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sin(t2))/2) + t2_d*t3_d*((cos(t1)*(Iyy3*sin(t1)*sin(t2 + ...</w:t>
      </w:r>
    </w:p>
    <w:p w14:paraId="18BD25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cos(t2 + t3)*sin(t1) - sin(t1)*cos(t2 + t3)*cos(t1)) + ...</w:t>
      </w:r>
    </w:p>
    <w:p w14:paraId="2B43EB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1)*cos(t2 + t3)*(cos(t1)*sin(t2 + t3)*sin(t1) - sin...</w:t>
      </w:r>
    </w:p>
    <w:p w14:paraId="67BBA2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cos(t1))))/2 - (sin(t1)*(Iyy3*cos(t1)*sin(t2 + ...</w:t>
      </w:r>
    </w:p>
    <w:p w14:paraId="244950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cos(t2 + t3)*sin(t1) - sin(t1)*cos(t2 + t3)*cos(t1)) + ...</w:t>
      </w:r>
    </w:p>
    <w:p w14:paraId="2BA6A70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cos(t1)*cos(t2 + t3)*(cos(t1)*sin(t2 + t3)*sin(t1) - sin...</w:t>
      </w:r>
    </w:p>
    <w:p w14:paraId="336355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cos(t1))))/2 - l3*m4*sin(t2 + t3)*(cos(t2)*l2 + ...</w:t>
      </w:r>
    </w:p>
    <w:p w14:paraId="04D59B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l3) - l3*m5*sin(t2 + t3)*(cos(t2)*l2 + cos...</w:t>
      </w:r>
    </w:p>
    <w:p w14:paraId="11C2F2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 - lc3*m3*sin(t2 + t3)*(cos(t2)*l2 + cos...</w:t>
      </w:r>
    </w:p>
    <w:p w14:paraId="7EE0D55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c2) - (m4*sin(t2 + t3)*l3*(l3*cos(t2 + ...</w:t>
      </w:r>
    </w:p>
    <w:p w14:paraId="1265E9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5*sin(t2 + t3)*l3*(l3*cos(t2 + t3) + ...</w:t>
      </w:r>
    </w:p>
    <w:p w14:paraId="6AC4BDD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sin(t2 + t3)*lc2*(lc3*cos(t2 + t3) + l2*cos...</w:t>
      </w:r>
    </w:p>
    <w:p w14:paraId="18B4CF0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4*cos(t2 + t3)*l3*(l3*sin(t2 + t3) + l2*sin(t2)))/2 + ...</w:t>
      </w:r>
    </w:p>
    <w:p w14:paraId="6B782B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cos(t2 + t3)*l3*(l3*sin(t2 + t3) + l2*sin(t2)))/2 + (m3*cos...</w:t>
      </w:r>
    </w:p>
    <w:p w14:paraId="7C173D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c2*(lc3*sin(t2 + t3) + l2*sin(t2)))/2 + l3*m4*cos(...</w:t>
      </w:r>
    </w:p>
    <w:p w14:paraId="22B16D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cos(t1)*(sin(t2)*l2 + sin(t2 + t3)*...</w:t>
      </w:r>
    </w:p>
    <w:p w14:paraId="0BC92E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3*m5*cos(t1)*cos(t2 + t3)*cos(t1)*(sin(t2)*l2 + sin(...</w:t>
      </w:r>
    </w:p>
    <w:p w14:paraId="401688E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 + lc3*m3*cos(t1)*cos(t2 + t3)*cos(t1)*(sin(t2)...</w:t>
      </w:r>
    </w:p>
    <w:p w14:paraId="3B8FED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c2) + l3*m4*sin(t1)*cos(t2 + t3)...</w:t>
      </w:r>
    </w:p>
    <w:p w14:paraId="1B9155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2)*l2 + sin(t2 + t3)*l3) + l3*m5*sin...</w:t>
      </w:r>
    </w:p>
    <w:p w14:paraId="3196B8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sin(t1)*(sin(t2)*l2 + sin(t2 + t3)...</w:t>
      </w:r>
    </w:p>
    <w:p w14:paraId="7E3C63F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c3*m3*sin(t1)*cos(t2 + t3)*sin(t1)*(sin(t2)*l2 + sin...</w:t>
      </w:r>
    </w:p>
    <w:p w14:paraId="6DD2FB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c2) - (m4*cos(t1)*sin(t2 + t3)*...</w:t>
      </w:r>
    </w:p>
    <w:p w14:paraId="520FED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l3*cos(t2 + t3) + l2*cos(t2)))/2 - (m5*cos(t1)*sin(t2 + ...</w:t>
      </w:r>
    </w:p>
    <w:p w14:paraId="48060D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cos(t1)*(l3*cos(t2 + t3) + l2*cos(t2)))/2 - (m3*cos(t1)*sin...</w:t>
      </w:r>
    </w:p>
    <w:p w14:paraId="2B4F116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c2*cos(t1)*(lc3*cos(t2 + t3) + l2*cos(t2)))/2 + (m4*cos...</w:t>
      </w:r>
    </w:p>
    <w:p w14:paraId="135BA4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l3*cos(t1)*(l3*sin(t2 + t3) + l2*sin(t2)))...</w:t>
      </w:r>
    </w:p>
    <w:p w14:paraId="3DB3C4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5*cos(t1)*cos(t2 + t3)*l3*cos(t1)*(l3*sin(t2 + t3) + ...</w:t>
      </w:r>
    </w:p>
    <w:p w14:paraId="348645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cos(t1)*cos(t2 + t3)*lc2*cos(t1)*...</w:t>
      </w:r>
    </w:p>
    <w:p w14:paraId="1E2FD6F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sin(t2 + t3) + l2*sin(t2)))/2 - (m4*sin(t1)*sin(t2 + t3)*...</w:t>
      </w:r>
    </w:p>
    <w:p w14:paraId="2C5746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l3*cos(t2 + t3) + l2*cos(t2)))/2 - (m5*sin(t1)*sin(t2 + ...</w:t>
      </w:r>
    </w:p>
    <w:p w14:paraId="2B34DA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sin(t1)*(l3*cos(t2 + t3) + l2*cos(t2)))/2 - (m3*sin(t1)*sin...</w:t>
      </w:r>
    </w:p>
    <w:p w14:paraId="25BC933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c2*sin(t1)*(lc3*cos(t2 + t3) + l2*cos(t2)))/2 + (m4*sin...</w:t>
      </w:r>
    </w:p>
    <w:p w14:paraId="4E68A3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l3*sin(t1)*(l3*sin(t2 + t3) + l2*sin(t2)))...</w:t>
      </w:r>
    </w:p>
    <w:p w14:paraId="1F5F30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5*sin(t1)*cos(t2 + t3)*l3*sin(t1)*(l3*sin(t2 + t3) + ...</w:t>
      </w:r>
    </w:p>
    <w:p w14:paraId="21C915D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sin(t1)*cos(t2 + t3)*lc2*sin(t1)*...</w:t>
      </w:r>
    </w:p>
    <w:p w14:paraId="3A5839A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sin(t2 + t3) + l2*sin(t2)))/2) - t1_d*t3_d*((Iyy3*cos(t1)*sin(t2 + ...</w:t>
      </w:r>
    </w:p>
    <w:p w14:paraId="65A917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2 + t3)*sin(t1))/2 - (Iyy3*sin(t1)*sin(t2 + t3)*sin...</w:t>
      </w:r>
    </w:p>
    <w:p w14:paraId="22E66E4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1))/2 - (Iyy3*cos(t1)*cos(t2 + t3)*cos(t2 + t3)*sin...</w:t>
      </w:r>
    </w:p>
    <w:p w14:paraId="7D2216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Iyy3*sin(t1)*cos(t2 + t3)*cos(t2 + t3)*cos(t1))/2 - ...</w:t>
      </w:r>
    </w:p>
    <w:p w14:paraId="1FD565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1)*cos(t2 + t3)*sin(t1)*(cos(t2)*l2 + cos(t2 + ...</w:t>
      </w:r>
    </w:p>
    <w:p w14:paraId="58AC40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2 + (l3*m4*sin(t1)*cos(t2 + t3)*cos(t1)*(cos(t2)...</w:t>
      </w:r>
    </w:p>
    <w:p w14:paraId="634297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2 - (l3*m5*cos(t1)*cos(t2 + t3)...</w:t>
      </w:r>
    </w:p>
    <w:p w14:paraId="0CB976E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cos(t2)*l2 + cos(t2 + t3)*l3))/2 + (l3*m5*sin...</w:t>
      </w:r>
    </w:p>
    <w:p w14:paraId="4212C7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cos(t1)*(cos(t2)*l2 + cos(t2 + t3)...</w:t>
      </w:r>
    </w:p>
    <w:p w14:paraId="65755A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cos(t1)*cos(t2 + t3)*sin(t1)*(cos(t2)*l2 + ...</w:t>
      </w:r>
    </w:p>
    <w:p w14:paraId="6230CA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lc2))/2 + (lc3*m3*sin(t1)*cos(t2 + t3)*cos(t1)*...</w:t>
      </w:r>
    </w:p>
    <w:p w14:paraId="04C3E6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c2))/2 + (l3*m4*cos(...</w:t>
      </w:r>
    </w:p>
    <w:p w14:paraId="6A7F17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sin(t1)*(sin(t2)*l2 + sin(t2 + t3)*...</w:t>
      </w:r>
    </w:p>
    <w:p w14:paraId="28B9FC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4*sin(t1)*sin(t2 + t3)*cos(t1)*(sin(t2)*l2 + sin...</w:t>
      </w:r>
    </w:p>
    <w:p w14:paraId="021722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2 + (l3*m5*cos(t1)*sin(t2 + t3)*sin(t1)*(sin...</w:t>
      </w:r>
    </w:p>
    <w:p w14:paraId="4C95FD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2 - (l3*m5*sin(t1)...</w:t>
      </w:r>
    </w:p>
    <w:p w14:paraId="312AF5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cos(t1)*(sin(t2)*l2 + sin(t2 + t3)*l3))/2 ...</w:t>
      </w:r>
    </w:p>
    <w:p w14:paraId="582317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3*m3*cos(t1)*sin(t2 + t3)*sin(t1)*(sin(t2)*l2 + sin(t2 + ...</w:t>
      </w:r>
    </w:p>
    <w:p w14:paraId="554F250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2 - (lc3*m3*sin(t1)*sin(t2 + t3)*cos(t1)*(sin(t2)...</w:t>
      </w:r>
    </w:p>
    <w:p w14:paraId="584C62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c2))/2)</w:t>
      </w:r>
    </w:p>
    <w:p w14:paraId="057328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DEEF8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3 = t1_d^2*((Iyy3*cos(t2 + t3)*sin(t2 + t3))/2 + (Iyy3*sin(t2 + ...</w:t>
      </w:r>
    </w:p>
    <w:p w14:paraId="43B8CF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2 + t3))/2 + (l3*m4*cos(t1)*sin(t2 + t3)*cos(t1)*(cos(t2)*...</w:t>
      </w:r>
    </w:p>
    <w:p w14:paraId="23EF1C6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2 + (l3*m5*cos(t1)*sin(t2 + t3)*cos...</w:t>
      </w:r>
    </w:p>
    <w:p w14:paraId="272249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l2 + cos(t2 + t3)*l3))/2 + (lc3*m3*cos...</w:t>
      </w:r>
    </w:p>
    <w:p w14:paraId="696E88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cos(t1)*(cos(t2)*l2 + cos(t2 + t3)...</w:t>
      </w:r>
    </w:p>
    <w:p w14:paraId="506995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2 + (l3*m4*sin(t1)*sin(t2 + t3)*sin(t1)*(cos(t2)*l2 + ...</w:t>
      </w:r>
    </w:p>
    <w:p w14:paraId="7DA5F4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l3))/2 + (l3*m5*sin(t1)*sin(t2 + t3)*sin(t1)*...</w:t>
      </w:r>
    </w:p>
    <w:p w14:paraId="62A2CB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2 + (lc3*m3*sin(...</w:t>
      </w:r>
    </w:p>
    <w:p w14:paraId="1A5EA8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sin(t1)*(cos(t2)*l2 + cos(t2 + t3)*...</w:t>
      </w:r>
    </w:p>
    <w:p w14:paraId="3C6131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2 + (m4*cos(t1)*sin(t2 + t3)*l3*cos(t1)*(l3*cos(t2 + ...</w:t>
      </w:r>
    </w:p>
    <w:p w14:paraId="77ACE3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5*cos(t1)*sin(t2 + t3)*l3*cos(t1)*...</w:t>
      </w:r>
    </w:p>
    <w:p w14:paraId="3EAB722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2 + (m3*cos(t1)*sin(t2 + t3)*...</w:t>
      </w:r>
    </w:p>
    <w:p w14:paraId="524838B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cos(t1)*(lc3*cos(t2 + t3) + l2*cos(t2)))/2 + (m4*sin(t1)*sin(t2 + ...</w:t>
      </w:r>
    </w:p>
    <w:p w14:paraId="37B55E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sin(t1)*(l3*cos(t2 + t3) + l2*cos(t2)))/2 + (m5*sin(t1)*sin...</w:t>
      </w:r>
    </w:p>
    <w:p w14:paraId="4408D4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sin(t1)*(l3*cos(t2 + t3) + l2*cos(t2)))/2 + (m3*sin...</w:t>
      </w:r>
    </w:p>
    <w:p w14:paraId="21DEDA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lc2*sin(t1)*(lc3*cos(t2 + t3) + l2*cos...</w:t>
      </w:r>
    </w:p>
    <w:p w14:paraId="7D63DC8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t2_d^2*((cos(t1)*(Iyy3*sin(t1)*sin(t2 + t3)*(cos(...</w:t>
      </w:r>
    </w:p>
    <w:p w14:paraId="7B0F7F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sin(t1) - sin(t1)*cos(t2 + t3)*cos(t1)) + Iyy3*sin(t1)...</w:t>
      </w:r>
    </w:p>
    <w:p w14:paraId="1C94AF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cos(t1)*sin(t2 + t3)*sin(t1) - sin(t1)*sin(t2 ...</w:t>
      </w:r>
    </w:p>
    <w:p w14:paraId="0F1EAB2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cos(t1))))/2 - (sin(t1)*(Iyy3*cos(t1)*sin(t2 + t3)*(cos(...</w:t>
      </w:r>
    </w:p>
    <w:p w14:paraId="2699D5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sin(t1) - sin(t1)*cos(t2 + t3)*cos(t1)) + Iyy3*cos(t1)...</w:t>
      </w:r>
    </w:p>
    <w:p w14:paraId="76906A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cos(t1)*sin(t2 + t3)*sin(t1) - sin(t1)*sin(t2 ...</w:t>
      </w:r>
    </w:p>
    <w:p w14:paraId="1D52DBF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cos(t1))))/2 + (l3*m4*sin(t2 + t3)*(cos(t2)*l2 + cos(t2 + ...</w:t>
      </w:r>
    </w:p>
    <w:p w14:paraId="0ECC50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2 + (l3*m5*sin(t2 + t3)*(cos(t2)*l2 + cos(t2 + ...</w:t>
      </w:r>
    </w:p>
    <w:p w14:paraId="4F36D91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2 + (lc3*m3*sin(t2 + t3)*(cos(t2)*l2 + cos(t2 ...</w:t>
      </w:r>
    </w:p>
    <w:p w14:paraId="063414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lc2))/2 - (m4*sin(t2 + t3)*l3*(l3*cos(t2 + t3) + ...</w:t>
      </w:r>
    </w:p>
    <w:p w14:paraId="16F469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5*sin(t2 + t3)*l3*(l3*cos(t2 + t3) + l2*cos...</w:t>
      </w:r>
    </w:p>
    <w:p w14:paraId="398288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3*sin(t2 + t3)*lc2*(lc3*cos(t2 + t3) + l2*cos(t2)))/2 ...</w:t>
      </w:r>
    </w:p>
    <w:p w14:paraId="5FC1A2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m4*cos(t2 + t3)*l3*(l3*sin(t2 + t3) + l2*sin(t2)) - m5*cos(...</w:t>
      </w:r>
    </w:p>
    <w:p w14:paraId="2294F8C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l3*sin(t2 + t3) + l2*sin(t2)) - m3*cos(t2 + ...</w:t>
      </w:r>
    </w:p>
    <w:p w14:paraId="4819B6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sin(t2 + t3) + l2*sin(t2)) - (l3*m4*cos(t1)*cos(t2 + t3)...</w:t>
      </w:r>
    </w:p>
    <w:p w14:paraId="1D8D5AE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sin(t2)*l2 + sin(t2 + t3)*l3))/2 - (l3*m5*cos...</w:t>
      </w:r>
    </w:p>
    <w:p w14:paraId="52E43D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cos(t1)*(sin(t2)*l2 + sin(t2 + t3)...</w:t>
      </w:r>
    </w:p>
    <w:p w14:paraId="190D01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cos(t1)*cos(t2 + t3)*cos(t1)*(sin(t2)*l2 + ...</w:t>
      </w:r>
    </w:p>
    <w:p w14:paraId="22FCB7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c2))/2 - (l3*m4*sin(t1)*cos(t2 + t3)*sin(t1)*...</w:t>
      </w:r>
    </w:p>
    <w:p w14:paraId="54138C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l2 + sin(t2 + t3)*l3))/2 - (l3*m5*sin(...</w:t>
      </w:r>
    </w:p>
    <w:p w14:paraId="0CF884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sin(t1)*(sin(t2)*l2 + sin(t2 + t3)*...</w:t>
      </w:r>
    </w:p>
    <w:p w14:paraId="34F2FD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sin(t1)*cos(t2 + t3)*sin(t1)*(sin(t2)*l2 + sin...</w:t>
      </w:r>
    </w:p>
    <w:p w14:paraId="6906149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c2))/2 + m4*cos(t1)*sin(t2 + t3)*...</w:t>
      </w:r>
    </w:p>
    <w:p w14:paraId="294FFA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l3*cos(t2 + t3) + l2*cos(t2)) + m5*cos(t1)*sin(t2 + ...</w:t>
      </w:r>
    </w:p>
    <w:p w14:paraId="7C39D7A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cos(t1)*(l3*cos(t2 + t3) + l2*cos(t2)) + m3*cos(t1)*sin(t2 ...</w:t>
      </w:r>
    </w:p>
    <w:p w14:paraId="52144F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lc2*cos(t1)*(lc3*cos(t2 + t3) + l2*cos(t2)) + (m4*cos(t1)*cos...</w:t>
      </w:r>
    </w:p>
    <w:p w14:paraId="703BF1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cos(t1)*(l3*sin(t2 + t3) + l2*sin(t2)))/2 + (m5*cos...</w:t>
      </w:r>
    </w:p>
    <w:p w14:paraId="469CF3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l3*cos(t1)*(l3*sin(t2 + t3) + l2*sin(t2)))...</w:t>
      </w:r>
    </w:p>
    <w:p w14:paraId="0E3BD7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3*cos(t1)*cos(t2 + t3)*lc2*cos(t1)*(lc3*sin(t2 + t3) + ...</w:t>
      </w:r>
    </w:p>
    <w:p w14:paraId="28BB02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4*sin(t1)*sin(t2 + t3)*l3*sin(t1)*(l3*cos...</w:t>
      </w:r>
    </w:p>
    <w:p w14:paraId="295D21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 + m5*sin(t1)*sin(t2 + t3)*l3*sin(t1)*...</w:t>
      </w:r>
    </w:p>
    <w:p w14:paraId="74CDB7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 + m3*sin(t1)*sin(t2 + t3)*lc2...</w:t>
      </w:r>
    </w:p>
    <w:p w14:paraId="131002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lc3*cos(t2 + t3) + l2*cos(t2)) + (m4*sin(t1)*cos(t2 + t3)...</w:t>
      </w:r>
    </w:p>
    <w:p w14:paraId="6833D4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l3*sin(t2 + t3) + l2*sin(t2)))/2 + (m5*sin(t1)*cos(t2 ...</w:t>
      </w:r>
    </w:p>
    <w:p w14:paraId="2774BE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l3*sin(t1)*(l3*sin(t2 + t3) + l2*sin(t2)))/2 + (m3*sin(t1)...</w:t>
      </w:r>
    </w:p>
    <w:p w14:paraId="44B2D56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lc2*sin(t1)*(lc3*sin(t2 + t3) + l2*sin(t2)))/2) + ...</w:t>
      </w:r>
    </w:p>
    <w:p w14:paraId="1BB1561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_d^2*((cos(t1)*(Iyy3*sin(t1)*sin(t2 + t3)*(cos(t1)*cos(t2 + ...</w:t>
      </w:r>
    </w:p>
    <w:p w14:paraId="7D4168E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1) - sin(t1)*cos(t2 + t3)*cos(t1)) + Iyy3*sin(t1)*cos(t2 + ...</w:t>
      </w:r>
    </w:p>
    <w:p w14:paraId="516171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sin(t2 + t3)*sin(t1) - sin(t1)*sin(t2 + t3)*cos(t1))))...</w:t>
      </w:r>
    </w:p>
    <w:p w14:paraId="224B4B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1)*(Iyy3*cos(t1)*sin(t2 + t3)*(cos(t1)*cos(t2 + ...</w:t>
      </w:r>
    </w:p>
    <w:p w14:paraId="3D95D8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1) - sin(t1)*cos(t2 + t3)*cos(t1)) + Iyy3*cos(t1)*cos(t2 + ...</w:t>
      </w:r>
    </w:p>
    <w:p w14:paraId="38B05FF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sin(t2 + t3)*sin(t1) - sin(t1)*sin(t2 + t3)*cos(t1))))...</w:t>
      </w:r>
    </w:p>
    <w:p w14:paraId="615DFB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3*m4*cos(t2 + t3)*sin(t2 + t3)*l3)/2 - (l3*m4*sin(t2 + ...</w:t>
      </w:r>
    </w:p>
    <w:p w14:paraId="6D8BA0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2 + t3)*l3)/2 - (l3*m5*cos(t2 + t3)*sin(t2 + t3)...</w:t>
      </w:r>
    </w:p>
    <w:p w14:paraId="20A8FE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sin(t2 + t3)*cos(t2 + t3)*l3)/2 - (lc3*m3*cos...</w:t>
      </w:r>
    </w:p>
    <w:p w14:paraId="0E432D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c2)/2 - (lc3*m3*sin(t2 + t3)...</w:t>
      </w:r>
    </w:p>
    <w:p w14:paraId="42346D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lc2)/2 + (l3*m4*cos(t1)*cos(t2 + t3)*sin(t2 + ...</w:t>
      </w:r>
    </w:p>
    <w:p w14:paraId="705D5C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cos(t1))/2 + (l3*m4*cos(t1)*sin(t2 + t3)*cos(t2 + t3)...</w:t>
      </w:r>
    </w:p>
    <w:p w14:paraId="48C4A6D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5*cos(t1)*cos(t2 + t3)*sin(t2 + t3)...</w:t>
      </w:r>
    </w:p>
    <w:p w14:paraId="3B41F6B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5*cos(t1)*sin(t2 + t3)*cos(t2 + t3)...</w:t>
      </w:r>
    </w:p>
    <w:p w14:paraId="6CA214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c3*m3*cos(t1)*cos(t2 + t3)*sin(t2 + t3)...</w:t>
      </w:r>
    </w:p>
    <w:p w14:paraId="20F4C7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lc3*m3*cos(t1)*sin(t2 + t3)*cos(t2 + t3)...</w:t>
      </w:r>
    </w:p>
    <w:p w14:paraId="69A5835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l3*m4*sin(t1)*cos(t2 + t3)*sin(t2 + t3)...</w:t>
      </w:r>
    </w:p>
    <w:p w14:paraId="0DAD8B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4*sin(t1)*sin(t2 + t3)*cos(t2 + t3)...</w:t>
      </w:r>
    </w:p>
    <w:p w14:paraId="55CFC1B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1)*cos(t2 + t3)*sin(t2 + t3)...</w:t>
      </w:r>
    </w:p>
    <w:p w14:paraId="1E468D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1)*sin(t2 + t3)*cos(t2 + t3)...</w:t>
      </w:r>
    </w:p>
    <w:p w14:paraId="13BCA2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c3*m3*sin(t1)*cos(t2 + t3)*sin(t2 + t3)...</w:t>
      </w:r>
    </w:p>
    <w:p w14:paraId="46C29F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lc3*m3*sin(t1)*sin(t2 + t3)*cos(t2 + t3)...</w:t>
      </w:r>
    </w:p>
    <w:p w14:paraId="3377AA8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t1_d*t2_d*((Iyy3*cos(t1)*sin(t2 + t3)*sin...</w:t>
      </w:r>
    </w:p>
    <w:p w14:paraId="10D590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1))/2 - (Iyy3*sin(t1)*sin(t2 + t3)*sin(t2 + t3)*cos...</w:t>
      </w:r>
    </w:p>
    <w:p w14:paraId="6C1087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Iyy3*cos(t1)*cos(t2 + t3)*cos(t2 + t3)*sin(t1))/2 + ...</w:t>
      </w:r>
    </w:p>
    <w:p w14:paraId="5129E3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1)*cos(t2 + t3)*cos(t2 + t3)*cos(t1))/2 - (l3*m4*cos...</w:t>
      </w:r>
    </w:p>
    <w:p w14:paraId="4EFE2F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sin(t1)*(cos(t2)*l2 + cos(t2 + t3)...</w:t>
      </w:r>
    </w:p>
    <w:p w14:paraId="086604F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4*sin(t1)*cos(t2 + t3)*cos(t1)*(cos(t2)*l2 + ...</w:t>
      </w:r>
    </w:p>
    <w:p w14:paraId="4CD9ED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l3))/2 - (l3*m5*cos(t1)*cos(t2 + t3)*sin(t1)*...</w:t>
      </w:r>
    </w:p>
    <w:p w14:paraId="5F7052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2 + (l3*m5*sin(...</w:t>
      </w:r>
    </w:p>
    <w:p w14:paraId="732BEB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cos(t1)*(cos(t2)*l2 + cos(t2 + t3)*...</w:t>
      </w:r>
    </w:p>
    <w:p w14:paraId="76EEE8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cos(t1)*cos(t2 + t3)*sin(t1)*(cos(t2)*l2 + cos...</w:t>
      </w:r>
    </w:p>
    <w:p w14:paraId="4665D5D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c2))/2 + (lc3*m3*sin(t1)*cos(t2 + t3)*cos(t1)*(cos...</w:t>
      </w:r>
    </w:p>
    <w:p w14:paraId="4BC888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cos(t2 + t3)*lc2))/2 + (m4*cos(t1)*sin...</w:t>
      </w:r>
    </w:p>
    <w:p w14:paraId="672C141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sin(t1)*(l3*sin(t2 + t3) + l2*sin(t2)))/2 - (m4*sin...</w:t>
      </w:r>
    </w:p>
    <w:p w14:paraId="210C9CE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l3*cos(t1)*(l3*sin(t2 + t3) + l2*sin(t2)))...</w:t>
      </w:r>
    </w:p>
    <w:p w14:paraId="7BEB90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5*cos(t1)*sin(t2 + t3)*l3*sin(t1)*(l3*sin(t2 + t3) + ...</w:t>
      </w:r>
    </w:p>
    <w:p w14:paraId="1702FA0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sin(t1)*sin(t2 + t3)*l3*cos(t1)*(l3*sin...</w:t>
      </w:r>
    </w:p>
    <w:p w14:paraId="683F93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sin(t2)))/2 + (m3*cos(t1)*sin(t2 + t3)*lc2*sin...</w:t>
      </w:r>
    </w:p>
    <w:p w14:paraId="6A14DE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lc3*sin(t2 + t3) + l2*sin(t2)))/2 - (m3*sin(t1)*sin(t2 + t3)...</w:t>
      </w:r>
    </w:p>
    <w:p w14:paraId="3DACCBA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lc3*sin(t2 + t3) + l2*sin(t2)))/2) - t1_d*t2_d*((Iyy3*sin(...</w:t>
      </w:r>
    </w:p>
    <w:p w14:paraId="290EB73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1)*sin(t2 + t3)*sin(t1) - sin(t1)*sin(t2 + t3)*cos...</w:t>
      </w:r>
    </w:p>
    <w:p w14:paraId="34978D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Iyy3*cos(t2 + t3)*(cos(t1)*cos(t2 + t3)*sin(t1) - sin...</w:t>
      </w:r>
    </w:p>
    <w:p w14:paraId="350DDDC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cos(t1)))/2 - (l3*m4*cos(t1)*sin(t2 + t3)*sin(t1)*(sin...</w:t>
      </w:r>
    </w:p>
    <w:p w14:paraId="70026E1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2 + (l3*m4*sin(t1)...</w:t>
      </w:r>
    </w:p>
    <w:p w14:paraId="28455A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cos(t1)*(sin(t2)*l2 + sin(t2 + t3)*l3))/2 ...</w:t>
      </w:r>
    </w:p>
    <w:p w14:paraId="07A5BA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5*cos(t1)*sin(t2 + t3)*sin(t1)*(sin(t2)*l2 + sin(t2 + ...</w:t>
      </w:r>
    </w:p>
    <w:p w14:paraId="7BE13C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2 + (l3*m5*sin(t1)*sin(t2 + t3)*cos(t1)*(sin(t2)...</w:t>
      </w:r>
    </w:p>
    <w:p w14:paraId="0ADBF3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3))/2 - (lc3*m3*cos(t1)*sin(t2 + ...</w:t>
      </w:r>
    </w:p>
    <w:p w14:paraId="3306B0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1)*(sin(t2)*l2 + sin(t2 + t3)*lc2))/2 + ...</w:t>
      </w:r>
    </w:p>
    <w:p w14:paraId="22AFF1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1)*sin(t2 + t3)*cos(t1)*(sin(t2)*l2 + sin(t2 + ...</w:t>
      </w:r>
    </w:p>
    <w:p w14:paraId="52D96A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2 - (m4*cos(t1)*cos(t2 + t3)*l3*sin(t1)...</w:t>
      </w:r>
    </w:p>
    <w:p w14:paraId="79E9BC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2 + (m4*sin(t1)*cos(t2 + t3)*...</w:t>
      </w:r>
    </w:p>
    <w:p w14:paraId="16F934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l3*cos(t2 + t3) + l2*cos(t2)))/2 - (m5*cos(t1)*cos(t2 + ...</w:t>
      </w:r>
    </w:p>
    <w:p w14:paraId="717186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sin(t1)*(l3*cos(t2 + t3) + l2*cos(t2)))/2 + (m5*sin(t1)*cos...</w:t>
      </w:r>
    </w:p>
    <w:p w14:paraId="2B4875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cos(t1)*(l3*cos(t2 + t3) + l2*cos(t2)))/2 - (m3*cos...</w:t>
      </w:r>
    </w:p>
    <w:p w14:paraId="15CB34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lc2*sin(t1)*(lc3*cos(t2 + t3) + l2*cos...</w:t>
      </w:r>
    </w:p>
    <w:p w14:paraId="2FA7D4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3*sin(t1)*cos(t2 + t3)*lc2*cos(t1)*(lc3*cos(t2 + ...</w:t>
      </w:r>
    </w:p>
    <w:p w14:paraId="547FD4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4*cos(t1)*sin(t2 + t3)*l3*sin(t1)*...</w:t>
      </w:r>
    </w:p>
    <w:p w14:paraId="4715F4B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2 + t3) + l2*sin(t2)) - m4*sin(t1)*sin(t2 + t3)*l3...</w:t>
      </w:r>
    </w:p>
    <w:p w14:paraId="305996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l3*sin(t2 + t3) + l2*sin(t2)) + m5*cos(t1)*sin(t2 + t3)...</w:t>
      </w:r>
    </w:p>
    <w:p w14:paraId="77E02E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l3*sin(t2 + t3) + l2*sin(t2)) - m5*sin(t1)*sin(t2 + ...</w:t>
      </w:r>
    </w:p>
    <w:p w14:paraId="6E7124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cos(t1)*(l3*sin(t2 + t3) + l2*sin(t2)) + m3*cos(t1)*sin(...</w:t>
      </w:r>
    </w:p>
    <w:p w14:paraId="0584BB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c2*sin(t1)*(lc3*sin(t2 + t3) + l2*sin(t2)) - m3*sin(t1)...</w:t>
      </w:r>
    </w:p>
    <w:p w14:paraId="5014DE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c2*cos(t1)*(lc3*sin(t2 + t3) + l2*sin(t2))) + ...</w:t>
      </w:r>
    </w:p>
    <w:p w14:paraId="4BB5A1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_d*t3_d*((cos(t1)*(Iyy3*sin(t1)*sin(t2 + t3)*(cos(t1)*cos...</w:t>
      </w:r>
    </w:p>
    <w:p w14:paraId="120E96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1) - sin(t1)*cos(t2 + t3)*cos(t1)) + Iyy3*sin(t1)*cos(...</w:t>
      </w:r>
    </w:p>
    <w:p w14:paraId="54B99E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1)*sin(t2 + t3)*sin(t1) - sin(t1)*sin(t2 + t3)*cos...</w:t>
      </w:r>
    </w:p>
    <w:p w14:paraId="6FF4778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sin(t1)*(Iyy3*cos(t1)*sin(t2 + t3)*(cos(t1)*cos...</w:t>
      </w:r>
    </w:p>
    <w:p w14:paraId="1099AB6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1) - sin(t1)*cos(t2 + t3)*cos(t1)) + Iyy3*cos(t1)*cos(...</w:t>
      </w:r>
    </w:p>
    <w:p w14:paraId="7251DE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1)*sin(t2 + t3)*sin(t1) - sin(t1)*sin(t2 + t3)*cos...</w:t>
      </w:r>
    </w:p>
    <w:p w14:paraId="49D731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l3*m4*sin(t2 + t3)*(cos(t2)*l2 + cos(t2 + t3)...</w:t>
      </w:r>
    </w:p>
    <w:p w14:paraId="5F8BAE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sin(t2 + t3)*(cos(t2)*l2 + cos(t2 + ...</w:t>
      </w:r>
    </w:p>
    <w:p w14:paraId="0CA2950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2 + (lc3*m3*sin(t2 + t3)*(cos(t2)*l2 + cos(t2 + ...</w:t>
      </w:r>
    </w:p>
    <w:p w14:paraId="543B09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2 - l3*m4*cos(t2 + t3)*sin(t2 + t3)*l3 - ...</w:t>
      </w:r>
    </w:p>
    <w:p w14:paraId="77E382A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2 + t3)*cos(t2 + t3)*l3)/2 - l3*m5*cos(t2 + ...</w:t>
      </w:r>
    </w:p>
    <w:p w14:paraId="6E19797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2 + t3)*l3 - (l3*m5*sin(t2 + t3)*cos(t2 + t3)*l3)...</w:t>
      </w:r>
    </w:p>
    <w:p w14:paraId="6255E1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c3*m3*cos(t2 + t3)*sin(t2 + t3)*lc2 - (lc3*m3*sin(t2 + ...</w:t>
      </w:r>
    </w:p>
    <w:p w14:paraId="13ADAE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2 + t3)*lc2)/2 - (l3*m4*cos(t1)*cos(t2 + t3)*cos(t1)*(sin...</w:t>
      </w:r>
    </w:p>
    <w:p w14:paraId="09160F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2 - (l3*m5*cos(t1)...</w:t>
      </w:r>
    </w:p>
    <w:p w14:paraId="2E638F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cos(t1)*(sin(t2)*l2 + sin(t2 + t3)*l3))/2 ...</w:t>
      </w:r>
    </w:p>
    <w:p w14:paraId="3C7D4C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3*m3*cos(t1)*cos(t2 + t3)*cos(t1)*(sin(t2)*l2 + sin(t2 + ...</w:t>
      </w:r>
    </w:p>
    <w:p w14:paraId="2DF42C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2 - (l3*m4*sin(t1)*cos(t2 + t3)*sin(t1)*(sin(t2)...</w:t>
      </w:r>
    </w:p>
    <w:p w14:paraId="0B636EF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3))/2 - (l3*m5*sin(t1)*cos(t2 + t3)...</w:t>
      </w:r>
    </w:p>
    <w:p w14:paraId="00A422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2)*l2 + sin(t2 + t3)*l3))/2 - ...</w:t>
      </w:r>
    </w:p>
    <w:p w14:paraId="33C44B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1)*cos(t2 + t3)*sin(t1)*(sin(t2)*l2 + sin(t2 + ...</w:t>
      </w:r>
    </w:p>
    <w:p w14:paraId="0C98CB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2 + (l3*m4*cos(t1)*cos(t2 + t3)*sin(t2 + t3)...</w:t>
      </w:r>
    </w:p>
    <w:p w14:paraId="5CB839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4*cos(t1)*sin(t2 + t3)*cos(t2 + t3)*...</w:t>
      </w:r>
    </w:p>
    <w:p w14:paraId="227788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 + (l3*m5*cos(t1)*cos(t2 + t3)*sin(t2 + t3)*l3...</w:t>
      </w:r>
    </w:p>
    <w:p w14:paraId="5EA92C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2 + l3*m5*cos(t1)*sin(t2 + t3)*cos(t2 + t3)*l3*cos...</w:t>
      </w:r>
    </w:p>
    <w:p w14:paraId="1B27EB1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lc3*m3*cos(t1)*cos(t2 + t3)*sin(t2 + t3)*lc2*cos(t1))...</w:t>
      </w:r>
    </w:p>
    <w:p w14:paraId="6573BE6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c3*m3*cos(t1)*sin(t2 + t3)*cos(t2 + t3)*lc2*cos(t1) + ...</w:t>
      </w:r>
    </w:p>
    <w:p w14:paraId="245C73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1)*cos(t2 + t3)*sin(t2 + t3)*l3*sin(t1))/2 + ...</w:t>
      </w:r>
    </w:p>
    <w:p w14:paraId="09D429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1)*sin(t2 + t3)*cos(t2 + t3)*l3*sin(t1) + ...</w:t>
      </w:r>
    </w:p>
    <w:p w14:paraId="2B4A5C5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1)*cos(t2 + t3)*sin(t2 + t3)*l3*sin(t1))/2 + ...</w:t>
      </w:r>
    </w:p>
    <w:p w14:paraId="5EC53A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1)*sin(t2 + t3)*cos(t2 + t3)*l3*sin(t1) + ...</w:t>
      </w:r>
    </w:p>
    <w:p w14:paraId="4F6F1D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1)*cos(t2 + t3)*sin(t2 + t3)*lc2*sin(t1))/2 + ...</w:t>
      </w:r>
    </w:p>
    <w:p w14:paraId="74D157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1)*sin(t2 + t3)*cos(t2 + t3)*lc2*sin(t1)) - ...</w:t>
      </w:r>
    </w:p>
    <w:p w14:paraId="1E14B11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t3_d*((Iyy3*cos(t1)*sin(t2 + t3)*sin(t2 + t3)*sin(t1))/2 - ...</w:t>
      </w:r>
    </w:p>
    <w:p w14:paraId="1AD9AE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1)*sin(t2 + t3)*sin(t2 + t3)*cos(t1))/2 - (Iyy3*cos(...</w:t>
      </w:r>
    </w:p>
    <w:p w14:paraId="2C033A2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cos(t2 + t3)*sin(t1))/2 + (Iyy3*sin(t1)*cos(...</w:t>
      </w:r>
    </w:p>
    <w:p w14:paraId="12DA69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cos(t1))/2 - (l3*m4*cos(t1)*cos(t2 + t3)*sin(t1)*...</w:t>
      </w:r>
    </w:p>
    <w:p w14:paraId="60196E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2 + (l3*m4*sin(...</w:t>
      </w:r>
    </w:p>
    <w:p w14:paraId="4AA1E8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cos(t1)*(cos(t2)*l2 + cos(t2 + t3)*...</w:t>
      </w:r>
    </w:p>
    <w:p w14:paraId="40516B8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cos(t1)*cos(t2 + t3)*sin(t1)*(cos(t2)*l2 + cos...</w:t>
      </w:r>
    </w:p>
    <w:p w14:paraId="0E963A1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2 + (l3*m5*sin(t1)*cos(t2 + t3)*cos(t1)*(cos...</w:t>
      </w:r>
    </w:p>
    <w:p w14:paraId="343E37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cos(t2 + t3)*l3))/2 - (lc3*m3*cos(t1)...</w:t>
      </w:r>
    </w:p>
    <w:p w14:paraId="51E412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sin(t1)*(cos(t2)*l2 + cos(t2 + t3)*lc2))...</w:t>
      </w:r>
    </w:p>
    <w:p w14:paraId="35A598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c3*m3*sin(t1)*cos(t2 + t3)*cos(t1)*(cos(t2)*l2 + cos(...</w:t>
      </w:r>
    </w:p>
    <w:p w14:paraId="2CCAF51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c2))/2 + (l3*m4*cos(t1)*sin(t2 + t3)*sin(t2 ...</w:t>
      </w:r>
    </w:p>
    <w:p w14:paraId="01298D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l3*sin(t1))/2 - (l3*m4*sin(t1)*sin(t2 + t3)*sin(t2 + ...</w:t>
      </w:r>
    </w:p>
    <w:p w14:paraId="321CFA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cos(t1))/2 + (l3*m5*cos(t1)*sin(t2 + t3)*sin(t2 + t3)...</w:t>
      </w:r>
    </w:p>
    <w:p w14:paraId="1CB9BB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1)*sin(t2 + t3)*sin(t2 + t3)...</w:t>
      </w:r>
    </w:p>
    <w:p w14:paraId="1C60B6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c3*m3*cos(t1)*sin(t2 + t3)*sin(t2 + t3)...</w:t>
      </w:r>
    </w:p>
    <w:p w14:paraId="4543FB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lc3*m3*sin(t1)*sin(t2 + t3)*sin(t2 + t3)...</w:t>
      </w:r>
    </w:p>
    <w:p w14:paraId="5C0717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t2_d*t3_d*((cos(t1)*(Iyy3*sin(t1)*sin(t2 + ...</w:t>
      </w:r>
    </w:p>
    <w:p w14:paraId="171E0D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cos(t2 + t3)*sin(t1) - sin(t1)*cos(t2 + t3)*cos(t1)) + ...</w:t>
      </w:r>
    </w:p>
    <w:p w14:paraId="76F30C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1)*cos(t2 + t3)*(cos(t1)*sin(t2 + t3)*sin(t1) - sin...</w:t>
      </w:r>
    </w:p>
    <w:p w14:paraId="654051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cos(t1))))/2 - (sin(t1)*(Iyy3*cos(t1)*sin(t2 + ...</w:t>
      </w:r>
    </w:p>
    <w:p w14:paraId="6F7400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cos(t2 + t3)*sin(t1) - sin(t1)*cos(t2 + t3)*cos(t1)) + ...</w:t>
      </w:r>
    </w:p>
    <w:p w14:paraId="504509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cos(t1)*cos(t2 + t3)*(cos(t1)*sin(t2 + t3)*sin(t1) - sin...</w:t>
      </w:r>
    </w:p>
    <w:p w14:paraId="0392A7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2 + t3)*cos(t1))))/2 - (m4*sin(t2 + t3)*l3*(l3*cos...</w:t>
      </w:r>
    </w:p>
    <w:p w14:paraId="2C24EA5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2 - (m5*sin(t2 + t3)*l3*(l3*cos(t2 + t3) + ...</w:t>
      </w:r>
    </w:p>
    <w:p w14:paraId="1F3F59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sin(t2 + t3)*lc2*(lc3*cos(t2 + t3) + l2*cos...</w:t>
      </w:r>
    </w:p>
    <w:p w14:paraId="5C5C8FA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l3*m4*cos(t2 + t3)*sin(t2 + t3)*l3)/2 - (l3*m5*cos(...</w:t>
      </w:r>
    </w:p>
    <w:p w14:paraId="65FEFFE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3)/2 - (lc3*m3*cos(t2 + t3)*sin(t2 + ...</w:t>
      </w:r>
    </w:p>
    <w:p w14:paraId="02AC61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2 + (m4*cos(t1)*cos(t2 + t3)*l3*cos(t1)*...</w:t>
      </w:r>
    </w:p>
    <w:p w14:paraId="2A167C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2 + t3) + l2*sin(t2)))/2 + (m5*cos(t1)*cos(t2 + t3)*...</w:t>
      </w:r>
    </w:p>
    <w:p w14:paraId="3BBB30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l3*sin(t2 + t3) + l2*sin(t2)))/2 + (m3*cos(t1)*cos(t2 + ...</w:t>
      </w:r>
    </w:p>
    <w:p w14:paraId="174196C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cos(t1)*(lc3*sin(t2 + t3) + l2*sin(t2)))/2 + (m4*sin(t1)...</w:t>
      </w:r>
    </w:p>
    <w:p w14:paraId="4A42A4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l3*sin(t1)*(l3*sin(t2 + t3) + l2*sin(t2)))/2 + ...</w:t>
      </w:r>
    </w:p>
    <w:p w14:paraId="79BB982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sin(t1)*cos(t2 + t3)*l3*sin(t1)*(l3*sin(t2 + t3) + l2*sin...</w:t>
      </w:r>
    </w:p>
    <w:p w14:paraId="2CCA447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3*sin(t1)*cos(t2 + t3)*lc2*sin(t1)*(lc3*sin(t2 + ...</w:t>
      </w:r>
    </w:p>
    <w:p w14:paraId="66B1CA7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l3*m4*cos(t1)*sin(t2 + t3)*cos(t2 + t3)...</w:t>
      </w:r>
    </w:p>
    <w:p w14:paraId="4DB148B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5*cos(t1)*sin(t2 + t3)*cos(t2 + t3)...</w:t>
      </w:r>
    </w:p>
    <w:p w14:paraId="254071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c3*m3*cos(t1)*sin(t2 + t3)*cos(t2 + t3)...</w:t>
      </w:r>
    </w:p>
    <w:p w14:paraId="344092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l3*m4*sin(t1)*sin(t2 + t3)*cos(t2 + t3)...</w:t>
      </w:r>
    </w:p>
    <w:p w14:paraId="2C4B67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1)*sin(t2 + t3)*cos(t2 + t3)...</w:t>
      </w:r>
    </w:p>
    <w:p w14:paraId="63D28F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c3*m3*sin(t1)*sin(t2 + t3)*cos(t2 + t3)...</w:t>
      </w:r>
    </w:p>
    <w:p w14:paraId="1FDA2A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t1_d*t3_d*((Iyy3*sin(t2 + t3)*(cos(t1)*sin...</w:t>
      </w:r>
    </w:p>
    <w:p w14:paraId="0F9005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1) - sin(t1)*sin(t2 + t3)*cos(t1)))/2 - (Iyy3*cos(t2 + ...</w:t>
      </w:r>
    </w:p>
    <w:p w14:paraId="233A03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cos(t2 + t3)*sin(t1) - sin(t1)*cos(t2 + t3)*cos(t1)))...</w:t>
      </w:r>
    </w:p>
    <w:p w14:paraId="03AEA4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4*cos(t1)*cos(t2 + t3)*l3*sin(t1)*(l3*cos(t2 + t3) + ...</w:t>
      </w:r>
    </w:p>
    <w:p w14:paraId="5DEACFB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4*sin(t1)*cos(t2 + t3)*l3*cos(t1)*(l3*cos...</w:t>
      </w:r>
    </w:p>
    <w:p w14:paraId="142EB4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2 - (m5*cos(t1)*cos(t2 + t3)*l3*sin...</w:t>
      </w:r>
    </w:p>
    <w:p w14:paraId="5EDA43A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l3*cos(t2 + t3) + l2*cos(t2)))/2 + (m5*sin(t1)*cos(t2 + t3)...</w:t>
      </w:r>
    </w:p>
    <w:p w14:paraId="766361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l3*cos(t2 + t3) + l2*cos(t2)))/2 - (m3*cos(t1)*cos(t2 ...</w:t>
      </w:r>
    </w:p>
    <w:p w14:paraId="5D8EE6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lc2*sin(t1)*(lc3*cos(t2 + t3) + l2*cos(t2)))/2 + (m3*sin(t1)...</w:t>
      </w:r>
    </w:p>
    <w:p w14:paraId="4E27A7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lc2*cos(t1)*(lc3*cos(t2 + t3) + l2*cos(t2)))/2 + ...</w:t>
      </w:r>
    </w:p>
    <w:p w14:paraId="625ED6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1)*sin(t2 + t3)*sin(t2 + t3)*l3*sin(t1))/2 - ...</w:t>
      </w:r>
    </w:p>
    <w:p w14:paraId="6B4C16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1)*sin(t2 + t3)*sin(t2 + t3)*l3*cos(t1))/2 + ...</w:t>
      </w:r>
    </w:p>
    <w:p w14:paraId="60F4F6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cos(t1)*sin(t2 + t3)*sin(t2 + t3)*l3*sin(t1))/2 - ...</w:t>
      </w:r>
    </w:p>
    <w:p w14:paraId="308F90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1)*sin(t2 + t3)*sin(t2 + t3)*l3*cos(t1))/2 + ...</w:t>
      </w:r>
    </w:p>
    <w:p w14:paraId="0EB331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cos(t1)*sin(t2 + t3)*sin(t2 + t3)*lc2*sin(t1))/2 - ...</w:t>
      </w:r>
    </w:p>
    <w:p w14:paraId="0B7980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1)*sin(t2 + t3)*sin(t2 + t3)*lc2*cos(t1))/2)</w:t>
      </w:r>
    </w:p>
    <w:p w14:paraId="4F3BB0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FE8AD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4 = 0;</w:t>
      </w:r>
    </w:p>
    <w:p w14:paraId="5C44D0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5 = 0;</w:t>
      </w:r>
    </w:p>
    <w:p w14:paraId="56F7F3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140050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INH D</w:t>
      </w:r>
    </w:p>
    <w:p w14:paraId="100D0F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 = [D11 D12 D13 D14 D15;...</w:t>
      </w:r>
    </w:p>
    <w:p w14:paraId="60259D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1 D22 D23 D24 D25;...</w:t>
      </w:r>
    </w:p>
    <w:p w14:paraId="1E160A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1 D32 D33 D34 D35;...</w:t>
      </w:r>
    </w:p>
    <w:p w14:paraId="4EA917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1 D42 D43 D44 D45;...</w:t>
      </w:r>
    </w:p>
    <w:p w14:paraId="47F044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1 D52 D53 D54 D55;];</w:t>
      </w:r>
    </w:p>
    <w:p w14:paraId="678B9B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1EC82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INH V</w:t>
      </w:r>
    </w:p>
    <w:p w14:paraId="195EA0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 = [V1; V2; V3; V4; V5;]</w:t>
      </w:r>
    </w:p>
    <w:p w14:paraId="5E34FE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20BA84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INH tau</w:t>
      </w:r>
    </w:p>
    <w:p w14:paraId="0443BE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au = D*q_dd + V + G</w:t>
      </w:r>
    </w:p>
    <w:p w14:paraId="35F8C6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au = D*q_dd + V + G</w:t>
      </w:r>
    </w:p>
    <w:p w14:paraId="23F643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99222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fprintf(fileID, '%f,%f,%f,%f,%f,%f\n', i, tau(1), tau(2), tau(3), tau(4), tau(5));</w:t>
      </w:r>
    </w:p>
    <w:p w14:paraId="3639A5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MOMENT PLOT</w:t>
      </w:r>
    </w:p>
    <w:p w14:paraId="5C80CA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i,tau(1),'.r'); xlabel('Time (s)'); ylabel('Tau1 (Nm)');</w:t>
      </w:r>
    </w:p>
    <w:p w14:paraId="53ECAA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i,tau(2),'.g'); xlabel('Time (s)'); ylabel('Tau2 (Nm)');</w:t>
      </w:r>
    </w:p>
    <w:p w14:paraId="395FD9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i,tau(3),'.b'); xlabel('Time (s)'); ylabel('Tau3 (Nm)');</w:t>
      </w:r>
    </w:p>
    <w:p w14:paraId="2D1881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i,tau(4),'*r'); xlabel('Time (s)'); ylabel('Tau4 (Nm)');</w:t>
      </w:r>
    </w:p>
    <w:p w14:paraId="202367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i,tau(5),'.m'); xlabel('Time (s)'); ylabel('Tau5 (Nm)');</w:t>
      </w:r>
    </w:p>
    <w:p w14:paraId="0934CE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hold on</w:t>
      </w:r>
    </w:p>
    <w:p w14:paraId="49F495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rid on</w:t>
      </w:r>
    </w:p>
    <w:p w14:paraId="41B3BA96" w14:textId="097E90BA" w:rsidR="00633D1E" w:rsidRPr="00F32999" w:rsidRDefault="00633D1E" w:rsidP="00633D1E">
      <w:pPr>
        <w:autoSpaceDE w:val="0"/>
        <w:autoSpaceDN w:val="0"/>
        <w:adjustRightInd w:val="0"/>
        <w:spacing w:after="0" w:line="240" w:lineRule="auto"/>
        <w:jc w:val="both"/>
        <w:rPr>
          <w:rFonts w:cs="Times New Roman"/>
          <w:noProof w:val="0"/>
          <w:kern w:val="0"/>
          <w:szCs w:val="26"/>
          <w:lang w:val="vi-VN"/>
        </w:rPr>
      </w:pPr>
      <w:r w:rsidRPr="00F32999">
        <w:rPr>
          <w:rFonts w:cs="Times New Roman"/>
          <w:noProof w:val="0"/>
          <w:kern w:val="0"/>
          <w:szCs w:val="26"/>
        </w:rPr>
        <w:t>end</w:t>
      </w:r>
    </w:p>
    <w:p w14:paraId="52951D4F" w14:textId="77777777" w:rsidR="00D4342A" w:rsidRPr="00F32999" w:rsidRDefault="00D4342A" w:rsidP="00633D1E">
      <w:pPr>
        <w:autoSpaceDE w:val="0"/>
        <w:autoSpaceDN w:val="0"/>
        <w:adjustRightInd w:val="0"/>
        <w:spacing w:after="0" w:line="240" w:lineRule="auto"/>
        <w:jc w:val="both"/>
        <w:rPr>
          <w:rFonts w:cs="Times New Roman"/>
          <w:noProof w:val="0"/>
          <w:kern w:val="0"/>
          <w:szCs w:val="26"/>
          <w:lang w:val="vi-VN"/>
        </w:rPr>
      </w:pPr>
    </w:p>
    <w:p w14:paraId="2CECFDDC" w14:textId="10CD9F68" w:rsidR="00D4342A" w:rsidRPr="00F32999" w:rsidRDefault="00D4342A" w:rsidP="00633D1E">
      <w:pPr>
        <w:autoSpaceDE w:val="0"/>
        <w:autoSpaceDN w:val="0"/>
        <w:adjustRightInd w:val="0"/>
        <w:spacing w:after="0" w:line="240" w:lineRule="auto"/>
        <w:jc w:val="both"/>
        <w:rPr>
          <w:rFonts w:cs="Times New Roman"/>
          <w:b/>
          <w:bCs/>
          <w:noProof w:val="0"/>
          <w:kern w:val="0"/>
          <w:szCs w:val="26"/>
          <w:lang w:val="vi-VN"/>
        </w:rPr>
      </w:pPr>
      <w:r w:rsidRPr="00F32999">
        <w:rPr>
          <w:rFonts w:cs="Times New Roman"/>
          <w:b/>
          <w:bCs/>
          <w:noProof w:val="0"/>
          <w:kern w:val="0"/>
          <w:szCs w:val="26"/>
          <w:lang w:val="vi-VN"/>
        </w:rPr>
        <w:t>[Matlab] Xây dựng mô hình điều khiển cho cánh tay robot</w:t>
      </w:r>
    </w:p>
    <w:p w14:paraId="49866073" w14:textId="77777777" w:rsidR="00D4342A" w:rsidRPr="00F32999" w:rsidRDefault="00D4342A" w:rsidP="00633D1E">
      <w:pPr>
        <w:autoSpaceDE w:val="0"/>
        <w:autoSpaceDN w:val="0"/>
        <w:adjustRightInd w:val="0"/>
        <w:spacing w:after="0" w:line="240" w:lineRule="auto"/>
        <w:jc w:val="both"/>
        <w:rPr>
          <w:rFonts w:cs="Times New Roman"/>
          <w:b/>
          <w:bCs/>
          <w:noProof w:val="0"/>
          <w:kern w:val="0"/>
          <w:szCs w:val="26"/>
          <w:lang w:val="vi-VN"/>
        </w:rPr>
      </w:pPr>
    </w:p>
    <w:p w14:paraId="658BFC22" w14:textId="3E350307" w:rsidR="00D4342A" w:rsidRPr="00F32999" w:rsidRDefault="00D4342A" w:rsidP="00D4342A">
      <w:pPr>
        <w:spacing w:line="360" w:lineRule="auto"/>
        <w:jc w:val="both"/>
        <w:rPr>
          <w:rFonts w:cs="Times New Roman"/>
          <w:szCs w:val="26"/>
        </w:rPr>
      </w:pPr>
      <w:r w:rsidRPr="00F32999">
        <w:rPr>
          <w:rFonts w:cs="Times New Roman"/>
          <w:szCs w:val="26"/>
        </w:rPr>
        <w:t>Matlab cũng hỗ trợ chúng ta trong việc xây dựng GUI để điều khiển bằng chức năng GUIDE trong Matlab:</w:t>
      </w:r>
    </w:p>
    <w:p w14:paraId="4654A18F" w14:textId="77777777" w:rsidR="00D4342A" w:rsidRPr="00F32999" w:rsidRDefault="00D4342A" w:rsidP="00D4342A">
      <w:pPr>
        <w:spacing w:line="360" w:lineRule="auto"/>
        <w:ind w:left="720"/>
        <w:jc w:val="center"/>
        <w:rPr>
          <w:rFonts w:cs="Times New Roman"/>
          <w:szCs w:val="26"/>
        </w:rPr>
      </w:pPr>
      <w:r w:rsidRPr="00F32999">
        <w:rPr>
          <w:rFonts w:cs="Times New Roman"/>
          <w:szCs w:val="26"/>
        </w:rPr>
        <w:drawing>
          <wp:inline distT="0" distB="0" distL="0" distR="0" wp14:anchorId="53EB8FD0" wp14:editId="7714ACCC">
            <wp:extent cx="2643643" cy="2534101"/>
            <wp:effectExtent l="0" t="0" r="4445" b="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688"/>
                    <a:stretch>
                      <a:fillRect/>
                    </a:stretch>
                  </pic:blipFill>
                  <pic:spPr>
                    <a:xfrm>
                      <a:off x="0" y="0"/>
                      <a:ext cx="2652630" cy="2542716"/>
                    </a:xfrm>
                    <a:prstGeom prst="rect">
                      <a:avLst/>
                    </a:prstGeom>
                  </pic:spPr>
                </pic:pic>
              </a:graphicData>
            </a:graphic>
          </wp:inline>
        </w:drawing>
      </w:r>
    </w:p>
    <w:p w14:paraId="37C6B26E" w14:textId="7BC6C359" w:rsidR="00D4342A" w:rsidRPr="00F32999" w:rsidRDefault="00D4342A" w:rsidP="00D4342A">
      <w:pPr>
        <w:spacing w:line="360" w:lineRule="auto"/>
        <w:ind w:left="720"/>
        <w:jc w:val="center"/>
        <w:rPr>
          <w:rFonts w:cs="Times New Roman"/>
          <w:szCs w:val="26"/>
        </w:rPr>
      </w:pPr>
      <w:r w:rsidRPr="00F32999">
        <w:rPr>
          <w:rFonts w:cs="Times New Roman"/>
          <w:szCs w:val="26"/>
        </w:rPr>
        <w:t>Tạo GUI điều khiển robot</w:t>
      </w:r>
    </w:p>
    <w:p w14:paraId="5CB80ABD" w14:textId="77777777" w:rsidR="00D4342A" w:rsidRPr="00F32999" w:rsidRDefault="00D4342A" w:rsidP="00D4342A">
      <w:pPr>
        <w:spacing w:line="360" w:lineRule="auto"/>
        <w:jc w:val="both"/>
        <w:rPr>
          <w:rFonts w:cs="Times New Roman"/>
          <w:szCs w:val="26"/>
        </w:rPr>
      </w:pPr>
      <w:r w:rsidRPr="00F32999">
        <w:rPr>
          <w:rFonts w:cs="Times New Roman"/>
          <w:szCs w:val="26"/>
        </w:rPr>
        <w:t>Từ đó, ta sẽ có được một giao diện cho phép chúng ta thiết kế bộ điều khiển.</w:t>
      </w:r>
    </w:p>
    <w:p w14:paraId="394221DE" w14:textId="77777777" w:rsidR="00D4342A" w:rsidRPr="00F32999" w:rsidRDefault="00D4342A">
      <w:pPr>
        <w:pStyle w:val="ListParagraph"/>
        <w:numPr>
          <w:ilvl w:val="0"/>
          <w:numId w:val="70"/>
        </w:numPr>
        <w:spacing w:line="360" w:lineRule="auto"/>
        <w:jc w:val="both"/>
        <w:rPr>
          <w:rFonts w:cs="Times New Roman"/>
          <w:szCs w:val="26"/>
        </w:rPr>
      </w:pPr>
      <w:r w:rsidRPr="00F32999">
        <w:rPr>
          <w:rFonts w:cs="Times New Roman"/>
          <w:szCs w:val="26"/>
        </w:rPr>
        <w:t>Slider: Điều chỉnh góc quay của các khớp từ 1 đến 5.</w:t>
      </w:r>
    </w:p>
    <w:p w14:paraId="391A2035" w14:textId="77777777" w:rsidR="00D4342A" w:rsidRPr="00F32999" w:rsidRDefault="00D4342A">
      <w:pPr>
        <w:pStyle w:val="ListParagraph"/>
        <w:numPr>
          <w:ilvl w:val="0"/>
          <w:numId w:val="70"/>
        </w:numPr>
        <w:spacing w:line="360" w:lineRule="auto"/>
        <w:jc w:val="both"/>
        <w:rPr>
          <w:rFonts w:cs="Times New Roman"/>
          <w:szCs w:val="26"/>
        </w:rPr>
      </w:pPr>
      <w:r w:rsidRPr="00F32999">
        <w:rPr>
          <w:rFonts w:cs="Times New Roman"/>
          <w:szCs w:val="26"/>
        </w:rPr>
        <w:t>P</w:t>
      </w:r>
      <w:r w:rsidRPr="00F32999">
        <w:rPr>
          <w:rFonts w:cs="Times New Roman"/>
          <w:szCs w:val="26"/>
          <w:vertAlign w:val="subscript"/>
        </w:rPr>
        <w:t>x</w:t>
      </w:r>
      <w:r w:rsidRPr="00F32999">
        <w:rPr>
          <w:rFonts w:cs="Times New Roman"/>
          <w:szCs w:val="26"/>
        </w:rPr>
        <w:t>, P</w:t>
      </w:r>
      <w:r w:rsidRPr="00F32999">
        <w:rPr>
          <w:rFonts w:cs="Times New Roman"/>
          <w:szCs w:val="26"/>
          <w:vertAlign w:val="subscript"/>
        </w:rPr>
        <w:t>y</w:t>
      </w:r>
      <w:r w:rsidRPr="00F32999">
        <w:rPr>
          <w:rFonts w:cs="Times New Roman"/>
          <w:szCs w:val="26"/>
        </w:rPr>
        <w:t>, P</w:t>
      </w:r>
      <w:r w:rsidRPr="00F32999">
        <w:rPr>
          <w:rFonts w:cs="Times New Roman"/>
          <w:szCs w:val="26"/>
          <w:vertAlign w:val="subscript"/>
        </w:rPr>
        <w:t>z</w:t>
      </w:r>
      <w:r w:rsidRPr="00F32999">
        <w:rPr>
          <w:rFonts w:cs="Times New Roman"/>
          <w:szCs w:val="26"/>
        </w:rPr>
        <w:t>: Hiển thị vị trí hiện tại/mong muốn của đầu tay gắp.</w:t>
      </w:r>
    </w:p>
    <w:p w14:paraId="3A5273EF" w14:textId="77777777" w:rsidR="00D4342A" w:rsidRPr="00F32999" w:rsidRDefault="00D4342A">
      <w:pPr>
        <w:pStyle w:val="ListParagraph"/>
        <w:numPr>
          <w:ilvl w:val="0"/>
          <w:numId w:val="70"/>
        </w:numPr>
        <w:spacing w:line="360" w:lineRule="auto"/>
        <w:jc w:val="both"/>
        <w:rPr>
          <w:rFonts w:cs="Times New Roman"/>
          <w:szCs w:val="26"/>
        </w:rPr>
      </w:pPr>
      <w:r w:rsidRPr="00F32999">
        <w:rPr>
          <w:rFonts w:cs="Times New Roman"/>
          <w:szCs w:val="26"/>
        </w:rPr>
        <w:t>Nút nhấn MoveL, MoveC: thực hiện những chức năng mong muốn.</w:t>
      </w:r>
    </w:p>
    <w:p w14:paraId="08367A22" w14:textId="77777777" w:rsidR="00D4342A" w:rsidRPr="00F32999" w:rsidRDefault="00D4342A" w:rsidP="00D4342A">
      <w:pPr>
        <w:jc w:val="center"/>
        <w:rPr>
          <w:rFonts w:cs="Times New Roman"/>
          <w:szCs w:val="26"/>
        </w:rPr>
      </w:pPr>
      <w:r w:rsidRPr="00F32999">
        <w:rPr>
          <w:rFonts w:cs="Times New Roman"/>
        </w:rPr>
        <w:drawing>
          <wp:inline distT="0" distB="0" distL="0" distR="0" wp14:anchorId="04664AAA" wp14:editId="6F732272">
            <wp:extent cx="2758279" cy="1825209"/>
            <wp:effectExtent l="0" t="0" r="4445" b="3810"/>
            <wp:docPr id="1145753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95543" name=""/>
                    <pic:cNvPicPr/>
                  </pic:nvPicPr>
                  <pic:blipFill>
                    <a:blip r:embed="rId138"/>
                    <a:stretch>
                      <a:fillRect/>
                    </a:stretch>
                  </pic:blipFill>
                  <pic:spPr>
                    <a:xfrm>
                      <a:off x="0" y="0"/>
                      <a:ext cx="2763710" cy="1828803"/>
                    </a:xfrm>
                    <a:prstGeom prst="rect">
                      <a:avLst/>
                    </a:prstGeom>
                  </pic:spPr>
                </pic:pic>
              </a:graphicData>
            </a:graphic>
          </wp:inline>
        </w:drawing>
      </w:r>
    </w:p>
    <w:p w14:paraId="47690AFF" w14:textId="77777777" w:rsidR="00D4342A" w:rsidRPr="00F32999" w:rsidRDefault="00D4342A" w:rsidP="00D4342A">
      <w:pPr>
        <w:spacing w:line="360" w:lineRule="auto"/>
        <w:jc w:val="both"/>
        <w:rPr>
          <w:rFonts w:cs="Times New Roman"/>
          <w:szCs w:val="26"/>
        </w:rPr>
      </w:pPr>
      <w:r w:rsidRPr="00F32999">
        <w:rPr>
          <w:rFonts w:cs="Times New Roman"/>
          <w:szCs w:val="26"/>
        </w:rPr>
        <w:t>Matlab sẽ tạo ra một file.m để ta có thể thao tác trực tiếp lên code (Timer, cập nhật giá trị Real-time, thực thi chức năng của nút nhấn…)</w:t>
      </w:r>
      <w:r w:rsidRPr="00F32999">
        <w:rPr>
          <w:rFonts w:cs="Times New Roman"/>
        </w:rPr>
        <w:t xml:space="preserve"> </w:t>
      </w:r>
    </w:p>
    <w:p w14:paraId="51B6BECD" w14:textId="44B966E5" w:rsidR="00633D1E" w:rsidRPr="00F32999" w:rsidRDefault="00D4342A" w:rsidP="00D4342A">
      <w:pPr>
        <w:spacing w:line="360" w:lineRule="auto"/>
        <w:ind w:left="720"/>
        <w:jc w:val="center"/>
        <w:rPr>
          <w:rFonts w:cs="Times New Roman"/>
          <w:b/>
          <w:bCs/>
          <w:color w:val="000000" w:themeColor="text1"/>
          <w:lang w:val="vi-VN"/>
        </w:rPr>
      </w:pPr>
      <w:r w:rsidRPr="00F32999">
        <w:rPr>
          <w:rFonts w:cs="Times New Roman"/>
          <w:szCs w:val="26"/>
        </w:rPr>
        <w:drawing>
          <wp:inline distT="0" distB="0" distL="0" distR="0" wp14:anchorId="54040667" wp14:editId="39769142">
            <wp:extent cx="4319289" cy="2833511"/>
            <wp:effectExtent l="0" t="0" r="5080" b="5080"/>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689"/>
                    <a:stretch>
                      <a:fillRect/>
                    </a:stretch>
                  </pic:blipFill>
                  <pic:spPr>
                    <a:xfrm>
                      <a:off x="0" y="0"/>
                      <a:ext cx="4327803" cy="2839096"/>
                    </a:xfrm>
                    <a:prstGeom prst="rect">
                      <a:avLst/>
                    </a:prstGeom>
                  </pic:spPr>
                </pic:pic>
              </a:graphicData>
            </a:graphic>
          </wp:inline>
        </w:drawing>
      </w:r>
    </w:p>
    <w:bookmarkEnd w:id="13"/>
    <w:p w14:paraId="08E223A8" w14:textId="36EF42A2" w:rsidR="00A44CD8" w:rsidRPr="00F32999" w:rsidRDefault="00A44CD8" w:rsidP="00080D9D">
      <w:pPr>
        <w:rPr>
          <w:rFonts w:cs="Times New Roman"/>
          <w:b/>
          <w:bCs/>
          <w:color w:val="000000" w:themeColor="text1"/>
          <w:szCs w:val="26"/>
        </w:rPr>
      </w:pPr>
    </w:p>
    <w:sectPr w:rsidR="00A44CD8" w:rsidRPr="00F32999" w:rsidSect="000A56D8">
      <w:footerReference w:type="default" r:id="rId690"/>
      <w:pgSz w:w="11906" w:h="16838" w:code="9"/>
      <w:pgMar w:top="1138" w:right="850" w:bottom="1138" w:left="141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A0EFEB" w14:textId="77777777" w:rsidR="00522573" w:rsidRPr="00F26C47" w:rsidRDefault="00522573" w:rsidP="00C153CB">
      <w:pPr>
        <w:spacing w:after="0" w:line="240" w:lineRule="auto"/>
      </w:pPr>
      <w:r w:rsidRPr="00F26C47">
        <w:separator/>
      </w:r>
    </w:p>
  </w:endnote>
  <w:endnote w:type="continuationSeparator" w:id="0">
    <w:p w14:paraId="55109B17" w14:textId="77777777" w:rsidR="00522573" w:rsidRPr="00F26C47" w:rsidRDefault="00522573" w:rsidP="00C153CB">
      <w:pPr>
        <w:spacing w:after="0" w:line="240" w:lineRule="auto"/>
      </w:pPr>
      <w:r w:rsidRPr="00F26C47">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F26C47" w:rsidRDefault="00DA5F09">
    <w:pPr>
      <w:pStyle w:val="Footer"/>
      <w:jc w:val="right"/>
    </w:pPr>
  </w:p>
  <w:p w14:paraId="42491AC1" w14:textId="77777777" w:rsidR="00DA5F09" w:rsidRPr="00F26C47" w:rsidRDefault="00DA5F09">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0268235"/>
      <w:docPartObj>
        <w:docPartGallery w:val="Page Numbers (Bottom of Page)"/>
        <w:docPartUnique/>
      </w:docPartObj>
    </w:sdtPr>
    <w:sdtContent>
      <w:p w14:paraId="182805A6" w14:textId="686A4DB4" w:rsidR="00C747C0" w:rsidRPr="00F26C47" w:rsidRDefault="00C747C0">
        <w:pPr>
          <w:pStyle w:val="Footer"/>
          <w:jc w:val="center"/>
        </w:pPr>
        <w:r w:rsidRPr="00F26C47">
          <w:fldChar w:fldCharType="begin"/>
        </w:r>
        <w:r w:rsidRPr="00F26C47">
          <w:instrText xml:space="preserve"> PAGE   \* MERGEFORMAT </w:instrText>
        </w:r>
        <w:r w:rsidRPr="00F26C47">
          <w:fldChar w:fldCharType="separate"/>
        </w:r>
        <w:r w:rsidRPr="00F26C47">
          <w:t>2</w:t>
        </w:r>
        <w:r w:rsidRPr="00F26C47">
          <w:fldChar w:fldCharType="end"/>
        </w:r>
      </w:p>
    </w:sdtContent>
  </w:sdt>
  <w:p w14:paraId="062649D8" w14:textId="5F62D1CB" w:rsidR="00C747C0" w:rsidRPr="00F26C47" w:rsidRDefault="00C747C0" w:rsidP="00C747C0">
    <w:pPr>
      <w:pStyle w:val="Footer"/>
      <w:rPr>
        <w:rFonts w:cs="Times New Roman"/>
        <w:szCs w:val="2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F5046" w14:textId="66A531B8" w:rsidR="007A65A6" w:rsidRPr="00F26C47" w:rsidRDefault="00D33982" w:rsidP="00D33982">
    <w:pPr>
      <w:pStyle w:val="Footer"/>
      <w:jc w:val="center"/>
      <w:rPr>
        <w:rFonts w:cs="Times New Roman"/>
        <w:b/>
        <w:bCs/>
        <w:i/>
        <w:iCs/>
        <w:szCs w:val="26"/>
      </w:rPr>
    </w:pPr>
    <w:r w:rsidRPr="00F26C47">
      <w:rPr>
        <w:rFonts w:cs="Times New Roman"/>
        <w:b/>
        <w:bCs/>
        <w:i/>
        <w:iCs/>
        <w:szCs w:val="26"/>
      </w:rPr>
      <w:t>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88AB5" w14:textId="2FB488C3" w:rsidR="00364280" w:rsidRPr="00F26C47" w:rsidRDefault="002B7838" w:rsidP="00D33982">
    <w:pPr>
      <w:pStyle w:val="Footer"/>
      <w:jc w:val="center"/>
      <w:rPr>
        <w:rFonts w:cs="Times New Roman"/>
        <w:b/>
        <w:bCs/>
        <w:i/>
        <w:iCs/>
        <w:szCs w:val="26"/>
      </w:rPr>
    </w:pPr>
    <w:r w:rsidRPr="00F26C47">
      <w:rPr>
        <w:rFonts w:cs="Times New Roman"/>
        <w:b/>
        <w:bCs/>
        <w:i/>
        <w:iCs/>
        <w:szCs w:val="26"/>
      </w:rPr>
      <w:t>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6EFC0" w14:textId="1FE7EA29" w:rsidR="002B7838" w:rsidRPr="00F26C47" w:rsidRDefault="00E22E20" w:rsidP="002B7838">
    <w:pPr>
      <w:pStyle w:val="Footer"/>
      <w:jc w:val="center"/>
      <w:rPr>
        <w:rFonts w:cs="Times New Roman"/>
        <w:b/>
        <w:bCs/>
        <w:i/>
        <w:iCs/>
        <w:szCs w:val="26"/>
      </w:rPr>
    </w:pPr>
    <w:r w:rsidRPr="00F26C47">
      <w:rPr>
        <w:rFonts w:cs="Times New Roman"/>
        <w:b/>
        <w:bCs/>
        <w:i/>
        <w:iCs/>
        <w:szCs w:val="26"/>
      </w:rPr>
      <w:t>ii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A467A" w14:textId="1B87FC4B" w:rsidR="00612FE5" w:rsidRPr="00F26C47" w:rsidRDefault="00E22E20" w:rsidP="002B7838">
    <w:pPr>
      <w:pStyle w:val="Footer"/>
      <w:jc w:val="center"/>
      <w:rPr>
        <w:rFonts w:cs="Times New Roman"/>
        <w:b/>
        <w:bCs/>
        <w:i/>
        <w:iCs/>
        <w:szCs w:val="26"/>
      </w:rPr>
    </w:pPr>
    <w:r w:rsidRPr="00F26C47">
      <w:rPr>
        <w:rFonts w:cs="Times New Roman"/>
        <w:b/>
        <w:bCs/>
        <w:i/>
        <w:iCs/>
        <w:szCs w:val="26"/>
      </w:rPr>
      <w:t>v</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ABD8BD" w14:textId="261E40A8" w:rsidR="002B52D2" w:rsidRPr="00F26C47" w:rsidRDefault="002B52D2" w:rsidP="002B7838">
    <w:pPr>
      <w:pStyle w:val="Footer"/>
      <w:jc w:val="center"/>
      <w:rPr>
        <w:rFonts w:cs="Times New Roman"/>
        <w:b/>
        <w:bCs/>
        <w:i/>
        <w:iCs/>
        <w:szCs w:val="26"/>
      </w:rPr>
    </w:pPr>
    <w:r w:rsidRPr="00F26C47">
      <w:rPr>
        <w:rFonts w:cs="Times New Roman"/>
        <w:b/>
        <w:bCs/>
        <w:i/>
        <w:iCs/>
        <w:szCs w:val="26"/>
      </w:rPr>
      <w:t>v</w:t>
    </w:r>
    <w:r w:rsidR="00080D9D">
      <w:rPr>
        <w:rFonts w:cs="Times New Roman"/>
        <w:b/>
        <w:bCs/>
        <w:i/>
        <w:iCs/>
        <w:szCs w:val="26"/>
      </w:rPr>
      <w:t>i</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F87D5" w14:textId="4A0526A1" w:rsidR="002B52D2" w:rsidRPr="00F26C47" w:rsidRDefault="002B52D2" w:rsidP="002B7838">
    <w:pPr>
      <w:pStyle w:val="Footer"/>
      <w:jc w:val="center"/>
      <w:rPr>
        <w:rFonts w:cs="Times New Roman"/>
        <w:b/>
        <w:bCs/>
        <w:i/>
        <w:iCs/>
        <w:szCs w:val="26"/>
      </w:rPr>
    </w:pPr>
    <w:r w:rsidRPr="00F26C47">
      <w:rPr>
        <w:rFonts w:cs="Times New Roman"/>
        <w:b/>
        <w:bCs/>
        <w:i/>
        <w:iCs/>
        <w:szCs w:val="26"/>
      </w:rPr>
      <w:t>ix</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B6DEAE" w14:textId="5AF4F0B6" w:rsidR="00F639FB" w:rsidRPr="00F639FB" w:rsidRDefault="00F639FB" w:rsidP="002B7838">
    <w:pPr>
      <w:pStyle w:val="Footer"/>
      <w:jc w:val="center"/>
      <w:rPr>
        <w:rFonts w:cs="Times New Roman"/>
        <w:b/>
        <w:bCs/>
        <w:i/>
        <w:iCs/>
        <w:szCs w:val="26"/>
        <w:lang w:val="vi-VN"/>
      </w:rPr>
    </w:pPr>
    <w:r>
      <w:rPr>
        <w:rFonts w:cs="Times New Roman"/>
        <w:b/>
        <w:bCs/>
        <w:i/>
        <w:iCs/>
        <w:szCs w:val="26"/>
      </w:rPr>
      <w:t>x</w:t>
    </w:r>
    <w:r w:rsidR="0010631B">
      <w:rPr>
        <w:rFonts w:cs="Times New Roman"/>
        <w:b/>
        <w:bCs/>
        <w:i/>
        <w:iCs/>
        <w:szCs w:val="26"/>
      </w:rPr>
      <w:t>ii</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D8A962" w14:textId="5DCB6842" w:rsidR="004657DE" w:rsidRPr="00F26C47" w:rsidRDefault="00F639FB" w:rsidP="002B7838">
    <w:pPr>
      <w:pStyle w:val="Footer"/>
      <w:jc w:val="center"/>
      <w:rPr>
        <w:rFonts w:cs="Times New Roman"/>
        <w:b/>
        <w:bCs/>
        <w:i/>
        <w:iCs/>
        <w:szCs w:val="26"/>
      </w:rPr>
    </w:pPr>
    <w:r>
      <w:rPr>
        <w:rFonts w:cs="Times New Roman"/>
        <w:b/>
        <w:bCs/>
        <w:i/>
        <w:iCs/>
        <w:szCs w:val="26"/>
      </w:rPr>
      <w:t>xii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91F1D0" w14:textId="77777777" w:rsidR="00522573" w:rsidRPr="00F26C47" w:rsidRDefault="00522573" w:rsidP="00C153CB">
      <w:pPr>
        <w:spacing w:after="0" w:line="240" w:lineRule="auto"/>
      </w:pPr>
      <w:r w:rsidRPr="00F26C47">
        <w:separator/>
      </w:r>
    </w:p>
  </w:footnote>
  <w:footnote w:type="continuationSeparator" w:id="0">
    <w:p w14:paraId="0BE9FFA4" w14:textId="77777777" w:rsidR="00522573" w:rsidRPr="00F26C47" w:rsidRDefault="00522573" w:rsidP="00C153CB">
      <w:pPr>
        <w:spacing w:after="0" w:line="240" w:lineRule="auto"/>
      </w:pPr>
      <w:r w:rsidRPr="00F26C47">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83577"/>
    <w:multiLevelType w:val="hybridMultilevel"/>
    <w:tmpl w:val="5C1E7A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3410D51"/>
    <w:multiLevelType w:val="hybridMultilevel"/>
    <w:tmpl w:val="3C74B7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5C0981"/>
    <w:multiLevelType w:val="hybridMultilevel"/>
    <w:tmpl w:val="D69E05AA"/>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4F3C49"/>
    <w:multiLevelType w:val="hybridMultilevel"/>
    <w:tmpl w:val="5BEE1E5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083D4CFC"/>
    <w:multiLevelType w:val="hybridMultilevel"/>
    <w:tmpl w:val="21A63998"/>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0A870BCF"/>
    <w:multiLevelType w:val="hybridMultilevel"/>
    <w:tmpl w:val="C470A4E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B24102F"/>
    <w:multiLevelType w:val="hybridMultilevel"/>
    <w:tmpl w:val="04905858"/>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0BEA4612"/>
    <w:multiLevelType w:val="hybridMultilevel"/>
    <w:tmpl w:val="E20C8B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D4F3810"/>
    <w:multiLevelType w:val="hybridMultilevel"/>
    <w:tmpl w:val="2244E33A"/>
    <w:lvl w:ilvl="0" w:tplc="0409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0EAA3B62"/>
    <w:multiLevelType w:val="hybridMultilevel"/>
    <w:tmpl w:val="A3906B36"/>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1AD47C6"/>
    <w:multiLevelType w:val="hybridMultilevel"/>
    <w:tmpl w:val="812AC85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5725C2F"/>
    <w:multiLevelType w:val="hybridMultilevel"/>
    <w:tmpl w:val="715661E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1D4B7DCD"/>
    <w:multiLevelType w:val="hybridMultilevel"/>
    <w:tmpl w:val="D0EA393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220E1ACC"/>
    <w:multiLevelType w:val="hybridMultilevel"/>
    <w:tmpl w:val="746CBD0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276D2AAA"/>
    <w:multiLevelType w:val="hybridMultilevel"/>
    <w:tmpl w:val="D6E22554"/>
    <w:lvl w:ilvl="0" w:tplc="19368230">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77A3219"/>
    <w:multiLevelType w:val="hybridMultilevel"/>
    <w:tmpl w:val="B70CE47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2D0A0D8C"/>
    <w:multiLevelType w:val="hybridMultilevel"/>
    <w:tmpl w:val="99749C60"/>
    <w:lvl w:ilvl="0" w:tplc="042A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2D9601E8"/>
    <w:multiLevelType w:val="hybridMultilevel"/>
    <w:tmpl w:val="F20A28C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2E315670"/>
    <w:multiLevelType w:val="multilevel"/>
    <w:tmpl w:val="3B20A4A6"/>
    <w:lvl w:ilvl="0">
      <w:start w:val="1"/>
      <w:numFmt w:val="decimal"/>
      <w:pStyle w:val="Heading1"/>
      <w:suff w:val="space"/>
      <w:lvlText w:val="CHƯƠNG %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2" w15:restartNumberingAfterBreak="0">
    <w:nsid w:val="2FF327DE"/>
    <w:multiLevelType w:val="hybridMultilevel"/>
    <w:tmpl w:val="4F62B21E"/>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333D60C4"/>
    <w:multiLevelType w:val="hybridMultilevel"/>
    <w:tmpl w:val="EA0C769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34747658"/>
    <w:multiLevelType w:val="hybridMultilevel"/>
    <w:tmpl w:val="0C1E1E9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3833462C"/>
    <w:multiLevelType w:val="hybridMultilevel"/>
    <w:tmpl w:val="58FE9C6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3CC80F34"/>
    <w:multiLevelType w:val="hybridMultilevel"/>
    <w:tmpl w:val="F45E3E2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 w15:restartNumberingAfterBreak="0">
    <w:nsid w:val="3D011547"/>
    <w:multiLevelType w:val="hybridMultilevel"/>
    <w:tmpl w:val="D940F626"/>
    <w:lvl w:ilvl="0" w:tplc="A8A8D9B0">
      <w:start w:val="1"/>
      <w:numFmt w:val="bullet"/>
      <w:lvlText w:val="-"/>
      <w:lvlJc w:val="left"/>
      <w:pPr>
        <w:ind w:left="360" w:hanging="360"/>
      </w:pPr>
      <w:rPr>
        <w:rFonts w:ascii="Aptos" w:eastAsiaTheme="minorHAnsi" w:hAnsi="Aptos"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3DAC2326"/>
    <w:multiLevelType w:val="hybridMultilevel"/>
    <w:tmpl w:val="27AEB92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3F34605F"/>
    <w:multiLevelType w:val="hybridMultilevel"/>
    <w:tmpl w:val="CAC8EB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15:restartNumberingAfterBreak="0">
    <w:nsid w:val="425210C3"/>
    <w:multiLevelType w:val="hybridMultilevel"/>
    <w:tmpl w:val="3DFA2FF0"/>
    <w:lvl w:ilvl="0" w:tplc="93165264">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29A4E03"/>
    <w:multiLevelType w:val="hybridMultilevel"/>
    <w:tmpl w:val="20C0DC5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43B83207"/>
    <w:multiLevelType w:val="hybridMultilevel"/>
    <w:tmpl w:val="F920E27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5510067"/>
    <w:multiLevelType w:val="hybridMultilevel"/>
    <w:tmpl w:val="C35C195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7" w15:restartNumberingAfterBreak="0">
    <w:nsid w:val="46CC4A01"/>
    <w:multiLevelType w:val="multilevel"/>
    <w:tmpl w:val="B25C167A"/>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479F562B"/>
    <w:multiLevelType w:val="multilevel"/>
    <w:tmpl w:val="2CE2430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4A1C6A94"/>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D115967"/>
    <w:multiLevelType w:val="hybridMultilevel"/>
    <w:tmpl w:val="C04826E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2" w15:restartNumberingAfterBreak="0">
    <w:nsid w:val="4D447210"/>
    <w:multiLevelType w:val="hybridMultilevel"/>
    <w:tmpl w:val="D30AB9E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3" w15:restartNumberingAfterBreak="0">
    <w:nsid w:val="4D4B7E53"/>
    <w:multiLevelType w:val="hybridMultilevel"/>
    <w:tmpl w:val="0B9A6B72"/>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DF028F2"/>
    <w:multiLevelType w:val="hybridMultilevel"/>
    <w:tmpl w:val="E45E9B90"/>
    <w:lvl w:ilvl="0" w:tplc="19368230">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45" w15:restartNumberingAfterBreak="0">
    <w:nsid w:val="52E6040D"/>
    <w:multiLevelType w:val="hybridMultilevel"/>
    <w:tmpl w:val="5032EC5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6"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6D03322"/>
    <w:multiLevelType w:val="hybridMultilevel"/>
    <w:tmpl w:val="21229A3E"/>
    <w:lvl w:ilvl="0" w:tplc="0409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8" w15:restartNumberingAfterBreak="0">
    <w:nsid w:val="57AA4A83"/>
    <w:multiLevelType w:val="hybridMultilevel"/>
    <w:tmpl w:val="D7C42D9A"/>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9" w15:restartNumberingAfterBreak="0">
    <w:nsid w:val="5A0C3D05"/>
    <w:multiLevelType w:val="hybridMultilevel"/>
    <w:tmpl w:val="BF9C56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0" w15:restartNumberingAfterBreak="0">
    <w:nsid w:val="5CC12F0A"/>
    <w:multiLevelType w:val="hybridMultilevel"/>
    <w:tmpl w:val="895AB90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1" w15:restartNumberingAfterBreak="0">
    <w:nsid w:val="5D402B16"/>
    <w:multiLevelType w:val="hybridMultilevel"/>
    <w:tmpl w:val="972029C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2" w15:restartNumberingAfterBreak="0">
    <w:nsid w:val="5D4B4855"/>
    <w:multiLevelType w:val="hybridMultilevel"/>
    <w:tmpl w:val="5E903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FDC4F93"/>
    <w:multiLevelType w:val="hybridMultilevel"/>
    <w:tmpl w:val="8B48EE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1B05F21"/>
    <w:multiLevelType w:val="hybridMultilevel"/>
    <w:tmpl w:val="5BF655C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5" w15:restartNumberingAfterBreak="0">
    <w:nsid w:val="622629BC"/>
    <w:multiLevelType w:val="hybridMultilevel"/>
    <w:tmpl w:val="90741F4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15:restartNumberingAfterBreak="0">
    <w:nsid w:val="64111EC7"/>
    <w:multiLevelType w:val="hybridMultilevel"/>
    <w:tmpl w:val="BA6C5FB8"/>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61453C5"/>
    <w:multiLevelType w:val="hybridMultilevel"/>
    <w:tmpl w:val="8E7A8332"/>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8" w15:restartNumberingAfterBreak="0">
    <w:nsid w:val="6AA7629B"/>
    <w:multiLevelType w:val="hybridMultilevel"/>
    <w:tmpl w:val="3D0A115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15:restartNumberingAfterBreak="0">
    <w:nsid w:val="6C0E1629"/>
    <w:multiLevelType w:val="hybridMultilevel"/>
    <w:tmpl w:val="9EC2E75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D22763B"/>
    <w:multiLevelType w:val="hybridMultilevel"/>
    <w:tmpl w:val="00D677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D540253"/>
    <w:multiLevelType w:val="hybridMultilevel"/>
    <w:tmpl w:val="3BAA57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2" w15:restartNumberingAfterBreak="0">
    <w:nsid w:val="6E51741A"/>
    <w:multiLevelType w:val="hybridMultilevel"/>
    <w:tmpl w:val="C8863496"/>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6E6A235A"/>
    <w:multiLevelType w:val="hybridMultilevel"/>
    <w:tmpl w:val="F5C41DE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4" w15:restartNumberingAfterBreak="0">
    <w:nsid w:val="710A6BC8"/>
    <w:multiLevelType w:val="hybridMultilevel"/>
    <w:tmpl w:val="3138A1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1533B7E"/>
    <w:multiLevelType w:val="hybridMultilevel"/>
    <w:tmpl w:val="762ABFA8"/>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762372DA"/>
    <w:multiLevelType w:val="hybridMultilevel"/>
    <w:tmpl w:val="B1D81B4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15:restartNumberingAfterBreak="0">
    <w:nsid w:val="76735FD6"/>
    <w:multiLevelType w:val="hybridMultilevel"/>
    <w:tmpl w:val="CB481A7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8" w15:restartNumberingAfterBreak="0">
    <w:nsid w:val="78E77A68"/>
    <w:multiLevelType w:val="multilevel"/>
    <w:tmpl w:val="2EC8F81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7B6B1D52"/>
    <w:multiLevelType w:val="hybridMultilevel"/>
    <w:tmpl w:val="E94A618E"/>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DA27974"/>
    <w:multiLevelType w:val="hybridMultilevel"/>
    <w:tmpl w:val="4D983E0A"/>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85065428">
    <w:abstractNumId w:val="23"/>
  </w:num>
  <w:num w:numId="2" w16cid:durableId="1979797879">
    <w:abstractNumId w:val="1"/>
  </w:num>
  <w:num w:numId="3" w16cid:durableId="363139504">
    <w:abstractNumId w:val="15"/>
  </w:num>
  <w:num w:numId="4" w16cid:durableId="803697971">
    <w:abstractNumId w:val="28"/>
  </w:num>
  <w:num w:numId="5" w16cid:durableId="2035227027">
    <w:abstractNumId w:val="40"/>
  </w:num>
  <w:num w:numId="6" w16cid:durableId="1209219894">
    <w:abstractNumId w:val="18"/>
  </w:num>
  <w:num w:numId="7" w16cid:durableId="775442351">
    <w:abstractNumId w:val="30"/>
  </w:num>
  <w:num w:numId="8" w16cid:durableId="1647471182">
    <w:abstractNumId w:val="26"/>
  </w:num>
  <w:num w:numId="9" w16cid:durableId="606235567">
    <w:abstractNumId w:val="39"/>
  </w:num>
  <w:num w:numId="10" w16cid:durableId="1458375017">
    <w:abstractNumId w:val="33"/>
  </w:num>
  <w:num w:numId="11" w16cid:durableId="237325746">
    <w:abstractNumId w:val="70"/>
  </w:num>
  <w:num w:numId="12" w16cid:durableId="1036807926">
    <w:abstractNumId w:val="27"/>
  </w:num>
  <w:num w:numId="13" w16cid:durableId="1057437042">
    <w:abstractNumId w:val="16"/>
  </w:num>
  <w:num w:numId="14" w16cid:durableId="975186804">
    <w:abstractNumId w:val="14"/>
  </w:num>
  <w:num w:numId="15" w16cid:durableId="1652103116">
    <w:abstractNumId w:val="61"/>
  </w:num>
  <w:num w:numId="16" w16cid:durableId="2028677725">
    <w:abstractNumId w:val="24"/>
  </w:num>
  <w:num w:numId="17" w16cid:durableId="1534270088">
    <w:abstractNumId w:val="20"/>
  </w:num>
  <w:num w:numId="18" w16cid:durableId="383263691">
    <w:abstractNumId w:val="42"/>
  </w:num>
  <w:num w:numId="19" w16cid:durableId="621034811">
    <w:abstractNumId w:val="51"/>
  </w:num>
  <w:num w:numId="20" w16cid:durableId="1003900479">
    <w:abstractNumId w:val="68"/>
  </w:num>
  <w:num w:numId="21" w16cid:durableId="1786923610">
    <w:abstractNumId w:val="38"/>
  </w:num>
  <w:num w:numId="22" w16cid:durableId="1166282387">
    <w:abstractNumId w:val="37"/>
  </w:num>
  <w:num w:numId="23" w16cid:durableId="955140521">
    <w:abstractNumId w:val="48"/>
  </w:num>
  <w:num w:numId="24" w16cid:durableId="1657831022">
    <w:abstractNumId w:val="19"/>
  </w:num>
  <w:num w:numId="25" w16cid:durableId="53703383">
    <w:abstractNumId w:val="41"/>
  </w:num>
  <w:num w:numId="26" w16cid:durableId="337510918">
    <w:abstractNumId w:val="17"/>
  </w:num>
  <w:num w:numId="27" w16cid:durableId="2123071182">
    <w:abstractNumId w:val="63"/>
  </w:num>
  <w:num w:numId="28" w16cid:durableId="401804022">
    <w:abstractNumId w:val="65"/>
  </w:num>
  <w:num w:numId="29" w16cid:durableId="311956181">
    <w:abstractNumId w:val="45"/>
  </w:num>
  <w:num w:numId="30" w16cid:durableId="420683870">
    <w:abstractNumId w:val="49"/>
  </w:num>
  <w:num w:numId="31" w16cid:durableId="1105273605">
    <w:abstractNumId w:val="0"/>
  </w:num>
  <w:num w:numId="32" w16cid:durableId="1738936870">
    <w:abstractNumId w:val="67"/>
  </w:num>
  <w:num w:numId="33" w16cid:durableId="23793273">
    <w:abstractNumId w:val="44"/>
  </w:num>
  <w:num w:numId="34" w16cid:durableId="708381922">
    <w:abstractNumId w:val="36"/>
  </w:num>
  <w:num w:numId="35" w16cid:durableId="1873417626">
    <w:abstractNumId w:val="32"/>
  </w:num>
  <w:num w:numId="36" w16cid:durableId="1977248607">
    <w:abstractNumId w:val="58"/>
  </w:num>
  <w:num w:numId="37" w16cid:durableId="1755082375">
    <w:abstractNumId w:val="7"/>
  </w:num>
  <w:num w:numId="38" w16cid:durableId="1843859559">
    <w:abstractNumId w:val="57"/>
  </w:num>
  <w:num w:numId="39" w16cid:durableId="1715889038">
    <w:abstractNumId w:val="25"/>
  </w:num>
  <w:num w:numId="40" w16cid:durableId="1854760702">
    <w:abstractNumId w:val="55"/>
  </w:num>
  <w:num w:numId="41" w16cid:durableId="40175412">
    <w:abstractNumId w:val="9"/>
  </w:num>
  <w:num w:numId="42" w16cid:durableId="1466502362">
    <w:abstractNumId w:val="34"/>
  </w:num>
  <w:num w:numId="43" w16cid:durableId="222329505">
    <w:abstractNumId w:val="31"/>
  </w:num>
  <w:num w:numId="44" w16cid:durableId="440295426">
    <w:abstractNumId w:val="6"/>
  </w:num>
  <w:num w:numId="45" w16cid:durableId="1516924522">
    <w:abstractNumId w:val="22"/>
  </w:num>
  <w:num w:numId="46" w16cid:durableId="689726690">
    <w:abstractNumId w:val="3"/>
  </w:num>
  <w:num w:numId="47" w16cid:durableId="536355998">
    <w:abstractNumId w:val="69"/>
  </w:num>
  <w:num w:numId="48" w16cid:durableId="1606573974">
    <w:abstractNumId w:val="43"/>
  </w:num>
  <w:num w:numId="49" w16cid:durableId="1514224790">
    <w:abstractNumId w:val="47"/>
  </w:num>
  <w:num w:numId="50" w16cid:durableId="2052225838">
    <w:abstractNumId w:val="56"/>
  </w:num>
  <w:num w:numId="51" w16cid:durableId="62217588">
    <w:abstractNumId w:val="59"/>
  </w:num>
  <w:num w:numId="52" w16cid:durableId="993021445">
    <w:abstractNumId w:val="53"/>
  </w:num>
  <w:num w:numId="53" w16cid:durableId="788359568">
    <w:abstractNumId w:val="8"/>
  </w:num>
  <w:num w:numId="54" w16cid:durableId="2029408927">
    <w:abstractNumId w:val="60"/>
  </w:num>
  <w:num w:numId="55" w16cid:durableId="767895453">
    <w:abstractNumId w:val="64"/>
  </w:num>
  <w:num w:numId="56" w16cid:durableId="654577089">
    <w:abstractNumId w:val="52"/>
  </w:num>
  <w:num w:numId="57" w16cid:durableId="771705323">
    <w:abstractNumId w:val="2"/>
  </w:num>
  <w:num w:numId="58" w16cid:durableId="879168439">
    <w:abstractNumId w:val="5"/>
  </w:num>
  <w:num w:numId="59" w16cid:durableId="2003389377">
    <w:abstractNumId w:val="13"/>
  </w:num>
  <w:num w:numId="60" w16cid:durableId="218979401">
    <w:abstractNumId w:val="4"/>
  </w:num>
  <w:num w:numId="61" w16cid:durableId="1845438651">
    <w:abstractNumId w:val="35"/>
  </w:num>
  <w:num w:numId="62" w16cid:durableId="887374119">
    <w:abstractNumId w:val="54"/>
  </w:num>
  <w:num w:numId="63" w16cid:durableId="1248268173">
    <w:abstractNumId w:val="12"/>
  </w:num>
  <w:num w:numId="64" w16cid:durableId="1474954561">
    <w:abstractNumId w:val="50"/>
  </w:num>
  <w:num w:numId="65" w16cid:durableId="1971008521">
    <w:abstractNumId w:val="29"/>
  </w:num>
  <w:num w:numId="66" w16cid:durableId="1581479206">
    <w:abstractNumId w:val="10"/>
  </w:num>
  <w:num w:numId="67" w16cid:durableId="222258835">
    <w:abstractNumId w:val="62"/>
  </w:num>
  <w:num w:numId="68" w16cid:durableId="558831397">
    <w:abstractNumId w:val="11"/>
  </w:num>
  <w:num w:numId="69" w16cid:durableId="1109739400">
    <w:abstractNumId w:val="66"/>
  </w:num>
  <w:num w:numId="70" w16cid:durableId="411196160">
    <w:abstractNumId w:val="46"/>
  </w:num>
  <w:num w:numId="71" w16cid:durableId="31150903">
    <w:abstractNumId w:val="21"/>
  </w:num>
  <w:num w:numId="72" w16cid:durableId="170231973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01983"/>
    <w:rsid w:val="00007E3D"/>
    <w:rsid w:val="00010358"/>
    <w:rsid w:val="000134AA"/>
    <w:rsid w:val="00015342"/>
    <w:rsid w:val="0002678D"/>
    <w:rsid w:val="00031F2C"/>
    <w:rsid w:val="00032B5E"/>
    <w:rsid w:val="0003739A"/>
    <w:rsid w:val="00044AEC"/>
    <w:rsid w:val="00046DF7"/>
    <w:rsid w:val="00051C24"/>
    <w:rsid w:val="00051E74"/>
    <w:rsid w:val="00064E7D"/>
    <w:rsid w:val="00065937"/>
    <w:rsid w:val="000679BA"/>
    <w:rsid w:val="00076569"/>
    <w:rsid w:val="000778F8"/>
    <w:rsid w:val="00080D9D"/>
    <w:rsid w:val="0009153B"/>
    <w:rsid w:val="00093807"/>
    <w:rsid w:val="00093CEC"/>
    <w:rsid w:val="000A1A39"/>
    <w:rsid w:val="000A1B08"/>
    <w:rsid w:val="000A36ED"/>
    <w:rsid w:val="000A5043"/>
    <w:rsid w:val="000A56D8"/>
    <w:rsid w:val="000B18AC"/>
    <w:rsid w:val="000B3CAD"/>
    <w:rsid w:val="000B5F5B"/>
    <w:rsid w:val="000C4F2F"/>
    <w:rsid w:val="000D1ECC"/>
    <w:rsid w:val="000E399D"/>
    <w:rsid w:val="000F1139"/>
    <w:rsid w:val="000F5519"/>
    <w:rsid w:val="001019DB"/>
    <w:rsid w:val="0010631B"/>
    <w:rsid w:val="00111E85"/>
    <w:rsid w:val="00113081"/>
    <w:rsid w:val="001157DC"/>
    <w:rsid w:val="0012177C"/>
    <w:rsid w:val="00121B1B"/>
    <w:rsid w:val="001268C5"/>
    <w:rsid w:val="0013127E"/>
    <w:rsid w:val="001375DD"/>
    <w:rsid w:val="001411D5"/>
    <w:rsid w:val="00141F00"/>
    <w:rsid w:val="001444C7"/>
    <w:rsid w:val="00144E4C"/>
    <w:rsid w:val="00151A9C"/>
    <w:rsid w:val="00157CEB"/>
    <w:rsid w:val="001638C0"/>
    <w:rsid w:val="001650F5"/>
    <w:rsid w:val="001743F3"/>
    <w:rsid w:val="00193B67"/>
    <w:rsid w:val="001A1876"/>
    <w:rsid w:val="001A3F7D"/>
    <w:rsid w:val="001A5208"/>
    <w:rsid w:val="001B29D7"/>
    <w:rsid w:val="001B311E"/>
    <w:rsid w:val="001B396C"/>
    <w:rsid w:val="001B4504"/>
    <w:rsid w:val="001C0E97"/>
    <w:rsid w:val="001C1B32"/>
    <w:rsid w:val="001C3D2C"/>
    <w:rsid w:val="001C6A0B"/>
    <w:rsid w:val="001D3076"/>
    <w:rsid w:val="001D33BC"/>
    <w:rsid w:val="001D5F45"/>
    <w:rsid w:val="001E5FE8"/>
    <w:rsid w:val="001E791D"/>
    <w:rsid w:val="001E7F15"/>
    <w:rsid w:val="001F66EA"/>
    <w:rsid w:val="002031A3"/>
    <w:rsid w:val="002037F2"/>
    <w:rsid w:val="00203874"/>
    <w:rsid w:val="0020634E"/>
    <w:rsid w:val="002067AE"/>
    <w:rsid w:val="00211862"/>
    <w:rsid w:val="002176AC"/>
    <w:rsid w:val="00220038"/>
    <w:rsid w:val="002276CE"/>
    <w:rsid w:val="00234DEB"/>
    <w:rsid w:val="00236675"/>
    <w:rsid w:val="00245E72"/>
    <w:rsid w:val="00247A43"/>
    <w:rsid w:val="00250107"/>
    <w:rsid w:val="00251CA0"/>
    <w:rsid w:val="00252FBB"/>
    <w:rsid w:val="00263374"/>
    <w:rsid w:val="00265E3E"/>
    <w:rsid w:val="0026699B"/>
    <w:rsid w:val="00271232"/>
    <w:rsid w:val="00274B7C"/>
    <w:rsid w:val="00275A29"/>
    <w:rsid w:val="00281C4D"/>
    <w:rsid w:val="0028467B"/>
    <w:rsid w:val="00285104"/>
    <w:rsid w:val="002A3A71"/>
    <w:rsid w:val="002A4B0C"/>
    <w:rsid w:val="002A6831"/>
    <w:rsid w:val="002A6F3D"/>
    <w:rsid w:val="002B46BF"/>
    <w:rsid w:val="002B52D2"/>
    <w:rsid w:val="002B7838"/>
    <w:rsid w:val="002C2DD3"/>
    <w:rsid w:val="002C6189"/>
    <w:rsid w:val="002C664D"/>
    <w:rsid w:val="002D4C68"/>
    <w:rsid w:val="002D4E70"/>
    <w:rsid w:val="002E7E46"/>
    <w:rsid w:val="002F0C10"/>
    <w:rsid w:val="002F2289"/>
    <w:rsid w:val="003037C0"/>
    <w:rsid w:val="003157E8"/>
    <w:rsid w:val="00334608"/>
    <w:rsid w:val="00334A7B"/>
    <w:rsid w:val="0033696E"/>
    <w:rsid w:val="003457C3"/>
    <w:rsid w:val="00347C90"/>
    <w:rsid w:val="00351BA6"/>
    <w:rsid w:val="00356AAB"/>
    <w:rsid w:val="00364280"/>
    <w:rsid w:val="00365E37"/>
    <w:rsid w:val="003669CE"/>
    <w:rsid w:val="00382AF1"/>
    <w:rsid w:val="00395848"/>
    <w:rsid w:val="003A4A6D"/>
    <w:rsid w:val="003A7055"/>
    <w:rsid w:val="003B7CEF"/>
    <w:rsid w:val="003C0FEF"/>
    <w:rsid w:val="003C36C9"/>
    <w:rsid w:val="003C4228"/>
    <w:rsid w:val="003D2A7A"/>
    <w:rsid w:val="003D5463"/>
    <w:rsid w:val="003E2499"/>
    <w:rsid w:val="003E29EB"/>
    <w:rsid w:val="003E7F7E"/>
    <w:rsid w:val="003F093C"/>
    <w:rsid w:val="003F6D30"/>
    <w:rsid w:val="003F6E29"/>
    <w:rsid w:val="00402A22"/>
    <w:rsid w:val="00420241"/>
    <w:rsid w:val="00422B7C"/>
    <w:rsid w:val="0042310C"/>
    <w:rsid w:val="00425EAC"/>
    <w:rsid w:val="004468C8"/>
    <w:rsid w:val="00453AAA"/>
    <w:rsid w:val="0045436E"/>
    <w:rsid w:val="004573E1"/>
    <w:rsid w:val="004657DE"/>
    <w:rsid w:val="004678BA"/>
    <w:rsid w:val="00467D17"/>
    <w:rsid w:val="00471A55"/>
    <w:rsid w:val="00473CCD"/>
    <w:rsid w:val="00482D77"/>
    <w:rsid w:val="00496B7C"/>
    <w:rsid w:val="004D5D5A"/>
    <w:rsid w:val="004E1A22"/>
    <w:rsid w:val="004F2A3E"/>
    <w:rsid w:val="004F416B"/>
    <w:rsid w:val="004F588C"/>
    <w:rsid w:val="00500B8F"/>
    <w:rsid w:val="005024A9"/>
    <w:rsid w:val="005208B8"/>
    <w:rsid w:val="00522573"/>
    <w:rsid w:val="00527F6E"/>
    <w:rsid w:val="00531D3A"/>
    <w:rsid w:val="00535DE3"/>
    <w:rsid w:val="005370DA"/>
    <w:rsid w:val="00551A84"/>
    <w:rsid w:val="00554BCF"/>
    <w:rsid w:val="00557335"/>
    <w:rsid w:val="00562D59"/>
    <w:rsid w:val="00565BCA"/>
    <w:rsid w:val="00570A1D"/>
    <w:rsid w:val="00573633"/>
    <w:rsid w:val="00574370"/>
    <w:rsid w:val="00577E8C"/>
    <w:rsid w:val="00577F82"/>
    <w:rsid w:val="005946AF"/>
    <w:rsid w:val="005950F7"/>
    <w:rsid w:val="005976B9"/>
    <w:rsid w:val="005A07EE"/>
    <w:rsid w:val="005A27E0"/>
    <w:rsid w:val="005A4F8E"/>
    <w:rsid w:val="005B4B07"/>
    <w:rsid w:val="005B6455"/>
    <w:rsid w:val="005C3FD7"/>
    <w:rsid w:val="005C7235"/>
    <w:rsid w:val="005D05FF"/>
    <w:rsid w:val="005D262D"/>
    <w:rsid w:val="005D3730"/>
    <w:rsid w:val="005D3D0E"/>
    <w:rsid w:val="005E72EE"/>
    <w:rsid w:val="005F401C"/>
    <w:rsid w:val="005F7175"/>
    <w:rsid w:val="006015C4"/>
    <w:rsid w:val="00612FE5"/>
    <w:rsid w:val="0061386B"/>
    <w:rsid w:val="00617B15"/>
    <w:rsid w:val="00622390"/>
    <w:rsid w:val="00633D1E"/>
    <w:rsid w:val="00636D07"/>
    <w:rsid w:val="00641CB1"/>
    <w:rsid w:val="0064476C"/>
    <w:rsid w:val="00647BBB"/>
    <w:rsid w:val="00662D02"/>
    <w:rsid w:val="00665CD1"/>
    <w:rsid w:val="006669AF"/>
    <w:rsid w:val="0067483E"/>
    <w:rsid w:val="00677D20"/>
    <w:rsid w:val="00680DAC"/>
    <w:rsid w:val="00691074"/>
    <w:rsid w:val="006A3D35"/>
    <w:rsid w:val="006A7EE8"/>
    <w:rsid w:val="006B16CA"/>
    <w:rsid w:val="006B3EF9"/>
    <w:rsid w:val="006B533F"/>
    <w:rsid w:val="006B548F"/>
    <w:rsid w:val="006C082F"/>
    <w:rsid w:val="006C2341"/>
    <w:rsid w:val="006C28A4"/>
    <w:rsid w:val="006C458C"/>
    <w:rsid w:val="006C4AC5"/>
    <w:rsid w:val="006D69EA"/>
    <w:rsid w:val="006D786D"/>
    <w:rsid w:val="006E0607"/>
    <w:rsid w:val="006E0806"/>
    <w:rsid w:val="006E0E46"/>
    <w:rsid w:val="006E4740"/>
    <w:rsid w:val="006F0C9E"/>
    <w:rsid w:val="00700056"/>
    <w:rsid w:val="007003DC"/>
    <w:rsid w:val="00723DE4"/>
    <w:rsid w:val="00734C2F"/>
    <w:rsid w:val="00741785"/>
    <w:rsid w:val="007434B2"/>
    <w:rsid w:val="00744F5D"/>
    <w:rsid w:val="007533C5"/>
    <w:rsid w:val="00756C6D"/>
    <w:rsid w:val="00763828"/>
    <w:rsid w:val="007743F6"/>
    <w:rsid w:val="00780EC4"/>
    <w:rsid w:val="00785358"/>
    <w:rsid w:val="00785BA6"/>
    <w:rsid w:val="00791DDE"/>
    <w:rsid w:val="007920BE"/>
    <w:rsid w:val="007922F9"/>
    <w:rsid w:val="00794C01"/>
    <w:rsid w:val="007A17FE"/>
    <w:rsid w:val="007A4254"/>
    <w:rsid w:val="007A65A6"/>
    <w:rsid w:val="007A68BF"/>
    <w:rsid w:val="007B4F09"/>
    <w:rsid w:val="007C33EC"/>
    <w:rsid w:val="007C3640"/>
    <w:rsid w:val="007E0A0C"/>
    <w:rsid w:val="007E5299"/>
    <w:rsid w:val="007F32E1"/>
    <w:rsid w:val="0081562C"/>
    <w:rsid w:val="0082030A"/>
    <w:rsid w:val="00820AA9"/>
    <w:rsid w:val="0082719E"/>
    <w:rsid w:val="008272E5"/>
    <w:rsid w:val="00836AD8"/>
    <w:rsid w:val="00851BDB"/>
    <w:rsid w:val="0086404D"/>
    <w:rsid w:val="008713E1"/>
    <w:rsid w:val="00872A21"/>
    <w:rsid w:val="00883624"/>
    <w:rsid w:val="008B3C04"/>
    <w:rsid w:val="008C48FF"/>
    <w:rsid w:val="008D1D87"/>
    <w:rsid w:val="008E09F3"/>
    <w:rsid w:val="008E3CFB"/>
    <w:rsid w:val="008F06D6"/>
    <w:rsid w:val="008F0BBB"/>
    <w:rsid w:val="008F291F"/>
    <w:rsid w:val="0091139B"/>
    <w:rsid w:val="00913284"/>
    <w:rsid w:val="00917803"/>
    <w:rsid w:val="00923B11"/>
    <w:rsid w:val="00925D97"/>
    <w:rsid w:val="00934DEF"/>
    <w:rsid w:val="00937454"/>
    <w:rsid w:val="0094378E"/>
    <w:rsid w:val="00947D8D"/>
    <w:rsid w:val="00956218"/>
    <w:rsid w:val="00965E22"/>
    <w:rsid w:val="00976516"/>
    <w:rsid w:val="0098600F"/>
    <w:rsid w:val="00986F17"/>
    <w:rsid w:val="009914A4"/>
    <w:rsid w:val="0099683E"/>
    <w:rsid w:val="009A1475"/>
    <w:rsid w:val="009A595A"/>
    <w:rsid w:val="009A7DA5"/>
    <w:rsid w:val="009B13D2"/>
    <w:rsid w:val="009C35B6"/>
    <w:rsid w:val="009C7E25"/>
    <w:rsid w:val="009D4941"/>
    <w:rsid w:val="009F0025"/>
    <w:rsid w:val="00A00606"/>
    <w:rsid w:val="00A06C89"/>
    <w:rsid w:val="00A15AF5"/>
    <w:rsid w:val="00A25E38"/>
    <w:rsid w:val="00A3581F"/>
    <w:rsid w:val="00A428BD"/>
    <w:rsid w:val="00A44CD8"/>
    <w:rsid w:val="00A457BF"/>
    <w:rsid w:val="00A5365C"/>
    <w:rsid w:val="00A53C28"/>
    <w:rsid w:val="00A57AB3"/>
    <w:rsid w:val="00A65AA7"/>
    <w:rsid w:val="00A6775D"/>
    <w:rsid w:val="00A70B37"/>
    <w:rsid w:val="00A72A76"/>
    <w:rsid w:val="00A758B6"/>
    <w:rsid w:val="00A75CDC"/>
    <w:rsid w:val="00A817E9"/>
    <w:rsid w:val="00A9424D"/>
    <w:rsid w:val="00A96116"/>
    <w:rsid w:val="00AA1B39"/>
    <w:rsid w:val="00AA4C58"/>
    <w:rsid w:val="00AB2AB0"/>
    <w:rsid w:val="00AB419D"/>
    <w:rsid w:val="00AB4B30"/>
    <w:rsid w:val="00AC2D6C"/>
    <w:rsid w:val="00AC5ED3"/>
    <w:rsid w:val="00AC647D"/>
    <w:rsid w:val="00AD2609"/>
    <w:rsid w:val="00AD2C09"/>
    <w:rsid w:val="00AD4A2C"/>
    <w:rsid w:val="00AD5A4B"/>
    <w:rsid w:val="00AE15AA"/>
    <w:rsid w:val="00AE1D40"/>
    <w:rsid w:val="00AF1166"/>
    <w:rsid w:val="00AF276C"/>
    <w:rsid w:val="00B0032F"/>
    <w:rsid w:val="00B07CC0"/>
    <w:rsid w:val="00B11AD6"/>
    <w:rsid w:val="00B175A0"/>
    <w:rsid w:val="00B23EE6"/>
    <w:rsid w:val="00B36205"/>
    <w:rsid w:val="00B3772A"/>
    <w:rsid w:val="00B51A78"/>
    <w:rsid w:val="00B60992"/>
    <w:rsid w:val="00B61E74"/>
    <w:rsid w:val="00B628E0"/>
    <w:rsid w:val="00B633FF"/>
    <w:rsid w:val="00B648FA"/>
    <w:rsid w:val="00B65B97"/>
    <w:rsid w:val="00B76278"/>
    <w:rsid w:val="00B77465"/>
    <w:rsid w:val="00B85BD3"/>
    <w:rsid w:val="00B909B8"/>
    <w:rsid w:val="00B912BF"/>
    <w:rsid w:val="00BA0394"/>
    <w:rsid w:val="00BA162B"/>
    <w:rsid w:val="00BA42CB"/>
    <w:rsid w:val="00BB0B36"/>
    <w:rsid w:val="00BB141A"/>
    <w:rsid w:val="00BB1592"/>
    <w:rsid w:val="00BB5291"/>
    <w:rsid w:val="00BC43A8"/>
    <w:rsid w:val="00BC605D"/>
    <w:rsid w:val="00BC71FE"/>
    <w:rsid w:val="00BD5B8C"/>
    <w:rsid w:val="00BE2F8E"/>
    <w:rsid w:val="00BF3292"/>
    <w:rsid w:val="00BF40FE"/>
    <w:rsid w:val="00BF64F3"/>
    <w:rsid w:val="00C01DA7"/>
    <w:rsid w:val="00C07343"/>
    <w:rsid w:val="00C128FA"/>
    <w:rsid w:val="00C12901"/>
    <w:rsid w:val="00C12C4A"/>
    <w:rsid w:val="00C12E55"/>
    <w:rsid w:val="00C135A0"/>
    <w:rsid w:val="00C1422E"/>
    <w:rsid w:val="00C153CB"/>
    <w:rsid w:val="00C33289"/>
    <w:rsid w:val="00C375EE"/>
    <w:rsid w:val="00C4365C"/>
    <w:rsid w:val="00C4640D"/>
    <w:rsid w:val="00C70598"/>
    <w:rsid w:val="00C74740"/>
    <w:rsid w:val="00C747C0"/>
    <w:rsid w:val="00C76C91"/>
    <w:rsid w:val="00C76DD6"/>
    <w:rsid w:val="00C87D1D"/>
    <w:rsid w:val="00CA0296"/>
    <w:rsid w:val="00CA03FF"/>
    <w:rsid w:val="00CA0EB4"/>
    <w:rsid w:val="00CA0FA3"/>
    <w:rsid w:val="00CB1224"/>
    <w:rsid w:val="00CB266A"/>
    <w:rsid w:val="00CB2A17"/>
    <w:rsid w:val="00CC0E3A"/>
    <w:rsid w:val="00CC4CB2"/>
    <w:rsid w:val="00CC7373"/>
    <w:rsid w:val="00CD3E22"/>
    <w:rsid w:val="00CD59B4"/>
    <w:rsid w:val="00CE1FF9"/>
    <w:rsid w:val="00CE2B53"/>
    <w:rsid w:val="00CF0E96"/>
    <w:rsid w:val="00CF23C1"/>
    <w:rsid w:val="00CF6D15"/>
    <w:rsid w:val="00D03901"/>
    <w:rsid w:val="00D0573E"/>
    <w:rsid w:val="00D07935"/>
    <w:rsid w:val="00D14A23"/>
    <w:rsid w:val="00D17340"/>
    <w:rsid w:val="00D17A2A"/>
    <w:rsid w:val="00D17A96"/>
    <w:rsid w:val="00D212B9"/>
    <w:rsid w:val="00D2285F"/>
    <w:rsid w:val="00D26DF1"/>
    <w:rsid w:val="00D32793"/>
    <w:rsid w:val="00D33982"/>
    <w:rsid w:val="00D33DF8"/>
    <w:rsid w:val="00D3490F"/>
    <w:rsid w:val="00D36FEF"/>
    <w:rsid w:val="00D4342A"/>
    <w:rsid w:val="00D44600"/>
    <w:rsid w:val="00D45D0A"/>
    <w:rsid w:val="00D4746E"/>
    <w:rsid w:val="00D5029F"/>
    <w:rsid w:val="00D609FB"/>
    <w:rsid w:val="00D62D08"/>
    <w:rsid w:val="00D65C8C"/>
    <w:rsid w:val="00D6652B"/>
    <w:rsid w:val="00D715A5"/>
    <w:rsid w:val="00D913DC"/>
    <w:rsid w:val="00D91521"/>
    <w:rsid w:val="00D9431D"/>
    <w:rsid w:val="00DA0B5D"/>
    <w:rsid w:val="00DA5F09"/>
    <w:rsid w:val="00DB2C42"/>
    <w:rsid w:val="00DB5776"/>
    <w:rsid w:val="00DB60C0"/>
    <w:rsid w:val="00DC24A9"/>
    <w:rsid w:val="00DD4C5C"/>
    <w:rsid w:val="00DD5CFE"/>
    <w:rsid w:val="00DE15A6"/>
    <w:rsid w:val="00DE6FA9"/>
    <w:rsid w:val="00DF3F67"/>
    <w:rsid w:val="00E024F3"/>
    <w:rsid w:val="00E20083"/>
    <w:rsid w:val="00E22E20"/>
    <w:rsid w:val="00E2357D"/>
    <w:rsid w:val="00E31BD0"/>
    <w:rsid w:val="00E3337E"/>
    <w:rsid w:val="00E4110D"/>
    <w:rsid w:val="00E51680"/>
    <w:rsid w:val="00E60625"/>
    <w:rsid w:val="00E804E1"/>
    <w:rsid w:val="00E92080"/>
    <w:rsid w:val="00E92F04"/>
    <w:rsid w:val="00E951A9"/>
    <w:rsid w:val="00E970AE"/>
    <w:rsid w:val="00EA4DB6"/>
    <w:rsid w:val="00EA50B9"/>
    <w:rsid w:val="00EB07FF"/>
    <w:rsid w:val="00EC1949"/>
    <w:rsid w:val="00EC7B5E"/>
    <w:rsid w:val="00ED698E"/>
    <w:rsid w:val="00EE0FA8"/>
    <w:rsid w:val="00EE44A5"/>
    <w:rsid w:val="00EE4581"/>
    <w:rsid w:val="00EF35CD"/>
    <w:rsid w:val="00F0300A"/>
    <w:rsid w:val="00F145D4"/>
    <w:rsid w:val="00F26C47"/>
    <w:rsid w:val="00F311E4"/>
    <w:rsid w:val="00F319F9"/>
    <w:rsid w:val="00F31D12"/>
    <w:rsid w:val="00F32999"/>
    <w:rsid w:val="00F40191"/>
    <w:rsid w:val="00F428B9"/>
    <w:rsid w:val="00F539D0"/>
    <w:rsid w:val="00F60EF7"/>
    <w:rsid w:val="00F639FB"/>
    <w:rsid w:val="00F722D3"/>
    <w:rsid w:val="00F73E78"/>
    <w:rsid w:val="00F74728"/>
    <w:rsid w:val="00F86E03"/>
    <w:rsid w:val="00F90544"/>
    <w:rsid w:val="00F905A1"/>
    <w:rsid w:val="00F9389D"/>
    <w:rsid w:val="00F95383"/>
    <w:rsid w:val="00FC14B9"/>
    <w:rsid w:val="00FC2909"/>
    <w:rsid w:val="00FE0EBE"/>
    <w:rsid w:val="00FF593E"/>
    <w:rsid w:val="00FF77FC"/>
    <w:rsid w:val="00FF78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396C"/>
    <w:rPr>
      <w:rFonts w:ascii="Times New Roman" w:hAnsi="Times New Roman"/>
      <w:noProof/>
      <w:sz w:val="26"/>
    </w:rPr>
  </w:style>
  <w:style w:type="paragraph" w:styleId="Heading1">
    <w:name w:val="heading 1"/>
    <w:aliases w:val="Capdo1"/>
    <w:basedOn w:val="Normal"/>
    <w:next w:val="Normal"/>
    <w:link w:val="Heading1Char"/>
    <w:uiPriority w:val="9"/>
    <w:qFormat/>
    <w:rsid w:val="001019DB"/>
    <w:pPr>
      <w:keepNext/>
      <w:keepLines/>
      <w:numPr>
        <w:numId w:val="71"/>
      </w:numPr>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DA5F09"/>
    <w:pPr>
      <w:keepNext/>
      <w:keepLines/>
      <w:numPr>
        <w:ilvl w:val="1"/>
        <w:numId w:val="71"/>
      </w:numPr>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unhideWhenUsed/>
    <w:qFormat/>
    <w:rsid w:val="00937454"/>
    <w:pPr>
      <w:keepNext/>
      <w:keepLines/>
      <w:numPr>
        <w:ilvl w:val="2"/>
        <w:numId w:val="71"/>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numPr>
        <w:ilvl w:val="3"/>
        <w:numId w:val="7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numPr>
        <w:ilvl w:val="4"/>
        <w:numId w:val="7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1019DB"/>
    <w:pPr>
      <w:keepNext/>
      <w:keepLines/>
      <w:numPr>
        <w:ilvl w:val="5"/>
        <w:numId w:val="7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1019DB"/>
    <w:pPr>
      <w:keepNext/>
      <w:keepLines/>
      <w:numPr>
        <w:ilvl w:val="6"/>
        <w:numId w:val="7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1019DB"/>
    <w:pPr>
      <w:keepNext/>
      <w:keepLines/>
      <w:numPr>
        <w:ilvl w:val="7"/>
        <w:numId w:val="7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019DB"/>
    <w:pPr>
      <w:keepNext/>
      <w:keepLines/>
      <w:numPr>
        <w:ilvl w:val="8"/>
        <w:numId w:val="7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1019DB"/>
    <w:rPr>
      <w:rFonts w:ascii="Times New Roman" w:eastAsiaTheme="majorEastAsia" w:hAnsi="Times New Roman" w:cstheme="majorBidi"/>
      <w:b/>
      <w:noProof/>
      <w:color w:val="000000" w:themeColor="text1"/>
      <w:sz w:val="26"/>
      <w:szCs w:val="32"/>
    </w:rPr>
  </w:style>
  <w:style w:type="character" w:customStyle="1" w:styleId="Heading3Char">
    <w:name w:val="Heading 3 Char"/>
    <w:basedOn w:val="DefaultParagraphFont"/>
    <w:link w:val="Heading3"/>
    <w:uiPriority w:val="9"/>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1"/>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4"/>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B3772A"/>
    <w:pPr>
      <w:tabs>
        <w:tab w:val="right" w:leader="dot" w:pos="9627"/>
      </w:tabs>
      <w:spacing w:after="100" w:line="288"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3"/>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3"/>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2"/>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outlineLvl w:val="9"/>
    </w:pPr>
    <w:rPr>
      <w:rFonts w:cs="Times New Roman"/>
      <w:bCs/>
      <w:kern w:val="0"/>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2"/>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347C90"/>
    <w:pPr>
      <w:spacing w:after="200" w:line="312" w:lineRule="auto"/>
      <w:jc w:val="center"/>
    </w:pPr>
    <w:rPr>
      <w:rFonts w:cs="Times New Roman"/>
      <w:iCs/>
      <w:color w:val="000000" w:themeColor="text1"/>
      <w:szCs w:val="26"/>
    </w:rPr>
  </w:style>
  <w:style w:type="paragraph" w:styleId="TableofFigures">
    <w:name w:val="table of figures"/>
    <w:basedOn w:val="Normal"/>
    <w:next w:val="Normal"/>
    <w:uiPriority w:val="99"/>
    <w:unhideWhenUsed/>
    <w:rsid w:val="00D32793"/>
    <w:pPr>
      <w:spacing w:after="0"/>
    </w:pPr>
  </w:style>
  <w:style w:type="character" w:customStyle="1" w:styleId="Heading6Char">
    <w:name w:val="Heading 6 Char"/>
    <w:basedOn w:val="DefaultParagraphFont"/>
    <w:link w:val="Heading6"/>
    <w:uiPriority w:val="9"/>
    <w:semiHidden/>
    <w:rsid w:val="001019DB"/>
    <w:rPr>
      <w:rFonts w:asciiTheme="majorHAnsi" w:eastAsiaTheme="majorEastAsia" w:hAnsiTheme="majorHAnsi" w:cstheme="majorBidi"/>
      <w:noProof/>
      <w:color w:val="1F3763" w:themeColor="accent1" w:themeShade="7F"/>
      <w:sz w:val="26"/>
    </w:rPr>
  </w:style>
  <w:style w:type="character" w:customStyle="1" w:styleId="Heading7Char">
    <w:name w:val="Heading 7 Char"/>
    <w:basedOn w:val="DefaultParagraphFont"/>
    <w:link w:val="Heading7"/>
    <w:uiPriority w:val="9"/>
    <w:semiHidden/>
    <w:rsid w:val="001019DB"/>
    <w:rPr>
      <w:rFonts w:asciiTheme="majorHAnsi" w:eastAsiaTheme="majorEastAsia" w:hAnsiTheme="majorHAnsi" w:cstheme="majorBidi"/>
      <w:i/>
      <w:iCs/>
      <w:noProof/>
      <w:color w:val="1F3763" w:themeColor="accent1" w:themeShade="7F"/>
      <w:sz w:val="26"/>
    </w:rPr>
  </w:style>
  <w:style w:type="character" w:customStyle="1" w:styleId="Heading8Char">
    <w:name w:val="Heading 8 Char"/>
    <w:basedOn w:val="DefaultParagraphFont"/>
    <w:link w:val="Heading8"/>
    <w:uiPriority w:val="9"/>
    <w:semiHidden/>
    <w:rsid w:val="001019DB"/>
    <w:rPr>
      <w:rFonts w:asciiTheme="majorHAnsi" w:eastAsiaTheme="majorEastAsia" w:hAnsiTheme="majorHAnsi" w:cstheme="majorBidi"/>
      <w:noProof/>
      <w:color w:val="272727" w:themeColor="text1" w:themeTint="D8"/>
      <w:sz w:val="21"/>
      <w:szCs w:val="21"/>
    </w:rPr>
  </w:style>
  <w:style w:type="character" w:customStyle="1" w:styleId="Heading9Char">
    <w:name w:val="Heading 9 Char"/>
    <w:basedOn w:val="DefaultParagraphFont"/>
    <w:link w:val="Heading9"/>
    <w:uiPriority w:val="9"/>
    <w:semiHidden/>
    <w:rsid w:val="001019DB"/>
    <w:rPr>
      <w:rFonts w:asciiTheme="majorHAnsi" w:eastAsiaTheme="majorEastAsia" w:hAnsiTheme="majorHAnsi" w:cstheme="majorBidi"/>
      <w:i/>
      <w:iCs/>
      <w:noProof/>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399522194">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761144487">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183125557">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282296960">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871065855">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68779230">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image" Target="media/image154.wmf"/><Relationship Id="rId671" Type="http://schemas.openxmlformats.org/officeDocument/2006/relationships/image" Target="media/image388.png"/><Relationship Id="rId21" Type="http://schemas.openxmlformats.org/officeDocument/2006/relationships/image" Target="media/image3.png"/><Relationship Id="rId63" Type="http://schemas.openxmlformats.org/officeDocument/2006/relationships/oleObject" Target="embeddings/oleObject5.bin"/><Relationship Id="rId159" Type="http://schemas.openxmlformats.org/officeDocument/2006/relationships/oleObject" Target="embeddings/oleObject50.bin"/><Relationship Id="rId324" Type="http://schemas.openxmlformats.org/officeDocument/2006/relationships/oleObject" Target="embeddings/oleObject130.bin"/><Relationship Id="rId366" Type="http://schemas.openxmlformats.org/officeDocument/2006/relationships/image" Target="media/image194.wmf"/><Relationship Id="rId531" Type="http://schemas.openxmlformats.org/officeDocument/2006/relationships/image" Target="media/image280.wmf"/><Relationship Id="rId573" Type="http://schemas.openxmlformats.org/officeDocument/2006/relationships/image" Target="media/image315.png"/><Relationship Id="rId629" Type="http://schemas.openxmlformats.org/officeDocument/2006/relationships/hyperlink" Target="https://www.alaris.kz/research/intelligent_assist_system/" TargetMode="External"/><Relationship Id="rId170" Type="http://schemas.openxmlformats.org/officeDocument/2006/relationships/image" Target="media/image87.wmf"/><Relationship Id="rId226" Type="http://schemas.openxmlformats.org/officeDocument/2006/relationships/oleObject" Target="embeddings/oleObject83.bin"/><Relationship Id="rId433" Type="http://schemas.openxmlformats.org/officeDocument/2006/relationships/oleObject" Target="embeddings/oleObject165.bin"/><Relationship Id="rId268" Type="http://schemas.openxmlformats.org/officeDocument/2006/relationships/oleObject" Target="embeddings/oleObject103.bin"/><Relationship Id="rId475" Type="http://schemas.openxmlformats.org/officeDocument/2006/relationships/image" Target="media/image251.wmf"/><Relationship Id="rId640" Type="http://schemas.openxmlformats.org/officeDocument/2006/relationships/hyperlink" Target="https://www.matweb.com/search/DataSheet.aspx?MatGUID=ab96a4c0655c4018%20a8785ac4031b9278&amp;ckck=1" TargetMode="External"/><Relationship Id="rId682" Type="http://schemas.openxmlformats.org/officeDocument/2006/relationships/image" Target="media/image399.png"/><Relationship Id="rId32" Type="http://schemas.openxmlformats.org/officeDocument/2006/relationships/image" Target="media/image14.jpeg"/><Relationship Id="rId74" Type="http://schemas.openxmlformats.org/officeDocument/2006/relationships/oleObject" Target="embeddings/oleObject12.bin"/><Relationship Id="rId128" Type="http://schemas.openxmlformats.org/officeDocument/2006/relationships/oleObject" Target="embeddings/oleObject38.bin"/><Relationship Id="rId335" Type="http://schemas.openxmlformats.org/officeDocument/2006/relationships/image" Target="media/image172.wmf"/><Relationship Id="rId377" Type="http://schemas.openxmlformats.org/officeDocument/2006/relationships/image" Target="media/image203.png"/><Relationship Id="rId500" Type="http://schemas.openxmlformats.org/officeDocument/2006/relationships/oleObject" Target="embeddings/oleObject199.bin"/><Relationship Id="rId542" Type="http://schemas.openxmlformats.org/officeDocument/2006/relationships/image" Target="media/image289.png"/><Relationship Id="rId584" Type="http://schemas.microsoft.com/office/2007/relationships/hdphoto" Target="media/hdphoto2.wdp"/><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88.bin"/><Relationship Id="rId402" Type="http://schemas.openxmlformats.org/officeDocument/2006/relationships/image" Target="media/image215.wmf"/><Relationship Id="rId279" Type="http://schemas.openxmlformats.org/officeDocument/2006/relationships/image" Target="media/image143.png"/><Relationship Id="rId444" Type="http://schemas.openxmlformats.org/officeDocument/2006/relationships/image" Target="media/image236.wmf"/><Relationship Id="rId486" Type="http://schemas.openxmlformats.org/officeDocument/2006/relationships/oleObject" Target="embeddings/oleObject192.bin"/><Relationship Id="rId651" Type="http://schemas.openxmlformats.org/officeDocument/2006/relationships/image" Target="media/image368.png"/><Relationship Id="rId43" Type="http://schemas.openxmlformats.org/officeDocument/2006/relationships/customXml" Target="ink/ink5.xml"/><Relationship Id="rId139" Type="http://schemas.openxmlformats.org/officeDocument/2006/relationships/image" Target="media/image71.png"/><Relationship Id="rId290" Type="http://schemas.openxmlformats.org/officeDocument/2006/relationships/oleObject" Target="embeddings/oleObject112.bin"/><Relationship Id="rId304" Type="http://schemas.openxmlformats.org/officeDocument/2006/relationships/oleObject" Target="embeddings/oleObject120.bin"/><Relationship Id="rId346" Type="http://schemas.openxmlformats.org/officeDocument/2006/relationships/image" Target="media/image178.jpeg"/><Relationship Id="rId388" Type="http://schemas.openxmlformats.org/officeDocument/2006/relationships/chart" Target="charts/chart8.xml"/><Relationship Id="rId511" Type="http://schemas.openxmlformats.org/officeDocument/2006/relationships/oleObject" Target="embeddings/oleObject204.bin"/><Relationship Id="rId553" Type="http://schemas.openxmlformats.org/officeDocument/2006/relationships/image" Target="media/image300.png"/><Relationship Id="rId609" Type="http://schemas.openxmlformats.org/officeDocument/2006/relationships/image" Target="media/image349.png"/><Relationship Id="rId85" Type="http://schemas.openxmlformats.org/officeDocument/2006/relationships/oleObject" Target="embeddings/oleObject18.bin"/><Relationship Id="rId150" Type="http://schemas.openxmlformats.org/officeDocument/2006/relationships/oleObject" Target="embeddings/oleObject45.bin"/><Relationship Id="rId192" Type="http://schemas.openxmlformats.org/officeDocument/2006/relationships/image" Target="media/image99.wmf"/><Relationship Id="rId206" Type="http://schemas.openxmlformats.org/officeDocument/2006/relationships/oleObject" Target="embeddings/oleObject73.bin"/><Relationship Id="rId413" Type="http://schemas.openxmlformats.org/officeDocument/2006/relationships/oleObject" Target="embeddings/oleObject155.bin"/><Relationship Id="rId595" Type="http://schemas.openxmlformats.org/officeDocument/2006/relationships/image" Target="media/image335.png"/><Relationship Id="rId248" Type="http://schemas.openxmlformats.org/officeDocument/2006/relationships/image" Target="media/image127.wmf"/><Relationship Id="rId455" Type="http://schemas.openxmlformats.org/officeDocument/2006/relationships/oleObject" Target="embeddings/oleObject176.bin"/><Relationship Id="rId497" Type="http://schemas.openxmlformats.org/officeDocument/2006/relationships/image" Target="media/image262.wmf"/><Relationship Id="rId620" Type="http://schemas.openxmlformats.org/officeDocument/2006/relationships/hyperlink" Target="https://perryvidex.eu/en/product/fuji-palletizing-robots-for-50-and-100-kg-bags-US60334" TargetMode="External"/><Relationship Id="rId662" Type="http://schemas.openxmlformats.org/officeDocument/2006/relationships/image" Target="media/image379.png"/><Relationship Id="rId12" Type="http://schemas.openxmlformats.org/officeDocument/2006/relationships/hyperlink" Target="mailto:20146127@student.hcmute.edu.vn" TargetMode="External"/><Relationship Id="rId108" Type="http://schemas.openxmlformats.org/officeDocument/2006/relationships/oleObject" Target="embeddings/oleObject29.bin"/><Relationship Id="rId315" Type="http://schemas.openxmlformats.org/officeDocument/2006/relationships/image" Target="media/image162.wmf"/><Relationship Id="rId357" Type="http://schemas.openxmlformats.org/officeDocument/2006/relationships/image" Target="media/image188.png"/><Relationship Id="rId522" Type="http://schemas.openxmlformats.org/officeDocument/2006/relationships/oleObject" Target="embeddings/oleObject209.bin"/><Relationship Id="rId54" Type="http://schemas.openxmlformats.org/officeDocument/2006/relationships/image" Target="media/image27.png"/><Relationship Id="rId96" Type="http://schemas.openxmlformats.org/officeDocument/2006/relationships/image" Target="media/image46.wmf"/><Relationship Id="rId161" Type="http://schemas.openxmlformats.org/officeDocument/2006/relationships/oleObject" Target="embeddings/oleObject51.bin"/><Relationship Id="rId217" Type="http://schemas.openxmlformats.org/officeDocument/2006/relationships/image" Target="media/image111.wmf"/><Relationship Id="rId399" Type="http://schemas.openxmlformats.org/officeDocument/2006/relationships/oleObject" Target="embeddings/oleObject148.bin"/><Relationship Id="rId564" Type="http://schemas.openxmlformats.org/officeDocument/2006/relationships/image" Target="media/image308.png"/><Relationship Id="rId259" Type="http://schemas.openxmlformats.org/officeDocument/2006/relationships/image" Target="media/image133.wmf"/><Relationship Id="rId424" Type="http://schemas.openxmlformats.org/officeDocument/2006/relationships/image" Target="media/image226.wmf"/><Relationship Id="rId466" Type="http://schemas.openxmlformats.org/officeDocument/2006/relationships/image" Target="media/image247.wmf"/><Relationship Id="rId631" Type="http://schemas.openxmlformats.org/officeDocument/2006/relationships/hyperlink" Target="https://sieuthidientudong.com/san-pham/servo-motor-mitsubishi-hg-rr203-ad34318.html" TargetMode="External"/><Relationship Id="rId673" Type="http://schemas.openxmlformats.org/officeDocument/2006/relationships/image" Target="media/image390.png"/><Relationship Id="rId23" Type="http://schemas.openxmlformats.org/officeDocument/2006/relationships/image" Target="media/image5.jpeg"/><Relationship Id="rId119" Type="http://schemas.openxmlformats.org/officeDocument/2006/relationships/image" Target="media/image58.wmf"/><Relationship Id="rId270" Type="http://schemas.openxmlformats.org/officeDocument/2006/relationships/oleObject" Target="embeddings/oleObject104.bin"/><Relationship Id="rId326" Type="http://schemas.openxmlformats.org/officeDocument/2006/relationships/oleObject" Target="embeddings/oleObject131.bin"/><Relationship Id="rId533" Type="http://schemas.openxmlformats.org/officeDocument/2006/relationships/image" Target="media/image281.wmf"/><Relationship Id="rId65" Type="http://schemas.openxmlformats.org/officeDocument/2006/relationships/image" Target="media/image32.wmf"/><Relationship Id="rId130" Type="http://schemas.openxmlformats.org/officeDocument/2006/relationships/oleObject" Target="embeddings/oleObject39.bin"/><Relationship Id="rId368" Type="http://schemas.openxmlformats.org/officeDocument/2006/relationships/image" Target="media/image195.wmf"/><Relationship Id="rId575" Type="http://schemas.openxmlformats.org/officeDocument/2006/relationships/chart" Target="charts/chart14.xml"/><Relationship Id="rId172" Type="http://schemas.openxmlformats.org/officeDocument/2006/relationships/image" Target="media/image88.wmf"/><Relationship Id="rId228" Type="http://schemas.openxmlformats.org/officeDocument/2006/relationships/oleObject" Target="embeddings/oleObject84.bin"/><Relationship Id="rId435" Type="http://schemas.openxmlformats.org/officeDocument/2006/relationships/oleObject" Target="embeddings/oleObject166.bin"/><Relationship Id="rId477" Type="http://schemas.openxmlformats.org/officeDocument/2006/relationships/image" Target="media/image252.wmf"/><Relationship Id="rId600" Type="http://schemas.openxmlformats.org/officeDocument/2006/relationships/image" Target="media/image340.png"/><Relationship Id="rId642" Type="http://schemas.openxmlformats.org/officeDocument/2006/relationships/hyperlink" Target="https://www.magnetic-declination.com/" TargetMode="External"/><Relationship Id="rId684" Type="http://schemas.openxmlformats.org/officeDocument/2006/relationships/image" Target="media/image401.png"/><Relationship Id="rId281" Type="http://schemas.openxmlformats.org/officeDocument/2006/relationships/image" Target="media/image145.png"/><Relationship Id="rId337" Type="http://schemas.openxmlformats.org/officeDocument/2006/relationships/image" Target="media/image173.wmf"/><Relationship Id="rId502" Type="http://schemas.openxmlformats.org/officeDocument/2006/relationships/image" Target="media/image265.wmf"/><Relationship Id="rId34" Type="http://schemas.openxmlformats.org/officeDocument/2006/relationships/image" Target="media/image16.jpeg"/><Relationship Id="rId76" Type="http://schemas.openxmlformats.org/officeDocument/2006/relationships/oleObject" Target="embeddings/oleObject13.bin"/><Relationship Id="rId141" Type="http://schemas.openxmlformats.org/officeDocument/2006/relationships/image" Target="media/image73.wmf"/><Relationship Id="rId379" Type="http://schemas.openxmlformats.org/officeDocument/2006/relationships/image" Target="media/image205.png"/><Relationship Id="rId544" Type="http://schemas.openxmlformats.org/officeDocument/2006/relationships/image" Target="media/image291.jpeg"/><Relationship Id="rId586" Type="http://schemas.openxmlformats.org/officeDocument/2006/relationships/image" Target="media/image326.png"/><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89.bin"/><Relationship Id="rId390" Type="http://schemas.openxmlformats.org/officeDocument/2006/relationships/chart" Target="charts/chart10.xml"/><Relationship Id="rId404" Type="http://schemas.openxmlformats.org/officeDocument/2006/relationships/image" Target="media/image216.wmf"/><Relationship Id="rId446" Type="http://schemas.openxmlformats.org/officeDocument/2006/relationships/image" Target="media/image237.wmf"/><Relationship Id="rId611" Type="http://schemas.openxmlformats.org/officeDocument/2006/relationships/image" Target="media/image351.png"/><Relationship Id="rId653" Type="http://schemas.openxmlformats.org/officeDocument/2006/relationships/image" Target="media/image370.png"/><Relationship Id="rId250" Type="http://schemas.openxmlformats.org/officeDocument/2006/relationships/image" Target="media/image128.wmf"/><Relationship Id="rId292" Type="http://schemas.openxmlformats.org/officeDocument/2006/relationships/oleObject" Target="embeddings/oleObject114.bin"/><Relationship Id="rId306" Type="http://schemas.openxmlformats.org/officeDocument/2006/relationships/oleObject" Target="embeddings/oleObject121.bin"/><Relationship Id="rId488" Type="http://schemas.openxmlformats.org/officeDocument/2006/relationships/oleObject" Target="embeddings/oleObject193.bin"/><Relationship Id="rId45" Type="http://schemas.openxmlformats.org/officeDocument/2006/relationships/customXml" Target="ink/ink6.xml"/><Relationship Id="rId87" Type="http://schemas.openxmlformats.org/officeDocument/2006/relationships/oleObject" Target="embeddings/oleObject19.bin"/><Relationship Id="rId110" Type="http://schemas.openxmlformats.org/officeDocument/2006/relationships/oleObject" Target="embeddings/oleObject30.bin"/><Relationship Id="rId348" Type="http://schemas.openxmlformats.org/officeDocument/2006/relationships/image" Target="media/image180.wmf"/><Relationship Id="rId513" Type="http://schemas.openxmlformats.org/officeDocument/2006/relationships/oleObject" Target="embeddings/oleObject205.bin"/><Relationship Id="rId555" Type="http://schemas.openxmlformats.org/officeDocument/2006/relationships/image" Target="media/image302.png"/><Relationship Id="rId597" Type="http://schemas.openxmlformats.org/officeDocument/2006/relationships/image" Target="media/image337.png"/><Relationship Id="rId152" Type="http://schemas.openxmlformats.org/officeDocument/2006/relationships/oleObject" Target="embeddings/oleObject46.bin"/><Relationship Id="rId194" Type="http://schemas.openxmlformats.org/officeDocument/2006/relationships/image" Target="media/image100.wmf"/><Relationship Id="rId208" Type="http://schemas.openxmlformats.org/officeDocument/2006/relationships/oleObject" Target="embeddings/oleObject74.bin"/><Relationship Id="rId415" Type="http://schemas.openxmlformats.org/officeDocument/2006/relationships/oleObject" Target="embeddings/oleObject156.bin"/><Relationship Id="rId457" Type="http://schemas.openxmlformats.org/officeDocument/2006/relationships/oleObject" Target="embeddings/oleObject177.bin"/><Relationship Id="rId622" Type="http://schemas.openxmlformats.org/officeDocument/2006/relationships/hyperlink" Target="https://www.fanucamerica.com/products/robots/series/m-1ia-delta-robots/m-1ia-0.5a" TargetMode="External"/><Relationship Id="rId261" Type="http://schemas.openxmlformats.org/officeDocument/2006/relationships/image" Target="media/image134.wmf"/><Relationship Id="rId499" Type="http://schemas.openxmlformats.org/officeDocument/2006/relationships/image" Target="media/image263.wmf"/><Relationship Id="rId664" Type="http://schemas.openxmlformats.org/officeDocument/2006/relationships/image" Target="media/image381.png"/><Relationship Id="rId14" Type="http://schemas.openxmlformats.org/officeDocument/2006/relationships/footer" Target="footer4.xml"/><Relationship Id="rId56" Type="http://schemas.openxmlformats.org/officeDocument/2006/relationships/oleObject" Target="embeddings/oleObject1.bin"/><Relationship Id="rId317" Type="http://schemas.openxmlformats.org/officeDocument/2006/relationships/image" Target="media/image163.wmf"/><Relationship Id="rId359" Type="http://schemas.openxmlformats.org/officeDocument/2006/relationships/image" Target="media/image190.wmf"/><Relationship Id="rId524" Type="http://schemas.openxmlformats.org/officeDocument/2006/relationships/oleObject" Target="embeddings/oleObject210.bin"/><Relationship Id="rId566" Type="http://schemas.openxmlformats.org/officeDocument/2006/relationships/image" Target="media/image310.png"/><Relationship Id="rId98" Type="http://schemas.openxmlformats.org/officeDocument/2006/relationships/image" Target="media/image47.png"/><Relationship Id="rId121" Type="http://schemas.openxmlformats.org/officeDocument/2006/relationships/image" Target="media/image59.wmf"/><Relationship Id="rId163" Type="http://schemas.openxmlformats.org/officeDocument/2006/relationships/oleObject" Target="embeddings/oleObject52.bin"/><Relationship Id="rId219" Type="http://schemas.openxmlformats.org/officeDocument/2006/relationships/image" Target="media/image112.wmf"/><Relationship Id="rId370" Type="http://schemas.openxmlformats.org/officeDocument/2006/relationships/image" Target="media/image196.jpeg"/><Relationship Id="rId426" Type="http://schemas.openxmlformats.org/officeDocument/2006/relationships/image" Target="media/image227.wmf"/><Relationship Id="rId633" Type="http://schemas.openxmlformats.org/officeDocument/2006/relationships/hyperlink" Target="https://khuenguyencreator.com/tong-quan-ve-vi-dieu-khien/" TargetMode="External"/><Relationship Id="rId230" Type="http://schemas.openxmlformats.org/officeDocument/2006/relationships/oleObject" Target="embeddings/oleObject85.bin"/><Relationship Id="rId468" Type="http://schemas.openxmlformats.org/officeDocument/2006/relationships/oleObject" Target="embeddings/oleObject183.bin"/><Relationship Id="rId675" Type="http://schemas.openxmlformats.org/officeDocument/2006/relationships/image" Target="media/image392.png"/><Relationship Id="rId25" Type="http://schemas.openxmlformats.org/officeDocument/2006/relationships/image" Target="media/image7.png"/><Relationship Id="rId67" Type="http://schemas.openxmlformats.org/officeDocument/2006/relationships/image" Target="media/image33.wmf"/><Relationship Id="rId272" Type="http://schemas.openxmlformats.org/officeDocument/2006/relationships/oleObject" Target="embeddings/oleObject105.bin"/><Relationship Id="rId328" Type="http://schemas.openxmlformats.org/officeDocument/2006/relationships/oleObject" Target="embeddings/oleObject132.bin"/><Relationship Id="rId535" Type="http://schemas.openxmlformats.org/officeDocument/2006/relationships/image" Target="media/image282.png"/><Relationship Id="rId577" Type="http://schemas.openxmlformats.org/officeDocument/2006/relationships/image" Target="media/image318.png"/><Relationship Id="rId132" Type="http://schemas.openxmlformats.org/officeDocument/2006/relationships/oleObject" Target="embeddings/oleObject40.bin"/><Relationship Id="rId174" Type="http://schemas.openxmlformats.org/officeDocument/2006/relationships/image" Target="media/image89.wmf"/><Relationship Id="rId381" Type="http://schemas.openxmlformats.org/officeDocument/2006/relationships/chart" Target="charts/chart1.xml"/><Relationship Id="rId602" Type="http://schemas.openxmlformats.org/officeDocument/2006/relationships/image" Target="media/image342.png"/><Relationship Id="rId241" Type="http://schemas.openxmlformats.org/officeDocument/2006/relationships/oleObject" Target="embeddings/oleObject90.bin"/><Relationship Id="rId437" Type="http://schemas.openxmlformats.org/officeDocument/2006/relationships/oleObject" Target="embeddings/oleObject167.bin"/><Relationship Id="rId479" Type="http://schemas.openxmlformats.org/officeDocument/2006/relationships/image" Target="media/image253.wmf"/><Relationship Id="rId644" Type="http://schemas.openxmlformats.org/officeDocument/2006/relationships/image" Target="media/image361.png"/><Relationship Id="rId686" Type="http://schemas.openxmlformats.org/officeDocument/2006/relationships/image" Target="media/image403.png"/><Relationship Id="rId36" Type="http://schemas.openxmlformats.org/officeDocument/2006/relationships/image" Target="media/image150.png"/><Relationship Id="rId283" Type="http://schemas.openxmlformats.org/officeDocument/2006/relationships/image" Target="media/image147.wmf"/><Relationship Id="rId339" Type="http://schemas.openxmlformats.org/officeDocument/2006/relationships/image" Target="media/image174.wmf"/><Relationship Id="rId490" Type="http://schemas.openxmlformats.org/officeDocument/2006/relationships/oleObject" Target="embeddings/oleObject194.bin"/><Relationship Id="rId504" Type="http://schemas.openxmlformats.org/officeDocument/2006/relationships/image" Target="media/image266.wmf"/><Relationship Id="rId546" Type="http://schemas.openxmlformats.org/officeDocument/2006/relationships/image" Target="media/image293.jpeg"/><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4.wmf"/><Relationship Id="rId185" Type="http://schemas.openxmlformats.org/officeDocument/2006/relationships/image" Target="media/image95.wmf"/><Relationship Id="rId350" Type="http://schemas.openxmlformats.org/officeDocument/2006/relationships/image" Target="media/image181.png"/><Relationship Id="rId406" Type="http://schemas.openxmlformats.org/officeDocument/2006/relationships/image" Target="media/image217.wmf"/><Relationship Id="rId588" Type="http://schemas.openxmlformats.org/officeDocument/2006/relationships/image" Target="media/image328.png"/><Relationship Id="rId9" Type="http://schemas.openxmlformats.org/officeDocument/2006/relationships/image" Target="media/image2.png"/><Relationship Id="rId210" Type="http://schemas.openxmlformats.org/officeDocument/2006/relationships/oleObject" Target="embeddings/oleObject75.bin"/><Relationship Id="rId392" Type="http://schemas.openxmlformats.org/officeDocument/2006/relationships/image" Target="media/image208.png"/><Relationship Id="rId448" Type="http://schemas.openxmlformats.org/officeDocument/2006/relationships/image" Target="media/image238.wmf"/><Relationship Id="rId613" Type="http://schemas.openxmlformats.org/officeDocument/2006/relationships/image" Target="media/image353.png"/><Relationship Id="rId655" Type="http://schemas.openxmlformats.org/officeDocument/2006/relationships/image" Target="media/image372.png"/><Relationship Id="rId252" Type="http://schemas.openxmlformats.org/officeDocument/2006/relationships/image" Target="media/image129.wmf"/><Relationship Id="rId294" Type="http://schemas.openxmlformats.org/officeDocument/2006/relationships/oleObject" Target="embeddings/oleObject115.bin"/><Relationship Id="rId308" Type="http://schemas.openxmlformats.org/officeDocument/2006/relationships/oleObject" Target="embeddings/oleObject122.bin"/><Relationship Id="rId515" Type="http://schemas.openxmlformats.org/officeDocument/2006/relationships/oleObject" Target="embeddings/oleObject206.bin"/><Relationship Id="rId47" Type="http://schemas.openxmlformats.org/officeDocument/2006/relationships/customXml" Target="ink/ink7.xml"/><Relationship Id="rId89" Type="http://schemas.openxmlformats.org/officeDocument/2006/relationships/oleObject" Target="embeddings/oleObject20.bin"/><Relationship Id="rId112" Type="http://schemas.openxmlformats.org/officeDocument/2006/relationships/oleObject" Target="embeddings/oleObject31.bin"/><Relationship Id="rId154" Type="http://schemas.openxmlformats.org/officeDocument/2006/relationships/oleObject" Target="embeddings/oleObject47.bin"/><Relationship Id="rId361" Type="http://schemas.openxmlformats.org/officeDocument/2006/relationships/image" Target="media/image191.wmf"/><Relationship Id="rId557" Type="http://schemas.openxmlformats.org/officeDocument/2006/relationships/image" Target="media/image304.png"/><Relationship Id="rId599" Type="http://schemas.openxmlformats.org/officeDocument/2006/relationships/image" Target="media/image339.png"/><Relationship Id="rId196" Type="http://schemas.openxmlformats.org/officeDocument/2006/relationships/image" Target="media/image101.wmf"/><Relationship Id="rId417" Type="http://schemas.openxmlformats.org/officeDocument/2006/relationships/oleObject" Target="embeddings/oleObject157.bin"/><Relationship Id="rId459" Type="http://schemas.openxmlformats.org/officeDocument/2006/relationships/oleObject" Target="embeddings/oleObject178.bin"/><Relationship Id="rId624" Type="http://schemas.openxmlformats.org/officeDocument/2006/relationships/hyperlink" Target="https://www.ept.ca/2020/07/clearview-ai-to-end-facial-recognition-services-in-canada/" TargetMode="External"/><Relationship Id="rId666" Type="http://schemas.openxmlformats.org/officeDocument/2006/relationships/image" Target="media/image383.png"/><Relationship Id="rId16" Type="http://schemas.openxmlformats.org/officeDocument/2006/relationships/footer" Target="footer6.xml"/><Relationship Id="rId221" Type="http://schemas.openxmlformats.org/officeDocument/2006/relationships/image" Target="media/image113.wmf"/><Relationship Id="rId263" Type="http://schemas.openxmlformats.org/officeDocument/2006/relationships/image" Target="media/image135.wmf"/><Relationship Id="rId319" Type="http://schemas.openxmlformats.org/officeDocument/2006/relationships/image" Target="media/image164.wmf"/><Relationship Id="rId470" Type="http://schemas.openxmlformats.org/officeDocument/2006/relationships/oleObject" Target="embeddings/oleObject184.bin"/><Relationship Id="rId526" Type="http://schemas.openxmlformats.org/officeDocument/2006/relationships/oleObject" Target="embeddings/oleObject211.bin"/><Relationship Id="rId58" Type="http://schemas.openxmlformats.org/officeDocument/2006/relationships/oleObject" Target="embeddings/oleObject2.bin"/><Relationship Id="rId123" Type="http://schemas.openxmlformats.org/officeDocument/2006/relationships/image" Target="media/image60.wmf"/><Relationship Id="rId330" Type="http://schemas.openxmlformats.org/officeDocument/2006/relationships/oleObject" Target="embeddings/oleObject133.bin"/><Relationship Id="rId568" Type="http://schemas.openxmlformats.org/officeDocument/2006/relationships/image" Target="media/image311.png"/><Relationship Id="rId165" Type="http://schemas.openxmlformats.org/officeDocument/2006/relationships/oleObject" Target="embeddings/oleObject53.bin"/><Relationship Id="rId372" Type="http://schemas.openxmlformats.org/officeDocument/2006/relationships/image" Target="media/image198.jpeg"/><Relationship Id="rId428" Type="http://schemas.openxmlformats.org/officeDocument/2006/relationships/image" Target="media/image228.wmf"/><Relationship Id="rId635" Type="http://schemas.openxmlformats.org/officeDocument/2006/relationships/hyperlink" Target="https://arduinokit.vn/huong-dan-su-dung-cam-bien-gia-toc-mpu6050-voi-arduino/" TargetMode="External"/><Relationship Id="rId677" Type="http://schemas.openxmlformats.org/officeDocument/2006/relationships/image" Target="media/image394.png"/><Relationship Id="rId232" Type="http://schemas.openxmlformats.org/officeDocument/2006/relationships/image" Target="media/image119.wmf"/><Relationship Id="rId274" Type="http://schemas.openxmlformats.org/officeDocument/2006/relationships/oleObject" Target="embeddings/oleObject106.bin"/><Relationship Id="rId481" Type="http://schemas.openxmlformats.org/officeDocument/2006/relationships/image" Target="media/image254.wmf"/><Relationship Id="rId27" Type="http://schemas.openxmlformats.org/officeDocument/2006/relationships/image" Target="media/image9.jpeg"/><Relationship Id="rId69" Type="http://schemas.openxmlformats.org/officeDocument/2006/relationships/oleObject" Target="embeddings/oleObject9.bin"/><Relationship Id="rId134" Type="http://schemas.openxmlformats.org/officeDocument/2006/relationships/image" Target="media/image66.png"/><Relationship Id="rId537" Type="http://schemas.openxmlformats.org/officeDocument/2006/relationships/image" Target="media/image284.png"/><Relationship Id="rId579" Type="http://schemas.openxmlformats.org/officeDocument/2006/relationships/image" Target="media/image320.png"/><Relationship Id="rId80" Type="http://schemas.openxmlformats.org/officeDocument/2006/relationships/image" Target="media/image38.wmf"/><Relationship Id="rId176" Type="http://schemas.openxmlformats.org/officeDocument/2006/relationships/image" Target="media/image90.wmf"/><Relationship Id="rId341" Type="http://schemas.openxmlformats.org/officeDocument/2006/relationships/image" Target="media/image175.wmf"/><Relationship Id="rId383" Type="http://schemas.openxmlformats.org/officeDocument/2006/relationships/chart" Target="charts/chart3.xml"/><Relationship Id="rId439" Type="http://schemas.openxmlformats.org/officeDocument/2006/relationships/oleObject" Target="embeddings/oleObject168.bin"/><Relationship Id="rId590" Type="http://schemas.openxmlformats.org/officeDocument/2006/relationships/image" Target="media/image330.png"/><Relationship Id="rId604" Type="http://schemas.openxmlformats.org/officeDocument/2006/relationships/image" Target="media/image344.png"/><Relationship Id="rId646" Type="http://schemas.openxmlformats.org/officeDocument/2006/relationships/image" Target="media/image363.png"/><Relationship Id="rId201" Type="http://schemas.openxmlformats.org/officeDocument/2006/relationships/image" Target="media/image103.wmf"/><Relationship Id="rId243" Type="http://schemas.openxmlformats.org/officeDocument/2006/relationships/oleObject" Target="embeddings/oleObject91.bin"/><Relationship Id="rId285" Type="http://schemas.openxmlformats.org/officeDocument/2006/relationships/image" Target="media/image148.wmf"/><Relationship Id="rId450" Type="http://schemas.openxmlformats.org/officeDocument/2006/relationships/image" Target="media/image239.wmf"/><Relationship Id="rId506" Type="http://schemas.openxmlformats.org/officeDocument/2006/relationships/image" Target="media/image267.wmf"/><Relationship Id="rId688" Type="http://schemas.openxmlformats.org/officeDocument/2006/relationships/image" Target="media/image405.png"/><Relationship Id="rId38" Type="http://schemas.openxmlformats.org/officeDocument/2006/relationships/image" Target="media/image16.png"/><Relationship Id="rId103" Type="http://schemas.openxmlformats.org/officeDocument/2006/relationships/image" Target="media/image50.wmf"/><Relationship Id="rId310" Type="http://schemas.openxmlformats.org/officeDocument/2006/relationships/oleObject" Target="embeddings/oleObject123.bin"/><Relationship Id="rId492" Type="http://schemas.openxmlformats.org/officeDocument/2006/relationships/oleObject" Target="embeddings/oleObject195.bin"/><Relationship Id="rId548" Type="http://schemas.openxmlformats.org/officeDocument/2006/relationships/image" Target="media/image295.png"/><Relationship Id="rId91" Type="http://schemas.openxmlformats.org/officeDocument/2006/relationships/oleObject" Target="embeddings/oleObject21.bin"/><Relationship Id="rId145" Type="http://schemas.openxmlformats.org/officeDocument/2006/relationships/image" Target="media/image75.wmf"/><Relationship Id="rId187" Type="http://schemas.openxmlformats.org/officeDocument/2006/relationships/image" Target="media/image96.wmf"/><Relationship Id="rId352" Type="http://schemas.openxmlformats.org/officeDocument/2006/relationships/image" Target="media/image183.png"/><Relationship Id="rId394" Type="http://schemas.openxmlformats.org/officeDocument/2006/relationships/image" Target="media/image210.png"/><Relationship Id="rId408" Type="http://schemas.openxmlformats.org/officeDocument/2006/relationships/image" Target="media/image218.wmf"/><Relationship Id="rId615" Type="http://schemas.openxmlformats.org/officeDocument/2006/relationships/image" Target="media/image355.png"/><Relationship Id="rId212" Type="http://schemas.openxmlformats.org/officeDocument/2006/relationships/oleObject" Target="embeddings/oleObject76.bin"/><Relationship Id="rId254" Type="http://schemas.openxmlformats.org/officeDocument/2006/relationships/image" Target="media/image130.wmf"/><Relationship Id="rId657" Type="http://schemas.openxmlformats.org/officeDocument/2006/relationships/image" Target="media/image374.png"/><Relationship Id="rId49" Type="http://schemas.openxmlformats.org/officeDocument/2006/relationships/image" Target="media/image22.png"/><Relationship Id="rId114" Type="http://schemas.openxmlformats.org/officeDocument/2006/relationships/oleObject" Target="embeddings/oleObject32.bin"/><Relationship Id="rId296" Type="http://schemas.openxmlformats.org/officeDocument/2006/relationships/oleObject" Target="embeddings/oleObject116.bin"/><Relationship Id="rId461" Type="http://schemas.openxmlformats.org/officeDocument/2006/relationships/oleObject" Target="embeddings/oleObject179.bin"/><Relationship Id="rId517" Type="http://schemas.openxmlformats.org/officeDocument/2006/relationships/image" Target="media/image273.wmf"/><Relationship Id="rId559" Type="http://schemas.openxmlformats.org/officeDocument/2006/relationships/image" Target="media/image306.png"/><Relationship Id="rId60" Type="http://schemas.openxmlformats.org/officeDocument/2006/relationships/image" Target="media/image30.wmf"/><Relationship Id="rId156" Type="http://schemas.openxmlformats.org/officeDocument/2006/relationships/oleObject" Target="embeddings/oleObject48.bin"/><Relationship Id="rId198" Type="http://schemas.openxmlformats.org/officeDocument/2006/relationships/image" Target="media/image102.wmf"/><Relationship Id="rId321" Type="http://schemas.openxmlformats.org/officeDocument/2006/relationships/image" Target="media/image165.wmf"/><Relationship Id="rId363" Type="http://schemas.openxmlformats.org/officeDocument/2006/relationships/image" Target="media/image192.jpeg"/><Relationship Id="rId419" Type="http://schemas.openxmlformats.org/officeDocument/2006/relationships/oleObject" Target="embeddings/oleObject158.bin"/><Relationship Id="rId570" Type="http://schemas.openxmlformats.org/officeDocument/2006/relationships/image" Target="media/image312.png"/><Relationship Id="rId626" Type="http://schemas.openxmlformats.org/officeDocument/2006/relationships/hyperlink" Target="https://baigiuxethongminh.vn/chi-tiet/came-ra-chup-anh-nhan-dang-bien-so-xe/" TargetMode="External"/><Relationship Id="rId223" Type="http://schemas.openxmlformats.org/officeDocument/2006/relationships/image" Target="media/image114.wmf"/><Relationship Id="rId430" Type="http://schemas.openxmlformats.org/officeDocument/2006/relationships/image" Target="media/image229.wmf"/><Relationship Id="rId668" Type="http://schemas.openxmlformats.org/officeDocument/2006/relationships/image" Target="media/image385.png"/><Relationship Id="rId18" Type="http://schemas.openxmlformats.org/officeDocument/2006/relationships/hyperlink" Target="file:///H:\OneDrive%20-%20hcmute.edu.vn\Desktop\5_DOF_Robot_Arm\docs\final_project\FINAL_REPORT_DEMO_CHAPTER_DEFINE.docx" TargetMode="External"/><Relationship Id="rId265" Type="http://schemas.openxmlformats.org/officeDocument/2006/relationships/image" Target="media/image136.wmf"/><Relationship Id="rId472" Type="http://schemas.openxmlformats.org/officeDocument/2006/relationships/oleObject" Target="embeddings/oleObject185.bin"/><Relationship Id="rId528" Type="http://schemas.openxmlformats.org/officeDocument/2006/relationships/oleObject" Target="embeddings/oleObject212.bin"/><Relationship Id="rId125" Type="http://schemas.openxmlformats.org/officeDocument/2006/relationships/image" Target="media/image61.wmf"/><Relationship Id="rId167" Type="http://schemas.openxmlformats.org/officeDocument/2006/relationships/oleObject" Target="embeddings/oleObject54.bin"/><Relationship Id="rId332" Type="http://schemas.openxmlformats.org/officeDocument/2006/relationships/oleObject" Target="embeddings/oleObject134.bin"/><Relationship Id="rId374" Type="http://schemas.openxmlformats.org/officeDocument/2006/relationships/image" Target="media/image200.png"/><Relationship Id="rId581" Type="http://schemas.openxmlformats.org/officeDocument/2006/relationships/image" Target="media/image322.png"/><Relationship Id="rId71" Type="http://schemas.openxmlformats.org/officeDocument/2006/relationships/oleObject" Target="embeddings/oleObject10.bin"/><Relationship Id="rId234" Type="http://schemas.openxmlformats.org/officeDocument/2006/relationships/image" Target="media/image120.wmf"/><Relationship Id="rId637" Type="http://schemas.openxmlformats.org/officeDocument/2006/relationships/hyperlink" Target="https://vci-industrial.com/cua-hang/fvus011-na/" TargetMode="External"/><Relationship Id="rId679" Type="http://schemas.openxmlformats.org/officeDocument/2006/relationships/image" Target="media/image396.png"/><Relationship Id="rId2" Type="http://schemas.openxmlformats.org/officeDocument/2006/relationships/numbering" Target="numbering.xml"/><Relationship Id="rId29" Type="http://schemas.openxmlformats.org/officeDocument/2006/relationships/image" Target="media/image11.png"/><Relationship Id="rId276" Type="http://schemas.openxmlformats.org/officeDocument/2006/relationships/oleObject" Target="embeddings/oleObject107.bin"/><Relationship Id="rId441" Type="http://schemas.openxmlformats.org/officeDocument/2006/relationships/oleObject" Target="embeddings/oleObject169.bin"/><Relationship Id="rId483" Type="http://schemas.openxmlformats.org/officeDocument/2006/relationships/image" Target="media/image255.wmf"/><Relationship Id="rId539" Type="http://schemas.openxmlformats.org/officeDocument/2006/relationships/image" Target="media/image286.png"/><Relationship Id="rId690" Type="http://schemas.openxmlformats.org/officeDocument/2006/relationships/footer" Target="footer10.xml"/><Relationship Id="rId40" Type="http://schemas.openxmlformats.org/officeDocument/2006/relationships/image" Target="media/image17.png"/><Relationship Id="rId115" Type="http://schemas.openxmlformats.org/officeDocument/2006/relationships/image" Target="media/image56.wmf"/><Relationship Id="rId136" Type="http://schemas.openxmlformats.org/officeDocument/2006/relationships/image" Target="media/image68.png"/><Relationship Id="rId157" Type="http://schemas.openxmlformats.org/officeDocument/2006/relationships/oleObject" Target="embeddings/oleObject49.bin"/><Relationship Id="rId178" Type="http://schemas.openxmlformats.org/officeDocument/2006/relationships/image" Target="media/image91.png"/><Relationship Id="rId301" Type="http://schemas.openxmlformats.org/officeDocument/2006/relationships/image" Target="media/image155.wmf"/><Relationship Id="rId322" Type="http://schemas.openxmlformats.org/officeDocument/2006/relationships/oleObject" Target="embeddings/oleObject129.bin"/><Relationship Id="rId343" Type="http://schemas.openxmlformats.org/officeDocument/2006/relationships/image" Target="media/image176.wmf"/><Relationship Id="rId364" Type="http://schemas.openxmlformats.org/officeDocument/2006/relationships/image" Target="media/image193.wmf"/><Relationship Id="rId550" Type="http://schemas.openxmlformats.org/officeDocument/2006/relationships/image" Target="media/image297.png"/><Relationship Id="rId61" Type="http://schemas.openxmlformats.org/officeDocument/2006/relationships/oleObject" Target="embeddings/oleObject4.bin"/><Relationship Id="rId82" Type="http://schemas.openxmlformats.org/officeDocument/2006/relationships/image" Target="media/image39.wmf"/><Relationship Id="rId199" Type="http://schemas.openxmlformats.org/officeDocument/2006/relationships/oleObject" Target="embeddings/oleObject69.bin"/><Relationship Id="rId203" Type="http://schemas.openxmlformats.org/officeDocument/2006/relationships/image" Target="media/image104.wmf"/><Relationship Id="rId385" Type="http://schemas.openxmlformats.org/officeDocument/2006/relationships/chart" Target="charts/chart5.xml"/><Relationship Id="rId571" Type="http://schemas.openxmlformats.org/officeDocument/2006/relationships/image" Target="media/image313.png"/><Relationship Id="rId592" Type="http://schemas.openxmlformats.org/officeDocument/2006/relationships/image" Target="media/image332.png"/><Relationship Id="rId606" Type="http://schemas.openxmlformats.org/officeDocument/2006/relationships/image" Target="media/image346.png"/><Relationship Id="rId627" Type="http://schemas.openxmlformats.org/officeDocument/2006/relationships/hyperlink" Target="https://www.keyence.com.vn/products/vision/vision-sys/" TargetMode="External"/><Relationship Id="rId648" Type="http://schemas.openxmlformats.org/officeDocument/2006/relationships/image" Target="media/image365.png"/><Relationship Id="rId669" Type="http://schemas.openxmlformats.org/officeDocument/2006/relationships/image" Target="media/image386.png"/><Relationship Id="rId19" Type="http://schemas.openxmlformats.org/officeDocument/2006/relationships/footer" Target="footer8.xml"/><Relationship Id="rId224" Type="http://schemas.openxmlformats.org/officeDocument/2006/relationships/oleObject" Target="embeddings/oleObject82.bin"/><Relationship Id="rId245" Type="http://schemas.openxmlformats.org/officeDocument/2006/relationships/oleObject" Target="embeddings/oleObject92.bin"/><Relationship Id="rId266" Type="http://schemas.openxmlformats.org/officeDocument/2006/relationships/oleObject" Target="embeddings/oleObject102.bin"/><Relationship Id="rId287" Type="http://schemas.openxmlformats.org/officeDocument/2006/relationships/image" Target="media/image149.wmf"/><Relationship Id="rId410" Type="http://schemas.openxmlformats.org/officeDocument/2006/relationships/image" Target="media/image219.wmf"/><Relationship Id="rId431" Type="http://schemas.openxmlformats.org/officeDocument/2006/relationships/oleObject" Target="embeddings/oleObject164.bin"/><Relationship Id="rId452" Type="http://schemas.openxmlformats.org/officeDocument/2006/relationships/image" Target="media/image240.wmf"/><Relationship Id="rId473" Type="http://schemas.openxmlformats.org/officeDocument/2006/relationships/image" Target="media/image250.wmf"/><Relationship Id="rId494" Type="http://schemas.openxmlformats.org/officeDocument/2006/relationships/oleObject" Target="embeddings/oleObject196.bin"/><Relationship Id="rId508" Type="http://schemas.openxmlformats.org/officeDocument/2006/relationships/image" Target="media/image268.wmf"/><Relationship Id="rId529" Type="http://schemas.openxmlformats.org/officeDocument/2006/relationships/image" Target="media/image279.wmf"/><Relationship Id="rId680" Type="http://schemas.openxmlformats.org/officeDocument/2006/relationships/image" Target="media/image397.png"/><Relationship Id="rId30" Type="http://schemas.openxmlformats.org/officeDocument/2006/relationships/image" Target="media/image12.jpeg"/><Relationship Id="rId105" Type="http://schemas.openxmlformats.org/officeDocument/2006/relationships/image" Target="media/image51.wmf"/><Relationship Id="rId126" Type="http://schemas.openxmlformats.org/officeDocument/2006/relationships/oleObject" Target="embeddings/oleObject37.bin"/><Relationship Id="rId147" Type="http://schemas.openxmlformats.org/officeDocument/2006/relationships/image" Target="media/image76.wmf"/><Relationship Id="rId168" Type="http://schemas.openxmlformats.org/officeDocument/2006/relationships/image" Target="media/image86.wmf"/><Relationship Id="rId312" Type="http://schemas.openxmlformats.org/officeDocument/2006/relationships/oleObject" Target="embeddings/oleObject124.bin"/><Relationship Id="rId333" Type="http://schemas.openxmlformats.org/officeDocument/2006/relationships/image" Target="media/image171.wmf"/><Relationship Id="rId354" Type="http://schemas.openxmlformats.org/officeDocument/2006/relationships/image" Target="media/image185.png"/><Relationship Id="rId540" Type="http://schemas.openxmlformats.org/officeDocument/2006/relationships/image" Target="media/image287.png"/><Relationship Id="rId51" Type="http://schemas.openxmlformats.org/officeDocument/2006/relationships/image" Target="media/image24.jpeg"/><Relationship Id="rId72" Type="http://schemas.openxmlformats.org/officeDocument/2006/relationships/oleObject" Target="embeddings/oleObject11.bin"/><Relationship Id="rId93" Type="http://schemas.openxmlformats.org/officeDocument/2006/relationships/oleObject" Target="embeddings/oleObject22.bin"/><Relationship Id="rId189" Type="http://schemas.openxmlformats.org/officeDocument/2006/relationships/image" Target="media/image97.wmf"/><Relationship Id="rId375" Type="http://schemas.openxmlformats.org/officeDocument/2006/relationships/image" Target="media/image201.png"/><Relationship Id="rId396" Type="http://schemas.openxmlformats.org/officeDocument/2006/relationships/image" Target="media/image212.wmf"/><Relationship Id="rId561" Type="http://schemas.openxmlformats.org/officeDocument/2006/relationships/chart" Target="charts/chart11.xml"/><Relationship Id="rId582" Type="http://schemas.openxmlformats.org/officeDocument/2006/relationships/image" Target="media/image323.png"/><Relationship Id="rId617" Type="http://schemas.openxmlformats.org/officeDocument/2006/relationships/image" Target="media/image357.png"/><Relationship Id="rId638" Type="http://schemas.openxmlformats.org/officeDocument/2006/relationships/hyperlink" Target="https://dukhang.com/san-pham/giac-hut-chan-khong-smc-hb/" TargetMode="External"/><Relationship Id="rId659" Type="http://schemas.openxmlformats.org/officeDocument/2006/relationships/image" Target="media/image376.png"/><Relationship Id="rId3" Type="http://schemas.openxmlformats.org/officeDocument/2006/relationships/styles" Target="styles.xml"/><Relationship Id="rId214" Type="http://schemas.openxmlformats.org/officeDocument/2006/relationships/oleObject" Target="embeddings/oleObject77.bin"/><Relationship Id="rId235" Type="http://schemas.openxmlformats.org/officeDocument/2006/relationships/oleObject" Target="embeddings/oleObject87.bin"/><Relationship Id="rId256" Type="http://schemas.openxmlformats.org/officeDocument/2006/relationships/image" Target="media/image131.wmf"/><Relationship Id="rId277" Type="http://schemas.openxmlformats.org/officeDocument/2006/relationships/image" Target="media/image142.wmf"/><Relationship Id="rId298" Type="http://schemas.openxmlformats.org/officeDocument/2006/relationships/oleObject" Target="embeddings/oleObject117.bin"/><Relationship Id="rId400" Type="http://schemas.openxmlformats.org/officeDocument/2006/relationships/image" Target="media/image214.wmf"/><Relationship Id="rId421" Type="http://schemas.openxmlformats.org/officeDocument/2006/relationships/oleObject" Target="embeddings/oleObject159.bin"/><Relationship Id="rId442" Type="http://schemas.openxmlformats.org/officeDocument/2006/relationships/image" Target="media/image235.wmf"/><Relationship Id="rId463" Type="http://schemas.openxmlformats.org/officeDocument/2006/relationships/oleObject" Target="embeddings/oleObject180.bin"/><Relationship Id="rId484" Type="http://schemas.openxmlformats.org/officeDocument/2006/relationships/oleObject" Target="embeddings/oleObject191.bin"/><Relationship Id="rId519" Type="http://schemas.openxmlformats.org/officeDocument/2006/relationships/image" Target="media/image274.wmf"/><Relationship Id="rId670" Type="http://schemas.openxmlformats.org/officeDocument/2006/relationships/image" Target="media/image387.png"/><Relationship Id="rId116" Type="http://schemas.openxmlformats.org/officeDocument/2006/relationships/oleObject" Target="embeddings/oleObject33.bin"/><Relationship Id="rId137" Type="http://schemas.openxmlformats.org/officeDocument/2006/relationships/image" Target="media/image69.png"/><Relationship Id="rId158" Type="http://schemas.openxmlformats.org/officeDocument/2006/relationships/image" Target="media/image81.wmf"/><Relationship Id="rId302" Type="http://schemas.openxmlformats.org/officeDocument/2006/relationships/oleObject" Target="embeddings/oleObject119.bin"/><Relationship Id="rId323" Type="http://schemas.openxmlformats.org/officeDocument/2006/relationships/image" Target="media/image166.wmf"/><Relationship Id="rId344" Type="http://schemas.openxmlformats.org/officeDocument/2006/relationships/oleObject" Target="embeddings/oleObject140.bin"/><Relationship Id="rId530" Type="http://schemas.openxmlformats.org/officeDocument/2006/relationships/oleObject" Target="embeddings/oleObject213.bin"/><Relationship Id="rId691" Type="http://schemas.openxmlformats.org/officeDocument/2006/relationships/fontTable" Target="fontTable.xml"/><Relationship Id="rId20" Type="http://schemas.openxmlformats.org/officeDocument/2006/relationships/footer" Target="footer9.xml"/><Relationship Id="rId41" Type="http://schemas.openxmlformats.org/officeDocument/2006/relationships/customXml" Target="ink/ink4.xml"/><Relationship Id="rId62" Type="http://schemas.openxmlformats.org/officeDocument/2006/relationships/image" Target="media/image31.wmf"/><Relationship Id="rId83" Type="http://schemas.openxmlformats.org/officeDocument/2006/relationships/oleObject" Target="embeddings/oleObject17.bin"/><Relationship Id="rId179" Type="http://schemas.openxmlformats.org/officeDocument/2006/relationships/image" Target="media/image92.wmf"/><Relationship Id="rId365" Type="http://schemas.openxmlformats.org/officeDocument/2006/relationships/oleObject" Target="embeddings/oleObject144.bin"/><Relationship Id="rId386" Type="http://schemas.openxmlformats.org/officeDocument/2006/relationships/chart" Target="charts/chart6.xml"/><Relationship Id="rId551" Type="http://schemas.openxmlformats.org/officeDocument/2006/relationships/image" Target="media/image298.png"/><Relationship Id="rId572" Type="http://schemas.openxmlformats.org/officeDocument/2006/relationships/image" Target="media/image314.png"/><Relationship Id="rId593" Type="http://schemas.openxmlformats.org/officeDocument/2006/relationships/image" Target="media/image333.png"/><Relationship Id="rId607" Type="http://schemas.openxmlformats.org/officeDocument/2006/relationships/image" Target="media/image347.png"/><Relationship Id="rId628" Type="http://schemas.openxmlformats.org/officeDocument/2006/relationships/hyperlink" Target="https://www.ifm.com/de/en/product/O2D552" TargetMode="External"/><Relationship Id="rId649" Type="http://schemas.openxmlformats.org/officeDocument/2006/relationships/image" Target="media/image366.png"/><Relationship Id="rId190" Type="http://schemas.openxmlformats.org/officeDocument/2006/relationships/oleObject" Target="embeddings/oleObject65.bin"/><Relationship Id="rId204" Type="http://schemas.openxmlformats.org/officeDocument/2006/relationships/oleObject" Target="embeddings/oleObject72.bin"/><Relationship Id="rId225" Type="http://schemas.openxmlformats.org/officeDocument/2006/relationships/image" Target="media/image115.wmf"/><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11.bin"/><Relationship Id="rId411" Type="http://schemas.openxmlformats.org/officeDocument/2006/relationships/oleObject" Target="embeddings/oleObject154.bin"/><Relationship Id="rId432" Type="http://schemas.openxmlformats.org/officeDocument/2006/relationships/image" Target="media/image230.wmf"/><Relationship Id="rId453" Type="http://schemas.openxmlformats.org/officeDocument/2006/relationships/oleObject" Target="embeddings/oleObject175.bin"/><Relationship Id="rId474" Type="http://schemas.openxmlformats.org/officeDocument/2006/relationships/oleObject" Target="embeddings/oleObject186.bin"/><Relationship Id="rId509" Type="http://schemas.openxmlformats.org/officeDocument/2006/relationships/oleObject" Target="embeddings/oleObject203.bin"/><Relationship Id="rId660" Type="http://schemas.openxmlformats.org/officeDocument/2006/relationships/image" Target="media/image377.png"/><Relationship Id="rId106" Type="http://schemas.openxmlformats.org/officeDocument/2006/relationships/oleObject" Target="embeddings/oleObject28.bin"/><Relationship Id="rId127" Type="http://schemas.openxmlformats.org/officeDocument/2006/relationships/image" Target="media/image62.wmf"/><Relationship Id="rId313" Type="http://schemas.openxmlformats.org/officeDocument/2006/relationships/image" Target="media/image161.wmf"/><Relationship Id="rId495" Type="http://schemas.openxmlformats.org/officeDocument/2006/relationships/image" Target="media/image261.wmf"/><Relationship Id="rId681" Type="http://schemas.openxmlformats.org/officeDocument/2006/relationships/image" Target="media/image398.png"/><Relationship Id="rId10" Type="http://schemas.openxmlformats.org/officeDocument/2006/relationships/footer" Target="footer1.xml"/><Relationship Id="rId31" Type="http://schemas.openxmlformats.org/officeDocument/2006/relationships/image" Target="media/image13.jpg"/><Relationship Id="rId52" Type="http://schemas.openxmlformats.org/officeDocument/2006/relationships/image" Target="media/image25.jpeg"/><Relationship Id="rId73" Type="http://schemas.openxmlformats.org/officeDocument/2006/relationships/image" Target="media/image35.wmf"/><Relationship Id="rId94" Type="http://schemas.openxmlformats.org/officeDocument/2006/relationships/image" Target="media/image45.wmf"/><Relationship Id="rId148" Type="http://schemas.openxmlformats.org/officeDocument/2006/relationships/oleObject" Target="embeddings/oleObject44.bin"/><Relationship Id="rId169" Type="http://schemas.openxmlformats.org/officeDocument/2006/relationships/oleObject" Target="embeddings/oleObject55.bin"/><Relationship Id="rId334" Type="http://schemas.openxmlformats.org/officeDocument/2006/relationships/oleObject" Target="embeddings/oleObject135.bin"/><Relationship Id="rId355" Type="http://schemas.openxmlformats.org/officeDocument/2006/relationships/image" Target="media/image186.png"/><Relationship Id="rId376" Type="http://schemas.openxmlformats.org/officeDocument/2006/relationships/image" Target="media/image202.png"/><Relationship Id="rId397" Type="http://schemas.openxmlformats.org/officeDocument/2006/relationships/oleObject" Target="embeddings/oleObject147.bin"/><Relationship Id="rId520" Type="http://schemas.openxmlformats.org/officeDocument/2006/relationships/oleObject" Target="embeddings/oleObject208.bin"/><Relationship Id="rId541" Type="http://schemas.openxmlformats.org/officeDocument/2006/relationships/image" Target="media/image288.png"/><Relationship Id="rId562" Type="http://schemas.openxmlformats.org/officeDocument/2006/relationships/chart" Target="charts/chart12.xml"/><Relationship Id="rId583" Type="http://schemas.openxmlformats.org/officeDocument/2006/relationships/image" Target="media/image324.png"/><Relationship Id="rId618" Type="http://schemas.openxmlformats.org/officeDocument/2006/relationships/image" Target="media/image358.png"/><Relationship Id="rId639" Type="http://schemas.openxmlformats.org/officeDocument/2006/relationships/hyperlink" Target="https://www.alldatasheet.com/datasheet-pdf/pdf/1025970/TOCOS/RV24.html" TargetMode="External"/><Relationship Id="rId4" Type="http://schemas.openxmlformats.org/officeDocument/2006/relationships/settings" Target="settings.xml"/><Relationship Id="rId180" Type="http://schemas.openxmlformats.org/officeDocument/2006/relationships/oleObject" Target="embeddings/oleObject60.bin"/><Relationship Id="rId215" Type="http://schemas.openxmlformats.org/officeDocument/2006/relationships/image" Target="media/image110.wmf"/><Relationship Id="rId236" Type="http://schemas.openxmlformats.org/officeDocument/2006/relationships/image" Target="media/image121.wmf"/><Relationship Id="rId257" Type="http://schemas.openxmlformats.org/officeDocument/2006/relationships/oleObject" Target="embeddings/oleObject98.bin"/><Relationship Id="rId278" Type="http://schemas.openxmlformats.org/officeDocument/2006/relationships/oleObject" Target="embeddings/oleObject108.bin"/><Relationship Id="rId401" Type="http://schemas.openxmlformats.org/officeDocument/2006/relationships/oleObject" Target="embeddings/oleObject149.bin"/><Relationship Id="rId422" Type="http://schemas.openxmlformats.org/officeDocument/2006/relationships/image" Target="media/image225.wmf"/><Relationship Id="rId443" Type="http://schemas.openxmlformats.org/officeDocument/2006/relationships/oleObject" Target="embeddings/oleObject170.bin"/><Relationship Id="rId464" Type="http://schemas.openxmlformats.org/officeDocument/2006/relationships/image" Target="media/image246.wmf"/><Relationship Id="rId650" Type="http://schemas.openxmlformats.org/officeDocument/2006/relationships/image" Target="media/image367.png"/><Relationship Id="rId303" Type="http://schemas.openxmlformats.org/officeDocument/2006/relationships/image" Target="media/image156.wmf"/><Relationship Id="rId485" Type="http://schemas.openxmlformats.org/officeDocument/2006/relationships/image" Target="media/image256.wmf"/><Relationship Id="rId692" Type="http://schemas.openxmlformats.org/officeDocument/2006/relationships/theme" Target="theme/theme1.xml"/><Relationship Id="rId42" Type="http://schemas.openxmlformats.org/officeDocument/2006/relationships/image" Target="media/image18.png"/><Relationship Id="rId84" Type="http://schemas.openxmlformats.org/officeDocument/2006/relationships/image" Target="media/image40.wmf"/><Relationship Id="rId138" Type="http://schemas.openxmlformats.org/officeDocument/2006/relationships/image" Target="media/image70.png"/><Relationship Id="rId345" Type="http://schemas.openxmlformats.org/officeDocument/2006/relationships/image" Target="media/image177.gif"/><Relationship Id="rId387" Type="http://schemas.openxmlformats.org/officeDocument/2006/relationships/chart" Target="charts/chart7.xml"/><Relationship Id="rId510" Type="http://schemas.openxmlformats.org/officeDocument/2006/relationships/image" Target="media/image269.wmf"/><Relationship Id="rId552" Type="http://schemas.openxmlformats.org/officeDocument/2006/relationships/image" Target="media/image299.png"/><Relationship Id="rId594" Type="http://schemas.openxmlformats.org/officeDocument/2006/relationships/image" Target="media/image334.png"/><Relationship Id="rId608" Type="http://schemas.openxmlformats.org/officeDocument/2006/relationships/image" Target="media/image348.png"/><Relationship Id="rId191" Type="http://schemas.openxmlformats.org/officeDocument/2006/relationships/image" Target="media/image98.png"/><Relationship Id="rId205" Type="http://schemas.openxmlformats.org/officeDocument/2006/relationships/image" Target="media/image105.wmf"/><Relationship Id="rId247" Type="http://schemas.openxmlformats.org/officeDocument/2006/relationships/oleObject" Target="embeddings/oleObject93.bin"/><Relationship Id="rId412" Type="http://schemas.openxmlformats.org/officeDocument/2006/relationships/image" Target="media/image220.wmf"/><Relationship Id="rId107" Type="http://schemas.openxmlformats.org/officeDocument/2006/relationships/image" Target="media/image52.wmf"/><Relationship Id="rId289" Type="http://schemas.openxmlformats.org/officeDocument/2006/relationships/image" Target="media/image150.wmf"/><Relationship Id="rId454" Type="http://schemas.openxmlformats.org/officeDocument/2006/relationships/image" Target="media/image241.wmf"/><Relationship Id="rId496" Type="http://schemas.openxmlformats.org/officeDocument/2006/relationships/oleObject" Target="embeddings/oleObject197.bin"/><Relationship Id="rId661" Type="http://schemas.openxmlformats.org/officeDocument/2006/relationships/image" Target="media/image378.png"/><Relationship Id="rId11" Type="http://schemas.openxmlformats.org/officeDocument/2006/relationships/footer" Target="footer2.xml"/><Relationship Id="rId53" Type="http://schemas.openxmlformats.org/officeDocument/2006/relationships/image" Target="media/image26.png"/><Relationship Id="rId149" Type="http://schemas.openxmlformats.org/officeDocument/2006/relationships/image" Target="media/image77.wmf"/><Relationship Id="rId314" Type="http://schemas.openxmlformats.org/officeDocument/2006/relationships/oleObject" Target="embeddings/oleObject125.bin"/><Relationship Id="rId356" Type="http://schemas.openxmlformats.org/officeDocument/2006/relationships/image" Target="media/image187.png"/><Relationship Id="rId398" Type="http://schemas.openxmlformats.org/officeDocument/2006/relationships/image" Target="media/image213.wmf"/><Relationship Id="rId521" Type="http://schemas.openxmlformats.org/officeDocument/2006/relationships/image" Target="media/image275.wmf"/><Relationship Id="rId563" Type="http://schemas.openxmlformats.org/officeDocument/2006/relationships/chart" Target="charts/chart13.xml"/><Relationship Id="rId619" Type="http://schemas.openxmlformats.org/officeDocument/2006/relationships/image" Target="media/image359.png"/><Relationship Id="rId95" Type="http://schemas.openxmlformats.org/officeDocument/2006/relationships/oleObject" Target="embeddings/oleObject23.bin"/><Relationship Id="rId160" Type="http://schemas.openxmlformats.org/officeDocument/2006/relationships/image" Target="media/image82.wmf"/><Relationship Id="rId216" Type="http://schemas.openxmlformats.org/officeDocument/2006/relationships/oleObject" Target="embeddings/oleObject78.bin"/><Relationship Id="rId423" Type="http://schemas.openxmlformats.org/officeDocument/2006/relationships/oleObject" Target="embeddings/oleObject160.bin"/><Relationship Id="rId258" Type="http://schemas.openxmlformats.org/officeDocument/2006/relationships/image" Target="media/image132.png"/><Relationship Id="rId465" Type="http://schemas.openxmlformats.org/officeDocument/2006/relationships/oleObject" Target="embeddings/oleObject181.bin"/><Relationship Id="rId630" Type="http://schemas.openxmlformats.org/officeDocument/2006/relationships/hyperlink" Target="https://doanhtri.net/tin-robot-5-bac-tu-do-cua-viet-nam-phuc-vu-dao-tao-d60023.html" TargetMode="External"/><Relationship Id="rId672" Type="http://schemas.openxmlformats.org/officeDocument/2006/relationships/image" Target="media/image389.png"/><Relationship Id="rId22" Type="http://schemas.openxmlformats.org/officeDocument/2006/relationships/image" Target="media/image4.jpeg"/><Relationship Id="rId64" Type="http://schemas.openxmlformats.org/officeDocument/2006/relationships/oleObject" Target="embeddings/oleObject6.bin"/><Relationship Id="rId118" Type="http://schemas.microsoft.com/office/2007/relationships/hdphoto" Target="media/hdphoto1.wdp"/><Relationship Id="rId325" Type="http://schemas.openxmlformats.org/officeDocument/2006/relationships/image" Target="media/image167.wmf"/><Relationship Id="rId367" Type="http://schemas.openxmlformats.org/officeDocument/2006/relationships/oleObject" Target="embeddings/oleObject145.bin"/><Relationship Id="rId532" Type="http://schemas.openxmlformats.org/officeDocument/2006/relationships/oleObject" Target="embeddings/oleObject214.bin"/><Relationship Id="rId574" Type="http://schemas.openxmlformats.org/officeDocument/2006/relationships/image" Target="media/image316.png"/><Relationship Id="rId171" Type="http://schemas.openxmlformats.org/officeDocument/2006/relationships/oleObject" Target="embeddings/oleObject56.bin"/><Relationship Id="rId227" Type="http://schemas.openxmlformats.org/officeDocument/2006/relationships/image" Target="media/image116.wmf"/><Relationship Id="rId269" Type="http://schemas.openxmlformats.org/officeDocument/2006/relationships/image" Target="media/image138.wmf"/><Relationship Id="rId434" Type="http://schemas.openxmlformats.org/officeDocument/2006/relationships/image" Target="media/image231.wmf"/><Relationship Id="rId476" Type="http://schemas.openxmlformats.org/officeDocument/2006/relationships/oleObject" Target="embeddings/oleObject187.bin"/><Relationship Id="rId641" Type="http://schemas.openxmlformats.org/officeDocument/2006/relationships/hyperlink" Target="https://invensense.tdk.com/wp-content/uploads/2015/02/MPU-6000-Datasheet1.pdf" TargetMode="External"/><Relationship Id="rId683" Type="http://schemas.openxmlformats.org/officeDocument/2006/relationships/image" Target="media/image400.png"/><Relationship Id="rId33" Type="http://schemas.openxmlformats.org/officeDocument/2006/relationships/image" Target="media/image15.png"/><Relationship Id="rId129" Type="http://schemas.openxmlformats.org/officeDocument/2006/relationships/image" Target="media/image63.wmf"/><Relationship Id="rId280" Type="http://schemas.openxmlformats.org/officeDocument/2006/relationships/image" Target="media/image144.png"/><Relationship Id="rId336" Type="http://schemas.openxmlformats.org/officeDocument/2006/relationships/oleObject" Target="embeddings/oleObject136.bin"/><Relationship Id="rId501" Type="http://schemas.openxmlformats.org/officeDocument/2006/relationships/image" Target="media/image264.png"/><Relationship Id="rId543" Type="http://schemas.openxmlformats.org/officeDocument/2006/relationships/image" Target="media/image290.jpeg"/><Relationship Id="rId75" Type="http://schemas.openxmlformats.org/officeDocument/2006/relationships/image" Target="media/image36.wmf"/><Relationship Id="rId140" Type="http://schemas.openxmlformats.org/officeDocument/2006/relationships/image" Target="media/image72.png"/><Relationship Id="rId182" Type="http://schemas.openxmlformats.org/officeDocument/2006/relationships/oleObject" Target="embeddings/oleObject61.bin"/><Relationship Id="rId378" Type="http://schemas.openxmlformats.org/officeDocument/2006/relationships/image" Target="media/image204.png"/><Relationship Id="rId403" Type="http://schemas.openxmlformats.org/officeDocument/2006/relationships/oleObject" Target="embeddings/oleObject150.bin"/><Relationship Id="rId585" Type="http://schemas.openxmlformats.org/officeDocument/2006/relationships/image" Target="media/image325.png"/><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171.bin"/><Relationship Id="rId487" Type="http://schemas.openxmlformats.org/officeDocument/2006/relationships/image" Target="media/image257.wmf"/><Relationship Id="rId610" Type="http://schemas.openxmlformats.org/officeDocument/2006/relationships/image" Target="media/image350.jpeg"/><Relationship Id="rId652" Type="http://schemas.openxmlformats.org/officeDocument/2006/relationships/image" Target="media/image369.png"/><Relationship Id="rId291" Type="http://schemas.openxmlformats.org/officeDocument/2006/relationships/oleObject" Target="embeddings/oleObject113.bin"/><Relationship Id="rId305" Type="http://schemas.openxmlformats.org/officeDocument/2006/relationships/image" Target="media/image157.wmf"/><Relationship Id="rId347" Type="http://schemas.openxmlformats.org/officeDocument/2006/relationships/image" Target="media/image179.jpeg"/><Relationship Id="rId512" Type="http://schemas.openxmlformats.org/officeDocument/2006/relationships/image" Target="media/image270.wmf"/><Relationship Id="rId44" Type="http://schemas.openxmlformats.org/officeDocument/2006/relationships/image" Target="media/image19.png"/><Relationship Id="rId86" Type="http://schemas.openxmlformats.org/officeDocument/2006/relationships/image" Target="media/image41.wmf"/><Relationship Id="rId151" Type="http://schemas.openxmlformats.org/officeDocument/2006/relationships/image" Target="media/image78.wmf"/><Relationship Id="rId389" Type="http://schemas.openxmlformats.org/officeDocument/2006/relationships/chart" Target="charts/chart9.xml"/><Relationship Id="rId554" Type="http://schemas.openxmlformats.org/officeDocument/2006/relationships/image" Target="media/image301.png"/><Relationship Id="rId596" Type="http://schemas.openxmlformats.org/officeDocument/2006/relationships/image" Target="media/image336.png"/><Relationship Id="rId193" Type="http://schemas.openxmlformats.org/officeDocument/2006/relationships/oleObject" Target="embeddings/oleObject66.bin"/><Relationship Id="rId207" Type="http://schemas.openxmlformats.org/officeDocument/2006/relationships/image" Target="media/image106.wmf"/><Relationship Id="rId249" Type="http://schemas.openxmlformats.org/officeDocument/2006/relationships/oleObject" Target="embeddings/oleObject94.bin"/><Relationship Id="rId414" Type="http://schemas.openxmlformats.org/officeDocument/2006/relationships/image" Target="media/image221.wmf"/><Relationship Id="rId456" Type="http://schemas.openxmlformats.org/officeDocument/2006/relationships/image" Target="media/image242.wmf"/><Relationship Id="rId498" Type="http://schemas.openxmlformats.org/officeDocument/2006/relationships/oleObject" Target="embeddings/oleObject198.bin"/><Relationship Id="rId621" Type="http://schemas.openxmlformats.org/officeDocument/2006/relationships/hyperlink" Target="https://www.boschrexroth.com/en/us/products/product-groups/linear-motion-technology/topics/cartesian-multi-axis-systems/" TargetMode="External"/><Relationship Id="rId663" Type="http://schemas.openxmlformats.org/officeDocument/2006/relationships/image" Target="media/image380.png"/><Relationship Id="rId13" Type="http://schemas.openxmlformats.org/officeDocument/2006/relationships/footer" Target="footer3.xml"/><Relationship Id="rId109" Type="http://schemas.openxmlformats.org/officeDocument/2006/relationships/image" Target="media/image53.wmf"/><Relationship Id="rId260" Type="http://schemas.openxmlformats.org/officeDocument/2006/relationships/oleObject" Target="embeddings/oleObject99.bin"/><Relationship Id="rId316" Type="http://schemas.openxmlformats.org/officeDocument/2006/relationships/oleObject" Target="embeddings/oleObject126.bin"/><Relationship Id="rId523" Type="http://schemas.openxmlformats.org/officeDocument/2006/relationships/image" Target="media/image276.wmf"/><Relationship Id="rId55" Type="http://schemas.openxmlformats.org/officeDocument/2006/relationships/image" Target="media/image28.wmf"/><Relationship Id="rId97" Type="http://schemas.openxmlformats.org/officeDocument/2006/relationships/oleObject" Target="embeddings/oleObject24.bin"/><Relationship Id="rId120" Type="http://schemas.openxmlformats.org/officeDocument/2006/relationships/oleObject" Target="embeddings/oleObject34.bin"/><Relationship Id="rId358" Type="http://schemas.openxmlformats.org/officeDocument/2006/relationships/image" Target="media/image189.jpeg"/><Relationship Id="rId565" Type="http://schemas.openxmlformats.org/officeDocument/2006/relationships/image" Target="media/image309.png"/><Relationship Id="rId162" Type="http://schemas.openxmlformats.org/officeDocument/2006/relationships/image" Target="media/image83.wmf"/><Relationship Id="rId218" Type="http://schemas.openxmlformats.org/officeDocument/2006/relationships/oleObject" Target="embeddings/oleObject79.bin"/><Relationship Id="rId425" Type="http://schemas.openxmlformats.org/officeDocument/2006/relationships/oleObject" Target="embeddings/oleObject161.bin"/><Relationship Id="rId467" Type="http://schemas.openxmlformats.org/officeDocument/2006/relationships/oleObject" Target="embeddings/oleObject182.bin"/><Relationship Id="rId632" Type="http://schemas.openxmlformats.org/officeDocument/2006/relationships/hyperlink" Target="https://codienhaiau.com/product/cam-bien-laser-ifm-o2d222/" TargetMode="External"/><Relationship Id="rId271" Type="http://schemas.openxmlformats.org/officeDocument/2006/relationships/image" Target="media/image139.wmf"/><Relationship Id="rId674" Type="http://schemas.openxmlformats.org/officeDocument/2006/relationships/image" Target="media/image391.png"/><Relationship Id="rId24" Type="http://schemas.openxmlformats.org/officeDocument/2006/relationships/image" Target="media/image6.jpeg"/><Relationship Id="rId66" Type="http://schemas.openxmlformats.org/officeDocument/2006/relationships/oleObject" Target="embeddings/oleObject7.bin"/><Relationship Id="rId131" Type="http://schemas.openxmlformats.org/officeDocument/2006/relationships/image" Target="media/image64.wmf"/><Relationship Id="rId327" Type="http://schemas.openxmlformats.org/officeDocument/2006/relationships/image" Target="media/image168.wmf"/><Relationship Id="rId369" Type="http://schemas.openxmlformats.org/officeDocument/2006/relationships/oleObject" Target="embeddings/oleObject146.bin"/><Relationship Id="rId534" Type="http://schemas.openxmlformats.org/officeDocument/2006/relationships/oleObject" Target="embeddings/oleObject215.bin"/><Relationship Id="rId576" Type="http://schemas.openxmlformats.org/officeDocument/2006/relationships/image" Target="media/image317.png"/><Relationship Id="rId173" Type="http://schemas.openxmlformats.org/officeDocument/2006/relationships/oleObject" Target="embeddings/oleObject57.bin"/><Relationship Id="rId229" Type="http://schemas.openxmlformats.org/officeDocument/2006/relationships/image" Target="media/image117.wmf"/><Relationship Id="rId380" Type="http://schemas.openxmlformats.org/officeDocument/2006/relationships/image" Target="media/image206.png"/><Relationship Id="rId436" Type="http://schemas.openxmlformats.org/officeDocument/2006/relationships/image" Target="media/image232.wmf"/><Relationship Id="rId601" Type="http://schemas.openxmlformats.org/officeDocument/2006/relationships/image" Target="media/image341.png"/><Relationship Id="rId643" Type="http://schemas.openxmlformats.org/officeDocument/2006/relationships/image" Target="media/image360.png"/><Relationship Id="rId240" Type="http://schemas.openxmlformats.org/officeDocument/2006/relationships/image" Target="media/image123.wmf"/><Relationship Id="rId478" Type="http://schemas.openxmlformats.org/officeDocument/2006/relationships/oleObject" Target="embeddings/oleObject188.bin"/><Relationship Id="rId685" Type="http://schemas.openxmlformats.org/officeDocument/2006/relationships/image" Target="media/image402.png"/><Relationship Id="rId35" Type="http://schemas.openxmlformats.org/officeDocument/2006/relationships/customXml" Target="ink/ink1.xml"/><Relationship Id="rId77" Type="http://schemas.openxmlformats.org/officeDocument/2006/relationships/oleObject" Target="embeddings/oleObject14.bin"/><Relationship Id="rId100" Type="http://schemas.openxmlformats.org/officeDocument/2006/relationships/oleObject" Target="embeddings/oleObject25.bin"/><Relationship Id="rId282" Type="http://schemas.openxmlformats.org/officeDocument/2006/relationships/image" Target="media/image146.png"/><Relationship Id="rId338" Type="http://schemas.openxmlformats.org/officeDocument/2006/relationships/oleObject" Target="embeddings/oleObject137.bin"/><Relationship Id="rId503" Type="http://schemas.openxmlformats.org/officeDocument/2006/relationships/oleObject" Target="embeddings/oleObject200.bin"/><Relationship Id="rId545" Type="http://schemas.openxmlformats.org/officeDocument/2006/relationships/image" Target="media/image292.jpeg"/><Relationship Id="rId587" Type="http://schemas.openxmlformats.org/officeDocument/2006/relationships/image" Target="media/image327.png"/><Relationship Id="rId8" Type="http://schemas.openxmlformats.org/officeDocument/2006/relationships/image" Target="media/image1.png"/><Relationship Id="rId142" Type="http://schemas.openxmlformats.org/officeDocument/2006/relationships/oleObject" Target="embeddings/oleObject41.bin"/><Relationship Id="rId184" Type="http://schemas.openxmlformats.org/officeDocument/2006/relationships/oleObject" Target="embeddings/oleObject62.bin"/><Relationship Id="rId391" Type="http://schemas.openxmlformats.org/officeDocument/2006/relationships/image" Target="media/image207.png"/><Relationship Id="rId405" Type="http://schemas.openxmlformats.org/officeDocument/2006/relationships/oleObject" Target="embeddings/oleObject151.bin"/><Relationship Id="rId447" Type="http://schemas.openxmlformats.org/officeDocument/2006/relationships/oleObject" Target="embeddings/oleObject172.bin"/><Relationship Id="rId612" Type="http://schemas.openxmlformats.org/officeDocument/2006/relationships/image" Target="media/image352.png"/><Relationship Id="rId251" Type="http://schemas.openxmlformats.org/officeDocument/2006/relationships/oleObject" Target="embeddings/oleObject95.bin"/><Relationship Id="rId489" Type="http://schemas.openxmlformats.org/officeDocument/2006/relationships/image" Target="media/image258.wmf"/><Relationship Id="rId654" Type="http://schemas.openxmlformats.org/officeDocument/2006/relationships/image" Target="media/image371.png"/><Relationship Id="rId46" Type="http://schemas.openxmlformats.org/officeDocument/2006/relationships/image" Target="media/image20.png"/><Relationship Id="rId293" Type="http://schemas.openxmlformats.org/officeDocument/2006/relationships/image" Target="media/image151.wmf"/><Relationship Id="rId307" Type="http://schemas.openxmlformats.org/officeDocument/2006/relationships/image" Target="media/image158.wmf"/><Relationship Id="rId349" Type="http://schemas.openxmlformats.org/officeDocument/2006/relationships/oleObject" Target="embeddings/oleObject141.bin"/><Relationship Id="rId514" Type="http://schemas.openxmlformats.org/officeDocument/2006/relationships/image" Target="media/image271.wmf"/><Relationship Id="rId556" Type="http://schemas.openxmlformats.org/officeDocument/2006/relationships/image" Target="media/image303.png"/><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9.wmf"/><Relationship Id="rId195" Type="http://schemas.openxmlformats.org/officeDocument/2006/relationships/oleObject" Target="embeddings/oleObject67.bin"/><Relationship Id="rId209" Type="http://schemas.openxmlformats.org/officeDocument/2006/relationships/image" Target="media/image107.wmf"/><Relationship Id="rId360" Type="http://schemas.openxmlformats.org/officeDocument/2006/relationships/oleObject" Target="embeddings/oleObject142.bin"/><Relationship Id="rId416" Type="http://schemas.openxmlformats.org/officeDocument/2006/relationships/image" Target="media/image222.wmf"/><Relationship Id="rId598" Type="http://schemas.openxmlformats.org/officeDocument/2006/relationships/image" Target="media/image338.png"/><Relationship Id="rId220" Type="http://schemas.openxmlformats.org/officeDocument/2006/relationships/oleObject" Target="embeddings/oleObject80.bin"/><Relationship Id="rId458" Type="http://schemas.openxmlformats.org/officeDocument/2006/relationships/image" Target="media/image243.wmf"/><Relationship Id="rId623" Type="http://schemas.openxmlformats.org/officeDocument/2006/relationships/hyperlink" Target="https://wesmart.vn/tin-tuc/cong-nghe-" TargetMode="External"/><Relationship Id="rId665" Type="http://schemas.openxmlformats.org/officeDocument/2006/relationships/image" Target="media/image382.png"/><Relationship Id="rId15" Type="http://schemas.openxmlformats.org/officeDocument/2006/relationships/footer" Target="footer5.xml"/><Relationship Id="rId57" Type="http://schemas.openxmlformats.org/officeDocument/2006/relationships/image" Target="media/image29.wmf"/><Relationship Id="rId262" Type="http://schemas.openxmlformats.org/officeDocument/2006/relationships/oleObject" Target="embeddings/oleObject100.bin"/><Relationship Id="rId318" Type="http://schemas.openxmlformats.org/officeDocument/2006/relationships/oleObject" Target="embeddings/oleObject127.bin"/><Relationship Id="rId525" Type="http://schemas.openxmlformats.org/officeDocument/2006/relationships/image" Target="media/image277.wmf"/><Relationship Id="rId567" Type="http://schemas.openxmlformats.org/officeDocument/2006/relationships/hyperlink" Target="https://www.magnetic-declination.com/" TargetMode="External"/><Relationship Id="rId99" Type="http://schemas.openxmlformats.org/officeDocument/2006/relationships/image" Target="media/image48.wmf"/><Relationship Id="rId122" Type="http://schemas.openxmlformats.org/officeDocument/2006/relationships/oleObject" Target="embeddings/oleObject35.bin"/><Relationship Id="rId164" Type="http://schemas.openxmlformats.org/officeDocument/2006/relationships/image" Target="media/image84.wmf"/><Relationship Id="rId371" Type="http://schemas.openxmlformats.org/officeDocument/2006/relationships/image" Target="media/image197.png"/><Relationship Id="rId427" Type="http://schemas.openxmlformats.org/officeDocument/2006/relationships/oleObject" Target="embeddings/oleObject162.bin"/><Relationship Id="rId469" Type="http://schemas.openxmlformats.org/officeDocument/2006/relationships/image" Target="media/image248.wmf"/><Relationship Id="rId634" Type="http://schemas.openxmlformats.org/officeDocument/2006/relationships/hyperlink" Target="https://www.electronicwings.com/sensors-modules/hmc5883l-magnetometer-module" TargetMode="External"/><Relationship Id="rId676" Type="http://schemas.openxmlformats.org/officeDocument/2006/relationships/image" Target="media/image393.png"/><Relationship Id="rId26" Type="http://schemas.openxmlformats.org/officeDocument/2006/relationships/image" Target="media/image8.jpeg"/><Relationship Id="rId231" Type="http://schemas.openxmlformats.org/officeDocument/2006/relationships/image" Target="media/image118.png"/><Relationship Id="rId273" Type="http://schemas.openxmlformats.org/officeDocument/2006/relationships/image" Target="media/image140.wmf"/><Relationship Id="rId329" Type="http://schemas.openxmlformats.org/officeDocument/2006/relationships/image" Target="media/image169.wmf"/><Relationship Id="rId480" Type="http://schemas.openxmlformats.org/officeDocument/2006/relationships/oleObject" Target="embeddings/oleObject189.bin"/><Relationship Id="rId536" Type="http://schemas.openxmlformats.org/officeDocument/2006/relationships/image" Target="media/image283.png"/><Relationship Id="rId68" Type="http://schemas.openxmlformats.org/officeDocument/2006/relationships/oleObject" Target="embeddings/oleObject8.bin"/><Relationship Id="rId133" Type="http://schemas.openxmlformats.org/officeDocument/2006/relationships/image" Target="media/image65.png"/><Relationship Id="rId175" Type="http://schemas.openxmlformats.org/officeDocument/2006/relationships/oleObject" Target="embeddings/oleObject58.bin"/><Relationship Id="rId340" Type="http://schemas.openxmlformats.org/officeDocument/2006/relationships/oleObject" Target="embeddings/oleObject138.bin"/><Relationship Id="rId578" Type="http://schemas.openxmlformats.org/officeDocument/2006/relationships/image" Target="media/image319.png"/><Relationship Id="rId200" Type="http://schemas.openxmlformats.org/officeDocument/2006/relationships/oleObject" Target="embeddings/oleObject70.bin"/><Relationship Id="rId382" Type="http://schemas.openxmlformats.org/officeDocument/2006/relationships/chart" Target="charts/chart2.xml"/><Relationship Id="rId438" Type="http://schemas.openxmlformats.org/officeDocument/2006/relationships/image" Target="media/image233.wmf"/><Relationship Id="rId603" Type="http://schemas.openxmlformats.org/officeDocument/2006/relationships/image" Target="media/image343.png"/><Relationship Id="rId645" Type="http://schemas.openxmlformats.org/officeDocument/2006/relationships/image" Target="media/image362.png"/><Relationship Id="rId687" Type="http://schemas.openxmlformats.org/officeDocument/2006/relationships/image" Target="media/image404.png"/><Relationship Id="rId242" Type="http://schemas.openxmlformats.org/officeDocument/2006/relationships/image" Target="media/image124.wmf"/><Relationship Id="rId284" Type="http://schemas.openxmlformats.org/officeDocument/2006/relationships/oleObject" Target="embeddings/oleObject109.bin"/><Relationship Id="rId491" Type="http://schemas.openxmlformats.org/officeDocument/2006/relationships/image" Target="media/image259.wmf"/><Relationship Id="rId505" Type="http://schemas.openxmlformats.org/officeDocument/2006/relationships/oleObject" Target="embeddings/oleObject201.bin"/><Relationship Id="rId37" Type="http://schemas.openxmlformats.org/officeDocument/2006/relationships/customXml" Target="ink/ink2.xml"/><Relationship Id="rId79" Type="http://schemas.openxmlformats.org/officeDocument/2006/relationships/oleObject" Target="embeddings/oleObject15.bin"/><Relationship Id="rId102" Type="http://schemas.openxmlformats.org/officeDocument/2006/relationships/oleObject" Target="embeddings/oleObject26.bin"/><Relationship Id="rId144" Type="http://schemas.openxmlformats.org/officeDocument/2006/relationships/oleObject" Target="embeddings/oleObject42.bin"/><Relationship Id="rId547" Type="http://schemas.openxmlformats.org/officeDocument/2006/relationships/image" Target="media/image294.jpeg"/><Relationship Id="rId589" Type="http://schemas.openxmlformats.org/officeDocument/2006/relationships/image" Target="media/image329.png"/><Relationship Id="rId90" Type="http://schemas.openxmlformats.org/officeDocument/2006/relationships/image" Target="media/image43.wmf"/><Relationship Id="rId186" Type="http://schemas.openxmlformats.org/officeDocument/2006/relationships/oleObject" Target="embeddings/oleObject63.bin"/><Relationship Id="rId351" Type="http://schemas.openxmlformats.org/officeDocument/2006/relationships/image" Target="media/image182.png"/><Relationship Id="rId393" Type="http://schemas.openxmlformats.org/officeDocument/2006/relationships/image" Target="media/image209.png"/><Relationship Id="rId407" Type="http://schemas.openxmlformats.org/officeDocument/2006/relationships/oleObject" Target="embeddings/oleObject152.bin"/><Relationship Id="rId449" Type="http://schemas.openxmlformats.org/officeDocument/2006/relationships/oleObject" Target="embeddings/oleObject173.bin"/><Relationship Id="rId614" Type="http://schemas.openxmlformats.org/officeDocument/2006/relationships/image" Target="media/image354.png"/><Relationship Id="rId656" Type="http://schemas.openxmlformats.org/officeDocument/2006/relationships/image" Target="media/image373.png"/><Relationship Id="rId211" Type="http://schemas.openxmlformats.org/officeDocument/2006/relationships/image" Target="media/image108.wmf"/><Relationship Id="rId253" Type="http://schemas.openxmlformats.org/officeDocument/2006/relationships/oleObject" Target="embeddings/oleObject96.bin"/><Relationship Id="rId295" Type="http://schemas.openxmlformats.org/officeDocument/2006/relationships/image" Target="media/image152.wmf"/><Relationship Id="rId309" Type="http://schemas.openxmlformats.org/officeDocument/2006/relationships/image" Target="media/image159.wmf"/><Relationship Id="rId460" Type="http://schemas.openxmlformats.org/officeDocument/2006/relationships/image" Target="media/image244.wmf"/><Relationship Id="rId516" Type="http://schemas.openxmlformats.org/officeDocument/2006/relationships/image" Target="media/image272.png"/><Relationship Id="rId48" Type="http://schemas.openxmlformats.org/officeDocument/2006/relationships/image" Target="media/image21.png"/><Relationship Id="rId113" Type="http://schemas.openxmlformats.org/officeDocument/2006/relationships/image" Target="media/image55.wmf"/><Relationship Id="rId320" Type="http://schemas.openxmlformats.org/officeDocument/2006/relationships/oleObject" Target="embeddings/oleObject128.bin"/><Relationship Id="rId558" Type="http://schemas.openxmlformats.org/officeDocument/2006/relationships/image" Target="media/image305.png"/><Relationship Id="rId155" Type="http://schemas.openxmlformats.org/officeDocument/2006/relationships/image" Target="media/image80.wmf"/><Relationship Id="rId197" Type="http://schemas.openxmlformats.org/officeDocument/2006/relationships/oleObject" Target="embeddings/oleObject68.bin"/><Relationship Id="rId362" Type="http://schemas.openxmlformats.org/officeDocument/2006/relationships/oleObject" Target="embeddings/oleObject143.bin"/><Relationship Id="rId418" Type="http://schemas.openxmlformats.org/officeDocument/2006/relationships/image" Target="media/image223.wmf"/><Relationship Id="rId625" Type="http://schemas.openxmlformats.org/officeDocument/2006/relationships/hyperlink" Target="https://www.scienceabc.com/innovation/whats-qr-code-how-its-different-from-barcode.html" TargetMode="External"/><Relationship Id="rId222" Type="http://schemas.openxmlformats.org/officeDocument/2006/relationships/oleObject" Target="embeddings/oleObject81.bin"/><Relationship Id="rId264" Type="http://schemas.openxmlformats.org/officeDocument/2006/relationships/oleObject" Target="embeddings/oleObject101.bin"/><Relationship Id="rId471" Type="http://schemas.openxmlformats.org/officeDocument/2006/relationships/image" Target="media/image249.wmf"/><Relationship Id="rId667" Type="http://schemas.openxmlformats.org/officeDocument/2006/relationships/image" Target="media/image384.png"/><Relationship Id="rId17" Type="http://schemas.openxmlformats.org/officeDocument/2006/relationships/footer" Target="footer7.xml"/><Relationship Id="rId59" Type="http://schemas.openxmlformats.org/officeDocument/2006/relationships/oleObject" Target="embeddings/oleObject3.bin"/><Relationship Id="rId124" Type="http://schemas.openxmlformats.org/officeDocument/2006/relationships/oleObject" Target="embeddings/oleObject36.bin"/><Relationship Id="rId527" Type="http://schemas.openxmlformats.org/officeDocument/2006/relationships/image" Target="media/image278.wmf"/><Relationship Id="rId569" Type="http://schemas.openxmlformats.org/officeDocument/2006/relationships/hyperlink" Target="https://sailboatinstruments.blogspot.com/" TargetMode="External"/><Relationship Id="rId70" Type="http://schemas.openxmlformats.org/officeDocument/2006/relationships/image" Target="media/image34.wmf"/><Relationship Id="rId166" Type="http://schemas.openxmlformats.org/officeDocument/2006/relationships/image" Target="media/image85.wmf"/><Relationship Id="rId331" Type="http://schemas.openxmlformats.org/officeDocument/2006/relationships/image" Target="media/image170.wmf"/><Relationship Id="rId373" Type="http://schemas.openxmlformats.org/officeDocument/2006/relationships/image" Target="media/image199.png"/><Relationship Id="rId429" Type="http://schemas.openxmlformats.org/officeDocument/2006/relationships/oleObject" Target="embeddings/oleObject163.bin"/><Relationship Id="rId580" Type="http://schemas.openxmlformats.org/officeDocument/2006/relationships/image" Target="media/image321.png"/><Relationship Id="rId636" Type="http://schemas.openxmlformats.org/officeDocument/2006/relationships/hyperlink" Target="https://hctechco.com/tai-lieu-ky-thuat/cong-thuc-tinh-luc-hut-chan-khong.html" TargetMode="External"/><Relationship Id="rId1" Type="http://schemas.openxmlformats.org/officeDocument/2006/relationships/customXml" Target="../customXml/item1.xml"/><Relationship Id="rId233" Type="http://schemas.openxmlformats.org/officeDocument/2006/relationships/oleObject" Target="embeddings/oleObject86.bin"/><Relationship Id="rId440" Type="http://schemas.openxmlformats.org/officeDocument/2006/relationships/image" Target="media/image234.wmf"/><Relationship Id="rId678" Type="http://schemas.openxmlformats.org/officeDocument/2006/relationships/image" Target="media/image395.png"/><Relationship Id="rId28" Type="http://schemas.openxmlformats.org/officeDocument/2006/relationships/image" Target="media/image10.jpeg"/><Relationship Id="rId275" Type="http://schemas.openxmlformats.org/officeDocument/2006/relationships/image" Target="media/image141.wmf"/><Relationship Id="rId300" Type="http://schemas.openxmlformats.org/officeDocument/2006/relationships/oleObject" Target="embeddings/oleObject118.bin"/><Relationship Id="rId482" Type="http://schemas.openxmlformats.org/officeDocument/2006/relationships/oleObject" Target="embeddings/oleObject190.bin"/><Relationship Id="rId538" Type="http://schemas.openxmlformats.org/officeDocument/2006/relationships/image" Target="media/image285.png"/><Relationship Id="rId81" Type="http://schemas.openxmlformats.org/officeDocument/2006/relationships/oleObject" Target="embeddings/oleObject16.bin"/><Relationship Id="rId135" Type="http://schemas.openxmlformats.org/officeDocument/2006/relationships/image" Target="media/image67.png"/><Relationship Id="rId177" Type="http://schemas.openxmlformats.org/officeDocument/2006/relationships/oleObject" Target="embeddings/oleObject59.bin"/><Relationship Id="rId342" Type="http://schemas.openxmlformats.org/officeDocument/2006/relationships/oleObject" Target="embeddings/oleObject139.bin"/><Relationship Id="rId384" Type="http://schemas.openxmlformats.org/officeDocument/2006/relationships/chart" Target="charts/chart4.xml"/><Relationship Id="rId591" Type="http://schemas.openxmlformats.org/officeDocument/2006/relationships/image" Target="media/image331.png"/><Relationship Id="rId605" Type="http://schemas.openxmlformats.org/officeDocument/2006/relationships/image" Target="media/image345.png"/><Relationship Id="rId202" Type="http://schemas.openxmlformats.org/officeDocument/2006/relationships/oleObject" Target="embeddings/oleObject71.bin"/><Relationship Id="rId244" Type="http://schemas.openxmlformats.org/officeDocument/2006/relationships/image" Target="media/image125.wmf"/><Relationship Id="rId647" Type="http://schemas.openxmlformats.org/officeDocument/2006/relationships/image" Target="media/image364.png"/><Relationship Id="rId689" Type="http://schemas.openxmlformats.org/officeDocument/2006/relationships/image" Target="media/image406.png"/><Relationship Id="rId39" Type="http://schemas.openxmlformats.org/officeDocument/2006/relationships/customXml" Target="ink/ink3.xml"/><Relationship Id="rId286" Type="http://schemas.openxmlformats.org/officeDocument/2006/relationships/oleObject" Target="embeddings/oleObject110.bin"/><Relationship Id="rId451" Type="http://schemas.openxmlformats.org/officeDocument/2006/relationships/oleObject" Target="embeddings/oleObject174.bin"/><Relationship Id="rId493" Type="http://schemas.openxmlformats.org/officeDocument/2006/relationships/image" Target="media/image260.wmf"/><Relationship Id="rId507" Type="http://schemas.openxmlformats.org/officeDocument/2006/relationships/oleObject" Target="embeddings/oleObject202.bin"/><Relationship Id="rId549" Type="http://schemas.openxmlformats.org/officeDocument/2006/relationships/image" Target="media/image296.jpeg"/><Relationship Id="rId50" Type="http://schemas.openxmlformats.org/officeDocument/2006/relationships/image" Target="media/image23.jpeg"/><Relationship Id="rId104" Type="http://schemas.openxmlformats.org/officeDocument/2006/relationships/oleObject" Target="embeddings/oleObject27.bin"/><Relationship Id="rId146" Type="http://schemas.openxmlformats.org/officeDocument/2006/relationships/oleObject" Target="embeddings/oleObject43.bin"/><Relationship Id="rId188" Type="http://schemas.openxmlformats.org/officeDocument/2006/relationships/oleObject" Target="embeddings/oleObject64.bin"/><Relationship Id="rId311" Type="http://schemas.openxmlformats.org/officeDocument/2006/relationships/image" Target="media/image160.wmf"/><Relationship Id="rId353" Type="http://schemas.openxmlformats.org/officeDocument/2006/relationships/image" Target="media/image184.png"/><Relationship Id="rId395" Type="http://schemas.openxmlformats.org/officeDocument/2006/relationships/image" Target="media/image211.png"/><Relationship Id="rId409" Type="http://schemas.openxmlformats.org/officeDocument/2006/relationships/oleObject" Target="embeddings/oleObject153.bin"/><Relationship Id="rId560" Type="http://schemas.openxmlformats.org/officeDocument/2006/relationships/image" Target="media/image307.png"/><Relationship Id="rId92" Type="http://schemas.openxmlformats.org/officeDocument/2006/relationships/image" Target="media/image44.wmf"/><Relationship Id="rId213" Type="http://schemas.openxmlformats.org/officeDocument/2006/relationships/image" Target="media/image109.wmf"/><Relationship Id="rId420" Type="http://schemas.openxmlformats.org/officeDocument/2006/relationships/image" Target="media/image224.wmf"/><Relationship Id="rId616" Type="http://schemas.openxmlformats.org/officeDocument/2006/relationships/image" Target="media/image356.png"/><Relationship Id="rId658" Type="http://schemas.openxmlformats.org/officeDocument/2006/relationships/image" Target="media/image375.png"/><Relationship Id="rId255" Type="http://schemas.openxmlformats.org/officeDocument/2006/relationships/oleObject" Target="embeddings/oleObject97.bin"/><Relationship Id="rId297" Type="http://schemas.openxmlformats.org/officeDocument/2006/relationships/image" Target="media/image153.wmf"/><Relationship Id="rId462" Type="http://schemas.openxmlformats.org/officeDocument/2006/relationships/image" Target="media/image245.wmf"/><Relationship Id="rId518" Type="http://schemas.openxmlformats.org/officeDocument/2006/relationships/oleObject" Target="embeddings/oleObject207.bin"/></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9.xml"/><Relationship Id="rId1" Type="http://schemas.microsoft.com/office/2011/relationships/chartStyle" Target="style9.xml"/></Relationships>
</file>

<file path=word/charts/_rels/chart11.xml.rels><?xml version="1.0" encoding="UTF-8" standalone="yes"?>
<Relationships xmlns="http://schemas.openxmlformats.org/package/2006/relationships"><Relationship Id="rId3" Type="http://schemas.openxmlformats.org/officeDocument/2006/relationships/oleObject" Target="file:///H:\OneDrive%20-%20hcmute.edu.vn\Desktop\5_DOF_Robot_Arm\data_check\gia_tri_gygro_truoc_calib.csv" TargetMode="External"/><Relationship Id="rId2" Type="http://schemas.microsoft.com/office/2011/relationships/chartColorStyle" Target="colors10.xml"/><Relationship Id="rId1" Type="http://schemas.microsoft.com/office/2011/relationships/chartStyle" Target="style10.xml"/></Relationships>
</file>

<file path=word/charts/_rels/chart12.xml.rels><?xml version="1.0" encoding="UTF-8" standalone="yes"?>
<Relationships xmlns="http://schemas.openxmlformats.org/package/2006/relationships"><Relationship Id="rId3" Type="http://schemas.openxmlformats.org/officeDocument/2006/relationships/oleObject" Target="file:///H:\OneDrive%20-%20hcmute.edu.vn\Desktop\5_DOF_Robot_Arm\data_check\gia_tri_gygro_truoc_calib.csv" TargetMode="External"/><Relationship Id="rId2" Type="http://schemas.microsoft.com/office/2011/relationships/chartColorStyle" Target="colors11.xml"/><Relationship Id="rId1" Type="http://schemas.microsoft.com/office/2011/relationships/chartStyle" Target="style11.xml"/></Relationships>
</file>

<file path=word/charts/_rels/chart13.xml.rels><?xml version="1.0" encoding="UTF-8" standalone="yes"?>
<Relationships xmlns="http://schemas.openxmlformats.org/package/2006/relationships"><Relationship Id="rId3" Type="http://schemas.openxmlformats.org/officeDocument/2006/relationships/oleObject" Target="file:///H:\OneDrive%20-%20hcmute.edu.vn\Desktop\5_DOF_Robot_Arm\data_check\gia_tri_acc_sau_calib.csv" TargetMode="External"/><Relationship Id="rId2" Type="http://schemas.microsoft.com/office/2011/relationships/chartColorStyle" Target="colors12.xml"/><Relationship Id="rId1" Type="http://schemas.microsoft.com/office/2011/relationships/chartStyle" Target="style12.xml"/></Relationships>
</file>

<file path=word/charts/_rels/chart14.xml.rels><?xml version="1.0" encoding="UTF-8" standalone="yes"?>
<Relationships xmlns="http://schemas.openxmlformats.org/package/2006/relationships"><Relationship Id="rId3" Type="http://schemas.openxmlformats.org/officeDocument/2006/relationships/oleObject" Target="file:///H:\OneDrive%20-%20hcmute.edu.vn\Desktop\5_DOF_Robot_Arm\data_check\bientro.xlsx" TargetMode="External"/><Relationship Id="rId2" Type="http://schemas.microsoft.com/office/2011/relationships/chartColorStyle" Target="colors13.xml"/><Relationship Id="rId1" Type="http://schemas.microsoft.com/office/2011/relationships/chartStyle" Target="style13.xml"/></Relationships>
</file>

<file path=word/charts/_rels/chart2.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1" Type="http://schemas.openxmlformats.org/officeDocument/2006/relationships/oleObject" Target="file:///H:\OneDrive%20-%20hcmute.edu.vn\Desktop\5_DOF_Robot_Arm\docs\final_project\final_test_data\moment\outputPath_result.xlsx"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en-US"/>
              <a:t>Quỹ đạo</a:t>
            </a:r>
            <a:r>
              <a:rPr lang="en-US" baseline="0"/>
              <a:t> tạo ra bởi chương trình điều khiển bằng lệnh moveL()</a:t>
            </a:r>
            <a:endParaRPr lang="vi-VN"/>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est_manual!$A$1:$A$773</c:f>
              <c:numCache>
                <c:formatCode>General</c:formatCode>
                <c:ptCount val="773"/>
                <c:pt idx="0">
                  <c:v>501.63</c:v>
                </c:pt>
                <c:pt idx="1">
                  <c:v>503.26</c:v>
                </c:pt>
                <c:pt idx="2">
                  <c:v>504.89</c:v>
                </c:pt>
                <c:pt idx="3">
                  <c:v>506.52</c:v>
                </c:pt>
                <c:pt idx="4">
                  <c:v>508.15</c:v>
                </c:pt>
                <c:pt idx="5">
                  <c:v>509.78</c:v>
                </c:pt>
                <c:pt idx="6">
                  <c:v>511.41</c:v>
                </c:pt>
                <c:pt idx="7">
                  <c:v>513.04</c:v>
                </c:pt>
                <c:pt idx="8">
                  <c:v>514.66999999999996</c:v>
                </c:pt>
                <c:pt idx="9">
                  <c:v>516.29999999999995</c:v>
                </c:pt>
                <c:pt idx="10">
                  <c:v>517.92999999999995</c:v>
                </c:pt>
                <c:pt idx="11">
                  <c:v>519.55999999999995</c:v>
                </c:pt>
                <c:pt idx="12">
                  <c:v>521.19000000000005</c:v>
                </c:pt>
                <c:pt idx="13">
                  <c:v>522.82000000000005</c:v>
                </c:pt>
                <c:pt idx="14">
                  <c:v>524.45000000000005</c:v>
                </c:pt>
                <c:pt idx="15">
                  <c:v>526.08000000000004</c:v>
                </c:pt>
                <c:pt idx="16">
                  <c:v>527.71</c:v>
                </c:pt>
                <c:pt idx="17">
                  <c:v>529.34</c:v>
                </c:pt>
                <c:pt idx="18">
                  <c:v>530.97</c:v>
                </c:pt>
                <c:pt idx="19">
                  <c:v>532.6</c:v>
                </c:pt>
                <c:pt idx="20">
                  <c:v>534.23</c:v>
                </c:pt>
                <c:pt idx="21">
                  <c:v>535.86</c:v>
                </c:pt>
                <c:pt idx="22">
                  <c:v>537.49</c:v>
                </c:pt>
                <c:pt idx="23">
                  <c:v>539.12</c:v>
                </c:pt>
                <c:pt idx="24">
                  <c:v>540.75</c:v>
                </c:pt>
                <c:pt idx="25">
                  <c:v>542.38</c:v>
                </c:pt>
                <c:pt idx="26">
                  <c:v>544.01</c:v>
                </c:pt>
                <c:pt idx="27">
                  <c:v>545.64</c:v>
                </c:pt>
                <c:pt idx="28">
                  <c:v>547.27</c:v>
                </c:pt>
                <c:pt idx="29">
                  <c:v>548.9</c:v>
                </c:pt>
                <c:pt idx="30">
                  <c:v>550.53</c:v>
                </c:pt>
                <c:pt idx="31">
                  <c:v>552.16</c:v>
                </c:pt>
                <c:pt idx="32">
                  <c:v>553.79</c:v>
                </c:pt>
                <c:pt idx="33">
                  <c:v>555.41999999999996</c:v>
                </c:pt>
                <c:pt idx="34">
                  <c:v>557.04999999999995</c:v>
                </c:pt>
                <c:pt idx="35">
                  <c:v>558.67999999999995</c:v>
                </c:pt>
                <c:pt idx="36">
                  <c:v>560.30999999999995</c:v>
                </c:pt>
                <c:pt idx="37">
                  <c:v>561.94000000000005</c:v>
                </c:pt>
                <c:pt idx="38">
                  <c:v>563.57000000000005</c:v>
                </c:pt>
                <c:pt idx="39">
                  <c:v>565.20000000000005</c:v>
                </c:pt>
                <c:pt idx="40">
                  <c:v>566.83000000000004</c:v>
                </c:pt>
                <c:pt idx="41">
                  <c:v>568.46</c:v>
                </c:pt>
                <c:pt idx="42">
                  <c:v>570.09</c:v>
                </c:pt>
                <c:pt idx="43">
                  <c:v>571.72</c:v>
                </c:pt>
                <c:pt idx="44">
                  <c:v>573.35</c:v>
                </c:pt>
                <c:pt idx="45">
                  <c:v>574.98</c:v>
                </c:pt>
                <c:pt idx="46">
                  <c:v>576.61</c:v>
                </c:pt>
                <c:pt idx="47">
                  <c:v>578.24</c:v>
                </c:pt>
                <c:pt idx="48">
                  <c:v>579.87</c:v>
                </c:pt>
                <c:pt idx="49">
                  <c:v>581.5</c:v>
                </c:pt>
                <c:pt idx="50">
                  <c:v>583.13</c:v>
                </c:pt>
                <c:pt idx="51">
                  <c:v>584.76</c:v>
                </c:pt>
                <c:pt idx="52">
                  <c:v>586.39</c:v>
                </c:pt>
                <c:pt idx="53">
                  <c:v>588.02</c:v>
                </c:pt>
                <c:pt idx="54">
                  <c:v>589.65</c:v>
                </c:pt>
                <c:pt idx="55">
                  <c:v>591.28</c:v>
                </c:pt>
                <c:pt idx="56">
                  <c:v>592.91</c:v>
                </c:pt>
                <c:pt idx="57">
                  <c:v>594.54</c:v>
                </c:pt>
                <c:pt idx="58">
                  <c:v>596.16999999999996</c:v>
                </c:pt>
                <c:pt idx="59">
                  <c:v>597.79999999999995</c:v>
                </c:pt>
                <c:pt idx="60">
                  <c:v>599.42999999999995</c:v>
                </c:pt>
                <c:pt idx="61">
                  <c:v>601.05999999999995</c:v>
                </c:pt>
                <c:pt idx="62">
                  <c:v>602.69000000000005</c:v>
                </c:pt>
                <c:pt idx="63">
                  <c:v>604.32000000000005</c:v>
                </c:pt>
                <c:pt idx="64">
                  <c:v>605.95000000000005</c:v>
                </c:pt>
                <c:pt idx="65">
                  <c:v>607.58000000000004</c:v>
                </c:pt>
                <c:pt idx="66">
                  <c:v>609.21</c:v>
                </c:pt>
                <c:pt idx="67">
                  <c:v>610.84</c:v>
                </c:pt>
                <c:pt idx="68">
                  <c:v>612.47</c:v>
                </c:pt>
                <c:pt idx="69">
                  <c:v>614.1</c:v>
                </c:pt>
                <c:pt idx="70">
                  <c:v>615.73</c:v>
                </c:pt>
                <c:pt idx="71">
                  <c:v>617.36</c:v>
                </c:pt>
                <c:pt idx="72">
                  <c:v>618.99</c:v>
                </c:pt>
                <c:pt idx="73">
                  <c:v>620.62</c:v>
                </c:pt>
                <c:pt idx="74">
                  <c:v>622.25</c:v>
                </c:pt>
                <c:pt idx="75">
                  <c:v>623.88</c:v>
                </c:pt>
                <c:pt idx="76">
                  <c:v>625.51</c:v>
                </c:pt>
                <c:pt idx="77">
                  <c:v>627.14</c:v>
                </c:pt>
                <c:pt idx="78">
                  <c:v>628.77</c:v>
                </c:pt>
                <c:pt idx="79">
                  <c:v>630.4</c:v>
                </c:pt>
                <c:pt idx="80">
                  <c:v>632.03</c:v>
                </c:pt>
                <c:pt idx="81">
                  <c:v>633.66</c:v>
                </c:pt>
                <c:pt idx="82">
                  <c:v>635.29</c:v>
                </c:pt>
                <c:pt idx="83">
                  <c:v>636.91999999999996</c:v>
                </c:pt>
                <c:pt idx="84">
                  <c:v>638.54999999999995</c:v>
                </c:pt>
                <c:pt idx="85">
                  <c:v>640.17999999999995</c:v>
                </c:pt>
                <c:pt idx="86">
                  <c:v>641.80999999999995</c:v>
                </c:pt>
                <c:pt idx="87">
                  <c:v>643.44000000000005</c:v>
                </c:pt>
                <c:pt idx="88">
                  <c:v>645.07000000000005</c:v>
                </c:pt>
                <c:pt idx="89">
                  <c:v>646.70000000000005</c:v>
                </c:pt>
                <c:pt idx="90">
                  <c:v>648.33000000000004</c:v>
                </c:pt>
                <c:pt idx="91">
                  <c:v>649.96</c:v>
                </c:pt>
                <c:pt idx="92">
                  <c:v>651.59</c:v>
                </c:pt>
                <c:pt idx="93">
                  <c:v>653.22</c:v>
                </c:pt>
                <c:pt idx="94">
                  <c:v>654.85</c:v>
                </c:pt>
                <c:pt idx="95">
                  <c:v>656.48</c:v>
                </c:pt>
                <c:pt idx="96">
                  <c:v>658.11</c:v>
                </c:pt>
                <c:pt idx="97">
                  <c:v>659.74</c:v>
                </c:pt>
                <c:pt idx="98">
                  <c:v>661.37</c:v>
                </c:pt>
                <c:pt idx="99">
                  <c:v>663</c:v>
                </c:pt>
              </c:numCache>
            </c:numRef>
          </c:xVal>
          <c:yVal>
            <c:numRef>
              <c:f>test_manual!$B$1:$B$773</c:f>
              <c:numCache>
                <c:formatCode>General</c:formatCode>
                <c:ptCount val="773"/>
                <c:pt idx="0">
                  <c:v>0.53</c:v>
                </c:pt>
                <c:pt idx="1">
                  <c:v>1.06</c:v>
                </c:pt>
                <c:pt idx="2">
                  <c:v>1.59</c:v>
                </c:pt>
                <c:pt idx="3">
                  <c:v>2.12</c:v>
                </c:pt>
                <c:pt idx="4">
                  <c:v>2.65</c:v>
                </c:pt>
                <c:pt idx="5">
                  <c:v>3.18</c:v>
                </c:pt>
                <c:pt idx="6">
                  <c:v>3.71</c:v>
                </c:pt>
                <c:pt idx="7">
                  <c:v>4.24</c:v>
                </c:pt>
                <c:pt idx="8">
                  <c:v>4.7699999999999996</c:v>
                </c:pt>
                <c:pt idx="9">
                  <c:v>5.3</c:v>
                </c:pt>
                <c:pt idx="10">
                  <c:v>5.83</c:v>
                </c:pt>
                <c:pt idx="11">
                  <c:v>6.36</c:v>
                </c:pt>
                <c:pt idx="12">
                  <c:v>6.89</c:v>
                </c:pt>
                <c:pt idx="13">
                  <c:v>7.42</c:v>
                </c:pt>
                <c:pt idx="14">
                  <c:v>7.95</c:v>
                </c:pt>
                <c:pt idx="15">
                  <c:v>8.48</c:v>
                </c:pt>
                <c:pt idx="16">
                  <c:v>9.01</c:v>
                </c:pt>
                <c:pt idx="17">
                  <c:v>9.5399999999999991</c:v>
                </c:pt>
                <c:pt idx="18">
                  <c:v>10.07</c:v>
                </c:pt>
                <c:pt idx="19">
                  <c:v>10.6</c:v>
                </c:pt>
                <c:pt idx="20">
                  <c:v>11.13</c:v>
                </c:pt>
                <c:pt idx="21">
                  <c:v>11.66</c:v>
                </c:pt>
                <c:pt idx="22">
                  <c:v>12.19</c:v>
                </c:pt>
                <c:pt idx="23">
                  <c:v>12.72</c:v>
                </c:pt>
                <c:pt idx="24">
                  <c:v>13.25</c:v>
                </c:pt>
                <c:pt idx="25">
                  <c:v>13.78</c:v>
                </c:pt>
                <c:pt idx="26">
                  <c:v>14.31</c:v>
                </c:pt>
                <c:pt idx="27">
                  <c:v>14.84</c:v>
                </c:pt>
                <c:pt idx="28">
                  <c:v>15.37</c:v>
                </c:pt>
                <c:pt idx="29">
                  <c:v>15.9</c:v>
                </c:pt>
                <c:pt idx="30">
                  <c:v>16.43</c:v>
                </c:pt>
                <c:pt idx="31">
                  <c:v>16.96</c:v>
                </c:pt>
                <c:pt idx="32">
                  <c:v>17.489999999999998</c:v>
                </c:pt>
                <c:pt idx="33">
                  <c:v>18.02</c:v>
                </c:pt>
                <c:pt idx="34">
                  <c:v>18.55</c:v>
                </c:pt>
                <c:pt idx="35">
                  <c:v>19.079999999999998</c:v>
                </c:pt>
                <c:pt idx="36">
                  <c:v>19.61</c:v>
                </c:pt>
                <c:pt idx="37">
                  <c:v>20.14</c:v>
                </c:pt>
                <c:pt idx="38">
                  <c:v>20.67</c:v>
                </c:pt>
                <c:pt idx="39">
                  <c:v>21.2</c:v>
                </c:pt>
                <c:pt idx="40">
                  <c:v>21.73</c:v>
                </c:pt>
                <c:pt idx="41">
                  <c:v>22.26</c:v>
                </c:pt>
                <c:pt idx="42">
                  <c:v>22.79</c:v>
                </c:pt>
                <c:pt idx="43">
                  <c:v>23.32</c:v>
                </c:pt>
                <c:pt idx="44">
                  <c:v>23.85</c:v>
                </c:pt>
                <c:pt idx="45">
                  <c:v>24.38</c:v>
                </c:pt>
                <c:pt idx="46">
                  <c:v>24.91</c:v>
                </c:pt>
                <c:pt idx="47">
                  <c:v>25.44</c:v>
                </c:pt>
                <c:pt idx="48">
                  <c:v>25.97</c:v>
                </c:pt>
                <c:pt idx="49">
                  <c:v>26.5</c:v>
                </c:pt>
                <c:pt idx="50">
                  <c:v>27.03</c:v>
                </c:pt>
                <c:pt idx="51">
                  <c:v>27.56</c:v>
                </c:pt>
                <c:pt idx="52">
                  <c:v>28.09</c:v>
                </c:pt>
                <c:pt idx="53">
                  <c:v>28.62</c:v>
                </c:pt>
                <c:pt idx="54">
                  <c:v>29.15</c:v>
                </c:pt>
                <c:pt idx="55">
                  <c:v>29.68</c:v>
                </c:pt>
                <c:pt idx="56">
                  <c:v>30.21</c:v>
                </c:pt>
                <c:pt idx="57">
                  <c:v>30.74</c:v>
                </c:pt>
                <c:pt idx="58">
                  <c:v>31.27</c:v>
                </c:pt>
                <c:pt idx="59">
                  <c:v>31.8</c:v>
                </c:pt>
                <c:pt idx="60">
                  <c:v>32.33</c:v>
                </c:pt>
                <c:pt idx="61">
                  <c:v>32.86</c:v>
                </c:pt>
                <c:pt idx="62">
                  <c:v>33.39</c:v>
                </c:pt>
                <c:pt idx="63">
                  <c:v>33.92</c:v>
                </c:pt>
                <c:pt idx="64">
                  <c:v>34.450000000000003</c:v>
                </c:pt>
                <c:pt idx="65">
                  <c:v>34.979999999999997</c:v>
                </c:pt>
                <c:pt idx="66">
                  <c:v>35.51</c:v>
                </c:pt>
                <c:pt idx="67">
                  <c:v>36.04</c:v>
                </c:pt>
                <c:pt idx="68">
                  <c:v>36.57</c:v>
                </c:pt>
                <c:pt idx="69">
                  <c:v>37.1</c:v>
                </c:pt>
                <c:pt idx="70">
                  <c:v>37.630000000000003</c:v>
                </c:pt>
                <c:pt idx="71">
                  <c:v>38.159999999999997</c:v>
                </c:pt>
                <c:pt idx="72">
                  <c:v>38.69</c:v>
                </c:pt>
                <c:pt idx="73">
                  <c:v>39.22</c:v>
                </c:pt>
                <c:pt idx="74">
                  <c:v>39.75</c:v>
                </c:pt>
                <c:pt idx="75">
                  <c:v>40.28</c:v>
                </c:pt>
                <c:pt idx="76">
                  <c:v>40.81</c:v>
                </c:pt>
                <c:pt idx="77">
                  <c:v>41.34</c:v>
                </c:pt>
                <c:pt idx="78">
                  <c:v>41.87</c:v>
                </c:pt>
                <c:pt idx="79">
                  <c:v>42.4</c:v>
                </c:pt>
                <c:pt idx="80">
                  <c:v>42.93</c:v>
                </c:pt>
                <c:pt idx="81">
                  <c:v>43.46</c:v>
                </c:pt>
                <c:pt idx="82">
                  <c:v>43.99</c:v>
                </c:pt>
                <c:pt idx="83">
                  <c:v>44.52</c:v>
                </c:pt>
                <c:pt idx="84">
                  <c:v>45.05</c:v>
                </c:pt>
                <c:pt idx="85">
                  <c:v>45.58</c:v>
                </c:pt>
                <c:pt idx="86">
                  <c:v>46.11</c:v>
                </c:pt>
                <c:pt idx="87">
                  <c:v>46.64</c:v>
                </c:pt>
                <c:pt idx="88">
                  <c:v>47.17</c:v>
                </c:pt>
                <c:pt idx="89">
                  <c:v>47.7</c:v>
                </c:pt>
                <c:pt idx="90">
                  <c:v>48.23</c:v>
                </c:pt>
                <c:pt idx="91">
                  <c:v>48.76</c:v>
                </c:pt>
                <c:pt idx="92">
                  <c:v>49.29</c:v>
                </c:pt>
                <c:pt idx="93">
                  <c:v>49.82</c:v>
                </c:pt>
                <c:pt idx="94">
                  <c:v>50.35</c:v>
                </c:pt>
                <c:pt idx="95">
                  <c:v>50.88</c:v>
                </c:pt>
                <c:pt idx="96">
                  <c:v>51.41</c:v>
                </c:pt>
                <c:pt idx="97">
                  <c:v>51.94</c:v>
                </c:pt>
                <c:pt idx="98">
                  <c:v>52.47</c:v>
                </c:pt>
                <c:pt idx="99">
                  <c:v>53</c:v>
                </c:pt>
              </c:numCache>
            </c:numRef>
          </c:yVal>
          <c:smooth val="0"/>
          <c:extLst>
            <c:ext xmlns:c16="http://schemas.microsoft.com/office/drawing/2014/chart" uri="{C3380CC4-5D6E-409C-BE32-E72D297353CC}">
              <c16:uniqueId val="{00000000-5A3F-4354-8698-675EBE698E3C}"/>
            </c:ext>
          </c:extLst>
        </c:ser>
        <c:dLbls>
          <c:showLegendKey val="0"/>
          <c:showVal val="0"/>
          <c:showCatName val="0"/>
          <c:showSerName val="0"/>
          <c:showPercent val="0"/>
          <c:showBubbleSize val="0"/>
        </c:dLbls>
        <c:axId val="339722240"/>
        <c:axId val="339725840"/>
      </c:scatterChart>
      <c:valAx>
        <c:axId val="33972224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X (mm)</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5840"/>
        <c:crosses val="autoZero"/>
        <c:crossBetween val="midCat"/>
      </c:valAx>
      <c:valAx>
        <c:axId val="339725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Y (</a:t>
                </a:r>
                <a:r>
                  <a:rPr lang="en-US"/>
                  <a:t>mm</a:t>
                </a:r>
                <a:r>
                  <a:rPr lang="vi-VN"/>
                  <a:t>)</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2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5</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moment_oke!$A$2590:$A$3229</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2590:$B$3229</c:f>
              <c:numCache>
                <c:formatCode>General</c:formatCode>
                <c:ptCount val="640"/>
                <c:pt idx="0">
                  <c:v>-2.9</c:v>
                </c:pt>
                <c:pt idx="1">
                  <c:v>-3</c:v>
                </c:pt>
                <c:pt idx="2">
                  <c:v>-3.2</c:v>
                </c:pt>
                <c:pt idx="3">
                  <c:v>-2.9</c:v>
                </c:pt>
                <c:pt idx="4">
                  <c:v>-2.8</c:v>
                </c:pt>
                <c:pt idx="5">
                  <c:v>-3.1</c:v>
                </c:pt>
                <c:pt idx="6">
                  <c:v>-3.1</c:v>
                </c:pt>
                <c:pt idx="7">
                  <c:v>-2.8</c:v>
                </c:pt>
                <c:pt idx="8">
                  <c:v>-3</c:v>
                </c:pt>
                <c:pt idx="9">
                  <c:v>-3.2</c:v>
                </c:pt>
                <c:pt idx="10">
                  <c:v>-3</c:v>
                </c:pt>
                <c:pt idx="11">
                  <c:v>-2.9</c:v>
                </c:pt>
                <c:pt idx="12">
                  <c:v>-3</c:v>
                </c:pt>
                <c:pt idx="13">
                  <c:v>-3.1</c:v>
                </c:pt>
                <c:pt idx="14">
                  <c:v>-2.9</c:v>
                </c:pt>
                <c:pt idx="15">
                  <c:v>-2.9</c:v>
                </c:pt>
                <c:pt idx="16">
                  <c:v>-3.2</c:v>
                </c:pt>
                <c:pt idx="17">
                  <c:v>-3.1</c:v>
                </c:pt>
                <c:pt idx="18">
                  <c:v>-2.9</c:v>
                </c:pt>
                <c:pt idx="19">
                  <c:v>-3.1</c:v>
                </c:pt>
                <c:pt idx="20">
                  <c:v>-3.1</c:v>
                </c:pt>
                <c:pt idx="21">
                  <c:v>-2.9</c:v>
                </c:pt>
                <c:pt idx="22">
                  <c:v>-3</c:v>
                </c:pt>
                <c:pt idx="23">
                  <c:v>-3.2</c:v>
                </c:pt>
                <c:pt idx="24">
                  <c:v>-3</c:v>
                </c:pt>
                <c:pt idx="25">
                  <c:v>-2.8</c:v>
                </c:pt>
                <c:pt idx="26">
                  <c:v>-3.1</c:v>
                </c:pt>
                <c:pt idx="27">
                  <c:v>-3.1</c:v>
                </c:pt>
                <c:pt idx="28">
                  <c:v>-2.8</c:v>
                </c:pt>
                <c:pt idx="29">
                  <c:v>-2.8</c:v>
                </c:pt>
                <c:pt idx="30">
                  <c:v>-2.9</c:v>
                </c:pt>
                <c:pt idx="31">
                  <c:v>-2.9</c:v>
                </c:pt>
                <c:pt idx="32">
                  <c:v>-2.7</c:v>
                </c:pt>
                <c:pt idx="33">
                  <c:v>-2.9</c:v>
                </c:pt>
                <c:pt idx="34">
                  <c:v>-3</c:v>
                </c:pt>
                <c:pt idx="35">
                  <c:v>-2.6</c:v>
                </c:pt>
                <c:pt idx="36">
                  <c:v>-2.5</c:v>
                </c:pt>
                <c:pt idx="37">
                  <c:v>-2.5</c:v>
                </c:pt>
                <c:pt idx="38">
                  <c:v>-2.2000000000000002</c:v>
                </c:pt>
                <c:pt idx="39">
                  <c:v>-2.1</c:v>
                </c:pt>
                <c:pt idx="40">
                  <c:v>-2.1</c:v>
                </c:pt>
                <c:pt idx="41">
                  <c:v>-2</c:v>
                </c:pt>
                <c:pt idx="42">
                  <c:v>-1.7</c:v>
                </c:pt>
                <c:pt idx="43">
                  <c:v>-1.5</c:v>
                </c:pt>
                <c:pt idx="44">
                  <c:v>-1.6</c:v>
                </c:pt>
                <c:pt idx="45">
                  <c:v>-1.3</c:v>
                </c:pt>
                <c:pt idx="46">
                  <c:v>-1.1000000000000001</c:v>
                </c:pt>
                <c:pt idx="47">
                  <c:v>-1.2</c:v>
                </c:pt>
                <c:pt idx="48">
                  <c:v>-1.1000000000000001</c:v>
                </c:pt>
                <c:pt idx="49">
                  <c:v>-0.9</c:v>
                </c:pt>
                <c:pt idx="50">
                  <c:v>-0.8</c:v>
                </c:pt>
                <c:pt idx="51">
                  <c:v>-0.8</c:v>
                </c:pt>
                <c:pt idx="52">
                  <c:v>-0.7</c:v>
                </c:pt>
                <c:pt idx="53">
                  <c:v>-0.5</c:v>
                </c:pt>
                <c:pt idx="54">
                  <c:v>-0.5</c:v>
                </c:pt>
                <c:pt idx="55">
                  <c:v>-0.6</c:v>
                </c:pt>
                <c:pt idx="56">
                  <c:v>-0.5</c:v>
                </c:pt>
                <c:pt idx="57">
                  <c:v>-0.5</c:v>
                </c:pt>
                <c:pt idx="58">
                  <c:v>-0.4</c:v>
                </c:pt>
                <c:pt idx="59">
                  <c:v>-0.5</c:v>
                </c:pt>
                <c:pt idx="60">
                  <c:v>-0.3</c:v>
                </c:pt>
                <c:pt idx="61">
                  <c:v>-0.4</c:v>
                </c:pt>
                <c:pt idx="62">
                  <c:v>-0.4</c:v>
                </c:pt>
                <c:pt idx="63">
                  <c:v>-0.2</c:v>
                </c:pt>
                <c:pt idx="64">
                  <c:v>-0.3</c:v>
                </c:pt>
                <c:pt idx="65">
                  <c:v>0.1</c:v>
                </c:pt>
                <c:pt idx="66">
                  <c:v>1</c:v>
                </c:pt>
                <c:pt idx="67">
                  <c:v>1.9</c:v>
                </c:pt>
                <c:pt idx="68">
                  <c:v>3.1</c:v>
                </c:pt>
                <c:pt idx="69">
                  <c:v>4.5</c:v>
                </c:pt>
                <c:pt idx="70">
                  <c:v>5.0999999999999996</c:v>
                </c:pt>
                <c:pt idx="71">
                  <c:v>5.0999999999999996</c:v>
                </c:pt>
                <c:pt idx="72">
                  <c:v>5.6</c:v>
                </c:pt>
                <c:pt idx="73">
                  <c:v>5.9</c:v>
                </c:pt>
                <c:pt idx="74">
                  <c:v>5.6</c:v>
                </c:pt>
                <c:pt idx="75">
                  <c:v>5.6</c:v>
                </c:pt>
                <c:pt idx="76">
                  <c:v>6</c:v>
                </c:pt>
                <c:pt idx="77">
                  <c:v>5.8</c:v>
                </c:pt>
                <c:pt idx="78">
                  <c:v>5.3</c:v>
                </c:pt>
                <c:pt idx="79">
                  <c:v>5.7</c:v>
                </c:pt>
                <c:pt idx="80">
                  <c:v>5.9</c:v>
                </c:pt>
                <c:pt idx="81">
                  <c:v>5.4</c:v>
                </c:pt>
                <c:pt idx="82">
                  <c:v>5.4</c:v>
                </c:pt>
                <c:pt idx="83">
                  <c:v>5.5</c:v>
                </c:pt>
                <c:pt idx="84">
                  <c:v>5.4</c:v>
                </c:pt>
                <c:pt idx="85">
                  <c:v>5.2</c:v>
                </c:pt>
                <c:pt idx="86">
                  <c:v>5.4</c:v>
                </c:pt>
                <c:pt idx="87">
                  <c:v>5.6</c:v>
                </c:pt>
                <c:pt idx="88">
                  <c:v>5.2</c:v>
                </c:pt>
                <c:pt idx="89">
                  <c:v>5.2</c:v>
                </c:pt>
                <c:pt idx="90">
                  <c:v>5.4</c:v>
                </c:pt>
                <c:pt idx="91">
                  <c:v>5.5</c:v>
                </c:pt>
                <c:pt idx="92">
                  <c:v>5</c:v>
                </c:pt>
                <c:pt idx="93">
                  <c:v>5.3</c:v>
                </c:pt>
                <c:pt idx="94">
                  <c:v>5.5</c:v>
                </c:pt>
                <c:pt idx="95">
                  <c:v>5.3</c:v>
                </c:pt>
                <c:pt idx="96">
                  <c:v>5.0999999999999996</c:v>
                </c:pt>
                <c:pt idx="97">
                  <c:v>5.3</c:v>
                </c:pt>
                <c:pt idx="98">
                  <c:v>5.3</c:v>
                </c:pt>
                <c:pt idx="99">
                  <c:v>5</c:v>
                </c:pt>
                <c:pt idx="100">
                  <c:v>5.2</c:v>
                </c:pt>
                <c:pt idx="101">
                  <c:v>5.4</c:v>
                </c:pt>
                <c:pt idx="102">
                  <c:v>5.2</c:v>
                </c:pt>
                <c:pt idx="103">
                  <c:v>5</c:v>
                </c:pt>
                <c:pt idx="104">
                  <c:v>5.2</c:v>
                </c:pt>
                <c:pt idx="105">
                  <c:v>5.4</c:v>
                </c:pt>
                <c:pt idx="106">
                  <c:v>5.0999999999999996</c:v>
                </c:pt>
                <c:pt idx="107">
                  <c:v>5.2</c:v>
                </c:pt>
                <c:pt idx="108">
                  <c:v>5.4</c:v>
                </c:pt>
                <c:pt idx="109">
                  <c:v>5.3</c:v>
                </c:pt>
                <c:pt idx="110">
                  <c:v>5</c:v>
                </c:pt>
                <c:pt idx="111">
                  <c:v>5.2</c:v>
                </c:pt>
                <c:pt idx="112">
                  <c:v>5.4</c:v>
                </c:pt>
                <c:pt idx="113">
                  <c:v>5.0999999999999996</c:v>
                </c:pt>
                <c:pt idx="114">
                  <c:v>5</c:v>
                </c:pt>
                <c:pt idx="115">
                  <c:v>5.2</c:v>
                </c:pt>
                <c:pt idx="116">
                  <c:v>5.2</c:v>
                </c:pt>
                <c:pt idx="117">
                  <c:v>5</c:v>
                </c:pt>
                <c:pt idx="118">
                  <c:v>5.0999999999999996</c:v>
                </c:pt>
                <c:pt idx="119">
                  <c:v>5.3</c:v>
                </c:pt>
                <c:pt idx="120">
                  <c:v>5.0999999999999996</c:v>
                </c:pt>
                <c:pt idx="121">
                  <c:v>5.0999999999999996</c:v>
                </c:pt>
                <c:pt idx="122">
                  <c:v>5.4</c:v>
                </c:pt>
                <c:pt idx="123">
                  <c:v>5.2</c:v>
                </c:pt>
                <c:pt idx="124">
                  <c:v>5</c:v>
                </c:pt>
                <c:pt idx="125">
                  <c:v>5.3</c:v>
                </c:pt>
                <c:pt idx="126">
                  <c:v>5.5</c:v>
                </c:pt>
                <c:pt idx="127">
                  <c:v>5.2</c:v>
                </c:pt>
                <c:pt idx="128">
                  <c:v>5.0999999999999996</c:v>
                </c:pt>
                <c:pt idx="129">
                  <c:v>5.3</c:v>
                </c:pt>
                <c:pt idx="130">
                  <c:v>5.2</c:v>
                </c:pt>
                <c:pt idx="131">
                  <c:v>5</c:v>
                </c:pt>
                <c:pt idx="132">
                  <c:v>5.2</c:v>
                </c:pt>
                <c:pt idx="133">
                  <c:v>5.4</c:v>
                </c:pt>
                <c:pt idx="134">
                  <c:v>5.0999999999999996</c:v>
                </c:pt>
                <c:pt idx="135">
                  <c:v>4.8</c:v>
                </c:pt>
                <c:pt idx="136">
                  <c:v>5.0999999999999996</c:v>
                </c:pt>
                <c:pt idx="137">
                  <c:v>5.3</c:v>
                </c:pt>
                <c:pt idx="138">
                  <c:v>4.9000000000000004</c:v>
                </c:pt>
                <c:pt idx="139">
                  <c:v>5.0999999999999996</c:v>
                </c:pt>
                <c:pt idx="140">
                  <c:v>5.2</c:v>
                </c:pt>
                <c:pt idx="141">
                  <c:v>5.0999999999999996</c:v>
                </c:pt>
                <c:pt idx="142">
                  <c:v>4.8</c:v>
                </c:pt>
                <c:pt idx="143">
                  <c:v>5.0999999999999996</c:v>
                </c:pt>
                <c:pt idx="144">
                  <c:v>5.2</c:v>
                </c:pt>
                <c:pt idx="145">
                  <c:v>4.9000000000000004</c:v>
                </c:pt>
                <c:pt idx="146">
                  <c:v>5</c:v>
                </c:pt>
                <c:pt idx="147">
                  <c:v>5.0999999999999996</c:v>
                </c:pt>
                <c:pt idx="148">
                  <c:v>5</c:v>
                </c:pt>
                <c:pt idx="149">
                  <c:v>4.8</c:v>
                </c:pt>
                <c:pt idx="150">
                  <c:v>5</c:v>
                </c:pt>
                <c:pt idx="151">
                  <c:v>5.0999999999999996</c:v>
                </c:pt>
                <c:pt idx="152">
                  <c:v>5</c:v>
                </c:pt>
                <c:pt idx="153">
                  <c:v>5</c:v>
                </c:pt>
                <c:pt idx="154">
                  <c:v>5.2</c:v>
                </c:pt>
                <c:pt idx="155">
                  <c:v>5.0999999999999996</c:v>
                </c:pt>
                <c:pt idx="156">
                  <c:v>4.8</c:v>
                </c:pt>
                <c:pt idx="157">
                  <c:v>5.0999999999999996</c:v>
                </c:pt>
                <c:pt idx="158">
                  <c:v>5.3</c:v>
                </c:pt>
                <c:pt idx="159">
                  <c:v>5.2</c:v>
                </c:pt>
                <c:pt idx="160">
                  <c:v>5</c:v>
                </c:pt>
                <c:pt idx="161">
                  <c:v>5.2</c:v>
                </c:pt>
                <c:pt idx="162">
                  <c:v>5</c:v>
                </c:pt>
                <c:pt idx="163">
                  <c:v>4.7</c:v>
                </c:pt>
                <c:pt idx="164">
                  <c:v>5.0999999999999996</c:v>
                </c:pt>
                <c:pt idx="165">
                  <c:v>5.0999999999999996</c:v>
                </c:pt>
                <c:pt idx="166">
                  <c:v>4.8</c:v>
                </c:pt>
                <c:pt idx="167">
                  <c:v>4.7</c:v>
                </c:pt>
                <c:pt idx="168">
                  <c:v>5</c:v>
                </c:pt>
                <c:pt idx="169">
                  <c:v>4.9000000000000004</c:v>
                </c:pt>
                <c:pt idx="170">
                  <c:v>4.5999999999999996</c:v>
                </c:pt>
                <c:pt idx="171">
                  <c:v>4.8</c:v>
                </c:pt>
                <c:pt idx="172">
                  <c:v>5</c:v>
                </c:pt>
                <c:pt idx="173">
                  <c:v>4.9000000000000004</c:v>
                </c:pt>
                <c:pt idx="174">
                  <c:v>4.5999999999999996</c:v>
                </c:pt>
                <c:pt idx="175">
                  <c:v>4.8</c:v>
                </c:pt>
                <c:pt idx="176">
                  <c:v>4.9000000000000004</c:v>
                </c:pt>
                <c:pt idx="177">
                  <c:v>4.5999999999999996</c:v>
                </c:pt>
                <c:pt idx="178">
                  <c:v>4.8</c:v>
                </c:pt>
                <c:pt idx="179">
                  <c:v>5</c:v>
                </c:pt>
                <c:pt idx="180">
                  <c:v>4.9000000000000004</c:v>
                </c:pt>
                <c:pt idx="181">
                  <c:v>4.5</c:v>
                </c:pt>
                <c:pt idx="182">
                  <c:v>4.8</c:v>
                </c:pt>
                <c:pt idx="183">
                  <c:v>4.8</c:v>
                </c:pt>
                <c:pt idx="184">
                  <c:v>4.5</c:v>
                </c:pt>
                <c:pt idx="185">
                  <c:v>4.5999999999999996</c:v>
                </c:pt>
                <c:pt idx="186">
                  <c:v>4.7</c:v>
                </c:pt>
                <c:pt idx="187">
                  <c:v>4.4000000000000004</c:v>
                </c:pt>
                <c:pt idx="188">
                  <c:v>4</c:v>
                </c:pt>
                <c:pt idx="189">
                  <c:v>4.2</c:v>
                </c:pt>
                <c:pt idx="190">
                  <c:v>4.2</c:v>
                </c:pt>
                <c:pt idx="191">
                  <c:v>3.7</c:v>
                </c:pt>
                <c:pt idx="192">
                  <c:v>3.6</c:v>
                </c:pt>
                <c:pt idx="193">
                  <c:v>3.7</c:v>
                </c:pt>
                <c:pt idx="194">
                  <c:v>3.3</c:v>
                </c:pt>
                <c:pt idx="195">
                  <c:v>3.2</c:v>
                </c:pt>
                <c:pt idx="196">
                  <c:v>3.3</c:v>
                </c:pt>
                <c:pt idx="197">
                  <c:v>3.1</c:v>
                </c:pt>
                <c:pt idx="198">
                  <c:v>3</c:v>
                </c:pt>
                <c:pt idx="199">
                  <c:v>2.8</c:v>
                </c:pt>
                <c:pt idx="200">
                  <c:v>3</c:v>
                </c:pt>
                <c:pt idx="201">
                  <c:v>2.8</c:v>
                </c:pt>
                <c:pt idx="202">
                  <c:v>2.6</c:v>
                </c:pt>
                <c:pt idx="203">
                  <c:v>2.8</c:v>
                </c:pt>
                <c:pt idx="204">
                  <c:v>2.8</c:v>
                </c:pt>
                <c:pt idx="205">
                  <c:v>2.6</c:v>
                </c:pt>
                <c:pt idx="206">
                  <c:v>2.6</c:v>
                </c:pt>
                <c:pt idx="207">
                  <c:v>2.6</c:v>
                </c:pt>
                <c:pt idx="208">
                  <c:v>2.6</c:v>
                </c:pt>
                <c:pt idx="209">
                  <c:v>2.4</c:v>
                </c:pt>
                <c:pt idx="210">
                  <c:v>2.5</c:v>
                </c:pt>
                <c:pt idx="211">
                  <c:v>2.5</c:v>
                </c:pt>
                <c:pt idx="212">
                  <c:v>2.5</c:v>
                </c:pt>
                <c:pt idx="213">
                  <c:v>2.2999999999999998</c:v>
                </c:pt>
                <c:pt idx="214">
                  <c:v>2.6</c:v>
                </c:pt>
                <c:pt idx="215">
                  <c:v>2.5</c:v>
                </c:pt>
                <c:pt idx="216">
                  <c:v>2.4</c:v>
                </c:pt>
                <c:pt idx="217">
                  <c:v>2.5</c:v>
                </c:pt>
                <c:pt idx="218">
                  <c:v>2.5</c:v>
                </c:pt>
                <c:pt idx="219">
                  <c:v>2.4</c:v>
                </c:pt>
                <c:pt idx="220">
                  <c:v>2.4</c:v>
                </c:pt>
                <c:pt idx="221">
                  <c:v>2.5</c:v>
                </c:pt>
                <c:pt idx="222">
                  <c:v>2.5</c:v>
                </c:pt>
                <c:pt idx="223">
                  <c:v>2.2999999999999998</c:v>
                </c:pt>
                <c:pt idx="224">
                  <c:v>2.4</c:v>
                </c:pt>
                <c:pt idx="225">
                  <c:v>2.6</c:v>
                </c:pt>
                <c:pt idx="226">
                  <c:v>2.5</c:v>
                </c:pt>
                <c:pt idx="227">
                  <c:v>2.2999999999999998</c:v>
                </c:pt>
                <c:pt idx="228">
                  <c:v>2.5</c:v>
                </c:pt>
                <c:pt idx="229">
                  <c:v>2.5</c:v>
                </c:pt>
                <c:pt idx="230">
                  <c:v>2.4</c:v>
                </c:pt>
                <c:pt idx="231">
                  <c:v>2.5</c:v>
                </c:pt>
                <c:pt idx="232">
                  <c:v>2.5</c:v>
                </c:pt>
                <c:pt idx="233">
                  <c:v>2.5</c:v>
                </c:pt>
                <c:pt idx="234">
                  <c:v>2.2999999999999998</c:v>
                </c:pt>
                <c:pt idx="235">
                  <c:v>2.5</c:v>
                </c:pt>
                <c:pt idx="236">
                  <c:v>2.5</c:v>
                </c:pt>
                <c:pt idx="237">
                  <c:v>1.7</c:v>
                </c:pt>
                <c:pt idx="238">
                  <c:v>0.6</c:v>
                </c:pt>
                <c:pt idx="239">
                  <c:v>-0.5</c:v>
                </c:pt>
                <c:pt idx="240">
                  <c:v>-2.1</c:v>
                </c:pt>
                <c:pt idx="241">
                  <c:v>-2.9</c:v>
                </c:pt>
                <c:pt idx="242">
                  <c:v>-3.5</c:v>
                </c:pt>
                <c:pt idx="243">
                  <c:v>-4.2</c:v>
                </c:pt>
                <c:pt idx="244">
                  <c:v>-4.2</c:v>
                </c:pt>
                <c:pt idx="245">
                  <c:v>-4</c:v>
                </c:pt>
                <c:pt idx="246">
                  <c:v>-4.2</c:v>
                </c:pt>
                <c:pt idx="247">
                  <c:v>-4.3</c:v>
                </c:pt>
                <c:pt idx="248">
                  <c:v>-3.9</c:v>
                </c:pt>
                <c:pt idx="249">
                  <c:v>-3.9</c:v>
                </c:pt>
                <c:pt idx="250">
                  <c:v>-4</c:v>
                </c:pt>
                <c:pt idx="251">
                  <c:v>-3.7</c:v>
                </c:pt>
                <c:pt idx="252">
                  <c:v>-3.6</c:v>
                </c:pt>
                <c:pt idx="253">
                  <c:v>-3.8</c:v>
                </c:pt>
                <c:pt idx="254">
                  <c:v>-3.9</c:v>
                </c:pt>
                <c:pt idx="255">
                  <c:v>-3.7</c:v>
                </c:pt>
                <c:pt idx="256">
                  <c:v>-3.5</c:v>
                </c:pt>
                <c:pt idx="257">
                  <c:v>-3.6</c:v>
                </c:pt>
                <c:pt idx="258">
                  <c:v>-3.6</c:v>
                </c:pt>
                <c:pt idx="259">
                  <c:v>-3.1</c:v>
                </c:pt>
                <c:pt idx="260">
                  <c:v>-3.4</c:v>
                </c:pt>
                <c:pt idx="261">
                  <c:v>-3.5</c:v>
                </c:pt>
                <c:pt idx="262">
                  <c:v>-3.3</c:v>
                </c:pt>
                <c:pt idx="263">
                  <c:v>-3.3</c:v>
                </c:pt>
                <c:pt idx="264">
                  <c:v>-3.4</c:v>
                </c:pt>
                <c:pt idx="265">
                  <c:v>-3.5</c:v>
                </c:pt>
                <c:pt idx="266">
                  <c:v>-3.3</c:v>
                </c:pt>
                <c:pt idx="267">
                  <c:v>-3.6</c:v>
                </c:pt>
                <c:pt idx="268">
                  <c:v>-3.7</c:v>
                </c:pt>
                <c:pt idx="269">
                  <c:v>-3.6</c:v>
                </c:pt>
                <c:pt idx="270">
                  <c:v>-3.4</c:v>
                </c:pt>
                <c:pt idx="271">
                  <c:v>-3.6</c:v>
                </c:pt>
                <c:pt idx="272">
                  <c:v>-3.6</c:v>
                </c:pt>
                <c:pt idx="273">
                  <c:v>-3.3</c:v>
                </c:pt>
                <c:pt idx="274">
                  <c:v>-3.4</c:v>
                </c:pt>
                <c:pt idx="275">
                  <c:v>-3.6</c:v>
                </c:pt>
                <c:pt idx="276">
                  <c:v>-3.5</c:v>
                </c:pt>
                <c:pt idx="277">
                  <c:v>-3.2</c:v>
                </c:pt>
                <c:pt idx="278">
                  <c:v>-3.3</c:v>
                </c:pt>
                <c:pt idx="279">
                  <c:v>-3.5</c:v>
                </c:pt>
                <c:pt idx="280">
                  <c:v>-3.3</c:v>
                </c:pt>
                <c:pt idx="281">
                  <c:v>-3.3</c:v>
                </c:pt>
                <c:pt idx="282">
                  <c:v>-3.4</c:v>
                </c:pt>
                <c:pt idx="283">
                  <c:v>-3.2</c:v>
                </c:pt>
                <c:pt idx="284">
                  <c:v>-3.2</c:v>
                </c:pt>
                <c:pt idx="285">
                  <c:v>-3.3</c:v>
                </c:pt>
                <c:pt idx="286">
                  <c:v>-3.3</c:v>
                </c:pt>
                <c:pt idx="287">
                  <c:v>-3.1</c:v>
                </c:pt>
                <c:pt idx="288">
                  <c:v>-3</c:v>
                </c:pt>
                <c:pt idx="289">
                  <c:v>-3.3</c:v>
                </c:pt>
                <c:pt idx="290">
                  <c:v>-3.2</c:v>
                </c:pt>
                <c:pt idx="291">
                  <c:v>-2.9</c:v>
                </c:pt>
                <c:pt idx="292">
                  <c:v>-3.1</c:v>
                </c:pt>
                <c:pt idx="293">
                  <c:v>-3.3</c:v>
                </c:pt>
                <c:pt idx="294">
                  <c:v>-3.2</c:v>
                </c:pt>
                <c:pt idx="295">
                  <c:v>-2.9</c:v>
                </c:pt>
                <c:pt idx="296">
                  <c:v>-3.1</c:v>
                </c:pt>
                <c:pt idx="297">
                  <c:v>-3.2</c:v>
                </c:pt>
                <c:pt idx="298">
                  <c:v>-3</c:v>
                </c:pt>
                <c:pt idx="299">
                  <c:v>-3.1</c:v>
                </c:pt>
                <c:pt idx="300">
                  <c:v>-3.2</c:v>
                </c:pt>
                <c:pt idx="301">
                  <c:v>-3</c:v>
                </c:pt>
                <c:pt idx="302">
                  <c:v>-2.8</c:v>
                </c:pt>
                <c:pt idx="303">
                  <c:v>-3</c:v>
                </c:pt>
                <c:pt idx="304">
                  <c:v>-3.2</c:v>
                </c:pt>
                <c:pt idx="305">
                  <c:v>-3</c:v>
                </c:pt>
                <c:pt idx="306">
                  <c:v>-3</c:v>
                </c:pt>
                <c:pt idx="307">
                  <c:v>-3.1</c:v>
                </c:pt>
                <c:pt idx="308">
                  <c:v>-3</c:v>
                </c:pt>
                <c:pt idx="309">
                  <c:v>-2.7</c:v>
                </c:pt>
                <c:pt idx="310">
                  <c:v>-3</c:v>
                </c:pt>
                <c:pt idx="311">
                  <c:v>-3.1</c:v>
                </c:pt>
                <c:pt idx="312">
                  <c:v>-2.9</c:v>
                </c:pt>
                <c:pt idx="313">
                  <c:v>-2.9</c:v>
                </c:pt>
                <c:pt idx="314">
                  <c:v>-2.9</c:v>
                </c:pt>
                <c:pt idx="315">
                  <c:v>-3</c:v>
                </c:pt>
                <c:pt idx="316">
                  <c:v>-2.6</c:v>
                </c:pt>
                <c:pt idx="317">
                  <c:v>-2.9</c:v>
                </c:pt>
                <c:pt idx="318">
                  <c:v>-3</c:v>
                </c:pt>
                <c:pt idx="319">
                  <c:v>-2.9</c:v>
                </c:pt>
                <c:pt idx="320">
                  <c:v>-2.8</c:v>
                </c:pt>
                <c:pt idx="321">
                  <c:v>-3</c:v>
                </c:pt>
                <c:pt idx="322">
                  <c:v>-3</c:v>
                </c:pt>
                <c:pt idx="323">
                  <c:v>-2.7</c:v>
                </c:pt>
                <c:pt idx="324">
                  <c:v>-2.9</c:v>
                </c:pt>
                <c:pt idx="325">
                  <c:v>-3.2</c:v>
                </c:pt>
                <c:pt idx="326">
                  <c:v>-2.9</c:v>
                </c:pt>
                <c:pt idx="327">
                  <c:v>-2.8</c:v>
                </c:pt>
                <c:pt idx="328">
                  <c:v>-2.9</c:v>
                </c:pt>
                <c:pt idx="329">
                  <c:v>-3</c:v>
                </c:pt>
                <c:pt idx="330">
                  <c:v>-2.7</c:v>
                </c:pt>
                <c:pt idx="331">
                  <c:v>-2.8</c:v>
                </c:pt>
                <c:pt idx="332">
                  <c:v>-3</c:v>
                </c:pt>
                <c:pt idx="333">
                  <c:v>-2.8</c:v>
                </c:pt>
                <c:pt idx="334">
                  <c:v>-2.7</c:v>
                </c:pt>
                <c:pt idx="335">
                  <c:v>-3</c:v>
                </c:pt>
                <c:pt idx="336">
                  <c:v>-3</c:v>
                </c:pt>
                <c:pt idx="337">
                  <c:v>-2.7</c:v>
                </c:pt>
                <c:pt idx="338">
                  <c:v>-2.7</c:v>
                </c:pt>
                <c:pt idx="339">
                  <c:v>-2.9</c:v>
                </c:pt>
                <c:pt idx="340">
                  <c:v>-2.8</c:v>
                </c:pt>
                <c:pt idx="341">
                  <c:v>-2.7</c:v>
                </c:pt>
                <c:pt idx="342">
                  <c:v>-2.7</c:v>
                </c:pt>
                <c:pt idx="343">
                  <c:v>-2.9</c:v>
                </c:pt>
                <c:pt idx="344">
                  <c:v>-2.7</c:v>
                </c:pt>
                <c:pt idx="345">
                  <c:v>-2.6</c:v>
                </c:pt>
                <c:pt idx="346">
                  <c:v>-2.8</c:v>
                </c:pt>
                <c:pt idx="347">
                  <c:v>-2.8</c:v>
                </c:pt>
                <c:pt idx="348">
                  <c:v>-2.4</c:v>
                </c:pt>
                <c:pt idx="349">
                  <c:v>-2.5</c:v>
                </c:pt>
                <c:pt idx="350">
                  <c:v>-2.4</c:v>
                </c:pt>
                <c:pt idx="351">
                  <c:v>-2.2000000000000002</c:v>
                </c:pt>
                <c:pt idx="352">
                  <c:v>-2</c:v>
                </c:pt>
                <c:pt idx="353">
                  <c:v>-2</c:v>
                </c:pt>
                <c:pt idx="354">
                  <c:v>-1.9</c:v>
                </c:pt>
                <c:pt idx="355">
                  <c:v>-1.6</c:v>
                </c:pt>
                <c:pt idx="356">
                  <c:v>-1.5</c:v>
                </c:pt>
                <c:pt idx="357">
                  <c:v>-1.4</c:v>
                </c:pt>
                <c:pt idx="358">
                  <c:v>-1.3</c:v>
                </c:pt>
                <c:pt idx="359">
                  <c:v>-1.1000000000000001</c:v>
                </c:pt>
                <c:pt idx="360">
                  <c:v>-1</c:v>
                </c:pt>
                <c:pt idx="361">
                  <c:v>-0.9</c:v>
                </c:pt>
                <c:pt idx="362">
                  <c:v>-0.8</c:v>
                </c:pt>
                <c:pt idx="363">
                  <c:v>-0.8</c:v>
                </c:pt>
                <c:pt idx="364">
                  <c:v>-0.7</c:v>
                </c:pt>
                <c:pt idx="365">
                  <c:v>-0.7</c:v>
                </c:pt>
                <c:pt idx="366">
                  <c:v>-0.5</c:v>
                </c:pt>
                <c:pt idx="367">
                  <c:v>-0.6</c:v>
                </c:pt>
                <c:pt idx="368">
                  <c:v>-0.6</c:v>
                </c:pt>
                <c:pt idx="369">
                  <c:v>-0.4</c:v>
                </c:pt>
                <c:pt idx="370">
                  <c:v>-0.4</c:v>
                </c:pt>
                <c:pt idx="371">
                  <c:v>-0.5</c:v>
                </c:pt>
                <c:pt idx="372">
                  <c:v>-0.4</c:v>
                </c:pt>
                <c:pt idx="373">
                  <c:v>-0.3</c:v>
                </c:pt>
                <c:pt idx="374">
                  <c:v>-0.4</c:v>
                </c:pt>
                <c:pt idx="375">
                  <c:v>-0.3</c:v>
                </c:pt>
                <c:pt idx="376">
                  <c:v>-0.3</c:v>
                </c:pt>
                <c:pt idx="377">
                  <c:v>-0.3</c:v>
                </c:pt>
                <c:pt idx="378">
                  <c:v>-0.3</c:v>
                </c:pt>
                <c:pt idx="379">
                  <c:v>-0.4</c:v>
                </c:pt>
                <c:pt idx="380">
                  <c:v>-0.3</c:v>
                </c:pt>
                <c:pt idx="381">
                  <c:v>-0.3</c:v>
                </c:pt>
                <c:pt idx="382">
                  <c:v>-0.4</c:v>
                </c:pt>
                <c:pt idx="383">
                  <c:v>-0.3</c:v>
                </c:pt>
                <c:pt idx="384">
                  <c:v>-0.3</c:v>
                </c:pt>
                <c:pt idx="385">
                  <c:v>-0.4</c:v>
                </c:pt>
                <c:pt idx="386">
                  <c:v>-0.3</c:v>
                </c:pt>
                <c:pt idx="387">
                  <c:v>0</c:v>
                </c:pt>
                <c:pt idx="388">
                  <c:v>0.8</c:v>
                </c:pt>
                <c:pt idx="389">
                  <c:v>1.9</c:v>
                </c:pt>
                <c:pt idx="390">
                  <c:v>3</c:v>
                </c:pt>
                <c:pt idx="391">
                  <c:v>3.9</c:v>
                </c:pt>
                <c:pt idx="392">
                  <c:v>5</c:v>
                </c:pt>
                <c:pt idx="393">
                  <c:v>5.7</c:v>
                </c:pt>
                <c:pt idx="394">
                  <c:v>5.5</c:v>
                </c:pt>
                <c:pt idx="395">
                  <c:v>5.7</c:v>
                </c:pt>
                <c:pt idx="396">
                  <c:v>5.9</c:v>
                </c:pt>
                <c:pt idx="397">
                  <c:v>5.8</c:v>
                </c:pt>
                <c:pt idx="398">
                  <c:v>5.5</c:v>
                </c:pt>
                <c:pt idx="399">
                  <c:v>5.4</c:v>
                </c:pt>
                <c:pt idx="400">
                  <c:v>5.9</c:v>
                </c:pt>
                <c:pt idx="401">
                  <c:v>5.5</c:v>
                </c:pt>
                <c:pt idx="402">
                  <c:v>5.3</c:v>
                </c:pt>
                <c:pt idx="403">
                  <c:v>5.5</c:v>
                </c:pt>
                <c:pt idx="404">
                  <c:v>5.7</c:v>
                </c:pt>
                <c:pt idx="405">
                  <c:v>5.3</c:v>
                </c:pt>
                <c:pt idx="406">
                  <c:v>5.4</c:v>
                </c:pt>
                <c:pt idx="407">
                  <c:v>5.5</c:v>
                </c:pt>
                <c:pt idx="408">
                  <c:v>5.4</c:v>
                </c:pt>
                <c:pt idx="409">
                  <c:v>5</c:v>
                </c:pt>
                <c:pt idx="410">
                  <c:v>5.2</c:v>
                </c:pt>
                <c:pt idx="411">
                  <c:v>5.5</c:v>
                </c:pt>
                <c:pt idx="412">
                  <c:v>5.2</c:v>
                </c:pt>
                <c:pt idx="413">
                  <c:v>5.0999999999999996</c:v>
                </c:pt>
                <c:pt idx="414">
                  <c:v>5.5</c:v>
                </c:pt>
                <c:pt idx="415">
                  <c:v>5.4</c:v>
                </c:pt>
                <c:pt idx="416">
                  <c:v>5</c:v>
                </c:pt>
                <c:pt idx="417">
                  <c:v>5.0999999999999996</c:v>
                </c:pt>
                <c:pt idx="418">
                  <c:v>5.4</c:v>
                </c:pt>
                <c:pt idx="419">
                  <c:v>5.0999999999999996</c:v>
                </c:pt>
                <c:pt idx="420">
                  <c:v>5.0999999999999996</c:v>
                </c:pt>
                <c:pt idx="421">
                  <c:v>5.3</c:v>
                </c:pt>
                <c:pt idx="422">
                  <c:v>5.2</c:v>
                </c:pt>
                <c:pt idx="423">
                  <c:v>5</c:v>
                </c:pt>
                <c:pt idx="424">
                  <c:v>5.2</c:v>
                </c:pt>
                <c:pt idx="425">
                  <c:v>5.3</c:v>
                </c:pt>
                <c:pt idx="426">
                  <c:v>5.2</c:v>
                </c:pt>
                <c:pt idx="427">
                  <c:v>5</c:v>
                </c:pt>
                <c:pt idx="428">
                  <c:v>5.3</c:v>
                </c:pt>
                <c:pt idx="429">
                  <c:v>5.3</c:v>
                </c:pt>
                <c:pt idx="430">
                  <c:v>5</c:v>
                </c:pt>
                <c:pt idx="431">
                  <c:v>5.0999999999999996</c:v>
                </c:pt>
                <c:pt idx="432">
                  <c:v>5.3</c:v>
                </c:pt>
                <c:pt idx="433">
                  <c:v>5.3</c:v>
                </c:pt>
                <c:pt idx="434">
                  <c:v>4.9000000000000004</c:v>
                </c:pt>
                <c:pt idx="435">
                  <c:v>5.2</c:v>
                </c:pt>
                <c:pt idx="436">
                  <c:v>5.4</c:v>
                </c:pt>
                <c:pt idx="437">
                  <c:v>5.2</c:v>
                </c:pt>
                <c:pt idx="438">
                  <c:v>4.9000000000000004</c:v>
                </c:pt>
                <c:pt idx="439">
                  <c:v>5.2</c:v>
                </c:pt>
                <c:pt idx="440">
                  <c:v>5.2</c:v>
                </c:pt>
                <c:pt idx="441">
                  <c:v>4.9000000000000004</c:v>
                </c:pt>
                <c:pt idx="442">
                  <c:v>5.0999999999999996</c:v>
                </c:pt>
                <c:pt idx="443">
                  <c:v>5.4</c:v>
                </c:pt>
                <c:pt idx="444">
                  <c:v>5.2</c:v>
                </c:pt>
                <c:pt idx="445">
                  <c:v>5.2</c:v>
                </c:pt>
                <c:pt idx="446">
                  <c:v>5.3</c:v>
                </c:pt>
                <c:pt idx="447">
                  <c:v>5.3</c:v>
                </c:pt>
                <c:pt idx="448">
                  <c:v>5</c:v>
                </c:pt>
                <c:pt idx="449">
                  <c:v>5.0999999999999996</c:v>
                </c:pt>
                <c:pt idx="450">
                  <c:v>5.3</c:v>
                </c:pt>
                <c:pt idx="451">
                  <c:v>5.0999999999999996</c:v>
                </c:pt>
                <c:pt idx="452">
                  <c:v>4.9000000000000004</c:v>
                </c:pt>
                <c:pt idx="453">
                  <c:v>5</c:v>
                </c:pt>
                <c:pt idx="454">
                  <c:v>5.0999999999999996</c:v>
                </c:pt>
                <c:pt idx="455">
                  <c:v>4.8</c:v>
                </c:pt>
                <c:pt idx="456">
                  <c:v>4.9000000000000004</c:v>
                </c:pt>
                <c:pt idx="457">
                  <c:v>5.2</c:v>
                </c:pt>
                <c:pt idx="458">
                  <c:v>5</c:v>
                </c:pt>
                <c:pt idx="459">
                  <c:v>4.8</c:v>
                </c:pt>
                <c:pt idx="460">
                  <c:v>5</c:v>
                </c:pt>
                <c:pt idx="461">
                  <c:v>5.2</c:v>
                </c:pt>
                <c:pt idx="462">
                  <c:v>4.9000000000000004</c:v>
                </c:pt>
                <c:pt idx="463">
                  <c:v>5.0999999999999996</c:v>
                </c:pt>
                <c:pt idx="464">
                  <c:v>5.2</c:v>
                </c:pt>
                <c:pt idx="465">
                  <c:v>5</c:v>
                </c:pt>
                <c:pt idx="466">
                  <c:v>4.8</c:v>
                </c:pt>
                <c:pt idx="467">
                  <c:v>5</c:v>
                </c:pt>
                <c:pt idx="468">
                  <c:v>5.2</c:v>
                </c:pt>
                <c:pt idx="469">
                  <c:v>4.9000000000000004</c:v>
                </c:pt>
                <c:pt idx="470">
                  <c:v>4.9000000000000004</c:v>
                </c:pt>
                <c:pt idx="471">
                  <c:v>5.0999999999999996</c:v>
                </c:pt>
                <c:pt idx="472">
                  <c:v>5.0999999999999996</c:v>
                </c:pt>
                <c:pt idx="473">
                  <c:v>4.8</c:v>
                </c:pt>
                <c:pt idx="474">
                  <c:v>4.9000000000000004</c:v>
                </c:pt>
                <c:pt idx="475">
                  <c:v>5.0999999999999996</c:v>
                </c:pt>
                <c:pt idx="476">
                  <c:v>5</c:v>
                </c:pt>
                <c:pt idx="477">
                  <c:v>4.9000000000000004</c:v>
                </c:pt>
                <c:pt idx="478">
                  <c:v>5.0999999999999996</c:v>
                </c:pt>
                <c:pt idx="479">
                  <c:v>5.0999999999999996</c:v>
                </c:pt>
                <c:pt idx="480">
                  <c:v>4.9000000000000004</c:v>
                </c:pt>
                <c:pt idx="481">
                  <c:v>5</c:v>
                </c:pt>
                <c:pt idx="482">
                  <c:v>5.2</c:v>
                </c:pt>
                <c:pt idx="483">
                  <c:v>5</c:v>
                </c:pt>
                <c:pt idx="484">
                  <c:v>4.8</c:v>
                </c:pt>
                <c:pt idx="485">
                  <c:v>5</c:v>
                </c:pt>
                <c:pt idx="486">
                  <c:v>5</c:v>
                </c:pt>
                <c:pt idx="487">
                  <c:v>4.9000000000000004</c:v>
                </c:pt>
                <c:pt idx="488">
                  <c:v>4.9000000000000004</c:v>
                </c:pt>
                <c:pt idx="489">
                  <c:v>5.0999999999999996</c:v>
                </c:pt>
                <c:pt idx="490">
                  <c:v>4.9000000000000004</c:v>
                </c:pt>
                <c:pt idx="491">
                  <c:v>4.7</c:v>
                </c:pt>
                <c:pt idx="492">
                  <c:v>4.9000000000000004</c:v>
                </c:pt>
                <c:pt idx="493">
                  <c:v>5.2</c:v>
                </c:pt>
                <c:pt idx="494">
                  <c:v>4.8</c:v>
                </c:pt>
                <c:pt idx="495">
                  <c:v>4.8</c:v>
                </c:pt>
                <c:pt idx="496">
                  <c:v>5</c:v>
                </c:pt>
                <c:pt idx="497">
                  <c:v>4.9000000000000004</c:v>
                </c:pt>
                <c:pt idx="498">
                  <c:v>4.7</c:v>
                </c:pt>
                <c:pt idx="499">
                  <c:v>4.9000000000000004</c:v>
                </c:pt>
                <c:pt idx="500">
                  <c:v>5.2</c:v>
                </c:pt>
                <c:pt idx="501">
                  <c:v>4.9000000000000004</c:v>
                </c:pt>
                <c:pt idx="502">
                  <c:v>4.9000000000000004</c:v>
                </c:pt>
                <c:pt idx="503">
                  <c:v>5</c:v>
                </c:pt>
                <c:pt idx="504">
                  <c:v>5</c:v>
                </c:pt>
                <c:pt idx="505">
                  <c:v>4.9000000000000004</c:v>
                </c:pt>
                <c:pt idx="506">
                  <c:v>5</c:v>
                </c:pt>
                <c:pt idx="507">
                  <c:v>5.2</c:v>
                </c:pt>
                <c:pt idx="508">
                  <c:v>4.8</c:v>
                </c:pt>
                <c:pt idx="509">
                  <c:v>4.5</c:v>
                </c:pt>
                <c:pt idx="510">
                  <c:v>4.7</c:v>
                </c:pt>
                <c:pt idx="511">
                  <c:v>4.5</c:v>
                </c:pt>
                <c:pt idx="512">
                  <c:v>4.2</c:v>
                </c:pt>
                <c:pt idx="513">
                  <c:v>4.2</c:v>
                </c:pt>
                <c:pt idx="514">
                  <c:v>4.3</c:v>
                </c:pt>
                <c:pt idx="515">
                  <c:v>3.8</c:v>
                </c:pt>
                <c:pt idx="516">
                  <c:v>3.6</c:v>
                </c:pt>
                <c:pt idx="517">
                  <c:v>3.6</c:v>
                </c:pt>
                <c:pt idx="518">
                  <c:v>3.6</c:v>
                </c:pt>
                <c:pt idx="519">
                  <c:v>3.3</c:v>
                </c:pt>
                <c:pt idx="520">
                  <c:v>3.2</c:v>
                </c:pt>
                <c:pt idx="521">
                  <c:v>3.2</c:v>
                </c:pt>
                <c:pt idx="522">
                  <c:v>3</c:v>
                </c:pt>
                <c:pt idx="523">
                  <c:v>2.8</c:v>
                </c:pt>
                <c:pt idx="524">
                  <c:v>2.9</c:v>
                </c:pt>
                <c:pt idx="525">
                  <c:v>2.8</c:v>
                </c:pt>
                <c:pt idx="526">
                  <c:v>2.6</c:v>
                </c:pt>
                <c:pt idx="527">
                  <c:v>2.5</c:v>
                </c:pt>
                <c:pt idx="528">
                  <c:v>2.6</c:v>
                </c:pt>
                <c:pt idx="529">
                  <c:v>2.6</c:v>
                </c:pt>
                <c:pt idx="530">
                  <c:v>2.4</c:v>
                </c:pt>
                <c:pt idx="531">
                  <c:v>2.4</c:v>
                </c:pt>
                <c:pt idx="532">
                  <c:v>2.4</c:v>
                </c:pt>
                <c:pt idx="533">
                  <c:v>2.2999999999999998</c:v>
                </c:pt>
                <c:pt idx="534">
                  <c:v>2.2000000000000002</c:v>
                </c:pt>
                <c:pt idx="535">
                  <c:v>2.2999999999999998</c:v>
                </c:pt>
                <c:pt idx="536">
                  <c:v>2.2000000000000002</c:v>
                </c:pt>
                <c:pt idx="537">
                  <c:v>2</c:v>
                </c:pt>
                <c:pt idx="538">
                  <c:v>2.1</c:v>
                </c:pt>
                <c:pt idx="539">
                  <c:v>2.2999999999999998</c:v>
                </c:pt>
                <c:pt idx="540">
                  <c:v>2.1</c:v>
                </c:pt>
                <c:pt idx="541">
                  <c:v>2.1</c:v>
                </c:pt>
                <c:pt idx="542">
                  <c:v>2.2000000000000002</c:v>
                </c:pt>
                <c:pt idx="543">
                  <c:v>2.1</c:v>
                </c:pt>
                <c:pt idx="544">
                  <c:v>2.1</c:v>
                </c:pt>
                <c:pt idx="545">
                  <c:v>2.2000000000000002</c:v>
                </c:pt>
                <c:pt idx="546">
                  <c:v>2.1</c:v>
                </c:pt>
                <c:pt idx="547">
                  <c:v>2.1</c:v>
                </c:pt>
                <c:pt idx="548">
                  <c:v>2</c:v>
                </c:pt>
                <c:pt idx="549">
                  <c:v>2.1</c:v>
                </c:pt>
                <c:pt idx="550">
                  <c:v>2.2000000000000002</c:v>
                </c:pt>
                <c:pt idx="551">
                  <c:v>2.1</c:v>
                </c:pt>
                <c:pt idx="552">
                  <c:v>2.1</c:v>
                </c:pt>
                <c:pt idx="553">
                  <c:v>2.2000000000000002</c:v>
                </c:pt>
                <c:pt idx="554">
                  <c:v>2.2000000000000002</c:v>
                </c:pt>
                <c:pt idx="555">
                  <c:v>2</c:v>
                </c:pt>
                <c:pt idx="556">
                  <c:v>2.2000000000000002</c:v>
                </c:pt>
                <c:pt idx="557">
                  <c:v>2.2999999999999998</c:v>
                </c:pt>
                <c:pt idx="558">
                  <c:v>2.2000000000000002</c:v>
                </c:pt>
                <c:pt idx="559">
                  <c:v>2.1</c:v>
                </c:pt>
                <c:pt idx="560">
                  <c:v>2.2999999999999998</c:v>
                </c:pt>
                <c:pt idx="561">
                  <c:v>2.2000000000000002</c:v>
                </c:pt>
                <c:pt idx="562">
                  <c:v>2</c:v>
                </c:pt>
                <c:pt idx="563">
                  <c:v>1.6</c:v>
                </c:pt>
                <c:pt idx="564">
                  <c:v>0.8</c:v>
                </c:pt>
                <c:pt idx="565">
                  <c:v>-0.4</c:v>
                </c:pt>
                <c:pt idx="566">
                  <c:v>-1.5</c:v>
                </c:pt>
                <c:pt idx="567">
                  <c:v>-2.9</c:v>
                </c:pt>
                <c:pt idx="568">
                  <c:v>-3.7</c:v>
                </c:pt>
                <c:pt idx="569">
                  <c:v>-3.8</c:v>
                </c:pt>
                <c:pt idx="570">
                  <c:v>-4</c:v>
                </c:pt>
                <c:pt idx="571">
                  <c:v>-4.2</c:v>
                </c:pt>
                <c:pt idx="572">
                  <c:v>-4.0999999999999996</c:v>
                </c:pt>
                <c:pt idx="573">
                  <c:v>-3.9</c:v>
                </c:pt>
                <c:pt idx="574">
                  <c:v>-4.0999999999999996</c:v>
                </c:pt>
                <c:pt idx="575">
                  <c:v>-4.2</c:v>
                </c:pt>
                <c:pt idx="576">
                  <c:v>-3.9</c:v>
                </c:pt>
                <c:pt idx="577">
                  <c:v>-3.8</c:v>
                </c:pt>
                <c:pt idx="578">
                  <c:v>-3.7</c:v>
                </c:pt>
                <c:pt idx="579">
                  <c:v>-3.8</c:v>
                </c:pt>
                <c:pt idx="580">
                  <c:v>-3.5</c:v>
                </c:pt>
                <c:pt idx="581">
                  <c:v>-3.6</c:v>
                </c:pt>
                <c:pt idx="582">
                  <c:v>-3.7</c:v>
                </c:pt>
                <c:pt idx="583">
                  <c:v>-3.3</c:v>
                </c:pt>
                <c:pt idx="584">
                  <c:v>-3.3</c:v>
                </c:pt>
                <c:pt idx="585">
                  <c:v>-3.5</c:v>
                </c:pt>
                <c:pt idx="586">
                  <c:v>-3.3</c:v>
                </c:pt>
                <c:pt idx="587">
                  <c:v>-3.1</c:v>
                </c:pt>
                <c:pt idx="588">
                  <c:v>-3.3</c:v>
                </c:pt>
                <c:pt idx="589">
                  <c:v>-3.5</c:v>
                </c:pt>
                <c:pt idx="590">
                  <c:v>-3.4</c:v>
                </c:pt>
                <c:pt idx="591">
                  <c:v>-3.3</c:v>
                </c:pt>
                <c:pt idx="592">
                  <c:v>-3.4</c:v>
                </c:pt>
                <c:pt idx="593">
                  <c:v>-3.5</c:v>
                </c:pt>
                <c:pt idx="594">
                  <c:v>-3.4</c:v>
                </c:pt>
                <c:pt idx="595">
                  <c:v>-3.5</c:v>
                </c:pt>
                <c:pt idx="596">
                  <c:v>-3.7</c:v>
                </c:pt>
                <c:pt idx="597">
                  <c:v>-3.4</c:v>
                </c:pt>
                <c:pt idx="598">
                  <c:v>-3.2</c:v>
                </c:pt>
                <c:pt idx="599">
                  <c:v>-3.4</c:v>
                </c:pt>
                <c:pt idx="600">
                  <c:v>-3.6</c:v>
                </c:pt>
                <c:pt idx="601">
                  <c:v>-3.4</c:v>
                </c:pt>
                <c:pt idx="602">
                  <c:v>-3.2</c:v>
                </c:pt>
                <c:pt idx="603">
                  <c:v>-3.4</c:v>
                </c:pt>
                <c:pt idx="604">
                  <c:v>-3.4</c:v>
                </c:pt>
                <c:pt idx="605">
                  <c:v>-3.3</c:v>
                </c:pt>
                <c:pt idx="606">
                  <c:v>-3.3</c:v>
                </c:pt>
                <c:pt idx="607">
                  <c:v>-3.4</c:v>
                </c:pt>
                <c:pt idx="608">
                  <c:v>-3.3</c:v>
                </c:pt>
                <c:pt idx="609">
                  <c:v>-3.1</c:v>
                </c:pt>
                <c:pt idx="610">
                  <c:v>-3.2</c:v>
                </c:pt>
                <c:pt idx="611">
                  <c:v>-3.2</c:v>
                </c:pt>
                <c:pt idx="612">
                  <c:v>-3</c:v>
                </c:pt>
                <c:pt idx="613">
                  <c:v>-3.1</c:v>
                </c:pt>
                <c:pt idx="614">
                  <c:v>-3.3</c:v>
                </c:pt>
                <c:pt idx="615">
                  <c:v>-3.1</c:v>
                </c:pt>
                <c:pt idx="616">
                  <c:v>-2.9</c:v>
                </c:pt>
                <c:pt idx="617">
                  <c:v>-3.1</c:v>
                </c:pt>
                <c:pt idx="618">
                  <c:v>-3.2</c:v>
                </c:pt>
                <c:pt idx="619">
                  <c:v>-3.1</c:v>
                </c:pt>
                <c:pt idx="620">
                  <c:v>-3</c:v>
                </c:pt>
                <c:pt idx="621">
                  <c:v>-3.2</c:v>
                </c:pt>
                <c:pt idx="622">
                  <c:v>-3.1</c:v>
                </c:pt>
                <c:pt idx="623">
                  <c:v>-3</c:v>
                </c:pt>
                <c:pt idx="624">
                  <c:v>-3.1</c:v>
                </c:pt>
                <c:pt idx="625">
                  <c:v>-3.2</c:v>
                </c:pt>
                <c:pt idx="626">
                  <c:v>-3.1</c:v>
                </c:pt>
                <c:pt idx="627">
                  <c:v>-2.9</c:v>
                </c:pt>
                <c:pt idx="628">
                  <c:v>-3</c:v>
                </c:pt>
                <c:pt idx="629">
                  <c:v>-3</c:v>
                </c:pt>
                <c:pt idx="630">
                  <c:v>-2.7</c:v>
                </c:pt>
                <c:pt idx="631">
                  <c:v>-3</c:v>
                </c:pt>
                <c:pt idx="632">
                  <c:v>-3.1</c:v>
                </c:pt>
                <c:pt idx="633">
                  <c:v>-3</c:v>
                </c:pt>
                <c:pt idx="634">
                  <c:v>-2.8</c:v>
                </c:pt>
                <c:pt idx="635">
                  <c:v>-3</c:v>
                </c:pt>
                <c:pt idx="636">
                  <c:v>-3</c:v>
                </c:pt>
                <c:pt idx="637">
                  <c:v>-2.8</c:v>
                </c:pt>
                <c:pt idx="638">
                  <c:v>-2.9</c:v>
                </c:pt>
                <c:pt idx="639">
                  <c:v>-3.1</c:v>
                </c:pt>
              </c:numCache>
            </c:numRef>
          </c:yVal>
          <c:smooth val="1"/>
          <c:extLst>
            <c:ext xmlns:c16="http://schemas.microsoft.com/office/drawing/2014/chart" uri="{C3380CC4-5D6E-409C-BE32-E72D297353CC}">
              <c16:uniqueId val="{00000000-3099-4E53-BB43-691A5A90F689}"/>
            </c:ext>
          </c:extLst>
        </c:ser>
        <c:dLbls>
          <c:showLegendKey val="0"/>
          <c:showVal val="0"/>
          <c:showCatName val="0"/>
          <c:showSerName val="0"/>
          <c:showPercent val="0"/>
          <c:showBubbleSize val="0"/>
        </c:dLbls>
        <c:axId val="630396536"/>
        <c:axId val="605969192"/>
      </c:scatterChart>
      <c:valAx>
        <c:axId val="630396536"/>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9192"/>
        <c:crosses val="autoZero"/>
        <c:crossBetween val="midCat"/>
      </c:valAx>
      <c:valAx>
        <c:axId val="605969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303965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gia tốc 3 trục trước khi calib</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gia_tri_gygro_truoc_calib!$B$1</c:f>
              <c:strCache>
                <c:ptCount val="1"/>
                <c:pt idx="0">
                  <c:v>Gia tốc trục X</c:v>
                </c:pt>
              </c:strCache>
            </c:strRef>
          </c:tx>
          <c:spPr>
            <a:ln w="19050" cap="rnd">
              <a:solidFill>
                <a:schemeClr val="accent1"/>
              </a:solidFill>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B$2:$B$501</c:f>
              <c:numCache>
                <c:formatCode>General</c:formatCode>
                <c:ptCount val="500"/>
                <c:pt idx="0">
                  <c:v>0.02</c:v>
                </c:pt>
                <c:pt idx="1">
                  <c:v>0.03</c:v>
                </c:pt>
                <c:pt idx="2">
                  <c:v>0.02</c:v>
                </c:pt>
                <c:pt idx="3">
                  <c:v>0.02</c:v>
                </c:pt>
                <c:pt idx="4">
                  <c:v>0.02</c:v>
                </c:pt>
                <c:pt idx="5">
                  <c:v>0.02</c:v>
                </c:pt>
                <c:pt idx="6">
                  <c:v>0.02</c:v>
                </c:pt>
                <c:pt idx="7">
                  <c:v>0.01</c:v>
                </c:pt>
                <c:pt idx="8">
                  <c:v>0.02</c:v>
                </c:pt>
                <c:pt idx="9">
                  <c:v>0.02</c:v>
                </c:pt>
                <c:pt idx="10">
                  <c:v>0.02</c:v>
                </c:pt>
                <c:pt idx="11">
                  <c:v>0.02</c:v>
                </c:pt>
                <c:pt idx="12">
                  <c:v>0.02</c:v>
                </c:pt>
                <c:pt idx="13">
                  <c:v>0.02</c:v>
                </c:pt>
                <c:pt idx="14">
                  <c:v>0.02</c:v>
                </c:pt>
                <c:pt idx="15">
                  <c:v>0.02</c:v>
                </c:pt>
                <c:pt idx="16">
                  <c:v>0.02</c:v>
                </c:pt>
                <c:pt idx="17">
                  <c:v>0.02</c:v>
                </c:pt>
                <c:pt idx="18">
                  <c:v>0.03</c:v>
                </c:pt>
                <c:pt idx="19">
                  <c:v>0.02</c:v>
                </c:pt>
                <c:pt idx="20">
                  <c:v>0.02</c:v>
                </c:pt>
                <c:pt idx="21">
                  <c:v>0.02</c:v>
                </c:pt>
                <c:pt idx="22">
                  <c:v>0.02</c:v>
                </c:pt>
                <c:pt idx="23">
                  <c:v>0.02</c:v>
                </c:pt>
                <c:pt idx="24">
                  <c:v>0.02</c:v>
                </c:pt>
                <c:pt idx="25">
                  <c:v>0.02</c:v>
                </c:pt>
                <c:pt idx="26">
                  <c:v>0.01</c:v>
                </c:pt>
                <c:pt idx="27">
                  <c:v>0.01</c:v>
                </c:pt>
                <c:pt idx="28">
                  <c:v>0.02</c:v>
                </c:pt>
                <c:pt idx="29">
                  <c:v>0.02</c:v>
                </c:pt>
                <c:pt idx="30">
                  <c:v>0.02</c:v>
                </c:pt>
                <c:pt idx="31">
                  <c:v>0.02</c:v>
                </c:pt>
                <c:pt idx="32">
                  <c:v>0.02</c:v>
                </c:pt>
                <c:pt idx="33">
                  <c:v>0.02</c:v>
                </c:pt>
                <c:pt idx="34">
                  <c:v>0.02</c:v>
                </c:pt>
                <c:pt idx="35">
                  <c:v>0.02</c:v>
                </c:pt>
                <c:pt idx="36">
                  <c:v>0.02</c:v>
                </c:pt>
                <c:pt idx="37">
                  <c:v>0.02</c:v>
                </c:pt>
                <c:pt idx="38">
                  <c:v>0.01</c:v>
                </c:pt>
                <c:pt idx="39">
                  <c:v>0.02</c:v>
                </c:pt>
                <c:pt idx="40">
                  <c:v>0.02</c:v>
                </c:pt>
                <c:pt idx="41">
                  <c:v>0.02</c:v>
                </c:pt>
                <c:pt idx="42">
                  <c:v>0.02</c:v>
                </c:pt>
                <c:pt idx="43">
                  <c:v>0.01</c:v>
                </c:pt>
                <c:pt idx="44">
                  <c:v>0.02</c:v>
                </c:pt>
                <c:pt idx="45">
                  <c:v>0.02</c:v>
                </c:pt>
                <c:pt idx="46">
                  <c:v>0.02</c:v>
                </c:pt>
                <c:pt idx="47">
                  <c:v>0.02</c:v>
                </c:pt>
                <c:pt idx="48">
                  <c:v>0.02</c:v>
                </c:pt>
                <c:pt idx="49">
                  <c:v>0.02</c:v>
                </c:pt>
                <c:pt idx="50">
                  <c:v>0.02</c:v>
                </c:pt>
                <c:pt idx="51">
                  <c:v>0.02</c:v>
                </c:pt>
                <c:pt idx="52">
                  <c:v>0.02</c:v>
                </c:pt>
                <c:pt idx="53">
                  <c:v>0.02</c:v>
                </c:pt>
                <c:pt idx="54">
                  <c:v>0.02</c:v>
                </c:pt>
                <c:pt idx="55">
                  <c:v>0.02</c:v>
                </c:pt>
                <c:pt idx="56">
                  <c:v>0.02</c:v>
                </c:pt>
                <c:pt idx="57">
                  <c:v>0.01</c:v>
                </c:pt>
                <c:pt idx="58">
                  <c:v>0.01</c:v>
                </c:pt>
                <c:pt idx="59">
                  <c:v>0.01</c:v>
                </c:pt>
                <c:pt idx="60">
                  <c:v>0.02</c:v>
                </c:pt>
                <c:pt idx="61">
                  <c:v>0.01</c:v>
                </c:pt>
                <c:pt idx="62">
                  <c:v>0.02</c:v>
                </c:pt>
                <c:pt idx="63">
                  <c:v>0.02</c:v>
                </c:pt>
                <c:pt idx="64">
                  <c:v>0.03</c:v>
                </c:pt>
                <c:pt idx="65">
                  <c:v>0.02</c:v>
                </c:pt>
                <c:pt idx="66">
                  <c:v>0.02</c:v>
                </c:pt>
                <c:pt idx="67">
                  <c:v>-0.03</c:v>
                </c:pt>
                <c:pt idx="68">
                  <c:v>0.02</c:v>
                </c:pt>
                <c:pt idx="69">
                  <c:v>0.02</c:v>
                </c:pt>
                <c:pt idx="70">
                  <c:v>0.02</c:v>
                </c:pt>
                <c:pt idx="71">
                  <c:v>0.01</c:v>
                </c:pt>
                <c:pt idx="72">
                  <c:v>0.02</c:v>
                </c:pt>
                <c:pt idx="73">
                  <c:v>0.02</c:v>
                </c:pt>
                <c:pt idx="74">
                  <c:v>0.02</c:v>
                </c:pt>
                <c:pt idx="75">
                  <c:v>0.02</c:v>
                </c:pt>
                <c:pt idx="76">
                  <c:v>0.02</c:v>
                </c:pt>
                <c:pt idx="77">
                  <c:v>0.02</c:v>
                </c:pt>
                <c:pt idx="78">
                  <c:v>0.01</c:v>
                </c:pt>
                <c:pt idx="79">
                  <c:v>0.02</c:v>
                </c:pt>
                <c:pt idx="80">
                  <c:v>0.02</c:v>
                </c:pt>
                <c:pt idx="81">
                  <c:v>0.01</c:v>
                </c:pt>
                <c:pt idx="82">
                  <c:v>0.02</c:v>
                </c:pt>
                <c:pt idx="83">
                  <c:v>0.02</c:v>
                </c:pt>
                <c:pt idx="84">
                  <c:v>0.02</c:v>
                </c:pt>
                <c:pt idx="85">
                  <c:v>0.03</c:v>
                </c:pt>
                <c:pt idx="86">
                  <c:v>0.02</c:v>
                </c:pt>
                <c:pt idx="87">
                  <c:v>0.02</c:v>
                </c:pt>
                <c:pt idx="88">
                  <c:v>0.02</c:v>
                </c:pt>
                <c:pt idx="89">
                  <c:v>0.02</c:v>
                </c:pt>
                <c:pt idx="90">
                  <c:v>0.02</c:v>
                </c:pt>
                <c:pt idx="91">
                  <c:v>0.02</c:v>
                </c:pt>
                <c:pt idx="92">
                  <c:v>0.02</c:v>
                </c:pt>
                <c:pt idx="93">
                  <c:v>0.02</c:v>
                </c:pt>
                <c:pt idx="94">
                  <c:v>0.02</c:v>
                </c:pt>
                <c:pt idx="95">
                  <c:v>0.01</c:v>
                </c:pt>
                <c:pt idx="96">
                  <c:v>0.02</c:v>
                </c:pt>
                <c:pt idx="97">
                  <c:v>0.02</c:v>
                </c:pt>
                <c:pt idx="98">
                  <c:v>0.02</c:v>
                </c:pt>
                <c:pt idx="99">
                  <c:v>0.02</c:v>
                </c:pt>
                <c:pt idx="100">
                  <c:v>0.02</c:v>
                </c:pt>
                <c:pt idx="101">
                  <c:v>0.01</c:v>
                </c:pt>
                <c:pt idx="102">
                  <c:v>0.02</c:v>
                </c:pt>
                <c:pt idx="103">
                  <c:v>0.01</c:v>
                </c:pt>
                <c:pt idx="104">
                  <c:v>0.02</c:v>
                </c:pt>
                <c:pt idx="105">
                  <c:v>0.02</c:v>
                </c:pt>
                <c:pt idx="106">
                  <c:v>0.02</c:v>
                </c:pt>
                <c:pt idx="107">
                  <c:v>0.02</c:v>
                </c:pt>
                <c:pt idx="108">
                  <c:v>0.02</c:v>
                </c:pt>
                <c:pt idx="109">
                  <c:v>0.03</c:v>
                </c:pt>
                <c:pt idx="110">
                  <c:v>0.02</c:v>
                </c:pt>
                <c:pt idx="111">
                  <c:v>0.03</c:v>
                </c:pt>
                <c:pt idx="112">
                  <c:v>0.02</c:v>
                </c:pt>
                <c:pt idx="113">
                  <c:v>0.02</c:v>
                </c:pt>
                <c:pt idx="114">
                  <c:v>0.01</c:v>
                </c:pt>
                <c:pt idx="115">
                  <c:v>0.02</c:v>
                </c:pt>
                <c:pt idx="116">
                  <c:v>0.02</c:v>
                </c:pt>
                <c:pt idx="117">
                  <c:v>0.02</c:v>
                </c:pt>
                <c:pt idx="118">
                  <c:v>0.01</c:v>
                </c:pt>
                <c:pt idx="119">
                  <c:v>0.02</c:v>
                </c:pt>
                <c:pt idx="120">
                  <c:v>0.02</c:v>
                </c:pt>
                <c:pt idx="121">
                  <c:v>0.02</c:v>
                </c:pt>
                <c:pt idx="122">
                  <c:v>0.03</c:v>
                </c:pt>
                <c:pt idx="123">
                  <c:v>0.02</c:v>
                </c:pt>
                <c:pt idx="124">
                  <c:v>0.03</c:v>
                </c:pt>
                <c:pt idx="125">
                  <c:v>0.02</c:v>
                </c:pt>
                <c:pt idx="126">
                  <c:v>0.02</c:v>
                </c:pt>
                <c:pt idx="127">
                  <c:v>0.02</c:v>
                </c:pt>
                <c:pt idx="128">
                  <c:v>0.02</c:v>
                </c:pt>
                <c:pt idx="129">
                  <c:v>0.02</c:v>
                </c:pt>
                <c:pt idx="130">
                  <c:v>0.02</c:v>
                </c:pt>
                <c:pt idx="131">
                  <c:v>0.02</c:v>
                </c:pt>
                <c:pt idx="132">
                  <c:v>0.01</c:v>
                </c:pt>
                <c:pt idx="133">
                  <c:v>0.02</c:v>
                </c:pt>
                <c:pt idx="134">
                  <c:v>0.02</c:v>
                </c:pt>
                <c:pt idx="135">
                  <c:v>0.02</c:v>
                </c:pt>
                <c:pt idx="136">
                  <c:v>0.03</c:v>
                </c:pt>
                <c:pt idx="137">
                  <c:v>0.02</c:v>
                </c:pt>
                <c:pt idx="138">
                  <c:v>0.02</c:v>
                </c:pt>
                <c:pt idx="139">
                  <c:v>0.02</c:v>
                </c:pt>
                <c:pt idx="140">
                  <c:v>0.02</c:v>
                </c:pt>
                <c:pt idx="141">
                  <c:v>0.02</c:v>
                </c:pt>
                <c:pt idx="142">
                  <c:v>0.02</c:v>
                </c:pt>
                <c:pt idx="143">
                  <c:v>0.02</c:v>
                </c:pt>
                <c:pt idx="144">
                  <c:v>0.02</c:v>
                </c:pt>
                <c:pt idx="145">
                  <c:v>0.02</c:v>
                </c:pt>
                <c:pt idx="146">
                  <c:v>0.01</c:v>
                </c:pt>
                <c:pt idx="147">
                  <c:v>0.02</c:v>
                </c:pt>
                <c:pt idx="148">
                  <c:v>0.02</c:v>
                </c:pt>
                <c:pt idx="149">
                  <c:v>0.02</c:v>
                </c:pt>
                <c:pt idx="150">
                  <c:v>0.02</c:v>
                </c:pt>
                <c:pt idx="151">
                  <c:v>0.02</c:v>
                </c:pt>
                <c:pt idx="152">
                  <c:v>0.02</c:v>
                </c:pt>
                <c:pt idx="153">
                  <c:v>0.02</c:v>
                </c:pt>
                <c:pt idx="154">
                  <c:v>0.02</c:v>
                </c:pt>
                <c:pt idx="155">
                  <c:v>0.02</c:v>
                </c:pt>
                <c:pt idx="156">
                  <c:v>0.02</c:v>
                </c:pt>
                <c:pt idx="157">
                  <c:v>0.02</c:v>
                </c:pt>
                <c:pt idx="158">
                  <c:v>0.02</c:v>
                </c:pt>
                <c:pt idx="159">
                  <c:v>0.02</c:v>
                </c:pt>
                <c:pt idx="160">
                  <c:v>0.02</c:v>
                </c:pt>
                <c:pt idx="161">
                  <c:v>0.02</c:v>
                </c:pt>
                <c:pt idx="162">
                  <c:v>0.02</c:v>
                </c:pt>
                <c:pt idx="163">
                  <c:v>0.02</c:v>
                </c:pt>
                <c:pt idx="164">
                  <c:v>0.01</c:v>
                </c:pt>
                <c:pt idx="165">
                  <c:v>0.03</c:v>
                </c:pt>
                <c:pt idx="166">
                  <c:v>0.01</c:v>
                </c:pt>
                <c:pt idx="167">
                  <c:v>0.02</c:v>
                </c:pt>
                <c:pt idx="168">
                  <c:v>0.02</c:v>
                </c:pt>
                <c:pt idx="169">
                  <c:v>0.02</c:v>
                </c:pt>
                <c:pt idx="170">
                  <c:v>0.03</c:v>
                </c:pt>
                <c:pt idx="171">
                  <c:v>0.02</c:v>
                </c:pt>
                <c:pt idx="172">
                  <c:v>0.03</c:v>
                </c:pt>
                <c:pt idx="173">
                  <c:v>0.03</c:v>
                </c:pt>
                <c:pt idx="174">
                  <c:v>0.01</c:v>
                </c:pt>
                <c:pt idx="175">
                  <c:v>0.01</c:v>
                </c:pt>
                <c:pt idx="176">
                  <c:v>0.02</c:v>
                </c:pt>
                <c:pt idx="177">
                  <c:v>0.02</c:v>
                </c:pt>
                <c:pt idx="178">
                  <c:v>0.02</c:v>
                </c:pt>
                <c:pt idx="179">
                  <c:v>0.02</c:v>
                </c:pt>
                <c:pt idx="180">
                  <c:v>0.03</c:v>
                </c:pt>
                <c:pt idx="181">
                  <c:v>0.02</c:v>
                </c:pt>
                <c:pt idx="182">
                  <c:v>0.02</c:v>
                </c:pt>
                <c:pt idx="183">
                  <c:v>0.02</c:v>
                </c:pt>
                <c:pt idx="184">
                  <c:v>0.01</c:v>
                </c:pt>
                <c:pt idx="185">
                  <c:v>0.02</c:v>
                </c:pt>
                <c:pt idx="186">
                  <c:v>0.02</c:v>
                </c:pt>
                <c:pt idx="187">
                  <c:v>0.02</c:v>
                </c:pt>
                <c:pt idx="188">
                  <c:v>0.01</c:v>
                </c:pt>
                <c:pt idx="189">
                  <c:v>0.03</c:v>
                </c:pt>
                <c:pt idx="190">
                  <c:v>0.02</c:v>
                </c:pt>
                <c:pt idx="191">
                  <c:v>0.02</c:v>
                </c:pt>
                <c:pt idx="192">
                  <c:v>0.02</c:v>
                </c:pt>
                <c:pt idx="193">
                  <c:v>0.02</c:v>
                </c:pt>
                <c:pt idx="194">
                  <c:v>0.02</c:v>
                </c:pt>
                <c:pt idx="195">
                  <c:v>0.03</c:v>
                </c:pt>
                <c:pt idx="196">
                  <c:v>0.02</c:v>
                </c:pt>
                <c:pt idx="197">
                  <c:v>0.02</c:v>
                </c:pt>
                <c:pt idx="198">
                  <c:v>0.01</c:v>
                </c:pt>
                <c:pt idx="199">
                  <c:v>0.02</c:v>
                </c:pt>
                <c:pt idx="200">
                  <c:v>0.01</c:v>
                </c:pt>
                <c:pt idx="201">
                  <c:v>0.02</c:v>
                </c:pt>
                <c:pt idx="202">
                  <c:v>0.02</c:v>
                </c:pt>
                <c:pt idx="203">
                  <c:v>0.02</c:v>
                </c:pt>
                <c:pt idx="204">
                  <c:v>0.02</c:v>
                </c:pt>
                <c:pt idx="205">
                  <c:v>0.01</c:v>
                </c:pt>
                <c:pt idx="206">
                  <c:v>0.02</c:v>
                </c:pt>
                <c:pt idx="207">
                  <c:v>0.01</c:v>
                </c:pt>
                <c:pt idx="208">
                  <c:v>0.05</c:v>
                </c:pt>
                <c:pt idx="209">
                  <c:v>0.01</c:v>
                </c:pt>
                <c:pt idx="210">
                  <c:v>0.02</c:v>
                </c:pt>
                <c:pt idx="211">
                  <c:v>0</c:v>
                </c:pt>
                <c:pt idx="212">
                  <c:v>0.02</c:v>
                </c:pt>
                <c:pt idx="213">
                  <c:v>0.01</c:v>
                </c:pt>
                <c:pt idx="214">
                  <c:v>0.02</c:v>
                </c:pt>
                <c:pt idx="215">
                  <c:v>0.02</c:v>
                </c:pt>
                <c:pt idx="216">
                  <c:v>0.02</c:v>
                </c:pt>
                <c:pt idx="217">
                  <c:v>0.01</c:v>
                </c:pt>
                <c:pt idx="218">
                  <c:v>0.02</c:v>
                </c:pt>
                <c:pt idx="219">
                  <c:v>0.02</c:v>
                </c:pt>
                <c:pt idx="220">
                  <c:v>0.01</c:v>
                </c:pt>
                <c:pt idx="221">
                  <c:v>0.02</c:v>
                </c:pt>
                <c:pt idx="222">
                  <c:v>0.02</c:v>
                </c:pt>
                <c:pt idx="223">
                  <c:v>0.02</c:v>
                </c:pt>
                <c:pt idx="224">
                  <c:v>0.03</c:v>
                </c:pt>
                <c:pt idx="225">
                  <c:v>0.02</c:v>
                </c:pt>
                <c:pt idx="226">
                  <c:v>0.02</c:v>
                </c:pt>
                <c:pt idx="227">
                  <c:v>0.02</c:v>
                </c:pt>
                <c:pt idx="228">
                  <c:v>0.01</c:v>
                </c:pt>
                <c:pt idx="229">
                  <c:v>0.01</c:v>
                </c:pt>
                <c:pt idx="230">
                  <c:v>0.02</c:v>
                </c:pt>
                <c:pt idx="231">
                  <c:v>0.02</c:v>
                </c:pt>
                <c:pt idx="232">
                  <c:v>0.02</c:v>
                </c:pt>
                <c:pt idx="233">
                  <c:v>0.02</c:v>
                </c:pt>
                <c:pt idx="234">
                  <c:v>0.02</c:v>
                </c:pt>
                <c:pt idx="235">
                  <c:v>0.02</c:v>
                </c:pt>
                <c:pt idx="236">
                  <c:v>0.02</c:v>
                </c:pt>
                <c:pt idx="237">
                  <c:v>0.02</c:v>
                </c:pt>
                <c:pt idx="238">
                  <c:v>0.02</c:v>
                </c:pt>
                <c:pt idx="239">
                  <c:v>0.01</c:v>
                </c:pt>
                <c:pt idx="240">
                  <c:v>0.01</c:v>
                </c:pt>
                <c:pt idx="241">
                  <c:v>0.02</c:v>
                </c:pt>
                <c:pt idx="242">
                  <c:v>0.01</c:v>
                </c:pt>
                <c:pt idx="243">
                  <c:v>0.02</c:v>
                </c:pt>
                <c:pt idx="244">
                  <c:v>0.02</c:v>
                </c:pt>
                <c:pt idx="245">
                  <c:v>0.02</c:v>
                </c:pt>
                <c:pt idx="246">
                  <c:v>0.02</c:v>
                </c:pt>
                <c:pt idx="247">
                  <c:v>0.02</c:v>
                </c:pt>
                <c:pt idx="248">
                  <c:v>0.02</c:v>
                </c:pt>
                <c:pt idx="249">
                  <c:v>0.02</c:v>
                </c:pt>
                <c:pt idx="250">
                  <c:v>0.02</c:v>
                </c:pt>
                <c:pt idx="251">
                  <c:v>0.02</c:v>
                </c:pt>
                <c:pt idx="252">
                  <c:v>0.02</c:v>
                </c:pt>
                <c:pt idx="253">
                  <c:v>0.02</c:v>
                </c:pt>
                <c:pt idx="254">
                  <c:v>0.02</c:v>
                </c:pt>
                <c:pt idx="255">
                  <c:v>0.02</c:v>
                </c:pt>
                <c:pt idx="256">
                  <c:v>0.02</c:v>
                </c:pt>
                <c:pt idx="257">
                  <c:v>0.03</c:v>
                </c:pt>
                <c:pt idx="258">
                  <c:v>0.02</c:v>
                </c:pt>
                <c:pt idx="259">
                  <c:v>0.02</c:v>
                </c:pt>
                <c:pt idx="260">
                  <c:v>0.02</c:v>
                </c:pt>
                <c:pt idx="261">
                  <c:v>0.02</c:v>
                </c:pt>
                <c:pt idx="262">
                  <c:v>0.01</c:v>
                </c:pt>
                <c:pt idx="263">
                  <c:v>0.02</c:v>
                </c:pt>
                <c:pt idx="264">
                  <c:v>0.02</c:v>
                </c:pt>
                <c:pt idx="265">
                  <c:v>0.02</c:v>
                </c:pt>
                <c:pt idx="266">
                  <c:v>0.01</c:v>
                </c:pt>
                <c:pt idx="267">
                  <c:v>0.02</c:v>
                </c:pt>
                <c:pt idx="268">
                  <c:v>0.01</c:v>
                </c:pt>
                <c:pt idx="269">
                  <c:v>0.02</c:v>
                </c:pt>
                <c:pt idx="270">
                  <c:v>0.02</c:v>
                </c:pt>
                <c:pt idx="271">
                  <c:v>0.02</c:v>
                </c:pt>
                <c:pt idx="272">
                  <c:v>0.02</c:v>
                </c:pt>
                <c:pt idx="273">
                  <c:v>0.01</c:v>
                </c:pt>
                <c:pt idx="274">
                  <c:v>0.02</c:v>
                </c:pt>
                <c:pt idx="275">
                  <c:v>0.02</c:v>
                </c:pt>
                <c:pt idx="276">
                  <c:v>0.02</c:v>
                </c:pt>
                <c:pt idx="277">
                  <c:v>0.02</c:v>
                </c:pt>
                <c:pt idx="278">
                  <c:v>0.02</c:v>
                </c:pt>
                <c:pt idx="279">
                  <c:v>0.02</c:v>
                </c:pt>
                <c:pt idx="280">
                  <c:v>0.01</c:v>
                </c:pt>
                <c:pt idx="281">
                  <c:v>0.01</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2</c:v>
                </c:pt>
                <c:pt idx="295">
                  <c:v>0.02</c:v>
                </c:pt>
                <c:pt idx="296">
                  <c:v>0.02</c:v>
                </c:pt>
                <c:pt idx="297">
                  <c:v>0.02</c:v>
                </c:pt>
                <c:pt idx="298">
                  <c:v>0.02</c:v>
                </c:pt>
                <c:pt idx="299">
                  <c:v>0.02</c:v>
                </c:pt>
                <c:pt idx="300">
                  <c:v>0.02</c:v>
                </c:pt>
                <c:pt idx="301">
                  <c:v>0.02</c:v>
                </c:pt>
                <c:pt idx="302">
                  <c:v>0.01</c:v>
                </c:pt>
                <c:pt idx="303">
                  <c:v>0.02</c:v>
                </c:pt>
                <c:pt idx="304">
                  <c:v>0.03</c:v>
                </c:pt>
                <c:pt idx="305">
                  <c:v>0.02</c:v>
                </c:pt>
                <c:pt idx="306">
                  <c:v>0.02</c:v>
                </c:pt>
                <c:pt idx="307">
                  <c:v>0.01</c:v>
                </c:pt>
                <c:pt idx="308">
                  <c:v>0.01</c:v>
                </c:pt>
                <c:pt idx="309">
                  <c:v>0.02</c:v>
                </c:pt>
                <c:pt idx="310">
                  <c:v>0.02</c:v>
                </c:pt>
                <c:pt idx="311">
                  <c:v>0.02</c:v>
                </c:pt>
                <c:pt idx="312">
                  <c:v>0.02</c:v>
                </c:pt>
                <c:pt idx="313">
                  <c:v>0.02</c:v>
                </c:pt>
                <c:pt idx="314">
                  <c:v>0.02</c:v>
                </c:pt>
                <c:pt idx="315">
                  <c:v>0.02</c:v>
                </c:pt>
                <c:pt idx="316">
                  <c:v>0.01</c:v>
                </c:pt>
                <c:pt idx="317">
                  <c:v>0.02</c:v>
                </c:pt>
                <c:pt idx="318">
                  <c:v>0.02</c:v>
                </c:pt>
                <c:pt idx="319">
                  <c:v>0.02</c:v>
                </c:pt>
                <c:pt idx="320">
                  <c:v>0.02</c:v>
                </c:pt>
                <c:pt idx="321">
                  <c:v>0.02</c:v>
                </c:pt>
                <c:pt idx="322">
                  <c:v>0.02</c:v>
                </c:pt>
                <c:pt idx="323">
                  <c:v>0.02</c:v>
                </c:pt>
                <c:pt idx="324">
                  <c:v>0.02</c:v>
                </c:pt>
                <c:pt idx="325">
                  <c:v>0.01</c:v>
                </c:pt>
                <c:pt idx="326">
                  <c:v>0.01</c:v>
                </c:pt>
                <c:pt idx="327">
                  <c:v>0.02</c:v>
                </c:pt>
                <c:pt idx="328">
                  <c:v>0.02</c:v>
                </c:pt>
                <c:pt idx="329">
                  <c:v>0.02</c:v>
                </c:pt>
                <c:pt idx="330">
                  <c:v>0.02</c:v>
                </c:pt>
                <c:pt idx="331">
                  <c:v>0.02</c:v>
                </c:pt>
                <c:pt idx="332">
                  <c:v>0.02</c:v>
                </c:pt>
                <c:pt idx="333">
                  <c:v>0.02</c:v>
                </c:pt>
                <c:pt idx="334">
                  <c:v>0.02</c:v>
                </c:pt>
                <c:pt idx="335">
                  <c:v>0.02</c:v>
                </c:pt>
                <c:pt idx="336">
                  <c:v>0.03</c:v>
                </c:pt>
                <c:pt idx="337">
                  <c:v>0.02</c:v>
                </c:pt>
                <c:pt idx="338">
                  <c:v>0.02</c:v>
                </c:pt>
                <c:pt idx="339">
                  <c:v>0.02</c:v>
                </c:pt>
                <c:pt idx="340">
                  <c:v>0.02</c:v>
                </c:pt>
                <c:pt idx="341">
                  <c:v>0.02</c:v>
                </c:pt>
                <c:pt idx="342">
                  <c:v>0.02</c:v>
                </c:pt>
                <c:pt idx="343">
                  <c:v>0.02</c:v>
                </c:pt>
                <c:pt idx="344">
                  <c:v>0.02</c:v>
                </c:pt>
                <c:pt idx="345">
                  <c:v>0.02</c:v>
                </c:pt>
                <c:pt idx="346">
                  <c:v>0.01</c:v>
                </c:pt>
                <c:pt idx="347">
                  <c:v>0.02</c:v>
                </c:pt>
                <c:pt idx="348">
                  <c:v>0.02</c:v>
                </c:pt>
                <c:pt idx="349">
                  <c:v>0.02</c:v>
                </c:pt>
                <c:pt idx="350">
                  <c:v>0.02</c:v>
                </c:pt>
                <c:pt idx="351">
                  <c:v>0.02</c:v>
                </c:pt>
                <c:pt idx="352">
                  <c:v>0.02</c:v>
                </c:pt>
                <c:pt idx="353">
                  <c:v>0.02</c:v>
                </c:pt>
                <c:pt idx="354">
                  <c:v>0.03</c:v>
                </c:pt>
                <c:pt idx="355">
                  <c:v>0.02</c:v>
                </c:pt>
                <c:pt idx="356">
                  <c:v>0.02</c:v>
                </c:pt>
                <c:pt idx="357">
                  <c:v>0.02</c:v>
                </c:pt>
                <c:pt idx="358">
                  <c:v>0.02</c:v>
                </c:pt>
                <c:pt idx="359">
                  <c:v>0.02</c:v>
                </c:pt>
                <c:pt idx="360">
                  <c:v>0.02</c:v>
                </c:pt>
                <c:pt idx="361">
                  <c:v>0.02</c:v>
                </c:pt>
                <c:pt idx="362">
                  <c:v>0.02</c:v>
                </c:pt>
                <c:pt idx="363">
                  <c:v>0.01</c:v>
                </c:pt>
                <c:pt idx="364">
                  <c:v>0.02</c:v>
                </c:pt>
                <c:pt idx="365">
                  <c:v>0.02</c:v>
                </c:pt>
                <c:pt idx="366">
                  <c:v>0.02</c:v>
                </c:pt>
                <c:pt idx="367">
                  <c:v>0.02</c:v>
                </c:pt>
                <c:pt idx="368">
                  <c:v>0.02</c:v>
                </c:pt>
                <c:pt idx="369">
                  <c:v>0.01</c:v>
                </c:pt>
                <c:pt idx="370">
                  <c:v>0.02</c:v>
                </c:pt>
                <c:pt idx="371">
                  <c:v>0.03</c:v>
                </c:pt>
                <c:pt idx="372">
                  <c:v>0.02</c:v>
                </c:pt>
                <c:pt idx="373">
                  <c:v>0.01</c:v>
                </c:pt>
                <c:pt idx="374">
                  <c:v>0.01</c:v>
                </c:pt>
                <c:pt idx="375">
                  <c:v>0.01</c:v>
                </c:pt>
                <c:pt idx="376">
                  <c:v>0.02</c:v>
                </c:pt>
                <c:pt idx="377">
                  <c:v>0.01</c:v>
                </c:pt>
                <c:pt idx="378">
                  <c:v>0.03</c:v>
                </c:pt>
                <c:pt idx="379">
                  <c:v>0.02</c:v>
                </c:pt>
                <c:pt idx="380">
                  <c:v>0.02</c:v>
                </c:pt>
                <c:pt idx="381">
                  <c:v>0.02</c:v>
                </c:pt>
                <c:pt idx="382">
                  <c:v>0.02</c:v>
                </c:pt>
                <c:pt idx="383">
                  <c:v>0.02</c:v>
                </c:pt>
                <c:pt idx="384">
                  <c:v>0.02</c:v>
                </c:pt>
                <c:pt idx="385">
                  <c:v>0.02</c:v>
                </c:pt>
                <c:pt idx="386">
                  <c:v>0.02</c:v>
                </c:pt>
                <c:pt idx="387">
                  <c:v>0.02</c:v>
                </c:pt>
                <c:pt idx="388">
                  <c:v>0.01</c:v>
                </c:pt>
                <c:pt idx="389">
                  <c:v>0.02</c:v>
                </c:pt>
                <c:pt idx="390">
                  <c:v>0.02</c:v>
                </c:pt>
                <c:pt idx="391">
                  <c:v>0.01</c:v>
                </c:pt>
                <c:pt idx="392">
                  <c:v>0.02</c:v>
                </c:pt>
                <c:pt idx="393">
                  <c:v>0.02</c:v>
                </c:pt>
                <c:pt idx="394">
                  <c:v>0.02</c:v>
                </c:pt>
                <c:pt idx="395">
                  <c:v>0.02</c:v>
                </c:pt>
                <c:pt idx="396">
                  <c:v>0.03</c:v>
                </c:pt>
                <c:pt idx="397">
                  <c:v>0.03</c:v>
                </c:pt>
                <c:pt idx="398">
                  <c:v>0.02</c:v>
                </c:pt>
                <c:pt idx="399">
                  <c:v>0.01</c:v>
                </c:pt>
                <c:pt idx="400">
                  <c:v>0.03</c:v>
                </c:pt>
                <c:pt idx="401">
                  <c:v>0.03</c:v>
                </c:pt>
                <c:pt idx="402">
                  <c:v>0.01</c:v>
                </c:pt>
                <c:pt idx="403">
                  <c:v>0.01</c:v>
                </c:pt>
                <c:pt idx="404">
                  <c:v>0.03</c:v>
                </c:pt>
                <c:pt idx="405">
                  <c:v>0.01</c:v>
                </c:pt>
                <c:pt idx="406">
                  <c:v>0.02</c:v>
                </c:pt>
                <c:pt idx="407">
                  <c:v>0.02</c:v>
                </c:pt>
                <c:pt idx="408">
                  <c:v>0.02</c:v>
                </c:pt>
                <c:pt idx="409">
                  <c:v>0.01</c:v>
                </c:pt>
                <c:pt idx="410">
                  <c:v>0.01</c:v>
                </c:pt>
                <c:pt idx="411">
                  <c:v>0.02</c:v>
                </c:pt>
                <c:pt idx="412">
                  <c:v>0.01</c:v>
                </c:pt>
                <c:pt idx="413">
                  <c:v>0.02</c:v>
                </c:pt>
                <c:pt idx="414">
                  <c:v>0.02</c:v>
                </c:pt>
                <c:pt idx="415">
                  <c:v>0.02</c:v>
                </c:pt>
                <c:pt idx="416">
                  <c:v>0.02</c:v>
                </c:pt>
                <c:pt idx="417">
                  <c:v>0.02</c:v>
                </c:pt>
                <c:pt idx="418">
                  <c:v>0.02</c:v>
                </c:pt>
                <c:pt idx="419">
                  <c:v>0.01</c:v>
                </c:pt>
                <c:pt idx="420">
                  <c:v>0.02</c:v>
                </c:pt>
                <c:pt idx="421">
                  <c:v>0.02</c:v>
                </c:pt>
                <c:pt idx="422">
                  <c:v>0.02</c:v>
                </c:pt>
                <c:pt idx="423">
                  <c:v>0.02</c:v>
                </c:pt>
                <c:pt idx="424">
                  <c:v>0.02</c:v>
                </c:pt>
                <c:pt idx="425">
                  <c:v>0.01</c:v>
                </c:pt>
                <c:pt idx="426">
                  <c:v>0.02</c:v>
                </c:pt>
                <c:pt idx="427">
                  <c:v>0.02</c:v>
                </c:pt>
                <c:pt idx="428">
                  <c:v>0.02</c:v>
                </c:pt>
                <c:pt idx="429">
                  <c:v>0.02</c:v>
                </c:pt>
                <c:pt idx="430">
                  <c:v>0.01</c:v>
                </c:pt>
                <c:pt idx="431">
                  <c:v>0.02</c:v>
                </c:pt>
                <c:pt idx="432">
                  <c:v>0.01</c:v>
                </c:pt>
                <c:pt idx="433">
                  <c:v>0.02</c:v>
                </c:pt>
                <c:pt idx="434">
                  <c:v>0.02</c:v>
                </c:pt>
                <c:pt idx="435">
                  <c:v>0.02</c:v>
                </c:pt>
                <c:pt idx="436">
                  <c:v>0.03</c:v>
                </c:pt>
                <c:pt idx="437">
                  <c:v>0.03</c:v>
                </c:pt>
                <c:pt idx="438">
                  <c:v>0.02</c:v>
                </c:pt>
                <c:pt idx="439">
                  <c:v>0.02</c:v>
                </c:pt>
                <c:pt idx="440">
                  <c:v>0.02</c:v>
                </c:pt>
                <c:pt idx="441">
                  <c:v>0.02</c:v>
                </c:pt>
                <c:pt idx="442">
                  <c:v>0.02</c:v>
                </c:pt>
                <c:pt idx="443">
                  <c:v>0.02</c:v>
                </c:pt>
                <c:pt idx="444">
                  <c:v>0.02</c:v>
                </c:pt>
                <c:pt idx="445">
                  <c:v>0.01</c:v>
                </c:pt>
                <c:pt idx="446">
                  <c:v>0.02</c:v>
                </c:pt>
                <c:pt idx="447">
                  <c:v>0.02</c:v>
                </c:pt>
                <c:pt idx="448">
                  <c:v>0.02</c:v>
                </c:pt>
                <c:pt idx="449">
                  <c:v>0.01</c:v>
                </c:pt>
                <c:pt idx="450">
                  <c:v>0.02</c:v>
                </c:pt>
                <c:pt idx="451">
                  <c:v>0.02</c:v>
                </c:pt>
                <c:pt idx="452">
                  <c:v>0.02</c:v>
                </c:pt>
                <c:pt idx="453">
                  <c:v>0.02</c:v>
                </c:pt>
                <c:pt idx="454">
                  <c:v>0.02</c:v>
                </c:pt>
                <c:pt idx="455">
                  <c:v>0.02</c:v>
                </c:pt>
                <c:pt idx="456">
                  <c:v>0.02</c:v>
                </c:pt>
                <c:pt idx="457">
                  <c:v>0.02</c:v>
                </c:pt>
                <c:pt idx="458">
                  <c:v>0.02</c:v>
                </c:pt>
                <c:pt idx="459">
                  <c:v>0.02</c:v>
                </c:pt>
                <c:pt idx="460">
                  <c:v>0.02</c:v>
                </c:pt>
                <c:pt idx="461">
                  <c:v>0.02</c:v>
                </c:pt>
                <c:pt idx="462">
                  <c:v>0.02</c:v>
                </c:pt>
                <c:pt idx="463">
                  <c:v>0.02</c:v>
                </c:pt>
                <c:pt idx="464">
                  <c:v>0.01</c:v>
                </c:pt>
                <c:pt idx="465">
                  <c:v>0.02</c:v>
                </c:pt>
                <c:pt idx="466">
                  <c:v>0.02</c:v>
                </c:pt>
                <c:pt idx="467">
                  <c:v>0.02</c:v>
                </c:pt>
                <c:pt idx="468">
                  <c:v>0.01</c:v>
                </c:pt>
                <c:pt idx="469">
                  <c:v>0.02</c:v>
                </c:pt>
                <c:pt idx="470">
                  <c:v>0.02</c:v>
                </c:pt>
                <c:pt idx="471">
                  <c:v>0.02</c:v>
                </c:pt>
                <c:pt idx="472">
                  <c:v>0.02</c:v>
                </c:pt>
                <c:pt idx="473">
                  <c:v>0.02</c:v>
                </c:pt>
                <c:pt idx="474">
                  <c:v>0.02</c:v>
                </c:pt>
                <c:pt idx="475">
                  <c:v>0.02</c:v>
                </c:pt>
                <c:pt idx="476">
                  <c:v>0.01</c:v>
                </c:pt>
                <c:pt idx="477">
                  <c:v>0.01</c:v>
                </c:pt>
                <c:pt idx="478">
                  <c:v>0.02</c:v>
                </c:pt>
                <c:pt idx="479">
                  <c:v>0.01</c:v>
                </c:pt>
                <c:pt idx="480">
                  <c:v>0.02</c:v>
                </c:pt>
                <c:pt idx="481">
                  <c:v>0.02</c:v>
                </c:pt>
                <c:pt idx="482">
                  <c:v>0.02</c:v>
                </c:pt>
                <c:pt idx="483">
                  <c:v>0.02</c:v>
                </c:pt>
                <c:pt idx="484">
                  <c:v>0.01</c:v>
                </c:pt>
                <c:pt idx="485">
                  <c:v>0.02</c:v>
                </c:pt>
                <c:pt idx="486">
                  <c:v>0.03</c:v>
                </c:pt>
                <c:pt idx="487">
                  <c:v>0.02</c:v>
                </c:pt>
                <c:pt idx="488">
                  <c:v>0.02</c:v>
                </c:pt>
                <c:pt idx="489">
                  <c:v>0.02</c:v>
                </c:pt>
                <c:pt idx="490">
                  <c:v>0.02</c:v>
                </c:pt>
                <c:pt idx="491">
                  <c:v>0.02</c:v>
                </c:pt>
                <c:pt idx="492">
                  <c:v>0.02</c:v>
                </c:pt>
                <c:pt idx="493">
                  <c:v>0.02</c:v>
                </c:pt>
                <c:pt idx="494">
                  <c:v>0.02</c:v>
                </c:pt>
                <c:pt idx="495">
                  <c:v>0.02</c:v>
                </c:pt>
                <c:pt idx="496">
                  <c:v>0.02</c:v>
                </c:pt>
                <c:pt idx="497">
                  <c:v>0.02</c:v>
                </c:pt>
                <c:pt idx="498">
                  <c:v>0.02</c:v>
                </c:pt>
                <c:pt idx="499">
                  <c:v>0.02</c:v>
                </c:pt>
              </c:numCache>
            </c:numRef>
          </c:yVal>
          <c:smooth val="1"/>
          <c:extLst>
            <c:ext xmlns:c16="http://schemas.microsoft.com/office/drawing/2014/chart" uri="{C3380CC4-5D6E-409C-BE32-E72D297353CC}">
              <c16:uniqueId val="{00000000-1589-4FF9-AD82-FFDD14F88B7D}"/>
            </c:ext>
          </c:extLst>
        </c:ser>
        <c:ser>
          <c:idx val="1"/>
          <c:order val="1"/>
          <c:tx>
            <c:strRef>
              <c:f>gia_tri_gygro_truoc_calib!$C$1</c:f>
              <c:strCache>
                <c:ptCount val="1"/>
                <c:pt idx="0">
                  <c:v>Gia tốc trục Y</c:v>
                </c:pt>
              </c:strCache>
            </c:strRef>
          </c:tx>
          <c:spPr>
            <a:ln w="19050" cap="rnd">
              <a:solidFill>
                <a:schemeClr val="accent2"/>
              </a:solidFill>
              <a:prstDash val="solid"/>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C$2:$C$501</c:f>
              <c:numCache>
                <c:formatCode>General</c:formatCode>
                <c:ptCount val="500"/>
                <c:pt idx="0">
                  <c:v>0.01</c:v>
                </c:pt>
                <c:pt idx="1">
                  <c:v>0.02</c:v>
                </c:pt>
                <c:pt idx="2">
                  <c:v>0.01</c:v>
                </c:pt>
                <c:pt idx="3">
                  <c:v>0.02</c:v>
                </c:pt>
                <c:pt idx="4">
                  <c:v>0.01</c:v>
                </c:pt>
                <c:pt idx="5">
                  <c:v>0.02</c:v>
                </c:pt>
                <c:pt idx="6">
                  <c:v>0.02</c:v>
                </c:pt>
                <c:pt idx="7">
                  <c:v>0.02</c:v>
                </c:pt>
                <c:pt idx="8">
                  <c:v>0.02</c:v>
                </c:pt>
                <c:pt idx="9">
                  <c:v>0.02</c:v>
                </c:pt>
                <c:pt idx="10">
                  <c:v>0.02</c:v>
                </c:pt>
                <c:pt idx="11">
                  <c:v>0.02</c:v>
                </c:pt>
                <c:pt idx="12">
                  <c:v>0.02</c:v>
                </c:pt>
                <c:pt idx="13">
                  <c:v>0.02</c:v>
                </c:pt>
                <c:pt idx="14">
                  <c:v>0.02</c:v>
                </c:pt>
                <c:pt idx="15">
                  <c:v>0.02</c:v>
                </c:pt>
                <c:pt idx="16">
                  <c:v>0.01</c:v>
                </c:pt>
                <c:pt idx="17">
                  <c:v>0.02</c:v>
                </c:pt>
                <c:pt idx="18">
                  <c:v>0.02</c:v>
                </c:pt>
                <c:pt idx="19">
                  <c:v>0.02</c:v>
                </c:pt>
                <c:pt idx="20">
                  <c:v>0.02</c:v>
                </c:pt>
                <c:pt idx="21">
                  <c:v>0.02</c:v>
                </c:pt>
                <c:pt idx="22">
                  <c:v>0.02</c:v>
                </c:pt>
                <c:pt idx="23">
                  <c:v>0.02</c:v>
                </c:pt>
                <c:pt idx="24">
                  <c:v>0.02</c:v>
                </c:pt>
                <c:pt idx="25">
                  <c:v>0.02</c:v>
                </c:pt>
                <c:pt idx="26">
                  <c:v>0.01</c:v>
                </c:pt>
                <c:pt idx="27">
                  <c:v>0.02</c:v>
                </c:pt>
                <c:pt idx="28">
                  <c:v>0.01</c:v>
                </c:pt>
                <c:pt idx="29">
                  <c:v>0.02</c:v>
                </c:pt>
                <c:pt idx="30">
                  <c:v>0.02</c:v>
                </c:pt>
                <c:pt idx="31">
                  <c:v>0.02</c:v>
                </c:pt>
                <c:pt idx="32">
                  <c:v>0.02</c:v>
                </c:pt>
                <c:pt idx="33">
                  <c:v>0.02</c:v>
                </c:pt>
                <c:pt idx="34">
                  <c:v>0.02</c:v>
                </c:pt>
                <c:pt idx="35">
                  <c:v>0.02</c:v>
                </c:pt>
                <c:pt idx="36">
                  <c:v>0.01</c:v>
                </c:pt>
                <c:pt idx="37">
                  <c:v>0.02</c:v>
                </c:pt>
                <c:pt idx="38">
                  <c:v>0.02</c:v>
                </c:pt>
                <c:pt idx="39">
                  <c:v>0.02</c:v>
                </c:pt>
                <c:pt idx="40">
                  <c:v>0.02</c:v>
                </c:pt>
                <c:pt idx="41">
                  <c:v>0.02</c:v>
                </c:pt>
                <c:pt idx="42">
                  <c:v>0.02</c:v>
                </c:pt>
                <c:pt idx="43">
                  <c:v>0.01</c:v>
                </c:pt>
                <c:pt idx="44">
                  <c:v>0.01</c:v>
                </c:pt>
                <c:pt idx="45">
                  <c:v>0.02</c:v>
                </c:pt>
                <c:pt idx="46">
                  <c:v>0.02</c:v>
                </c:pt>
                <c:pt idx="47">
                  <c:v>0.01</c:v>
                </c:pt>
                <c:pt idx="48">
                  <c:v>0.02</c:v>
                </c:pt>
                <c:pt idx="49">
                  <c:v>0.02</c:v>
                </c:pt>
                <c:pt idx="50">
                  <c:v>0.02</c:v>
                </c:pt>
                <c:pt idx="51">
                  <c:v>0.03</c:v>
                </c:pt>
                <c:pt idx="52">
                  <c:v>0.02</c:v>
                </c:pt>
                <c:pt idx="53">
                  <c:v>0.02</c:v>
                </c:pt>
                <c:pt idx="54">
                  <c:v>0.02</c:v>
                </c:pt>
                <c:pt idx="55">
                  <c:v>0.02</c:v>
                </c:pt>
                <c:pt idx="56">
                  <c:v>0.02</c:v>
                </c:pt>
                <c:pt idx="57">
                  <c:v>0.02</c:v>
                </c:pt>
                <c:pt idx="58">
                  <c:v>0.02</c:v>
                </c:pt>
                <c:pt idx="59">
                  <c:v>0.03</c:v>
                </c:pt>
                <c:pt idx="60">
                  <c:v>0.02</c:v>
                </c:pt>
                <c:pt idx="61">
                  <c:v>0.02</c:v>
                </c:pt>
                <c:pt idx="62">
                  <c:v>0.02</c:v>
                </c:pt>
                <c:pt idx="63">
                  <c:v>0.02</c:v>
                </c:pt>
                <c:pt idx="64">
                  <c:v>0.01</c:v>
                </c:pt>
                <c:pt idx="65">
                  <c:v>0.02</c:v>
                </c:pt>
                <c:pt idx="66">
                  <c:v>0</c:v>
                </c:pt>
                <c:pt idx="67">
                  <c:v>0.01</c:v>
                </c:pt>
                <c:pt idx="68">
                  <c:v>0.02</c:v>
                </c:pt>
                <c:pt idx="69">
                  <c:v>0.02</c:v>
                </c:pt>
                <c:pt idx="70">
                  <c:v>0.02</c:v>
                </c:pt>
                <c:pt idx="71">
                  <c:v>0.01</c:v>
                </c:pt>
                <c:pt idx="72">
                  <c:v>0.01</c:v>
                </c:pt>
                <c:pt idx="73">
                  <c:v>0.01</c:v>
                </c:pt>
                <c:pt idx="74">
                  <c:v>0.01</c:v>
                </c:pt>
                <c:pt idx="75">
                  <c:v>0.01</c:v>
                </c:pt>
                <c:pt idx="76">
                  <c:v>0.01</c:v>
                </c:pt>
                <c:pt idx="77">
                  <c:v>0.02</c:v>
                </c:pt>
                <c:pt idx="78">
                  <c:v>0.02</c:v>
                </c:pt>
                <c:pt idx="79">
                  <c:v>0.01</c:v>
                </c:pt>
                <c:pt idx="80">
                  <c:v>0.01</c:v>
                </c:pt>
                <c:pt idx="81">
                  <c:v>0.01</c:v>
                </c:pt>
                <c:pt idx="82">
                  <c:v>0.02</c:v>
                </c:pt>
                <c:pt idx="83">
                  <c:v>0.02</c:v>
                </c:pt>
                <c:pt idx="84">
                  <c:v>0.01</c:v>
                </c:pt>
                <c:pt idx="85">
                  <c:v>0.02</c:v>
                </c:pt>
                <c:pt idx="86">
                  <c:v>0.02</c:v>
                </c:pt>
                <c:pt idx="87">
                  <c:v>0.02</c:v>
                </c:pt>
                <c:pt idx="88">
                  <c:v>0.01</c:v>
                </c:pt>
                <c:pt idx="89">
                  <c:v>0.01</c:v>
                </c:pt>
                <c:pt idx="90">
                  <c:v>0.02</c:v>
                </c:pt>
                <c:pt idx="91">
                  <c:v>0.02</c:v>
                </c:pt>
                <c:pt idx="92">
                  <c:v>0.02</c:v>
                </c:pt>
                <c:pt idx="93">
                  <c:v>0.02</c:v>
                </c:pt>
                <c:pt idx="94">
                  <c:v>0.02</c:v>
                </c:pt>
                <c:pt idx="95">
                  <c:v>0.02</c:v>
                </c:pt>
                <c:pt idx="96">
                  <c:v>0.02</c:v>
                </c:pt>
                <c:pt idx="97">
                  <c:v>0.02</c:v>
                </c:pt>
                <c:pt idx="98">
                  <c:v>0.02</c:v>
                </c:pt>
                <c:pt idx="99">
                  <c:v>0.02</c:v>
                </c:pt>
                <c:pt idx="100">
                  <c:v>0.02</c:v>
                </c:pt>
                <c:pt idx="101">
                  <c:v>0.02</c:v>
                </c:pt>
                <c:pt idx="102">
                  <c:v>0.02</c:v>
                </c:pt>
                <c:pt idx="103">
                  <c:v>0.02</c:v>
                </c:pt>
                <c:pt idx="104">
                  <c:v>0.02</c:v>
                </c:pt>
                <c:pt idx="105">
                  <c:v>0.02</c:v>
                </c:pt>
                <c:pt idx="106">
                  <c:v>0.02</c:v>
                </c:pt>
                <c:pt idx="107">
                  <c:v>0.02</c:v>
                </c:pt>
                <c:pt idx="108">
                  <c:v>0.02</c:v>
                </c:pt>
                <c:pt idx="109">
                  <c:v>0.02</c:v>
                </c:pt>
                <c:pt idx="110">
                  <c:v>0.02</c:v>
                </c:pt>
                <c:pt idx="111">
                  <c:v>0.02</c:v>
                </c:pt>
                <c:pt idx="112">
                  <c:v>0.02</c:v>
                </c:pt>
                <c:pt idx="113">
                  <c:v>0.02</c:v>
                </c:pt>
                <c:pt idx="114">
                  <c:v>0.02</c:v>
                </c:pt>
                <c:pt idx="115">
                  <c:v>0.02</c:v>
                </c:pt>
                <c:pt idx="116">
                  <c:v>0.02</c:v>
                </c:pt>
                <c:pt idx="117">
                  <c:v>0.02</c:v>
                </c:pt>
                <c:pt idx="118">
                  <c:v>0.02</c:v>
                </c:pt>
                <c:pt idx="119">
                  <c:v>0.02</c:v>
                </c:pt>
                <c:pt idx="120">
                  <c:v>0.02</c:v>
                </c:pt>
                <c:pt idx="121">
                  <c:v>0.02</c:v>
                </c:pt>
                <c:pt idx="122">
                  <c:v>0.03</c:v>
                </c:pt>
                <c:pt idx="123">
                  <c:v>0.03</c:v>
                </c:pt>
                <c:pt idx="124">
                  <c:v>0.02</c:v>
                </c:pt>
                <c:pt idx="125">
                  <c:v>0.02</c:v>
                </c:pt>
                <c:pt idx="126">
                  <c:v>0.02</c:v>
                </c:pt>
                <c:pt idx="127">
                  <c:v>0.02</c:v>
                </c:pt>
                <c:pt idx="128">
                  <c:v>0.01</c:v>
                </c:pt>
                <c:pt idx="129">
                  <c:v>0.02</c:v>
                </c:pt>
                <c:pt idx="130">
                  <c:v>0.02</c:v>
                </c:pt>
                <c:pt idx="131">
                  <c:v>0.02</c:v>
                </c:pt>
                <c:pt idx="132">
                  <c:v>0.02</c:v>
                </c:pt>
                <c:pt idx="133">
                  <c:v>0.02</c:v>
                </c:pt>
                <c:pt idx="134">
                  <c:v>0.02</c:v>
                </c:pt>
                <c:pt idx="135">
                  <c:v>0.02</c:v>
                </c:pt>
                <c:pt idx="136">
                  <c:v>0.03</c:v>
                </c:pt>
                <c:pt idx="137">
                  <c:v>0.02</c:v>
                </c:pt>
                <c:pt idx="138">
                  <c:v>0.02</c:v>
                </c:pt>
                <c:pt idx="139">
                  <c:v>0.02</c:v>
                </c:pt>
                <c:pt idx="140">
                  <c:v>0.02</c:v>
                </c:pt>
                <c:pt idx="141">
                  <c:v>0.02</c:v>
                </c:pt>
                <c:pt idx="142">
                  <c:v>0.02</c:v>
                </c:pt>
                <c:pt idx="143">
                  <c:v>0.02</c:v>
                </c:pt>
                <c:pt idx="144">
                  <c:v>0.02</c:v>
                </c:pt>
                <c:pt idx="145">
                  <c:v>0.02</c:v>
                </c:pt>
                <c:pt idx="146">
                  <c:v>0.02</c:v>
                </c:pt>
                <c:pt idx="147">
                  <c:v>0.02</c:v>
                </c:pt>
                <c:pt idx="148">
                  <c:v>0.02</c:v>
                </c:pt>
                <c:pt idx="149">
                  <c:v>0.02</c:v>
                </c:pt>
                <c:pt idx="150">
                  <c:v>0.02</c:v>
                </c:pt>
                <c:pt idx="151">
                  <c:v>0.02</c:v>
                </c:pt>
                <c:pt idx="152">
                  <c:v>0.02</c:v>
                </c:pt>
                <c:pt idx="153">
                  <c:v>0.02</c:v>
                </c:pt>
                <c:pt idx="154">
                  <c:v>0.02</c:v>
                </c:pt>
                <c:pt idx="155">
                  <c:v>0.02</c:v>
                </c:pt>
                <c:pt idx="156">
                  <c:v>0.02</c:v>
                </c:pt>
                <c:pt idx="157">
                  <c:v>0.02</c:v>
                </c:pt>
                <c:pt idx="158">
                  <c:v>0.02</c:v>
                </c:pt>
                <c:pt idx="159">
                  <c:v>0.02</c:v>
                </c:pt>
                <c:pt idx="160">
                  <c:v>0.02</c:v>
                </c:pt>
                <c:pt idx="161">
                  <c:v>0.01</c:v>
                </c:pt>
                <c:pt idx="162">
                  <c:v>0.01</c:v>
                </c:pt>
                <c:pt idx="163">
                  <c:v>0.02</c:v>
                </c:pt>
                <c:pt idx="164">
                  <c:v>0.02</c:v>
                </c:pt>
                <c:pt idx="165">
                  <c:v>0.02</c:v>
                </c:pt>
                <c:pt idx="166">
                  <c:v>0.02</c:v>
                </c:pt>
                <c:pt idx="167">
                  <c:v>0.02</c:v>
                </c:pt>
                <c:pt idx="168">
                  <c:v>0.02</c:v>
                </c:pt>
                <c:pt idx="169">
                  <c:v>0.02</c:v>
                </c:pt>
                <c:pt idx="170">
                  <c:v>0.02</c:v>
                </c:pt>
                <c:pt idx="171">
                  <c:v>0.02</c:v>
                </c:pt>
                <c:pt idx="172">
                  <c:v>0.03</c:v>
                </c:pt>
                <c:pt idx="173">
                  <c:v>0.02</c:v>
                </c:pt>
                <c:pt idx="174">
                  <c:v>0.01</c:v>
                </c:pt>
                <c:pt idx="175">
                  <c:v>0.01</c:v>
                </c:pt>
                <c:pt idx="176">
                  <c:v>0.02</c:v>
                </c:pt>
                <c:pt idx="177">
                  <c:v>0.03</c:v>
                </c:pt>
                <c:pt idx="178">
                  <c:v>0.02</c:v>
                </c:pt>
                <c:pt idx="179">
                  <c:v>0.02</c:v>
                </c:pt>
                <c:pt idx="180">
                  <c:v>0.01</c:v>
                </c:pt>
                <c:pt idx="181">
                  <c:v>0.02</c:v>
                </c:pt>
                <c:pt idx="182">
                  <c:v>0.02</c:v>
                </c:pt>
                <c:pt idx="183">
                  <c:v>0.02</c:v>
                </c:pt>
                <c:pt idx="184">
                  <c:v>0.03</c:v>
                </c:pt>
                <c:pt idx="185">
                  <c:v>0.01</c:v>
                </c:pt>
                <c:pt idx="186">
                  <c:v>0.01</c:v>
                </c:pt>
                <c:pt idx="187">
                  <c:v>0.02</c:v>
                </c:pt>
                <c:pt idx="188">
                  <c:v>0.02</c:v>
                </c:pt>
                <c:pt idx="189">
                  <c:v>0.02</c:v>
                </c:pt>
                <c:pt idx="190">
                  <c:v>0.02</c:v>
                </c:pt>
                <c:pt idx="191">
                  <c:v>0.02</c:v>
                </c:pt>
                <c:pt idx="192">
                  <c:v>0.02</c:v>
                </c:pt>
                <c:pt idx="193">
                  <c:v>0.02</c:v>
                </c:pt>
                <c:pt idx="194">
                  <c:v>0.01</c:v>
                </c:pt>
                <c:pt idx="195">
                  <c:v>0.02</c:v>
                </c:pt>
                <c:pt idx="196">
                  <c:v>0.02</c:v>
                </c:pt>
                <c:pt idx="197">
                  <c:v>0.03</c:v>
                </c:pt>
                <c:pt idx="198">
                  <c:v>0.02</c:v>
                </c:pt>
                <c:pt idx="199">
                  <c:v>0.02</c:v>
                </c:pt>
                <c:pt idx="200">
                  <c:v>0.02</c:v>
                </c:pt>
                <c:pt idx="201">
                  <c:v>0.01</c:v>
                </c:pt>
                <c:pt idx="202">
                  <c:v>0.02</c:v>
                </c:pt>
                <c:pt idx="203">
                  <c:v>0.01</c:v>
                </c:pt>
                <c:pt idx="204">
                  <c:v>0.03</c:v>
                </c:pt>
                <c:pt idx="205">
                  <c:v>0.01</c:v>
                </c:pt>
                <c:pt idx="206">
                  <c:v>0.03</c:v>
                </c:pt>
                <c:pt idx="207">
                  <c:v>0.01</c:v>
                </c:pt>
                <c:pt idx="208">
                  <c:v>0.03</c:v>
                </c:pt>
                <c:pt idx="209">
                  <c:v>0.01</c:v>
                </c:pt>
                <c:pt idx="210">
                  <c:v>0.02</c:v>
                </c:pt>
                <c:pt idx="211">
                  <c:v>0.02</c:v>
                </c:pt>
                <c:pt idx="212">
                  <c:v>0.01</c:v>
                </c:pt>
                <c:pt idx="213">
                  <c:v>0.02</c:v>
                </c:pt>
                <c:pt idx="214">
                  <c:v>0.02</c:v>
                </c:pt>
                <c:pt idx="215">
                  <c:v>0.02</c:v>
                </c:pt>
                <c:pt idx="216">
                  <c:v>0.02</c:v>
                </c:pt>
                <c:pt idx="217">
                  <c:v>0.02</c:v>
                </c:pt>
                <c:pt idx="218">
                  <c:v>0.02</c:v>
                </c:pt>
                <c:pt idx="219">
                  <c:v>0.02</c:v>
                </c:pt>
                <c:pt idx="220">
                  <c:v>0.02</c:v>
                </c:pt>
                <c:pt idx="221">
                  <c:v>0.02</c:v>
                </c:pt>
                <c:pt idx="222">
                  <c:v>0.02</c:v>
                </c:pt>
                <c:pt idx="223">
                  <c:v>0.02</c:v>
                </c:pt>
                <c:pt idx="224">
                  <c:v>0.02</c:v>
                </c:pt>
                <c:pt idx="225">
                  <c:v>0.01</c:v>
                </c:pt>
                <c:pt idx="226">
                  <c:v>0.02</c:v>
                </c:pt>
                <c:pt idx="227">
                  <c:v>0.02</c:v>
                </c:pt>
                <c:pt idx="228">
                  <c:v>0.03</c:v>
                </c:pt>
                <c:pt idx="229">
                  <c:v>0.02</c:v>
                </c:pt>
                <c:pt idx="230">
                  <c:v>0.02</c:v>
                </c:pt>
                <c:pt idx="231">
                  <c:v>0.02</c:v>
                </c:pt>
                <c:pt idx="232">
                  <c:v>0.02</c:v>
                </c:pt>
                <c:pt idx="233">
                  <c:v>0.01</c:v>
                </c:pt>
                <c:pt idx="234">
                  <c:v>0.02</c:v>
                </c:pt>
                <c:pt idx="235">
                  <c:v>0.02</c:v>
                </c:pt>
                <c:pt idx="236">
                  <c:v>0.01</c:v>
                </c:pt>
                <c:pt idx="237">
                  <c:v>0.01</c:v>
                </c:pt>
                <c:pt idx="238">
                  <c:v>0.02</c:v>
                </c:pt>
                <c:pt idx="239">
                  <c:v>0.01</c:v>
                </c:pt>
                <c:pt idx="240">
                  <c:v>0.02</c:v>
                </c:pt>
                <c:pt idx="241">
                  <c:v>0.03</c:v>
                </c:pt>
                <c:pt idx="242">
                  <c:v>0.02</c:v>
                </c:pt>
                <c:pt idx="243">
                  <c:v>0.03</c:v>
                </c:pt>
                <c:pt idx="244">
                  <c:v>0.02</c:v>
                </c:pt>
                <c:pt idx="245">
                  <c:v>0.02</c:v>
                </c:pt>
                <c:pt idx="246">
                  <c:v>0.02</c:v>
                </c:pt>
                <c:pt idx="247">
                  <c:v>0.02</c:v>
                </c:pt>
                <c:pt idx="248">
                  <c:v>0.02</c:v>
                </c:pt>
                <c:pt idx="249">
                  <c:v>0.01</c:v>
                </c:pt>
                <c:pt idx="250">
                  <c:v>0.03</c:v>
                </c:pt>
                <c:pt idx="251">
                  <c:v>0.02</c:v>
                </c:pt>
                <c:pt idx="252">
                  <c:v>0.02</c:v>
                </c:pt>
                <c:pt idx="253">
                  <c:v>0.02</c:v>
                </c:pt>
                <c:pt idx="254">
                  <c:v>0.03</c:v>
                </c:pt>
                <c:pt idx="255">
                  <c:v>0.02</c:v>
                </c:pt>
                <c:pt idx="256">
                  <c:v>0.01</c:v>
                </c:pt>
                <c:pt idx="257">
                  <c:v>0.01</c:v>
                </c:pt>
                <c:pt idx="258">
                  <c:v>0.02</c:v>
                </c:pt>
                <c:pt idx="259">
                  <c:v>0.02</c:v>
                </c:pt>
                <c:pt idx="260">
                  <c:v>0.02</c:v>
                </c:pt>
                <c:pt idx="261">
                  <c:v>0.02</c:v>
                </c:pt>
                <c:pt idx="262">
                  <c:v>0.01</c:v>
                </c:pt>
                <c:pt idx="263">
                  <c:v>0.02</c:v>
                </c:pt>
                <c:pt idx="264">
                  <c:v>0.02</c:v>
                </c:pt>
                <c:pt idx="265">
                  <c:v>0.02</c:v>
                </c:pt>
                <c:pt idx="266">
                  <c:v>0.02</c:v>
                </c:pt>
                <c:pt idx="267">
                  <c:v>0.02</c:v>
                </c:pt>
                <c:pt idx="268">
                  <c:v>0.02</c:v>
                </c:pt>
                <c:pt idx="269">
                  <c:v>0.02</c:v>
                </c:pt>
                <c:pt idx="270">
                  <c:v>0.02</c:v>
                </c:pt>
                <c:pt idx="271">
                  <c:v>0.02</c:v>
                </c:pt>
                <c:pt idx="272">
                  <c:v>0.02</c:v>
                </c:pt>
                <c:pt idx="273">
                  <c:v>0.01</c:v>
                </c:pt>
                <c:pt idx="274">
                  <c:v>0.01</c:v>
                </c:pt>
                <c:pt idx="275">
                  <c:v>0.02</c:v>
                </c:pt>
                <c:pt idx="276">
                  <c:v>0.02</c:v>
                </c:pt>
                <c:pt idx="277">
                  <c:v>0.02</c:v>
                </c:pt>
                <c:pt idx="278">
                  <c:v>0.02</c:v>
                </c:pt>
                <c:pt idx="279">
                  <c:v>0.02</c:v>
                </c:pt>
                <c:pt idx="280">
                  <c:v>0.02</c:v>
                </c:pt>
                <c:pt idx="281">
                  <c:v>0.02</c:v>
                </c:pt>
                <c:pt idx="282">
                  <c:v>0.02</c:v>
                </c:pt>
                <c:pt idx="283">
                  <c:v>0.02</c:v>
                </c:pt>
                <c:pt idx="284">
                  <c:v>0.02</c:v>
                </c:pt>
                <c:pt idx="285">
                  <c:v>0.02</c:v>
                </c:pt>
                <c:pt idx="286">
                  <c:v>0.02</c:v>
                </c:pt>
                <c:pt idx="287">
                  <c:v>0.02</c:v>
                </c:pt>
                <c:pt idx="288">
                  <c:v>0.02</c:v>
                </c:pt>
                <c:pt idx="289">
                  <c:v>0.02</c:v>
                </c:pt>
                <c:pt idx="290">
                  <c:v>0.01</c:v>
                </c:pt>
                <c:pt idx="291">
                  <c:v>0.02</c:v>
                </c:pt>
                <c:pt idx="292">
                  <c:v>0.02</c:v>
                </c:pt>
                <c:pt idx="293">
                  <c:v>0.02</c:v>
                </c:pt>
                <c:pt idx="294">
                  <c:v>0.02</c:v>
                </c:pt>
                <c:pt idx="295">
                  <c:v>0.02</c:v>
                </c:pt>
                <c:pt idx="296">
                  <c:v>0.02</c:v>
                </c:pt>
                <c:pt idx="297">
                  <c:v>0.02</c:v>
                </c:pt>
                <c:pt idx="298">
                  <c:v>0.03</c:v>
                </c:pt>
                <c:pt idx="299">
                  <c:v>0.03</c:v>
                </c:pt>
                <c:pt idx="300">
                  <c:v>0.02</c:v>
                </c:pt>
                <c:pt idx="301">
                  <c:v>0.02</c:v>
                </c:pt>
                <c:pt idx="302">
                  <c:v>0.02</c:v>
                </c:pt>
                <c:pt idx="303">
                  <c:v>0.01</c:v>
                </c:pt>
                <c:pt idx="304">
                  <c:v>0.02</c:v>
                </c:pt>
                <c:pt idx="305">
                  <c:v>0.02</c:v>
                </c:pt>
                <c:pt idx="306">
                  <c:v>0.02</c:v>
                </c:pt>
                <c:pt idx="307">
                  <c:v>0.03</c:v>
                </c:pt>
                <c:pt idx="308">
                  <c:v>0.02</c:v>
                </c:pt>
                <c:pt idx="309">
                  <c:v>0.02</c:v>
                </c:pt>
                <c:pt idx="310">
                  <c:v>0.02</c:v>
                </c:pt>
                <c:pt idx="311">
                  <c:v>0.02</c:v>
                </c:pt>
                <c:pt idx="312">
                  <c:v>0.02</c:v>
                </c:pt>
                <c:pt idx="313">
                  <c:v>0.02</c:v>
                </c:pt>
                <c:pt idx="314">
                  <c:v>0.02</c:v>
                </c:pt>
                <c:pt idx="315">
                  <c:v>0.02</c:v>
                </c:pt>
                <c:pt idx="316">
                  <c:v>0.02</c:v>
                </c:pt>
                <c:pt idx="317">
                  <c:v>0.02</c:v>
                </c:pt>
                <c:pt idx="318">
                  <c:v>0.02</c:v>
                </c:pt>
                <c:pt idx="319">
                  <c:v>0.02</c:v>
                </c:pt>
                <c:pt idx="320">
                  <c:v>0.02</c:v>
                </c:pt>
                <c:pt idx="321">
                  <c:v>0.02</c:v>
                </c:pt>
                <c:pt idx="322">
                  <c:v>0.02</c:v>
                </c:pt>
                <c:pt idx="323">
                  <c:v>0.02</c:v>
                </c:pt>
                <c:pt idx="324">
                  <c:v>0.02</c:v>
                </c:pt>
                <c:pt idx="325">
                  <c:v>0.02</c:v>
                </c:pt>
                <c:pt idx="326">
                  <c:v>0.02</c:v>
                </c:pt>
                <c:pt idx="327">
                  <c:v>0.02</c:v>
                </c:pt>
                <c:pt idx="328">
                  <c:v>0.01</c:v>
                </c:pt>
                <c:pt idx="329">
                  <c:v>0.02</c:v>
                </c:pt>
                <c:pt idx="330">
                  <c:v>0.02</c:v>
                </c:pt>
                <c:pt idx="331">
                  <c:v>0.02</c:v>
                </c:pt>
                <c:pt idx="332">
                  <c:v>0.02</c:v>
                </c:pt>
                <c:pt idx="333">
                  <c:v>0.01</c:v>
                </c:pt>
                <c:pt idx="334">
                  <c:v>0.02</c:v>
                </c:pt>
                <c:pt idx="335">
                  <c:v>0.02</c:v>
                </c:pt>
                <c:pt idx="336">
                  <c:v>0.02</c:v>
                </c:pt>
                <c:pt idx="337">
                  <c:v>0.02</c:v>
                </c:pt>
                <c:pt idx="338">
                  <c:v>0.02</c:v>
                </c:pt>
                <c:pt idx="339">
                  <c:v>0.02</c:v>
                </c:pt>
                <c:pt idx="340">
                  <c:v>0.02</c:v>
                </c:pt>
                <c:pt idx="341">
                  <c:v>0.02</c:v>
                </c:pt>
                <c:pt idx="342">
                  <c:v>0.02</c:v>
                </c:pt>
                <c:pt idx="343">
                  <c:v>0.02</c:v>
                </c:pt>
                <c:pt idx="344">
                  <c:v>0.02</c:v>
                </c:pt>
                <c:pt idx="345">
                  <c:v>0.02</c:v>
                </c:pt>
                <c:pt idx="346">
                  <c:v>0.02</c:v>
                </c:pt>
                <c:pt idx="347">
                  <c:v>0.02</c:v>
                </c:pt>
                <c:pt idx="348">
                  <c:v>0.02</c:v>
                </c:pt>
                <c:pt idx="349">
                  <c:v>0.02</c:v>
                </c:pt>
                <c:pt idx="350">
                  <c:v>0.02</c:v>
                </c:pt>
                <c:pt idx="351">
                  <c:v>0.02</c:v>
                </c:pt>
                <c:pt idx="352">
                  <c:v>0.02</c:v>
                </c:pt>
                <c:pt idx="353">
                  <c:v>0.02</c:v>
                </c:pt>
                <c:pt idx="354">
                  <c:v>0.02</c:v>
                </c:pt>
                <c:pt idx="355">
                  <c:v>0.02</c:v>
                </c:pt>
                <c:pt idx="356">
                  <c:v>0.02</c:v>
                </c:pt>
                <c:pt idx="357">
                  <c:v>0.02</c:v>
                </c:pt>
                <c:pt idx="358">
                  <c:v>0.02</c:v>
                </c:pt>
                <c:pt idx="359">
                  <c:v>0.02</c:v>
                </c:pt>
                <c:pt idx="360">
                  <c:v>0.02</c:v>
                </c:pt>
                <c:pt idx="361">
                  <c:v>0.02</c:v>
                </c:pt>
                <c:pt idx="362">
                  <c:v>0.02</c:v>
                </c:pt>
                <c:pt idx="363">
                  <c:v>0.02</c:v>
                </c:pt>
                <c:pt idx="364">
                  <c:v>0.01</c:v>
                </c:pt>
                <c:pt idx="365">
                  <c:v>0.02</c:v>
                </c:pt>
                <c:pt idx="366">
                  <c:v>0.02</c:v>
                </c:pt>
                <c:pt idx="367">
                  <c:v>0.01</c:v>
                </c:pt>
                <c:pt idx="368">
                  <c:v>0.02</c:v>
                </c:pt>
                <c:pt idx="369">
                  <c:v>0.02</c:v>
                </c:pt>
                <c:pt idx="370">
                  <c:v>0.02</c:v>
                </c:pt>
                <c:pt idx="371">
                  <c:v>0.02</c:v>
                </c:pt>
                <c:pt idx="372">
                  <c:v>0.02</c:v>
                </c:pt>
                <c:pt idx="373">
                  <c:v>0.02</c:v>
                </c:pt>
                <c:pt idx="374">
                  <c:v>0.01</c:v>
                </c:pt>
                <c:pt idx="375">
                  <c:v>0.02</c:v>
                </c:pt>
                <c:pt idx="376">
                  <c:v>0.02</c:v>
                </c:pt>
                <c:pt idx="377">
                  <c:v>0.02</c:v>
                </c:pt>
                <c:pt idx="378">
                  <c:v>0.02</c:v>
                </c:pt>
                <c:pt idx="379">
                  <c:v>0.03</c:v>
                </c:pt>
                <c:pt idx="380">
                  <c:v>0.03</c:v>
                </c:pt>
                <c:pt idx="381">
                  <c:v>0.01</c:v>
                </c:pt>
                <c:pt idx="382">
                  <c:v>0.02</c:v>
                </c:pt>
                <c:pt idx="383">
                  <c:v>0.02</c:v>
                </c:pt>
                <c:pt idx="384">
                  <c:v>0.03</c:v>
                </c:pt>
                <c:pt idx="385">
                  <c:v>0.02</c:v>
                </c:pt>
                <c:pt idx="386">
                  <c:v>0.02</c:v>
                </c:pt>
                <c:pt idx="387">
                  <c:v>0.02</c:v>
                </c:pt>
                <c:pt idx="388">
                  <c:v>0.02</c:v>
                </c:pt>
                <c:pt idx="389">
                  <c:v>0.02</c:v>
                </c:pt>
                <c:pt idx="390">
                  <c:v>0.02</c:v>
                </c:pt>
                <c:pt idx="391">
                  <c:v>0.02</c:v>
                </c:pt>
                <c:pt idx="392">
                  <c:v>0.02</c:v>
                </c:pt>
                <c:pt idx="393">
                  <c:v>0.01</c:v>
                </c:pt>
                <c:pt idx="394">
                  <c:v>0.02</c:v>
                </c:pt>
                <c:pt idx="395">
                  <c:v>0.02</c:v>
                </c:pt>
                <c:pt idx="396">
                  <c:v>0.02</c:v>
                </c:pt>
                <c:pt idx="397">
                  <c:v>0.01</c:v>
                </c:pt>
                <c:pt idx="398">
                  <c:v>0.01</c:v>
                </c:pt>
                <c:pt idx="399">
                  <c:v>0.03</c:v>
                </c:pt>
                <c:pt idx="400">
                  <c:v>0.02</c:v>
                </c:pt>
                <c:pt idx="401">
                  <c:v>0.02</c:v>
                </c:pt>
                <c:pt idx="402">
                  <c:v>0.02</c:v>
                </c:pt>
                <c:pt idx="403">
                  <c:v>0.02</c:v>
                </c:pt>
                <c:pt idx="404">
                  <c:v>0.02</c:v>
                </c:pt>
                <c:pt idx="405">
                  <c:v>0.02</c:v>
                </c:pt>
                <c:pt idx="406">
                  <c:v>0.01</c:v>
                </c:pt>
                <c:pt idx="407">
                  <c:v>0.02</c:v>
                </c:pt>
                <c:pt idx="408">
                  <c:v>0.01</c:v>
                </c:pt>
                <c:pt idx="409">
                  <c:v>0.01</c:v>
                </c:pt>
                <c:pt idx="410">
                  <c:v>0.02</c:v>
                </c:pt>
                <c:pt idx="411">
                  <c:v>0.02</c:v>
                </c:pt>
                <c:pt idx="412">
                  <c:v>0.02</c:v>
                </c:pt>
                <c:pt idx="413">
                  <c:v>0.02</c:v>
                </c:pt>
                <c:pt idx="414">
                  <c:v>0.02</c:v>
                </c:pt>
                <c:pt idx="415">
                  <c:v>0.02</c:v>
                </c:pt>
                <c:pt idx="416">
                  <c:v>0.02</c:v>
                </c:pt>
                <c:pt idx="417">
                  <c:v>0.02</c:v>
                </c:pt>
                <c:pt idx="418">
                  <c:v>0.02</c:v>
                </c:pt>
                <c:pt idx="419">
                  <c:v>0.01</c:v>
                </c:pt>
                <c:pt idx="420">
                  <c:v>0.01</c:v>
                </c:pt>
                <c:pt idx="421">
                  <c:v>0.02</c:v>
                </c:pt>
                <c:pt idx="422">
                  <c:v>0.02</c:v>
                </c:pt>
                <c:pt idx="423">
                  <c:v>0.03</c:v>
                </c:pt>
                <c:pt idx="424">
                  <c:v>0.02</c:v>
                </c:pt>
                <c:pt idx="425">
                  <c:v>0.02</c:v>
                </c:pt>
                <c:pt idx="426">
                  <c:v>0.02</c:v>
                </c:pt>
                <c:pt idx="427">
                  <c:v>0.02</c:v>
                </c:pt>
                <c:pt idx="428">
                  <c:v>0.02</c:v>
                </c:pt>
                <c:pt idx="429">
                  <c:v>0.02</c:v>
                </c:pt>
                <c:pt idx="430">
                  <c:v>0.02</c:v>
                </c:pt>
                <c:pt idx="431">
                  <c:v>0.02</c:v>
                </c:pt>
                <c:pt idx="432">
                  <c:v>0.01</c:v>
                </c:pt>
                <c:pt idx="433">
                  <c:v>0.02</c:v>
                </c:pt>
                <c:pt idx="434">
                  <c:v>0.01</c:v>
                </c:pt>
                <c:pt idx="435">
                  <c:v>0.02</c:v>
                </c:pt>
                <c:pt idx="436">
                  <c:v>0.01</c:v>
                </c:pt>
                <c:pt idx="437">
                  <c:v>0.02</c:v>
                </c:pt>
                <c:pt idx="438">
                  <c:v>0.02</c:v>
                </c:pt>
                <c:pt idx="439">
                  <c:v>0.01</c:v>
                </c:pt>
                <c:pt idx="440">
                  <c:v>0.02</c:v>
                </c:pt>
                <c:pt idx="441">
                  <c:v>0.02</c:v>
                </c:pt>
                <c:pt idx="442">
                  <c:v>0.02</c:v>
                </c:pt>
                <c:pt idx="443">
                  <c:v>0.02</c:v>
                </c:pt>
                <c:pt idx="444">
                  <c:v>0.02</c:v>
                </c:pt>
                <c:pt idx="445">
                  <c:v>0.02</c:v>
                </c:pt>
                <c:pt idx="446">
                  <c:v>0.02</c:v>
                </c:pt>
                <c:pt idx="447">
                  <c:v>0.02</c:v>
                </c:pt>
                <c:pt idx="448">
                  <c:v>0.02</c:v>
                </c:pt>
                <c:pt idx="449">
                  <c:v>0.02</c:v>
                </c:pt>
                <c:pt idx="450">
                  <c:v>0.02</c:v>
                </c:pt>
                <c:pt idx="451">
                  <c:v>0.02</c:v>
                </c:pt>
                <c:pt idx="452">
                  <c:v>0.02</c:v>
                </c:pt>
                <c:pt idx="453">
                  <c:v>0.02</c:v>
                </c:pt>
                <c:pt idx="454">
                  <c:v>0.02</c:v>
                </c:pt>
                <c:pt idx="455">
                  <c:v>0.02</c:v>
                </c:pt>
                <c:pt idx="456">
                  <c:v>0.02</c:v>
                </c:pt>
                <c:pt idx="457">
                  <c:v>0.02</c:v>
                </c:pt>
                <c:pt idx="458">
                  <c:v>0.02</c:v>
                </c:pt>
                <c:pt idx="459">
                  <c:v>0.02</c:v>
                </c:pt>
                <c:pt idx="460">
                  <c:v>0.02</c:v>
                </c:pt>
                <c:pt idx="461">
                  <c:v>0.01</c:v>
                </c:pt>
                <c:pt idx="462">
                  <c:v>0.02</c:v>
                </c:pt>
                <c:pt idx="463">
                  <c:v>0.03</c:v>
                </c:pt>
                <c:pt idx="464">
                  <c:v>0.02</c:v>
                </c:pt>
                <c:pt idx="465">
                  <c:v>0.02</c:v>
                </c:pt>
                <c:pt idx="466">
                  <c:v>0.02</c:v>
                </c:pt>
                <c:pt idx="467">
                  <c:v>0.02</c:v>
                </c:pt>
                <c:pt idx="468">
                  <c:v>0.02</c:v>
                </c:pt>
                <c:pt idx="469">
                  <c:v>0.02</c:v>
                </c:pt>
                <c:pt idx="470">
                  <c:v>0.02</c:v>
                </c:pt>
                <c:pt idx="471">
                  <c:v>0.01</c:v>
                </c:pt>
                <c:pt idx="472">
                  <c:v>0.02</c:v>
                </c:pt>
                <c:pt idx="473">
                  <c:v>0.02</c:v>
                </c:pt>
                <c:pt idx="474">
                  <c:v>0.02</c:v>
                </c:pt>
                <c:pt idx="475">
                  <c:v>0.02</c:v>
                </c:pt>
                <c:pt idx="476">
                  <c:v>0.02</c:v>
                </c:pt>
                <c:pt idx="477">
                  <c:v>0.02</c:v>
                </c:pt>
                <c:pt idx="478">
                  <c:v>0.02</c:v>
                </c:pt>
                <c:pt idx="479">
                  <c:v>0.02</c:v>
                </c:pt>
                <c:pt idx="480">
                  <c:v>0.02</c:v>
                </c:pt>
                <c:pt idx="481">
                  <c:v>0.01</c:v>
                </c:pt>
                <c:pt idx="482">
                  <c:v>0.02</c:v>
                </c:pt>
                <c:pt idx="483">
                  <c:v>0.02</c:v>
                </c:pt>
                <c:pt idx="484">
                  <c:v>0.02</c:v>
                </c:pt>
                <c:pt idx="485">
                  <c:v>0.02</c:v>
                </c:pt>
                <c:pt idx="486">
                  <c:v>0.01</c:v>
                </c:pt>
                <c:pt idx="487">
                  <c:v>0.02</c:v>
                </c:pt>
                <c:pt idx="488">
                  <c:v>0.02</c:v>
                </c:pt>
                <c:pt idx="489">
                  <c:v>0.02</c:v>
                </c:pt>
                <c:pt idx="490">
                  <c:v>0.02</c:v>
                </c:pt>
                <c:pt idx="491">
                  <c:v>0.02</c:v>
                </c:pt>
                <c:pt idx="492">
                  <c:v>0.02</c:v>
                </c:pt>
                <c:pt idx="493">
                  <c:v>0.02</c:v>
                </c:pt>
                <c:pt idx="494">
                  <c:v>0.02</c:v>
                </c:pt>
                <c:pt idx="495">
                  <c:v>0.02</c:v>
                </c:pt>
                <c:pt idx="496">
                  <c:v>0.02</c:v>
                </c:pt>
                <c:pt idx="497">
                  <c:v>0.02</c:v>
                </c:pt>
                <c:pt idx="498">
                  <c:v>0.02</c:v>
                </c:pt>
                <c:pt idx="499">
                  <c:v>0.02</c:v>
                </c:pt>
              </c:numCache>
            </c:numRef>
          </c:yVal>
          <c:smooth val="1"/>
          <c:extLst>
            <c:ext xmlns:c16="http://schemas.microsoft.com/office/drawing/2014/chart" uri="{C3380CC4-5D6E-409C-BE32-E72D297353CC}">
              <c16:uniqueId val="{00000001-1589-4FF9-AD82-FFDD14F88B7D}"/>
            </c:ext>
          </c:extLst>
        </c:ser>
        <c:ser>
          <c:idx val="2"/>
          <c:order val="2"/>
          <c:tx>
            <c:strRef>
              <c:f>gia_tri_gygro_truoc_calib!$D$1</c:f>
              <c:strCache>
                <c:ptCount val="1"/>
                <c:pt idx="0">
                  <c:v>Gia tốc trục Z</c:v>
                </c:pt>
              </c:strCache>
            </c:strRef>
          </c:tx>
          <c:spPr>
            <a:ln w="19050" cap="rnd">
              <a:solidFill>
                <a:schemeClr val="accent3"/>
              </a:solidFill>
              <a:prstDash val="solid"/>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D$2:$D$501</c:f>
              <c:numCache>
                <c:formatCode>General</c:formatCode>
                <c:ptCount val="500"/>
                <c:pt idx="0">
                  <c:v>0.95</c:v>
                </c:pt>
                <c:pt idx="1">
                  <c:v>0.96</c:v>
                </c:pt>
                <c:pt idx="2">
                  <c:v>0.95</c:v>
                </c:pt>
                <c:pt idx="3">
                  <c:v>0.95</c:v>
                </c:pt>
                <c:pt idx="4">
                  <c:v>0.94</c:v>
                </c:pt>
                <c:pt idx="5">
                  <c:v>0.96</c:v>
                </c:pt>
                <c:pt idx="6">
                  <c:v>0.95</c:v>
                </c:pt>
                <c:pt idx="7">
                  <c:v>0.95</c:v>
                </c:pt>
                <c:pt idx="8">
                  <c:v>0.96</c:v>
                </c:pt>
                <c:pt idx="9">
                  <c:v>0.95</c:v>
                </c:pt>
                <c:pt idx="10">
                  <c:v>0.95</c:v>
                </c:pt>
                <c:pt idx="11">
                  <c:v>0.95</c:v>
                </c:pt>
                <c:pt idx="12">
                  <c:v>0.96</c:v>
                </c:pt>
                <c:pt idx="13">
                  <c:v>0.96</c:v>
                </c:pt>
                <c:pt idx="14">
                  <c:v>0.95</c:v>
                </c:pt>
                <c:pt idx="15">
                  <c:v>0.95</c:v>
                </c:pt>
                <c:pt idx="16">
                  <c:v>0.95</c:v>
                </c:pt>
                <c:pt idx="17">
                  <c:v>0.95</c:v>
                </c:pt>
                <c:pt idx="18">
                  <c:v>0.96</c:v>
                </c:pt>
                <c:pt idx="19">
                  <c:v>0.96</c:v>
                </c:pt>
                <c:pt idx="20">
                  <c:v>0.95</c:v>
                </c:pt>
                <c:pt idx="21">
                  <c:v>0.95</c:v>
                </c:pt>
                <c:pt idx="22">
                  <c:v>0.95</c:v>
                </c:pt>
                <c:pt idx="23">
                  <c:v>0.95</c:v>
                </c:pt>
                <c:pt idx="24">
                  <c:v>0.95</c:v>
                </c:pt>
                <c:pt idx="25">
                  <c:v>0.96</c:v>
                </c:pt>
                <c:pt idx="26">
                  <c:v>0.95</c:v>
                </c:pt>
                <c:pt idx="27">
                  <c:v>0.95</c:v>
                </c:pt>
                <c:pt idx="28">
                  <c:v>0.95</c:v>
                </c:pt>
                <c:pt idx="29">
                  <c:v>0.96</c:v>
                </c:pt>
                <c:pt idx="30">
                  <c:v>0.96</c:v>
                </c:pt>
                <c:pt idx="31">
                  <c:v>0.96</c:v>
                </c:pt>
                <c:pt idx="32">
                  <c:v>0.96</c:v>
                </c:pt>
                <c:pt idx="33">
                  <c:v>0.96</c:v>
                </c:pt>
                <c:pt idx="34">
                  <c:v>0.97</c:v>
                </c:pt>
                <c:pt idx="35">
                  <c:v>0.95</c:v>
                </c:pt>
                <c:pt idx="36">
                  <c:v>0.96</c:v>
                </c:pt>
                <c:pt idx="37">
                  <c:v>0.95</c:v>
                </c:pt>
                <c:pt idx="38">
                  <c:v>0.95</c:v>
                </c:pt>
                <c:pt idx="39">
                  <c:v>0.95</c:v>
                </c:pt>
                <c:pt idx="40">
                  <c:v>0.96</c:v>
                </c:pt>
                <c:pt idx="41">
                  <c:v>0.96</c:v>
                </c:pt>
                <c:pt idx="42">
                  <c:v>0.96</c:v>
                </c:pt>
                <c:pt idx="43">
                  <c:v>0.96</c:v>
                </c:pt>
                <c:pt idx="44">
                  <c:v>0.96</c:v>
                </c:pt>
                <c:pt idx="45">
                  <c:v>0.95</c:v>
                </c:pt>
                <c:pt idx="46">
                  <c:v>0.95</c:v>
                </c:pt>
                <c:pt idx="47">
                  <c:v>0.95</c:v>
                </c:pt>
                <c:pt idx="48">
                  <c:v>0.95</c:v>
                </c:pt>
                <c:pt idx="49">
                  <c:v>0.95</c:v>
                </c:pt>
                <c:pt idx="50">
                  <c:v>0.95</c:v>
                </c:pt>
                <c:pt idx="51">
                  <c:v>0.96</c:v>
                </c:pt>
                <c:pt idx="52">
                  <c:v>0.95</c:v>
                </c:pt>
                <c:pt idx="53">
                  <c:v>0.96</c:v>
                </c:pt>
                <c:pt idx="54">
                  <c:v>0.96</c:v>
                </c:pt>
                <c:pt idx="55">
                  <c:v>0.94</c:v>
                </c:pt>
                <c:pt idx="56">
                  <c:v>0.96</c:v>
                </c:pt>
                <c:pt idx="57">
                  <c:v>0.95</c:v>
                </c:pt>
                <c:pt idx="58">
                  <c:v>0.95</c:v>
                </c:pt>
                <c:pt idx="59">
                  <c:v>0.95</c:v>
                </c:pt>
                <c:pt idx="60">
                  <c:v>0.96</c:v>
                </c:pt>
                <c:pt idx="61">
                  <c:v>0.96</c:v>
                </c:pt>
                <c:pt idx="62">
                  <c:v>0.95</c:v>
                </c:pt>
                <c:pt idx="63">
                  <c:v>0.96</c:v>
                </c:pt>
                <c:pt idx="64">
                  <c:v>0.96</c:v>
                </c:pt>
                <c:pt idx="65">
                  <c:v>0.95</c:v>
                </c:pt>
                <c:pt idx="66">
                  <c:v>0.95</c:v>
                </c:pt>
                <c:pt idx="67">
                  <c:v>0.99</c:v>
                </c:pt>
                <c:pt idx="68">
                  <c:v>0.95</c:v>
                </c:pt>
                <c:pt idx="69">
                  <c:v>0.96</c:v>
                </c:pt>
                <c:pt idx="70">
                  <c:v>0.95</c:v>
                </c:pt>
                <c:pt idx="71">
                  <c:v>0.96</c:v>
                </c:pt>
                <c:pt idx="72">
                  <c:v>0.95</c:v>
                </c:pt>
                <c:pt idx="73">
                  <c:v>0.96</c:v>
                </c:pt>
                <c:pt idx="74">
                  <c:v>0.96</c:v>
                </c:pt>
                <c:pt idx="75">
                  <c:v>0.95</c:v>
                </c:pt>
                <c:pt idx="76">
                  <c:v>0.96</c:v>
                </c:pt>
                <c:pt idx="77">
                  <c:v>0.96</c:v>
                </c:pt>
                <c:pt idx="78">
                  <c:v>0.96</c:v>
                </c:pt>
                <c:pt idx="79">
                  <c:v>0.95</c:v>
                </c:pt>
                <c:pt idx="80">
                  <c:v>0.96</c:v>
                </c:pt>
                <c:pt idx="81">
                  <c:v>0.95</c:v>
                </c:pt>
                <c:pt idx="82">
                  <c:v>0.96</c:v>
                </c:pt>
                <c:pt idx="83">
                  <c:v>0.95</c:v>
                </c:pt>
                <c:pt idx="84">
                  <c:v>0.95</c:v>
                </c:pt>
                <c:pt idx="85">
                  <c:v>0.95</c:v>
                </c:pt>
                <c:pt idx="86">
                  <c:v>0.95</c:v>
                </c:pt>
                <c:pt idx="87">
                  <c:v>0.95</c:v>
                </c:pt>
                <c:pt idx="88">
                  <c:v>0.96</c:v>
                </c:pt>
                <c:pt idx="89">
                  <c:v>0.95</c:v>
                </c:pt>
                <c:pt idx="90">
                  <c:v>0.95</c:v>
                </c:pt>
                <c:pt idx="91">
                  <c:v>0.96</c:v>
                </c:pt>
                <c:pt idx="92">
                  <c:v>0.95</c:v>
                </c:pt>
                <c:pt idx="93">
                  <c:v>0.95</c:v>
                </c:pt>
                <c:pt idx="94">
                  <c:v>0.96</c:v>
                </c:pt>
                <c:pt idx="95">
                  <c:v>0.94</c:v>
                </c:pt>
                <c:pt idx="96">
                  <c:v>0.95</c:v>
                </c:pt>
                <c:pt idx="97">
                  <c:v>0.94</c:v>
                </c:pt>
                <c:pt idx="98">
                  <c:v>0.95</c:v>
                </c:pt>
                <c:pt idx="99">
                  <c:v>0.96</c:v>
                </c:pt>
                <c:pt idx="100">
                  <c:v>0.95</c:v>
                </c:pt>
                <c:pt idx="101">
                  <c:v>0.96</c:v>
                </c:pt>
                <c:pt idx="102">
                  <c:v>0.96</c:v>
                </c:pt>
                <c:pt idx="103">
                  <c:v>0.95</c:v>
                </c:pt>
                <c:pt idx="104">
                  <c:v>0.95</c:v>
                </c:pt>
                <c:pt idx="105">
                  <c:v>0.95</c:v>
                </c:pt>
                <c:pt idx="106">
                  <c:v>0.96</c:v>
                </c:pt>
                <c:pt idx="107">
                  <c:v>0.95</c:v>
                </c:pt>
                <c:pt idx="108">
                  <c:v>0.95</c:v>
                </c:pt>
                <c:pt idx="109">
                  <c:v>0.96</c:v>
                </c:pt>
                <c:pt idx="110">
                  <c:v>0.96</c:v>
                </c:pt>
                <c:pt idx="111">
                  <c:v>0.95</c:v>
                </c:pt>
                <c:pt idx="112">
                  <c:v>0.94</c:v>
                </c:pt>
                <c:pt idx="113">
                  <c:v>0.94</c:v>
                </c:pt>
                <c:pt idx="114">
                  <c:v>0.95</c:v>
                </c:pt>
                <c:pt idx="115">
                  <c:v>0.95</c:v>
                </c:pt>
                <c:pt idx="116">
                  <c:v>0.95</c:v>
                </c:pt>
                <c:pt idx="117">
                  <c:v>0.96</c:v>
                </c:pt>
                <c:pt idx="118">
                  <c:v>0.95</c:v>
                </c:pt>
                <c:pt idx="119">
                  <c:v>0.95</c:v>
                </c:pt>
                <c:pt idx="120">
                  <c:v>0.96</c:v>
                </c:pt>
                <c:pt idx="121">
                  <c:v>0.95</c:v>
                </c:pt>
                <c:pt idx="122">
                  <c:v>0.95</c:v>
                </c:pt>
                <c:pt idx="123">
                  <c:v>0.95</c:v>
                </c:pt>
                <c:pt idx="124">
                  <c:v>0.96</c:v>
                </c:pt>
                <c:pt idx="125">
                  <c:v>0.95</c:v>
                </c:pt>
                <c:pt idx="126">
                  <c:v>0.95</c:v>
                </c:pt>
                <c:pt idx="127">
                  <c:v>0.96</c:v>
                </c:pt>
                <c:pt idx="128">
                  <c:v>0.96</c:v>
                </c:pt>
                <c:pt idx="129">
                  <c:v>0.96</c:v>
                </c:pt>
                <c:pt idx="130">
                  <c:v>0.96</c:v>
                </c:pt>
                <c:pt idx="131">
                  <c:v>0.95</c:v>
                </c:pt>
                <c:pt idx="132">
                  <c:v>0.95</c:v>
                </c:pt>
                <c:pt idx="133">
                  <c:v>0.95</c:v>
                </c:pt>
                <c:pt idx="134">
                  <c:v>0.95</c:v>
                </c:pt>
                <c:pt idx="135">
                  <c:v>0.96</c:v>
                </c:pt>
                <c:pt idx="136">
                  <c:v>0.95</c:v>
                </c:pt>
                <c:pt idx="137">
                  <c:v>0.95</c:v>
                </c:pt>
                <c:pt idx="138">
                  <c:v>0.94</c:v>
                </c:pt>
                <c:pt idx="139">
                  <c:v>0.96</c:v>
                </c:pt>
                <c:pt idx="140">
                  <c:v>0.94</c:v>
                </c:pt>
                <c:pt idx="141">
                  <c:v>0.95</c:v>
                </c:pt>
                <c:pt idx="142">
                  <c:v>0.96</c:v>
                </c:pt>
                <c:pt idx="143">
                  <c:v>0.95</c:v>
                </c:pt>
                <c:pt idx="144">
                  <c:v>0.95</c:v>
                </c:pt>
                <c:pt idx="145">
                  <c:v>0.95</c:v>
                </c:pt>
                <c:pt idx="146">
                  <c:v>0.95</c:v>
                </c:pt>
                <c:pt idx="147">
                  <c:v>0.95</c:v>
                </c:pt>
                <c:pt idx="148">
                  <c:v>0.96</c:v>
                </c:pt>
                <c:pt idx="149">
                  <c:v>0.95</c:v>
                </c:pt>
                <c:pt idx="150">
                  <c:v>0.95</c:v>
                </c:pt>
                <c:pt idx="151">
                  <c:v>0.97</c:v>
                </c:pt>
                <c:pt idx="152">
                  <c:v>0.96</c:v>
                </c:pt>
                <c:pt idx="153">
                  <c:v>0.96</c:v>
                </c:pt>
                <c:pt idx="154">
                  <c:v>0.96</c:v>
                </c:pt>
                <c:pt idx="155">
                  <c:v>0.95</c:v>
                </c:pt>
                <c:pt idx="156">
                  <c:v>0.96</c:v>
                </c:pt>
                <c:pt idx="157">
                  <c:v>0.95</c:v>
                </c:pt>
                <c:pt idx="158">
                  <c:v>0.96</c:v>
                </c:pt>
                <c:pt idx="159">
                  <c:v>0.96</c:v>
                </c:pt>
                <c:pt idx="160">
                  <c:v>0.95</c:v>
                </c:pt>
                <c:pt idx="161">
                  <c:v>0.96</c:v>
                </c:pt>
                <c:pt idx="162">
                  <c:v>0.96</c:v>
                </c:pt>
                <c:pt idx="163">
                  <c:v>0.95</c:v>
                </c:pt>
                <c:pt idx="164">
                  <c:v>0.95</c:v>
                </c:pt>
                <c:pt idx="165">
                  <c:v>0.95</c:v>
                </c:pt>
                <c:pt idx="166">
                  <c:v>0.95</c:v>
                </c:pt>
                <c:pt idx="167">
                  <c:v>0.95</c:v>
                </c:pt>
                <c:pt idx="168">
                  <c:v>0.95</c:v>
                </c:pt>
                <c:pt idx="169">
                  <c:v>0.95</c:v>
                </c:pt>
                <c:pt idx="170">
                  <c:v>0.96</c:v>
                </c:pt>
                <c:pt idx="171">
                  <c:v>0.95</c:v>
                </c:pt>
                <c:pt idx="172">
                  <c:v>0.95</c:v>
                </c:pt>
                <c:pt idx="173">
                  <c:v>0.95</c:v>
                </c:pt>
                <c:pt idx="174">
                  <c:v>0.95</c:v>
                </c:pt>
                <c:pt idx="175">
                  <c:v>0.95</c:v>
                </c:pt>
                <c:pt idx="176">
                  <c:v>0.95</c:v>
                </c:pt>
                <c:pt idx="177">
                  <c:v>0.96</c:v>
                </c:pt>
                <c:pt idx="178">
                  <c:v>0.95</c:v>
                </c:pt>
                <c:pt idx="179">
                  <c:v>0.94</c:v>
                </c:pt>
                <c:pt idx="180">
                  <c:v>0.95</c:v>
                </c:pt>
                <c:pt idx="181">
                  <c:v>0.95</c:v>
                </c:pt>
                <c:pt idx="182">
                  <c:v>0.96</c:v>
                </c:pt>
                <c:pt idx="183">
                  <c:v>0.95</c:v>
                </c:pt>
                <c:pt idx="184">
                  <c:v>0.96</c:v>
                </c:pt>
                <c:pt idx="185">
                  <c:v>0.95</c:v>
                </c:pt>
                <c:pt idx="186">
                  <c:v>0.94</c:v>
                </c:pt>
                <c:pt idx="187">
                  <c:v>0.95</c:v>
                </c:pt>
                <c:pt idx="188">
                  <c:v>0.96</c:v>
                </c:pt>
                <c:pt idx="189">
                  <c:v>0.95</c:v>
                </c:pt>
                <c:pt idx="190">
                  <c:v>0.95</c:v>
                </c:pt>
                <c:pt idx="191">
                  <c:v>0.95</c:v>
                </c:pt>
                <c:pt idx="192">
                  <c:v>0.95</c:v>
                </c:pt>
                <c:pt idx="193">
                  <c:v>0.95</c:v>
                </c:pt>
                <c:pt idx="194">
                  <c:v>0.95</c:v>
                </c:pt>
                <c:pt idx="195">
                  <c:v>0.95</c:v>
                </c:pt>
                <c:pt idx="196">
                  <c:v>0.95</c:v>
                </c:pt>
                <c:pt idx="197">
                  <c:v>0.95</c:v>
                </c:pt>
                <c:pt idx="198">
                  <c:v>0.96</c:v>
                </c:pt>
                <c:pt idx="199">
                  <c:v>0.96</c:v>
                </c:pt>
                <c:pt idx="200">
                  <c:v>0.96</c:v>
                </c:pt>
                <c:pt idx="201">
                  <c:v>0.94</c:v>
                </c:pt>
                <c:pt idx="202">
                  <c:v>0.96</c:v>
                </c:pt>
                <c:pt idx="203">
                  <c:v>0.94</c:v>
                </c:pt>
                <c:pt idx="204">
                  <c:v>0.96</c:v>
                </c:pt>
                <c:pt idx="205">
                  <c:v>0.95</c:v>
                </c:pt>
                <c:pt idx="206">
                  <c:v>0.96</c:v>
                </c:pt>
                <c:pt idx="207">
                  <c:v>0.94</c:v>
                </c:pt>
                <c:pt idx="208">
                  <c:v>0.95</c:v>
                </c:pt>
                <c:pt idx="209">
                  <c:v>0.95</c:v>
                </c:pt>
                <c:pt idx="210">
                  <c:v>0.95</c:v>
                </c:pt>
                <c:pt idx="211">
                  <c:v>0.95</c:v>
                </c:pt>
                <c:pt idx="212">
                  <c:v>0.96</c:v>
                </c:pt>
                <c:pt idx="213">
                  <c:v>0.95</c:v>
                </c:pt>
                <c:pt idx="214">
                  <c:v>0.95</c:v>
                </c:pt>
                <c:pt idx="215">
                  <c:v>0.96</c:v>
                </c:pt>
                <c:pt idx="216">
                  <c:v>0.96</c:v>
                </c:pt>
                <c:pt idx="217">
                  <c:v>0.95</c:v>
                </c:pt>
                <c:pt idx="218">
                  <c:v>0.95</c:v>
                </c:pt>
                <c:pt idx="219">
                  <c:v>0.95</c:v>
                </c:pt>
                <c:pt idx="220">
                  <c:v>0.96</c:v>
                </c:pt>
                <c:pt idx="221">
                  <c:v>0.95</c:v>
                </c:pt>
                <c:pt idx="222">
                  <c:v>0.95</c:v>
                </c:pt>
                <c:pt idx="223">
                  <c:v>0.94</c:v>
                </c:pt>
                <c:pt idx="224">
                  <c:v>0.96</c:v>
                </c:pt>
                <c:pt idx="225">
                  <c:v>0.95</c:v>
                </c:pt>
                <c:pt idx="226">
                  <c:v>0.95</c:v>
                </c:pt>
                <c:pt idx="227">
                  <c:v>0.95</c:v>
                </c:pt>
                <c:pt idx="228">
                  <c:v>0.95</c:v>
                </c:pt>
                <c:pt idx="229">
                  <c:v>0.95</c:v>
                </c:pt>
                <c:pt idx="230">
                  <c:v>0.95</c:v>
                </c:pt>
                <c:pt idx="231">
                  <c:v>0.95</c:v>
                </c:pt>
                <c:pt idx="232">
                  <c:v>0.96</c:v>
                </c:pt>
                <c:pt idx="233">
                  <c:v>0.96</c:v>
                </c:pt>
                <c:pt idx="234">
                  <c:v>0.95</c:v>
                </c:pt>
                <c:pt idx="235">
                  <c:v>0.95</c:v>
                </c:pt>
                <c:pt idx="236">
                  <c:v>0.95</c:v>
                </c:pt>
                <c:pt idx="237">
                  <c:v>0.96</c:v>
                </c:pt>
                <c:pt idx="238">
                  <c:v>0.95</c:v>
                </c:pt>
                <c:pt idx="239">
                  <c:v>0.95</c:v>
                </c:pt>
                <c:pt idx="240">
                  <c:v>0.96</c:v>
                </c:pt>
                <c:pt idx="241">
                  <c:v>0.95</c:v>
                </c:pt>
                <c:pt idx="242">
                  <c:v>0.95</c:v>
                </c:pt>
                <c:pt idx="243">
                  <c:v>0.95</c:v>
                </c:pt>
                <c:pt idx="244">
                  <c:v>0.96</c:v>
                </c:pt>
                <c:pt idx="245">
                  <c:v>0.94</c:v>
                </c:pt>
                <c:pt idx="246">
                  <c:v>0.96</c:v>
                </c:pt>
                <c:pt idx="247">
                  <c:v>0.96</c:v>
                </c:pt>
                <c:pt idx="248">
                  <c:v>0.95</c:v>
                </c:pt>
                <c:pt idx="249">
                  <c:v>0.95</c:v>
                </c:pt>
                <c:pt idx="250">
                  <c:v>0.95</c:v>
                </c:pt>
                <c:pt idx="251">
                  <c:v>0.95</c:v>
                </c:pt>
                <c:pt idx="252">
                  <c:v>0.95</c:v>
                </c:pt>
                <c:pt idx="253">
                  <c:v>0.95</c:v>
                </c:pt>
                <c:pt idx="254">
                  <c:v>0.96</c:v>
                </c:pt>
                <c:pt idx="255">
                  <c:v>0.95</c:v>
                </c:pt>
                <c:pt idx="256">
                  <c:v>0.95</c:v>
                </c:pt>
                <c:pt idx="257">
                  <c:v>0.95</c:v>
                </c:pt>
                <c:pt idx="258">
                  <c:v>0.96</c:v>
                </c:pt>
                <c:pt idx="259">
                  <c:v>0.95</c:v>
                </c:pt>
                <c:pt idx="260">
                  <c:v>0.95</c:v>
                </c:pt>
                <c:pt idx="261">
                  <c:v>0.95</c:v>
                </c:pt>
                <c:pt idx="262">
                  <c:v>0.95</c:v>
                </c:pt>
                <c:pt idx="263">
                  <c:v>0.94</c:v>
                </c:pt>
                <c:pt idx="264">
                  <c:v>0.96</c:v>
                </c:pt>
                <c:pt idx="265">
                  <c:v>0.95</c:v>
                </c:pt>
                <c:pt idx="266">
                  <c:v>0.95</c:v>
                </c:pt>
                <c:pt idx="267">
                  <c:v>0.96</c:v>
                </c:pt>
                <c:pt idx="268">
                  <c:v>0.95</c:v>
                </c:pt>
                <c:pt idx="269">
                  <c:v>0.94</c:v>
                </c:pt>
                <c:pt idx="270">
                  <c:v>0.95</c:v>
                </c:pt>
                <c:pt idx="271">
                  <c:v>0.96</c:v>
                </c:pt>
                <c:pt idx="272">
                  <c:v>0.96</c:v>
                </c:pt>
                <c:pt idx="273">
                  <c:v>0.95</c:v>
                </c:pt>
                <c:pt idx="274">
                  <c:v>0.96</c:v>
                </c:pt>
                <c:pt idx="275">
                  <c:v>0.94</c:v>
                </c:pt>
                <c:pt idx="276">
                  <c:v>0.94</c:v>
                </c:pt>
                <c:pt idx="277">
                  <c:v>0.95</c:v>
                </c:pt>
                <c:pt idx="278">
                  <c:v>0.95</c:v>
                </c:pt>
                <c:pt idx="279">
                  <c:v>0.95</c:v>
                </c:pt>
                <c:pt idx="280">
                  <c:v>0.96</c:v>
                </c:pt>
                <c:pt idx="281">
                  <c:v>0.95</c:v>
                </c:pt>
                <c:pt idx="282">
                  <c:v>0.95</c:v>
                </c:pt>
                <c:pt idx="283">
                  <c:v>0.95</c:v>
                </c:pt>
                <c:pt idx="284">
                  <c:v>0.95</c:v>
                </c:pt>
                <c:pt idx="285">
                  <c:v>0.96</c:v>
                </c:pt>
                <c:pt idx="286">
                  <c:v>0.96</c:v>
                </c:pt>
                <c:pt idx="287">
                  <c:v>0.95</c:v>
                </c:pt>
                <c:pt idx="288">
                  <c:v>0.95</c:v>
                </c:pt>
                <c:pt idx="289">
                  <c:v>0.96</c:v>
                </c:pt>
                <c:pt idx="290">
                  <c:v>0.95</c:v>
                </c:pt>
                <c:pt idx="291">
                  <c:v>0.96</c:v>
                </c:pt>
                <c:pt idx="292">
                  <c:v>0.95</c:v>
                </c:pt>
                <c:pt idx="293">
                  <c:v>0.96</c:v>
                </c:pt>
                <c:pt idx="294">
                  <c:v>0.95</c:v>
                </c:pt>
                <c:pt idx="295">
                  <c:v>0.95</c:v>
                </c:pt>
                <c:pt idx="296">
                  <c:v>0.95</c:v>
                </c:pt>
                <c:pt idx="297">
                  <c:v>0.96</c:v>
                </c:pt>
                <c:pt idx="298">
                  <c:v>0.97</c:v>
                </c:pt>
                <c:pt idx="299">
                  <c:v>0.96</c:v>
                </c:pt>
                <c:pt idx="300">
                  <c:v>0.96</c:v>
                </c:pt>
                <c:pt idx="301">
                  <c:v>0.96</c:v>
                </c:pt>
                <c:pt idx="302">
                  <c:v>0.95</c:v>
                </c:pt>
                <c:pt idx="303">
                  <c:v>0.95</c:v>
                </c:pt>
                <c:pt idx="304">
                  <c:v>0.96</c:v>
                </c:pt>
                <c:pt idx="305">
                  <c:v>0.96</c:v>
                </c:pt>
                <c:pt idx="306">
                  <c:v>0.94</c:v>
                </c:pt>
                <c:pt idx="307">
                  <c:v>0.96</c:v>
                </c:pt>
                <c:pt idx="308">
                  <c:v>0.96</c:v>
                </c:pt>
                <c:pt idx="309">
                  <c:v>0.96</c:v>
                </c:pt>
                <c:pt idx="310">
                  <c:v>0.95</c:v>
                </c:pt>
                <c:pt idx="311">
                  <c:v>0.95</c:v>
                </c:pt>
                <c:pt idx="312">
                  <c:v>0.95</c:v>
                </c:pt>
                <c:pt idx="313">
                  <c:v>0.95</c:v>
                </c:pt>
                <c:pt idx="314">
                  <c:v>0.95</c:v>
                </c:pt>
                <c:pt idx="315">
                  <c:v>0.96</c:v>
                </c:pt>
                <c:pt idx="316">
                  <c:v>0.95</c:v>
                </c:pt>
                <c:pt idx="317">
                  <c:v>0.95</c:v>
                </c:pt>
                <c:pt idx="318">
                  <c:v>0.95</c:v>
                </c:pt>
                <c:pt idx="319">
                  <c:v>0.95</c:v>
                </c:pt>
                <c:pt idx="320">
                  <c:v>0.95</c:v>
                </c:pt>
                <c:pt idx="321">
                  <c:v>0.96</c:v>
                </c:pt>
                <c:pt idx="322">
                  <c:v>0.96</c:v>
                </c:pt>
                <c:pt idx="323">
                  <c:v>0.95</c:v>
                </c:pt>
                <c:pt idx="324">
                  <c:v>0.95</c:v>
                </c:pt>
                <c:pt idx="325">
                  <c:v>0.94</c:v>
                </c:pt>
                <c:pt idx="326">
                  <c:v>0.94</c:v>
                </c:pt>
                <c:pt idx="327">
                  <c:v>0.95</c:v>
                </c:pt>
                <c:pt idx="328">
                  <c:v>0.95</c:v>
                </c:pt>
                <c:pt idx="329">
                  <c:v>0.95</c:v>
                </c:pt>
                <c:pt idx="330">
                  <c:v>0.95</c:v>
                </c:pt>
                <c:pt idx="331">
                  <c:v>0.95</c:v>
                </c:pt>
                <c:pt idx="332">
                  <c:v>0.96</c:v>
                </c:pt>
                <c:pt idx="333">
                  <c:v>0.95</c:v>
                </c:pt>
                <c:pt idx="334">
                  <c:v>0.96</c:v>
                </c:pt>
                <c:pt idx="335">
                  <c:v>0.95</c:v>
                </c:pt>
                <c:pt idx="336">
                  <c:v>0.95</c:v>
                </c:pt>
                <c:pt idx="337">
                  <c:v>0.95</c:v>
                </c:pt>
                <c:pt idx="338">
                  <c:v>0.95</c:v>
                </c:pt>
                <c:pt idx="339">
                  <c:v>0.96</c:v>
                </c:pt>
                <c:pt idx="340">
                  <c:v>0.95</c:v>
                </c:pt>
                <c:pt idx="341">
                  <c:v>0.96</c:v>
                </c:pt>
                <c:pt idx="342">
                  <c:v>0.95</c:v>
                </c:pt>
                <c:pt idx="343">
                  <c:v>0.95</c:v>
                </c:pt>
                <c:pt idx="344">
                  <c:v>0.96</c:v>
                </c:pt>
                <c:pt idx="345">
                  <c:v>0.95</c:v>
                </c:pt>
                <c:pt idx="346">
                  <c:v>0.94</c:v>
                </c:pt>
                <c:pt idx="347">
                  <c:v>0.96</c:v>
                </c:pt>
                <c:pt idx="348">
                  <c:v>0.95</c:v>
                </c:pt>
                <c:pt idx="349">
                  <c:v>0.95</c:v>
                </c:pt>
                <c:pt idx="350">
                  <c:v>0.94</c:v>
                </c:pt>
                <c:pt idx="351">
                  <c:v>0.95</c:v>
                </c:pt>
                <c:pt idx="352">
                  <c:v>0.96</c:v>
                </c:pt>
                <c:pt idx="353">
                  <c:v>0.95</c:v>
                </c:pt>
                <c:pt idx="354">
                  <c:v>0.95</c:v>
                </c:pt>
                <c:pt idx="355">
                  <c:v>0.96</c:v>
                </c:pt>
                <c:pt idx="356">
                  <c:v>0.94</c:v>
                </c:pt>
                <c:pt idx="357">
                  <c:v>0.95</c:v>
                </c:pt>
                <c:pt idx="358">
                  <c:v>0.95</c:v>
                </c:pt>
                <c:pt idx="359">
                  <c:v>0.96</c:v>
                </c:pt>
                <c:pt idx="360">
                  <c:v>0.96</c:v>
                </c:pt>
                <c:pt idx="361">
                  <c:v>0.95</c:v>
                </c:pt>
                <c:pt idx="362">
                  <c:v>0.96</c:v>
                </c:pt>
                <c:pt idx="363">
                  <c:v>0.96</c:v>
                </c:pt>
                <c:pt idx="364">
                  <c:v>0.96</c:v>
                </c:pt>
                <c:pt idx="365">
                  <c:v>0.95</c:v>
                </c:pt>
                <c:pt idx="366">
                  <c:v>0.96</c:v>
                </c:pt>
                <c:pt idx="367">
                  <c:v>0.95</c:v>
                </c:pt>
                <c:pt idx="368">
                  <c:v>0.95</c:v>
                </c:pt>
                <c:pt idx="369">
                  <c:v>0.95</c:v>
                </c:pt>
                <c:pt idx="370">
                  <c:v>0.96</c:v>
                </c:pt>
                <c:pt idx="371">
                  <c:v>0.95</c:v>
                </c:pt>
                <c:pt idx="372">
                  <c:v>0.96</c:v>
                </c:pt>
                <c:pt idx="373">
                  <c:v>0.96</c:v>
                </c:pt>
                <c:pt idx="374">
                  <c:v>0.95</c:v>
                </c:pt>
                <c:pt idx="375">
                  <c:v>0.95</c:v>
                </c:pt>
                <c:pt idx="376">
                  <c:v>0.95</c:v>
                </c:pt>
                <c:pt idx="377">
                  <c:v>0.95</c:v>
                </c:pt>
                <c:pt idx="378">
                  <c:v>0.95</c:v>
                </c:pt>
                <c:pt idx="379">
                  <c:v>0.95</c:v>
                </c:pt>
                <c:pt idx="380">
                  <c:v>0.95</c:v>
                </c:pt>
                <c:pt idx="381">
                  <c:v>0.95</c:v>
                </c:pt>
                <c:pt idx="382">
                  <c:v>0.95</c:v>
                </c:pt>
                <c:pt idx="383">
                  <c:v>0.95</c:v>
                </c:pt>
                <c:pt idx="384">
                  <c:v>0.96</c:v>
                </c:pt>
                <c:pt idx="385">
                  <c:v>0.95</c:v>
                </c:pt>
                <c:pt idx="386">
                  <c:v>0.94</c:v>
                </c:pt>
                <c:pt idx="387">
                  <c:v>0.95</c:v>
                </c:pt>
                <c:pt idx="388">
                  <c:v>0.96</c:v>
                </c:pt>
                <c:pt idx="389">
                  <c:v>0.96</c:v>
                </c:pt>
                <c:pt idx="390">
                  <c:v>0.95</c:v>
                </c:pt>
                <c:pt idx="391">
                  <c:v>0.95</c:v>
                </c:pt>
                <c:pt idx="392">
                  <c:v>0.95</c:v>
                </c:pt>
                <c:pt idx="393">
                  <c:v>0.96</c:v>
                </c:pt>
                <c:pt idx="394">
                  <c:v>0.95</c:v>
                </c:pt>
                <c:pt idx="395">
                  <c:v>0.95</c:v>
                </c:pt>
                <c:pt idx="396">
                  <c:v>0.94</c:v>
                </c:pt>
                <c:pt idx="397">
                  <c:v>0.95</c:v>
                </c:pt>
                <c:pt idx="398">
                  <c:v>0.96</c:v>
                </c:pt>
                <c:pt idx="399">
                  <c:v>0.96</c:v>
                </c:pt>
                <c:pt idx="400">
                  <c:v>0.95</c:v>
                </c:pt>
                <c:pt idx="401">
                  <c:v>0.96</c:v>
                </c:pt>
                <c:pt idx="402">
                  <c:v>0.95</c:v>
                </c:pt>
                <c:pt idx="403">
                  <c:v>0.95</c:v>
                </c:pt>
                <c:pt idx="404">
                  <c:v>0.96</c:v>
                </c:pt>
                <c:pt idx="405">
                  <c:v>0.94</c:v>
                </c:pt>
                <c:pt idx="406">
                  <c:v>0.95</c:v>
                </c:pt>
                <c:pt idx="407">
                  <c:v>0.96</c:v>
                </c:pt>
                <c:pt idx="408">
                  <c:v>0.96</c:v>
                </c:pt>
                <c:pt idx="409">
                  <c:v>0.95</c:v>
                </c:pt>
                <c:pt idx="410">
                  <c:v>0.95</c:v>
                </c:pt>
                <c:pt idx="411">
                  <c:v>0.96</c:v>
                </c:pt>
                <c:pt idx="412">
                  <c:v>0.95</c:v>
                </c:pt>
                <c:pt idx="413">
                  <c:v>0.96</c:v>
                </c:pt>
                <c:pt idx="414">
                  <c:v>0.96</c:v>
                </c:pt>
                <c:pt idx="415">
                  <c:v>0.96</c:v>
                </c:pt>
                <c:pt idx="416">
                  <c:v>0.96</c:v>
                </c:pt>
                <c:pt idx="417">
                  <c:v>0.95</c:v>
                </c:pt>
                <c:pt idx="418">
                  <c:v>0.96</c:v>
                </c:pt>
                <c:pt idx="419">
                  <c:v>0.96</c:v>
                </c:pt>
                <c:pt idx="420">
                  <c:v>0.95</c:v>
                </c:pt>
                <c:pt idx="421">
                  <c:v>0.96</c:v>
                </c:pt>
                <c:pt idx="422">
                  <c:v>0.96</c:v>
                </c:pt>
                <c:pt idx="423">
                  <c:v>0.94</c:v>
                </c:pt>
                <c:pt idx="424">
                  <c:v>0.95</c:v>
                </c:pt>
                <c:pt idx="425">
                  <c:v>0.95</c:v>
                </c:pt>
                <c:pt idx="426">
                  <c:v>0.95</c:v>
                </c:pt>
                <c:pt idx="427">
                  <c:v>0.95</c:v>
                </c:pt>
                <c:pt idx="428">
                  <c:v>0.96</c:v>
                </c:pt>
                <c:pt idx="429">
                  <c:v>0.95</c:v>
                </c:pt>
                <c:pt idx="430">
                  <c:v>0.95</c:v>
                </c:pt>
                <c:pt idx="431">
                  <c:v>0.95</c:v>
                </c:pt>
                <c:pt idx="432">
                  <c:v>0.95</c:v>
                </c:pt>
                <c:pt idx="433">
                  <c:v>0.96</c:v>
                </c:pt>
                <c:pt idx="434">
                  <c:v>0.95</c:v>
                </c:pt>
                <c:pt idx="435">
                  <c:v>0.96</c:v>
                </c:pt>
                <c:pt idx="436">
                  <c:v>0.96</c:v>
                </c:pt>
                <c:pt idx="437">
                  <c:v>0.94</c:v>
                </c:pt>
                <c:pt idx="438">
                  <c:v>0.94</c:v>
                </c:pt>
                <c:pt idx="439">
                  <c:v>0.95</c:v>
                </c:pt>
                <c:pt idx="440">
                  <c:v>0.96</c:v>
                </c:pt>
                <c:pt idx="441">
                  <c:v>0.95</c:v>
                </c:pt>
                <c:pt idx="442">
                  <c:v>0.95</c:v>
                </c:pt>
                <c:pt idx="443">
                  <c:v>0.95</c:v>
                </c:pt>
                <c:pt idx="444">
                  <c:v>0.94</c:v>
                </c:pt>
                <c:pt idx="445">
                  <c:v>0.94</c:v>
                </c:pt>
                <c:pt idx="446">
                  <c:v>0.95</c:v>
                </c:pt>
                <c:pt idx="447">
                  <c:v>0.96</c:v>
                </c:pt>
                <c:pt idx="448">
                  <c:v>0.95</c:v>
                </c:pt>
                <c:pt idx="449">
                  <c:v>0.95</c:v>
                </c:pt>
                <c:pt idx="450">
                  <c:v>0.95</c:v>
                </c:pt>
                <c:pt idx="451">
                  <c:v>0.95</c:v>
                </c:pt>
                <c:pt idx="452">
                  <c:v>0.95</c:v>
                </c:pt>
                <c:pt idx="453">
                  <c:v>0.95</c:v>
                </c:pt>
                <c:pt idx="454">
                  <c:v>0.96</c:v>
                </c:pt>
                <c:pt idx="455">
                  <c:v>0.95</c:v>
                </c:pt>
                <c:pt idx="456">
                  <c:v>0.95</c:v>
                </c:pt>
                <c:pt idx="457">
                  <c:v>0.96</c:v>
                </c:pt>
                <c:pt idx="458">
                  <c:v>0.95</c:v>
                </c:pt>
                <c:pt idx="459">
                  <c:v>0.95</c:v>
                </c:pt>
                <c:pt idx="460">
                  <c:v>0.94</c:v>
                </c:pt>
                <c:pt idx="461">
                  <c:v>0.95</c:v>
                </c:pt>
                <c:pt idx="462">
                  <c:v>0.96</c:v>
                </c:pt>
                <c:pt idx="463">
                  <c:v>0.95</c:v>
                </c:pt>
                <c:pt idx="464">
                  <c:v>0.96</c:v>
                </c:pt>
                <c:pt idx="465">
                  <c:v>0.95</c:v>
                </c:pt>
                <c:pt idx="466">
                  <c:v>0.95</c:v>
                </c:pt>
                <c:pt idx="467">
                  <c:v>0.95</c:v>
                </c:pt>
                <c:pt idx="468">
                  <c:v>0.96</c:v>
                </c:pt>
                <c:pt idx="469">
                  <c:v>0.95</c:v>
                </c:pt>
                <c:pt idx="470">
                  <c:v>0.96</c:v>
                </c:pt>
                <c:pt idx="471">
                  <c:v>0.95</c:v>
                </c:pt>
                <c:pt idx="472">
                  <c:v>0.95</c:v>
                </c:pt>
                <c:pt idx="473">
                  <c:v>0.96</c:v>
                </c:pt>
                <c:pt idx="474">
                  <c:v>0.95</c:v>
                </c:pt>
                <c:pt idx="475">
                  <c:v>0.95</c:v>
                </c:pt>
                <c:pt idx="476">
                  <c:v>0.95</c:v>
                </c:pt>
                <c:pt idx="477">
                  <c:v>0.96</c:v>
                </c:pt>
                <c:pt idx="478">
                  <c:v>0.95</c:v>
                </c:pt>
                <c:pt idx="479">
                  <c:v>0.95</c:v>
                </c:pt>
                <c:pt idx="480">
                  <c:v>0.95</c:v>
                </c:pt>
                <c:pt idx="481">
                  <c:v>0.96</c:v>
                </c:pt>
                <c:pt idx="482">
                  <c:v>0.95</c:v>
                </c:pt>
                <c:pt idx="483">
                  <c:v>0.96</c:v>
                </c:pt>
                <c:pt idx="484">
                  <c:v>0.95</c:v>
                </c:pt>
                <c:pt idx="485">
                  <c:v>0.95</c:v>
                </c:pt>
                <c:pt idx="486">
                  <c:v>0.95</c:v>
                </c:pt>
                <c:pt idx="487">
                  <c:v>0.95</c:v>
                </c:pt>
                <c:pt idx="488">
                  <c:v>0.95</c:v>
                </c:pt>
                <c:pt idx="489">
                  <c:v>0.95</c:v>
                </c:pt>
                <c:pt idx="490">
                  <c:v>0.96</c:v>
                </c:pt>
                <c:pt idx="491">
                  <c:v>0.96</c:v>
                </c:pt>
                <c:pt idx="492">
                  <c:v>0.96</c:v>
                </c:pt>
                <c:pt idx="493">
                  <c:v>0.95</c:v>
                </c:pt>
                <c:pt idx="494">
                  <c:v>0.96</c:v>
                </c:pt>
                <c:pt idx="495">
                  <c:v>0.95</c:v>
                </c:pt>
                <c:pt idx="496">
                  <c:v>0.96</c:v>
                </c:pt>
                <c:pt idx="497">
                  <c:v>0.95</c:v>
                </c:pt>
                <c:pt idx="498">
                  <c:v>0.95</c:v>
                </c:pt>
                <c:pt idx="499">
                  <c:v>0.95</c:v>
                </c:pt>
              </c:numCache>
            </c:numRef>
          </c:yVal>
          <c:smooth val="1"/>
          <c:extLst>
            <c:ext xmlns:c16="http://schemas.microsoft.com/office/drawing/2014/chart" uri="{C3380CC4-5D6E-409C-BE32-E72D297353CC}">
              <c16:uniqueId val="{00000002-1589-4FF9-AD82-FFDD14F88B7D}"/>
            </c:ext>
          </c:extLst>
        </c:ser>
        <c:dLbls>
          <c:showLegendKey val="0"/>
          <c:showVal val="0"/>
          <c:showCatName val="0"/>
          <c:showSerName val="0"/>
          <c:showPercent val="0"/>
          <c:showBubbleSize val="0"/>
        </c:dLbls>
        <c:axId val="459746888"/>
        <c:axId val="459747608"/>
      </c:scatterChart>
      <c:valAx>
        <c:axId val="459746888"/>
        <c:scaling>
          <c:orientation val="minMax"/>
          <c:max val="2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59747608"/>
        <c:crosses val="autoZero"/>
        <c:crossBetween val="midCat"/>
      </c:valAx>
      <c:valAx>
        <c:axId val="459747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gia tốc (g)</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5974688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en-US" sz="1400" b="0" i="0" baseline="0">
                <a:effectLst/>
              </a:rPr>
              <a:t>Biểu đồ gia tốc 3 trục sau khi calib</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gia_tri_gygro_truoc_calib!$E$1</c:f>
              <c:strCache>
                <c:ptCount val="1"/>
                <c:pt idx="0">
                  <c:v>Gia tốc trục X</c:v>
                </c:pt>
              </c:strCache>
            </c:strRef>
          </c:tx>
          <c:spPr>
            <a:ln w="19050" cap="rnd">
              <a:solidFill>
                <a:schemeClr val="accent1"/>
              </a:solidFill>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E$2:$E$501</c:f>
              <c:numCache>
                <c:formatCode>General</c:formatCode>
                <c:ptCount val="500"/>
                <c:pt idx="0">
                  <c:v>0.05</c:v>
                </c:pt>
                <c:pt idx="1">
                  <c:v>0.05</c:v>
                </c:pt>
                <c:pt idx="2">
                  <c:v>0.05</c:v>
                </c:pt>
                <c:pt idx="3">
                  <c:v>0.05</c:v>
                </c:pt>
                <c:pt idx="4">
                  <c:v>0.05</c:v>
                </c:pt>
                <c:pt idx="5">
                  <c:v>0.04</c:v>
                </c:pt>
                <c:pt idx="6">
                  <c:v>0.04</c:v>
                </c:pt>
                <c:pt idx="7">
                  <c:v>0.06</c:v>
                </c:pt>
                <c:pt idx="8">
                  <c:v>0.05</c:v>
                </c:pt>
                <c:pt idx="9">
                  <c:v>0.05</c:v>
                </c:pt>
                <c:pt idx="10">
                  <c:v>0.05</c:v>
                </c:pt>
                <c:pt idx="11">
                  <c:v>0.05</c:v>
                </c:pt>
                <c:pt idx="12">
                  <c:v>0.05</c:v>
                </c:pt>
                <c:pt idx="13">
                  <c:v>0.05</c:v>
                </c:pt>
                <c:pt idx="14">
                  <c:v>0.05</c:v>
                </c:pt>
                <c:pt idx="15">
                  <c:v>0.05</c:v>
                </c:pt>
                <c:pt idx="16">
                  <c:v>0.05</c:v>
                </c:pt>
                <c:pt idx="17">
                  <c:v>0.05</c:v>
                </c:pt>
                <c:pt idx="18">
                  <c:v>0.05</c:v>
                </c:pt>
                <c:pt idx="19">
                  <c:v>0.05</c:v>
                </c:pt>
                <c:pt idx="20">
                  <c:v>0.05</c:v>
                </c:pt>
                <c:pt idx="21">
                  <c:v>0.05</c:v>
                </c:pt>
                <c:pt idx="22">
                  <c:v>0.04</c:v>
                </c:pt>
                <c:pt idx="23">
                  <c:v>0.05</c:v>
                </c:pt>
                <c:pt idx="24">
                  <c:v>0.05</c:v>
                </c:pt>
                <c:pt idx="25">
                  <c:v>0.05</c:v>
                </c:pt>
                <c:pt idx="26">
                  <c:v>0.05</c:v>
                </c:pt>
                <c:pt idx="27">
                  <c:v>0.05</c:v>
                </c:pt>
                <c:pt idx="28">
                  <c:v>0.05</c:v>
                </c:pt>
                <c:pt idx="29">
                  <c:v>0.05</c:v>
                </c:pt>
                <c:pt idx="30">
                  <c:v>0.05</c:v>
                </c:pt>
                <c:pt idx="31">
                  <c:v>0.05</c:v>
                </c:pt>
                <c:pt idx="32">
                  <c:v>0.05</c:v>
                </c:pt>
                <c:pt idx="33">
                  <c:v>0.06</c:v>
                </c:pt>
                <c:pt idx="34">
                  <c:v>0.04</c:v>
                </c:pt>
                <c:pt idx="35">
                  <c:v>0.05</c:v>
                </c:pt>
                <c:pt idx="36">
                  <c:v>0.05</c:v>
                </c:pt>
                <c:pt idx="37">
                  <c:v>0.05</c:v>
                </c:pt>
                <c:pt idx="38">
                  <c:v>0.05</c:v>
                </c:pt>
                <c:pt idx="39">
                  <c:v>0.06</c:v>
                </c:pt>
                <c:pt idx="40">
                  <c:v>0.05</c:v>
                </c:pt>
                <c:pt idx="41">
                  <c:v>0.05</c:v>
                </c:pt>
                <c:pt idx="42">
                  <c:v>0.05</c:v>
                </c:pt>
                <c:pt idx="43">
                  <c:v>0.05</c:v>
                </c:pt>
                <c:pt idx="44">
                  <c:v>0.05</c:v>
                </c:pt>
                <c:pt idx="45">
                  <c:v>0.05</c:v>
                </c:pt>
                <c:pt idx="46">
                  <c:v>0.05</c:v>
                </c:pt>
                <c:pt idx="47">
                  <c:v>0.05</c:v>
                </c:pt>
                <c:pt idx="48">
                  <c:v>0.05</c:v>
                </c:pt>
                <c:pt idx="49">
                  <c:v>0.05</c:v>
                </c:pt>
                <c:pt idx="50">
                  <c:v>0.05</c:v>
                </c:pt>
                <c:pt idx="51">
                  <c:v>0.05</c:v>
                </c:pt>
                <c:pt idx="52">
                  <c:v>0.05</c:v>
                </c:pt>
                <c:pt idx="53">
                  <c:v>0.05</c:v>
                </c:pt>
                <c:pt idx="54">
                  <c:v>0.05</c:v>
                </c:pt>
                <c:pt idx="55">
                  <c:v>0.05</c:v>
                </c:pt>
                <c:pt idx="56">
                  <c:v>0.05</c:v>
                </c:pt>
                <c:pt idx="57">
                  <c:v>0.05</c:v>
                </c:pt>
                <c:pt idx="58">
                  <c:v>0.05</c:v>
                </c:pt>
                <c:pt idx="59">
                  <c:v>0.05</c:v>
                </c:pt>
                <c:pt idx="60">
                  <c:v>0.04</c:v>
                </c:pt>
                <c:pt idx="61">
                  <c:v>0.04</c:v>
                </c:pt>
                <c:pt idx="62">
                  <c:v>0.05</c:v>
                </c:pt>
                <c:pt idx="63">
                  <c:v>0.05</c:v>
                </c:pt>
                <c:pt idx="64">
                  <c:v>0.05</c:v>
                </c:pt>
                <c:pt idx="65">
                  <c:v>0.05</c:v>
                </c:pt>
                <c:pt idx="66">
                  <c:v>0.05</c:v>
                </c:pt>
                <c:pt idx="67">
                  <c:v>0.05</c:v>
                </c:pt>
                <c:pt idx="68">
                  <c:v>0.05</c:v>
                </c:pt>
                <c:pt idx="69">
                  <c:v>0.05</c:v>
                </c:pt>
                <c:pt idx="70">
                  <c:v>0.05</c:v>
                </c:pt>
                <c:pt idx="71">
                  <c:v>0.05</c:v>
                </c:pt>
                <c:pt idx="72">
                  <c:v>0.05</c:v>
                </c:pt>
                <c:pt idx="73">
                  <c:v>0.05</c:v>
                </c:pt>
                <c:pt idx="74">
                  <c:v>0.05</c:v>
                </c:pt>
                <c:pt idx="75">
                  <c:v>0.05</c:v>
                </c:pt>
                <c:pt idx="76">
                  <c:v>0.05</c:v>
                </c:pt>
                <c:pt idx="77">
                  <c:v>0.05</c:v>
                </c:pt>
                <c:pt idx="78">
                  <c:v>0.05</c:v>
                </c:pt>
                <c:pt idx="79">
                  <c:v>0.05</c:v>
                </c:pt>
                <c:pt idx="80">
                  <c:v>0.05</c:v>
                </c:pt>
                <c:pt idx="81">
                  <c:v>0.04</c:v>
                </c:pt>
                <c:pt idx="82">
                  <c:v>0.06</c:v>
                </c:pt>
                <c:pt idx="83">
                  <c:v>0.05</c:v>
                </c:pt>
                <c:pt idx="84">
                  <c:v>0.05</c:v>
                </c:pt>
                <c:pt idx="85">
                  <c:v>0.04</c:v>
                </c:pt>
                <c:pt idx="86">
                  <c:v>0.06</c:v>
                </c:pt>
                <c:pt idx="87">
                  <c:v>0.04</c:v>
                </c:pt>
                <c:pt idx="88">
                  <c:v>0.05</c:v>
                </c:pt>
                <c:pt idx="89">
                  <c:v>0.05</c:v>
                </c:pt>
                <c:pt idx="90">
                  <c:v>0.05</c:v>
                </c:pt>
                <c:pt idx="91">
                  <c:v>0.04</c:v>
                </c:pt>
                <c:pt idx="92">
                  <c:v>0.05</c:v>
                </c:pt>
                <c:pt idx="93">
                  <c:v>0.04</c:v>
                </c:pt>
                <c:pt idx="94">
                  <c:v>0.04</c:v>
                </c:pt>
                <c:pt idx="95">
                  <c:v>0.05</c:v>
                </c:pt>
                <c:pt idx="96">
                  <c:v>0.05</c:v>
                </c:pt>
                <c:pt idx="97">
                  <c:v>0.05</c:v>
                </c:pt>
                <c:pt idx="98">
                  <c:v>0.04</c:v>
                </c:pt>
                <c:pt idx="99">
                  <c:v>0.06</c:v>
                </c:pt>
                <c:pt idx="100">
                  <c:v>0.05</c:v>
                </c:pt>
                <c:pt idx="101">
                  <c:v>0.05</c:v>
                </c:pt>
                <c:pt idx="102">
                  <c:v>0.05</c:v>
                </c:pt>
                <c:pt idx="103">
                  <c:v>0.05</c:v>
                </c:pt>
                <c:pt idx="104">
                  <c:v>0.05</c:v>
                </c:pt>
                <c:pt idx="105">
                  <c:v>0.05</c:v>
                </c:pt>
                <c:pt idx="106">
                  <c:v>0.05</c:v>
                </c:pt>
                <c:pt idx="107">
                  <c:v>0.05</c:v>
                </c:pt>
                <c:pt idx="108">
                  <c:v>0.05</c:v>
                </c:pt>
                <c:pt idx="109">
                  <c:v>0.04</c:v>
                </c:pt>
                <c:pt idx="110">
                  <c:v>0.05</c:v>
                </c:pt>
                <c:pt idx="111">
                  <c:v>0.06</c:v>
                </c:pt>
                <c:pt idx="112">
                  <c:v>0.05</c:v>
                </c:pt>
                <c:pt idx="113">
                  <c:v>0.05</c:v>
                </c:pt>
                <c:pt idx="114">
                  <c:v>0.04</c:v>
                </c:pt>
                <c:pt idx="115">
                  <c:v>0.05</c:v>
                </c:pt>
                <c:pt idx="116">
                  <c:v>0.05</c:v>
                </c:pt>
                <c:pt idx="117">
                  <c:v>0.05</c:v>
                </c:pt>
                <c:pt idx="118">
                  <c:v>0.05</c:v>
                </c:pt>
                <c:pt idx="119">
                  <c:v>0.05</c:v>
                </c:pt>
                <c:pt idx="120">
                  <c:v>0.05</c:v>
                </c:pt>
                <c:pt idx="121">
                  <c:v>0.05</c:v>
                </c:pt>
                <c:pt idx="122">
                  <c:v>0.06</c:v>
                </c:pt>
                <c:pt idx="123">
                  <c:v>0.06</c:v>
                </c:pt>
                <c:pt idx="124">
                  <c:v>0.05</c:v>
                </c:pt>
                <c:pt idx="125">
                  <c:v>0.05</c:v>
                </c:pt>
                <c:pt idx="126">
                  <c:v>0.05</c:v>
                </c:pt>
                <c:pt idx="127">
                  <c:v>0.04</c:v>
                </c:pt>
                <c:pt idx="128">
                  <c:v>0.05</c:v>
                </c:pt>
                <c:pt idx="129">
                  <c:v>0.04</c:v>
                </c:pt>
                <c:pt idx="130">
                  <c:v>0.04</c:v>
                </c:pt>
                <c:pt idx="131">
                  <c:v>0.05</c:v>
                </c:pt>
                <c:pt idx="132">
                  <c:v>0.05</c:v>
                </c:pt>
                <c:pt idx="133">
                  <c:v>0.05</c:v>
                </c:pt>
                <c:pt idx="134">
                  <c:v>0.05</c:v>
                </c:pt>
                <c:pt idx="135">
                  <c:v>0.05</c:v>
                </c:pt>
                <c:pt idx="136">
                  <c:v>0.05</c:v>
                </c:pt>
                <c:pt idx="137">
                  <c:v>0.05</c:v>
                </c:pt>
                <c:pt idx="138">
                  <c:v>0.05</c:v>
                </c:pt>
                <c:pt idx="139">
                  <c:v>0.05</c:v>
                </c:pt>
                <c:pt idx="140">
                  <c:v>0.05</c:v>
                </c:pt>
                <c:pt idx="141">
                  <c:v>0.05</c:v>
                </c:pt>
                <c:pt idx="142">
                  <c:v>0.05</c:v>
                </c:pt>
                <c:pt idx="143">
                  <c:v>0.05</c:v>
                </c:pt>
                <c:pt idx="144">
                  <c:v>0.05</c:v>
                </c:pt>
                <c:pt idx="145">
                  <c:v>0.05</c:v>
                </c:pt>
                <c:pt idx="146">
                  <c:v>0.05</c:v>
                </c:pt>
                <c:pt idx="147">
                  <c:v>0.05</c:v>
                </c:pt>
                <c:pt idx="148">
                  <c:v>0.05</c:v>
                </c:pt>
                <c:pt idx="149">
                  <c:v>0.05</c:v>
                </c:pt>
                <c:pt idx="150">
                  <c:v>0.05</c:v>
                </c:pt>
                <c:pt idx="151">
                  <c:v>0.05</c:v>
                </c:pt>
                <c:pt idx="152">
                  <c:v>0.05</c:v>
                </c:pt>
                <c:pt idx="153">
                  <c:v>0.05</c:v>
                </c:pt>
                <c:pt idx="154">
                  <c:v>0.05</c:v>
                </c:pt>
                <c:pt idx="155">
                  <c:v>0.05</c:v>
                </c:pt>
                <c:pt idx="156">
                  <c:v>0.05</c:v>
                </c:pt>
                <c:pt idx="157">
                  <c:v>0.05</c:v>
                </c:pt>
                <c:pt idx="158">
                  <c:v>0.05</c:v>
                </c:pt>
                <c:pt idx="159">
                  <c:v>0.05</c:v>
                </c:pt>
                <c:pt idx="160">
                  <c:v>0.05</c:v>
                </c:pt>
                <c:pt idx="161">
                  <c:v>0.05</c:v>
                </c:pt>
                <c:pt idx="162">
                  <c:v>0.05</c:v>
                </c:pt>
                <c:pt idx="163">
                  <c:v>0.04</c:v>
                </c:pt>
                <c:pt idx="164">
                  <c:v>0.04</c:v>
                </c:pt>
                <c:pt idx="165">
                  <c:v>0.05</c:v>
                </c:pt>
                <c:pt idx="166">
                  <c:v>0.05</c:v>
                </c:pt>
                <c:pt idx="167">
                  <c:v>0.05</c:v>
                </c:pt>
                <c:pt idx="168">
                  <c:v>0.05</c:v>
                </c:pt>
                <c:pt idx="169">
                  <c:v>0.05</c:v>
                </c:pt>
                <c:pt idx="170">
                  <c:v>0.05</c:v>
                </c:pt>
                <c:pt idx="171">
                  <c:v>0.05</c:v>
                </c:pt>
                <c:pt idx="172">
                  <c:v>0.05</c:v>
                </c:pt>
                <c:pt idx="173">
                  <c:v>0.05</c:v>
                </c:pt>
                <c:pt idx="174">
                  <c:v>0.05</c:v>
                </c:pt>
                <c:pt idx="175">
                  <c:v>0.04</c:v>
                </c:pt>
                <c:pt idx="176">
                  <c:v>0.05</c:v>
                </c:pt>
                <c:pt idx="177">
                  <c:v>0.05</c:v>
                </c:pt>
                <c:pt idx="178">
                  <c:v>0.05</c:v>
                </c:pt>
                <c:pt idx="179">
                  <c:v>0.05</c:v>
                </c:pt>
                <c:pt idx="180">
                  <c:v>0.05</c:v>
                </c:pt>
                <c:pt idx="181">
                  <c:v>0.05</c:v>
                </c:pt>
                <c:pt idx="182">
                  <c:v>0.05</c:v>
                </c:pt>
                <c:pt idx="183">
                  <c:v>0.05</c:v>
                </c:pt>
                <c:pt idx="184">
                  <c:v>0.05</c:v>
                </c:pt>
                <c:pt idx="185">
                  <c:v>0.05</c:v>
                </c:pt>
                <c:pt idx="186">
                  <c:v>0.04</c:v>
                </c:pt>
                <c:pt idx="187">
                  <c:v>0.05</c:v>
                </c:pt>
                <c:pt idx="188">
                  <c:v>0.05</c:v>
                </c:pt>
                <c:pt idx="189">
                  <c:v>0.05</c:v>
                </c:pt>
                <c:pt idx="190">
                  <c:v>0.05</c:v>
                </c:pt>
                <c:pt idx="191">
                  <c:v>0.05</c:v>
                </c:pt>
                <c:pt idx="192">
                  <c:v>0.05</c:v>
                </c:pt>
                <c:pt idx="193">
                  <c:v>0.05</c:v>
                </c:pt>
                <c:pt idx="194">
                  <c:v>0.04</c:v>
                </c:pt>
                <c:pt idx="195">
                  <c:v>0.06</c:v>
                </c:pt>
                <c:pt idx="196">
                  <c:v>0.04</c:v>
                </c:pt>
                <c:pt idx="197">
                  <c:v>0.05</c:v>
                </c:pt>
                <c:pt idx="198">
                  <c:v>0.05</c:v>
                </c:pt>
                <c:pt idx="199">
                  <c:v>0.04</c:v>
                </c:pt>
                <c:pt idx="200">
                  <c:v>0.05</c:v>
                </c:pt>
                <c:pt idx="201">
                  <c:v>0.05</c:v>
                </c:pt>
                <c:pt idx="202">
                  <c:v>0.04</c:v>
                </c:pt>
                <c:pt idx="203">
                  <c:v>0.05</c:v>
                </c:pt>
                <c:pt idx="204">
                  <c:v>0.05</c:v>
                </c:pt>
                <c:pt idx="205">
                  <c:v>0.05</c:v>
                </c:pt>
                <c:pt idx="206">
                  <c:v>0.05</c:v>
                </c:pt>
                <c:pt idx="207">
                  <c:v>0.05</c:v>
                </c:pt>
                <c:pt idx="208">
                  <c:v>0.05</c:v>
                </c:pt>
                <c:pt idx="209">
                  <c:v>0.05</c:v>
                </c:pt>
                <c:pt idx="210">
                  <c:v>0.05</c:v>
                </c:pt>
                <c:pt idx="211">
                  <c:v>0.05</c:v>
                </c:pt>
                <c:pt idx="212">
                  <c:v>0.05</c:v>
                </c:pt>
                <c:pt idx="213">
                  <c:v>0.05</c:v>
                </c:pt>
                <c:pt idx="214">
                  <c:v>0.04</c:v>
                </c:pt>
                <c:pt idx="215">
                  <c:v>0.05</c:v>
                </c:pt>
                <c:pt idx="216">
                  <c:v>0.05</c:v>
                </c:pt>
                <c:pt idx="217">
                  <c:v>0.04</c:v>
                </c:pt>
                <c:pt idx="218">
                  <c:v>0.05</c:v>
                </c:pt>
                <c:pt idx="219">
                  <c:v>0.05</c:v>
                </c:pt>
                <c:pt idx="220">
                  <c:v>0.05</c:v>
                </c:pt>
                <c:pt idx="221">
                  <c:v>0.05</c:v>
                </c:pt>
                <c:pt idx="222">
                  <c:v>0.04</c:v>
                </c:pt>
                <c:pt idx="223">
                  <c:v>0.05</c:v>
                </c:pt>
                <c:pt idx="224">
                  <c:v>0.05</c:v>
                </c:pt>
                <c:pt idx="225">
                  <c:v>0.05</c:v>
                </c:pt>
                <c:pt idx="226">
                  <c:v>0.05</c:v>
                </c:pt>
                <c:pt idx="227">
                  <c:v>0.05</c:v>
                </c:pt>
                <c:pt idx="228">
                  <c:v>0.05</c:v>
                </c:pt>
                <c:pt idx="229">
                  <c:v>0.05</c:v>
                </c:pt>
                <c:pt idx="230">
                  <c:v>0.05</c:v>
                </c:pt>
                <c:pt idx="231">
                  <c:v>0.05</c:v>
                </c:pt>
                <c:pt idx="232">
                  <c:v>0.05</c:v>
                </c:pt>
                <c:pt idx="233">
                  <c:v>0.05</c:v>
                </c:pt>
                <c:pt idx="234">
                  <c:v>0.05</c:v>
                </c:pt>
                <c:pt idx="235">
                  <c:v>0.05</c:v>
                </c:pt>
                <c:pt idx="236">
                  <c:v>0.05</c:v>
                </c:pt>
                <c:pt idx="237">
                  <c:v>0.05</c:v>
                </c:pt>
                <c:pt idx="238">
                  <c:v>0.06</c:v>
                </c:pt>
                <c:pt idx="239">
                  <c:v>0.04</c:v>
                </c:pt>
                <c:pt idx="240">
                  <c:v>0.05</c:v>
                </c:pt>
                <c:pt idx="241">
                  <c:v>0.05</c:v>
                </c:pt>
                <c:pt idx="242">
                  <c:v>0.05</c:v>
                </c:pt>
                <c:pt idx="243">
                  <c:v>0.05</c:v>
                </c:pt>
                <c:pt idx="244">
                  <c:v>0.05</c:v>
                </c:pt>
                <c:pt idx="245">
                  <c:v>0.05</c:v>
                </c:pt>
                <c:pt idx="246">
                  <c:v>0.05</c:v>
                </c:pt>
                <c:pt idx="247">
                  <c:v>0.05</c:v>
                </c:pt>
                <c:pt idx="248">
                  <c:v>0.05</c:v>
                </c:pt>
                <c:pt idx="249">
                  <c:v>0.05</c:v>
                </c:pt>
                <c:pt idx="250">
                  <c:v>0.05</c:v>
                </c:pt>
                <c:pt idx="251">
                  <c:v>0.05</c:v>
                </c:pt>
                <c:pt idx="252">
                  <c:v>0.05</c:v>
                </c:pt>
                <c:pt idx="253">
                  <c:v>0.06</c:v>
                </c:pt>
                <c:pt idx="254">
                  <c:v>0.05</c:v>
                </c:pt>
                <c:pt idx="255">
                  <c:v>0.05</c:v>
                </c:pt>
                <c:pt idx="256">
                  <c:v>0.04</c:v>
                </c:pt>
                <c:pt idx="257">
                  <c:v>0.05</c:v>
                </c:pt>
                <c:pt idx="258">
                  <c:v>0.05</c:v>
                </c:pt>
                <c:pt idx="259">
                  <c:v>0.05</c:v>
                </c:pt>
                <c:pt idx="260">
                  <c:v>0.05</c:v>
                </c:pt>
                <c:pt idx="261">
                  <c:v>0.05</c:v>
                </c:pt>
                <c:pt idx="262">
                  <c:v>0.05</c:v>
                </c:pt>
                <c:pt idx="263">
                  <c:v>0.04</c:v>
                </c:pt>
                <c:pt idx="264">
                  <c:v>0.05</c:v>
                </c:pt>
                <c:pt idx="265">
                  <c:v>0.05</c:v>
                </c:pt>
                <c:pt idx="266">
                  <c:v>0.06</c:v>
                </c:pt>
                <c:pt idx="267">
                  <c:v>0.04</c:v>
                </c:pt>
                <c:pt idx="268">
                  <c:v>0.04</c:v>
                </c:pt>
                <c:pt idx="269">
                  <c:v>0.05</c:v>
                </c:pt>
                <c:pt idx="270">
                  <c:v>0.05</c:v>
                </c:pt>
                <c:pt idx="271">
                  <c:v>0.05</c:v>
                </c:pt>
                <c:pt idx="272">
                  <c:v>0.05</c:v>
                </c:pt>
                <c:pt idx="273">
                  <c:v>0.05</c:v>
                </c:pt>
                <c:pt idx="274">
                  <c:v>0.05</c:v>
                </c:pt>
                <c:pt idx="275">
                  <c:v>0.05</c:v>
                </c:pt>
                <c:pt idx="276">
                  <c:v>0.05</c:v>
                </c:pt>
                <c:pt idx="277">
                  <c:v>0.04</c:v>
                </c:pt>
                <c:pt idx="278">
                  <c:v>0.05</c:v>
                </c:pt>
                <c:pt idx="279">
                  <c:v>0.05</c:v>
                </c:pt>
                <c:pt idx="280">
                  <c:v>0.05</c:v>
                </c:pt>
                <c:pt idx="281">
                  <c:v>0.05</c:v>
                </c:pt>
                <c:pt idx="282">
                  <c:v>0.05</c:v>
                </c:pt>
                <c:pt idx="283">
                  <c:v>0.05</c:v>
                </c:pt>
                <c:pt idx="284">
                  <c:v>0.05</c:v>
                </c:pt>
                <c:pt idx="285">
                  <c:v>0.05</c:v>
                </c:pt>
                <c:pt idx="286">
                  <c:v>0.04</c:v>
                </c:pt>
                <c:pt idx="287">
                  <c:v>0.05</c:v>
                </c:pt>
                <c:pt idx="288">
                  <c:v>0.05</c:v>
                </c:pt>
                <c:pt idx="289">
                  <c:v>0.05</c:v>
                </c:pt>
                <c:pt idx="290">
                  <c:v>0.05</c:v>
                </c:pt>
                <c:pt idx="291">
                  <c:v>0.05</c:v>
                </c:pt>
                <c:pt idx="292">
                  <c:v>0.05</c:v>
                </c:pt>
                <c:pt idx="293">
                  <c:v>0.05</c:v>
                </c:pt>
                <c:pt idx="294">
                  <c:v>0.04</c:v>
                </c:pt>
                <c:pt idx="295">
                  <c:v>0.04</c:v>
                </c:pt>
                <c:pt idx="296">
                  <c:v>0.05</c:v>
                </c:pt>
                <c:pt idx="297">
                  <c:v>0.06</c:v>
                </c:pt>
                <c:pt idx="298">
                  <c:v>0.06</c:v>
                </c:pt>
                <c:pt idx="299">
                  <c:v>0.05</c:v>
                </c:pt>
                <c:pt idx="300">
                  <c:v>0.05</c:v>
                </c:pt>
                <c:pt idx="301">
                  <c:v>0.05</c:v>
                </c:pt>
                <c:pt idx="302">
                  <c:v>0.05</c:v>
                </c:pt>
                <c:pt idx="303">
                  <c:v>0.05</c:v>
                </c:pt>
                <c:pt idx="304">
                  <c:v>0.05</c:v>
                </c:pt>
                <c:pt idx="305">
                  <c:v>0.05</c:v>
                </c:pt>
                <c:pt idx="306">
                  <c:v>0.05</c:v>
                </c:pt>
                <c:pt idx="307">
                  <c:v>0.05</c:v>
                </c:pt>
                <c:pt idx="308">
                  <c:v>0.05</c:v>
                </c:pt>
                <c:pt idx="309">
                  <c:v>0.05</c:v>
                </c:pt>
                <c:pt idx="310">
                  <c:v>0.04</c:v>
                </c:pt>
                <c:pt idx="311">
                  <c:v>0.04</c:v>
                </c:pt>
                <c:pt idx="312">
                  <c:v>0.05</c:v>
                </c:pt>
                <c:pt idx="313">
                  <c:v>0.04</c:v>
                </c:pt>
                <c:pt idx="314">
                  <c:v>0.05</c:v>
                </c:pt>
                <c:pt idx="315">
                  <c:v>0.06</c:v>
                </c:pt>
                <c:pt idx="316">
                  <c:v>0.05</c:v>
                </c:pt>
                <c:pt idx="317">
                  <c:v>0.05</c:v>
                </c:pt>
                <c:pt idx="318">
                  <c:v>0.05</c:v>
                </c:pt>
                <c:pt idx="319">
                  <c:v>0.05</c:v>
                </c:pt>
                <c:pt idx="320">
                  <c:v>0.04</c:v>
                </c:pt>
                <c:pt idx="321">
                  <c:v>0.05</c:v>
                </c:pt>
                <c:pt idx="322">
                  <c:v>0.05</c:v>
                </c:pt>
                <c:pt idx="323">
                  <c:v>0.06</c:v>
                </c:pt>
                <c:pt idx="324">
                  <c:v>0.05</c:v>
                </c:pt>
                <c:pt idx="325">
                  <c:v>0.05</c:v>
                </c:pt>
                <c:pt idx="326">
                  <c:v>0.06</c:v>
                </c:pt>
                <c:pt idx="327">
                  <c:v>0.05</c:v>
                </c:pt>
                <c:pt idx="328">
                  <c:v>0.05</c:v>
                </c:pt>
                <c:pt idx="329">
                  <c:v>0.05</c:v>
                </c:pt>
                <c:pt idx="330">
                  <c:v>0.05</c:v>
                </c:pt>
                <c:pt idx="331">
                  <c:v>0.05</c:v>
                </c:pt>
                <c:pt idx="332">
                  <c:v>0.05</c:v>
                </c:pt>
                <c:pt idx="333">
                  <c:v>0.05</c:v>
                </c:pt>
                <c:pt idx="334">
                  <c:v>0.05</c:v>
                </c:pt>
                <c:pt idx="335">
                  <c:v>0.05</c:v>
                </c:pt>
                <c:pt idx="336">
                  <c:v>0.05</c:v>
                </c:pt>
                <c:pt idx="337">
                  <c:v>0.06</c:v>
                </c:pt>
                <c:pt idx="338">
                  <c:v>0.05</c:v>
                </c:pt>
                <c:pt idx="339">
                  <c:v>0.05</c:v>
                </c:pt>
                <c:pt idx="340">
                  <c:v>0.05</c:v>
                </c:pt>
                <c:pt idx="341">
                  <c:v>0.04</c:v>
                </c:pt>
                <c:pt idx="342">
                  <c:v>0.05</c:v>
                </c:pt>
                <c:pt idx="343">
                  <c:v>0.05</c:v>
                </c:pt>
                <c:pt idx="344">
                  <c:v>0.05</c:v>
                </c:pt>
                <c:pt idx="345">
                  <c:v>0.05</c:v>
                </c:pt>
                <c:pt idx="346">
                  <c:v>0.05</c:v>
                </c:pt>
                <c:pt idx="347">
                  <c:v>0.05</c:v>
                </c:pt>
                <c:pt idx="348">
                  <c:v>0.05</c:v>
                </c:pt>
                <c:pt idx="349">
                  <c:v>0.05</c:v>
                </c:pt>
                <c:pt idx="350">
                  <c:v>0.05</c:v>
                </c:pt>
                <c:pt idx="351">
                  <c:v>0.05</c:v>
                </c:pt>
                <c:pt idx="352">
                  <c:v>0.05</c:v>
                </c:pt>
                <c:pt idx="353">
                  <c:v>0.05</c:v>
                </c:pt>
                <c:pt idx="354">
                  <c:v>0.05</c:v>
                </c:pt>
                <c:pt idx="355">
                  <c:v>0.05</c:v>
                </c:pt>
                <c:pt idx="356">
                  <c:v>0.05</c:v>
                </c:pt>
                <c:pt idx="357">
                  <c:v>0.05</c:v>
                </c:pt>
                <c:pt idx="358">
                  <c:v>0.05</c:v>
                </c:pt>
                <c:pt idx="359">
                  <c:v>0.05</c:v>
                </c:pt>
                <c:pt idx="360">
                  <c:v>0.05</c:v>
                </c:pt>
                <c:pt idx="361">
                  <c:v>0.05</c:v>
                </c:pt>
                <c:pt idx="362">
                  <c:v>0.05</c:v>
                </c:pt>
                <c:pt idx="363">
                  <c:v>0.05</c:v>
                </c:pt>
                <c:pt idx="364">
                  <c:v>0.05</c:v>
                </c:pt>
                <c:pt idx="365">
                  <c:v>0.05</c:v>
                </c:pt>
                <c:pt idx="366">
                  <c:v>0.05</c:v>
                </c:pt>
                <c:pt idx="367">
                  <c:v>0.05</c:v>
                </c:pt>
                <c:pt idx="368">
                  <c:v>0.05</c:v>
                </c:pt>
                <c:pt idx="369">
                  <c:v>0.05</c:v>
                </c:pt>
                <c:pt idx="370">
                  <c:v>0.06</c:v>
                </c:pt>
                <c:pt idx="371">
                  <c:v>0.05</c:v>
                </c:pt>
                <c:pt idx="372">
                  <c:v>0.05</c:v>
                </c:pt>
                <c:pt idx="373">
                  <c:v>0.05</c:v>
                </c:pt>
                <c:pt idx="374">
                  <c:v>0.05</c:v>
                </c:pt>
                <c:pt idx="375">
                  <c:v>0.05</c:v>
                </c:pt>
                <c:pt idx="376">
                  <c:v>0.05</c:v>
                </c:pt>
                <c:pt idx="377">
                  <c:v>0.05</c:v>
                </c:pt>
                <c:pt idx="378">
                  <c:v>0.05</c:v>
                </c:pt>
                <c:pt idx="379">
                  <c:v>0.05</c:v>
                </c:pt>
                <c:pt idx="380">
                  <c:v>0.05</c:v>
                </c:pt>
                <c:pt idx="381">
                  <c:v>0.05</c:v>
                </c:pt>
                <c:pt idx="382">
                  <c:v>0.06</c:v>
                </c:pt>
                <c:pt idx="383">
                  <c:v>0.06</c:v>
                </c:pt>
                <c:pt idx="384">
                  <c:v>0.04</c:v>
                </c:pt>
                <c:pt idx="385">
                  <c:v>0.04</c:v>
                </c:pt>
                <c:pt idx="386">
                  <c:v>0.04</c:v>
                </c:pt>
                <c:pt idx="387">
                  <c:v>0.05</c:v>
                </c:pt>
                <c:pt idx="388">
                  <c:v>0.05</c:v>
                </c:pt>
                <c:pt idx="389">
                  <c:v>0.06</c:v>
                </c:pt>
                <c:pt idx="390">
                  <c:v>0.05</c:v>
                </c:pt>
                <c:pt idx="391">
                  <c:v>0.05</c:v>
                </c:pt>
                <c:pt idx="392">
                  <c:v>0.05</c:v>
                </c:pt>
                <c:pt idx="393">
                  <c:v>0.05</c:v>
                </c:pt>
                <c:pt idx="394">
                  <c:v>0.05</c:v>
                </c:pt>
                <c:pt idx="395">
                  <c:v>0.05</c:v>
                </c:pt>
                <c:pt idx="396">
                  <c:v>0.05</c:v>
                </c:pt>
                <c:pt idx="397">
                  <c:v>0.05</c:v>
                </c:pt>
                <c:pt idx="398">
                  <c:v>0.05</c:v>
                </c:pt>
                <c:pt idx="399">
                  <c:v>0.04</c:v>
                </c:pt>
                <c:pt idx="400">
                  <c:v>0.05</c:v>
                </c:pt>
                <c:pt idx="401">
                  <c:v>0.05</c:v>
                </c:pt>
                <c:pt idx="402">
                  <c:v>0.08</c:v>
                </c:pt>
                <c:pt idx="403">
                  <c:v>0.09</c:v>
                </c:pt>
                <c:pt idx="404">
                  <c:v>0.06</c:v>
                </c:pt>
                <c:pt idx="405">
                  <c:v>0.04</c:v>
                </c:pt>
                <c:pt idx="406">
                  <c:v>0.04</c:v>
                </c:pt>
                <c:pt idx="407">
                  <c:v>0.05</c:v>
                </c:pt>
                <c:pt idx="408">
                  <c:v>0.04</c:v>
                </c:pt>
                <c:pt idx="409">
                  <c:v>0.03</c:v>
                </c:pt>
                <c:pt idx="410">
                  <c:v>0.05</c:v>
                </c:pt>
                <c:pt idx="411">
                  <c:v>0.04</c:v>
                </c:pt>
                <c:pt idx="412">
                  <c:v>0.05</c:v>
                </c:pt>
                <c:pt idx="413">
                  <c:v>0.05</c:v>
                </c:pt>
                <c:pt idx="414">
                  <c:v>0.05</c:v>
                </c:pt>
                <c:pt idx="415">
                  <c:v>0.05</c:v>
                </c:pt>
                <c:pt idx="416">
                  <c:v>0.04</c:v>
                </c:pt>
                <c:pt idx="417">
                  <c:v>0.05</c:v>
                </c:pt>
                <c:pt idx="418">
                  <c:v>0.05</c:v>
                </c:pt>
                <c:pt idx="419">
                  <c:v>0.05</c:v>
                </c:pt>
                <c:pt idx="420">
                  <c:v>0.03</c:v>
                </c:pt>
                <c:pt idx="421">
                  <c:v>0.04</c:v>
                </c:pt>
                <c:pt idx="422">
                  <c:v>0.04</c:v>
                </c:pt>
                <c:pt idx="423">
                  <c:v>0.04</c:v>
                </c:pt>
                <c:pt idx="424">
                  <c:v>0.03</c:v>
                </c:pt>
                <c:pt idx="425">
                  <c:v>0.05</c:v>
                </c:pt>
                <c:pt idx="426">
                  <c:v>0.05</c:v>
                </c:pt>
                <c:pt idx="427">
                  <c:v>0.03</c:v>
                </c:pt>
                <c:pt idx="428">
                  <c:v>0.05</c:v>
                </c:pt>
                <c:pt idx="429">
                  <c:v>0.06</c:v>
                </c:pt>
                <c:pt idx="430">
                  <c:v>0.04</c:v>
                </c:pt>
                <c:pt idx="431">
                  <c:v>0.04</c:v>
                </c:pt>
                <c:pt idx="432">
                  <c:v>0.06</c:v>
                </c:pt>
                <c:pt idx="433">
                  <c:v>0.05</c:v>
                </c:pt>
                <c:pt idx="434">
                  <c:v>0.05</c:v>
                </c:pt>
                <c:pt idx="435">
                  <c:v>0.06</c:v>
                </c:pt>
                <c:pt idx="436">
                  <c:v>0.06</c:v>
                </c:pt>
                <c:pt idx="437">
                  <c:v>0.05</c:v>
                </c:pt>
                <c:pt idx="438">
                  <c:v>0.05</c:v>
                </c:pt>
                <c:pt idx="439">
                  <c:v>0.04</c:v>
                </c:pt>
                <c:pt idx="440">
                  <c:v>0.05</c:v>
                </c:pt>
                <c:pt idx="441">
                  <c:v>0.04</c:v>
                </c:pt>
                <c:pt idx="442">
                  <c:v>0.05</c:v>
                </c:pt>
                <c:pt idx="443">
                  <c:v>7.0000000000000007E-2</c:v>
                </c:pt>
                <c:pt idx="444">
                  <c:v>0.06</c:v>
                </c:pt>
                <c:pt idx="445">
                  <c:v>0.05</c:v>
                </c:pt>
                <c:pt idx="446">
                  <c:v>0.04</c:v>
                </c:pt>
                <c:pt idx="447">
                  <c:v>0.04</c:v>
                </c:pt>
                <c:pt idx="448">
                  <c:v>0.05</c:v>
                </c:pt>
                <c:pt idx="449">
                  <c:v>0.05</c:v>
                </c:pt>
                <c:pt idx="450">
                  <c:v>0.04</c:v>
                </c:pt>
                <c:pt idx="451">
                  <c:v>0.05</c:v>
                </c:pt>
                <c:pt idx="452">
                  <c:v>0.05</c:v>
                </c:pt>
                <c:pt idx="453">
                  <c:v>0.05</c:v>
                </c:pt>
                <c:pt idx="454">
                  <c:v>0.05</c:v>
                </c:pt>
                <c:pt idx="455">
                  <c:v>0.04</c:v>
                </c:pt>
                <c:pt idx="456">
                  <c:v>0.05</c:v>
                </c:pt>
                <c:pt idx="457">
                  <c:v>0.05</c:v>
                </c:pt>
                <c:pt idx="458">
                  <c:v>0.04</c:v>
                </c:pt>
                <c:pt idx="459">
                  <c:v>0.05</c:v>
                </c:pt>
                <c:pt idx="460">
                  <c:v>0.05</c:v>
                </c:pt>
                <c:pt idx="461">
                  <c:v>0.06</c:v>
                </c:pt>
                <c:pt idx="462">
                  <c:v>0.05</c:v>
                </c:pt>
                <c:pt idx="463">
                  <c:v>0.04</c:v>
                </c:pt>
                <c:pt idx="464">
                  <c:v>0.04</c:v>
                </c:pt>
                <c:pt idx="465">
                  <c:v>0.04</c:v>
                </c:pt>
                <c:pt idx="466">
                  <c:v>0.05</c:v>
                </c:pt>
                <c:pt idx="467">
                  <c:v>0.05</c:v>
                </c:pt>
                <c:pt idx="468">
                  <c:v>0.04</c:v>
                </c:pt>
                <c:pt idx="469">
                  <c:v>0.05</c:v>
                </c:pt>
                <c:pt idx="470">
                  <c:v>0.06</c:v>
                </c:pt>
                <c:pt idx="471">
                  <c:v>0.06</c:v>
                </c:pt>
                <c:pt idx="472">
                  <c:v>0.05</c:v>
                </c:pt>
                <c:pt idx="473">
                  <c:v>0.05</c:v>
                </c:pt>
                <c:pt idx="474">
                  <c:v>0.04</c:v>
                </c:pt>
                <c:pt idx="475">
                  <c:v>0.06</c:v>
                </c:pt>
                <c:pt idx="476">
                  <c:v>0.05</c:v>
                </c:pt>
                <c:pt idx="477">
                  <c:v>0.06</c:v>
                </c:pt>
                <c:pt idx="478">
                  <c:v>0.05</c:v>
                </c:pt>
                <c:pt idx="479">
                  <c:v>0.05</c:v>
                </c:pt>
                <c:pt idx="480">
                  <c:v>0.05</c:v>
                </c:pt>
                <c:pt idx="481">
                  <c:v>0.05</c:v>
                </c:pt>
                <c:pt idx="482">
                  <c:v>0.06</c:v>
                </c:pt>
                <c:pt idx="483">
                  <c:v>0.05</c:v>
                </c:pt>
                <c:pt idx="484">
                  <c:v>0.06</c:v>
                </c:pt>
                <c:pt idx="485">
                  <c:v>0.06</c:v>
                </c:pt>
                <c:pt idx="486">
                  <c:v>0.05</c:v>
                </c:pt>
                <c:pt idx="487">
                  <c:v>0.05</c:v>
                </c:pt>
                <c:pt idx="488">
                  <c:v>0.05</c:v>
                </c:pt>
                <c:pt idx="489">
                  <c:v>0.04</c:v>
                </c:pt>
                <c:pt idx="490">
                  <c:v>0.05</c:v>
                </c:pt>
                <c:pt idx="491">
                  <c:v>0.05</c:v>
                </c:pt>
                <c:pt idx="492">
                  <c:v>0.06</c:v>
                </c:pt>
                <c:pt idx="493">
                  <c:v>0.05</c:v>
                </c:pt>
                <c:pt idx="494">
                  <c:v>0.05</c:v>
                </c:pt>
                <c:pt idx="495">
                  <c:v>0.05</c:v>
                </c:pt>
                <c:pt idx="496">
                  <c:v>0.05</c:v>
                </c:pt>
                <c:pt idx="497">
                  <c:v>0.06</c:v>
                </c:pt>
                <c:pt idx="498">
                  <c:v>0.04</c:v>
                </c:pt>
                <c:pt idx="499">
                  <c:v>0.05</c:v>
                </c:pt>
              </c:numCache>
            </c:numRef>
          </c:yVal>
          <c:smooth val="1"/>
          <c:extLst>
            <c:ext xmlns:c16="http://schemas.microsoft.com/office/drawing/2014/chart" uri="{C3380CC4-5D6E-409C-BE32-E72D297353CC}">
              <c16:uniqueId val="{00000000-AF32-4F06-8DAE-FB3AD3FFF037}"/>
            </c:ext>
          </c:extLst>
        </c:ser>
        <c:ser>
          <c:idx val="1"/>
          <c:order val="1"/>
          <c:tx>
            <c:strRef>
              <c:f>gia_tri_gygro_truoc_calib!$F$1</c:f>
              <c:strCache>
                <c:ptCount val="1"/>
                <c:pt idx="0">
                  <c:v>Gia tốc trục Y</c:v>
                </c:pt>
              </c:strCache>
            </c:strRef>
          </c:tx>
          <c:spPr>
            <a:ln w="19050" cap="rnd">
              <a:solidFill>
                <a:schemeClr val="accent2"/>
              </a:solidFill>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F$2:$F$501</c:f>
              <c:numCache>
                <c:formatCode>General</c:formatCode>
                <c:ptCount val="500"/>
                <c:pt idx="0">
                  <c:v>0.02</c:v>
                </c:pt>
                <c:pt idx="1">
                  <c:v>0.02</c:v>
                </c:pt>
                <c:pt idx="2">
                  <c:v>0.03</c:v>
                </c:pt>
                <c:pt idx="3">
                  <c:v>0.02</c:v>
                </c:pt>
                <c:pt idx="4">
                  <c:v>0.03</c:v>
                </c:pt>
                <c:pt idx="5">
                  <c:v>0.02</c:v>
                </c:pt>
                <c:pt idx="6">
                  <c:v>0.03</c:v>
                </c:pt>
                <c:pt idx="7">
                  <c:v>0.03</c:v>
                </c:pt>
                <c:pt idx="8">
                  <c:v>0.02</c:v>
                </c:pt>
                <c:pt idx="9">
                  <c:v>0.02</c:v>
                </c:pt>
                <c:pt idx="10">
                  <c:v>0.03</c:v>
                </c:pt>
                <c:pt idx="11">
                  <c:v>0.02</c:v>
                </c:pt>
                <c:pt idx="12">
                  <c:v>0.03</c:v>
                </c:pt>
                <c:pt idx="13">
                  <c:v>0.03</c:v>
                </c:pt>
                <c:pt idx="14">
                  <c:v>0.02</c:v>
                </c:pt>
                <c:pt idx="15">
                  <c:v>0.03</c:v>
                </c:pt>
                <c:pt idx="16">
                  <c:v>0.02</c:v>
                </c:pt>
                <c:pt idx="17">
                  <c:v>0.03</c:v>
                </c:pt>
                <c:pt idx="18">
                  <c:v>0.03</c:v>
                </c:pt>
                <c:pt idx="19">
                  <c:v>0.02</c:v>
                </c:pt>
                <c:pt idx="20">
                  <c:v>0.02</c:v>
                </c:pt>
                <c:pt idx="21">
                  <c:v>0.02</c:v>
                </c:pt>
                <c:pt idx="22">
                  <c:v>0.02</c:v>
                </c:pt>
                <c:pt idx="23">
                  <c:v>0.02</c:v>
                </c:pt>
                <c:pt idx="24">
                  <c:v>0.02</c:v>
                </c:pt>
                <c:pt idx="25">
                  <c:v>0.03</c:v>
                </c:pt>
                <c:pt idx="26">
                  <c:v>0.02</c:v>
                </c:pt>
                <c:pt idx="27">
                  <c:v>0.02</c:v>
                </c:pt>
                <c:pt idx="28">
                  <c:v>0.03</c:v>
                </c:pt>
                <c:pt idx="29">
                  <c:v>0.03</c:v>
                </c:pt>
                <c:pt idx="30">
                  <c:v>0.02</c:v>
                </c:pt>
                <c:pt idx="31">
                  <c:v>0.03</c:v>
                </c:pt>
                <c:pt idx="32">
                  <c:v>0.02</c:v>
                </c:pt>
                <c:pt idx="33">
                  <c:v>0.03</c:v>
                </c:pt>
                <c:pt idx="34">
                  <c:v>0.02</c:v>
                </c:pt>
                <c:pt idx="35">
                  <c:v>0.02</c:v>
                </c:pt>
                <c:pt idx="36">
                  <c:v>0.03</c:v>
                </c:pt>
                <c:pt idx="37">
                  <c:v>0.02</c:v>
                </c:pt>
                <c:pt idx="38">
                  <c:v>0.02</c:v>
                </c:pt>
                <c:pt idx="39">
                  <c:v>0.03</c:v>
                </c:pt>
                <c:pt idx="40">
                  <c:v>0.03</c:v>
                </c:pt>
                <c:pt idx="41">
                  <c:v>0.02</c:v>
                </c:pt>
                <c:pt idx="42">
                  <c:v>0.02</c:v>
                </c:pt>
                <c:pt idx="43">
                  <c:v>0.03</c:v>
                </c:pt>
                <c:pt idx="44">
                  <c:v>0.03</c:v>
                </c:pt>
                <c:pt idx="45">
                  <c:v>0.03</c:v>
                </c:pt>
                <c:pt idx="46">
                  <c:v>0.02</c:v>
                </c:pt>
                <c:pt idx="47">
                  <c:v>0.03</c:v>
                </c:pt>
                <c:pt idx="48">
                  <c:v>0.03</c:v>
                </c:pt>
                <c:pt idx="49">
                  <c:v>0.02</c:v>
                </c:pt>
                <c:pt idx="50">
                  <c:v>0.03</c:v>
                </c:pt>
                <c:pt idx="51">
                  <c:v>0.02</c:v>
                </c:pt>
                <c:pt idx="52">
                  <c:v>0.02</c:v>
                </c:pt>
                <c:pt idx="53">
                  <c:v>0.02</c:v>
                </c:pt>
                <c:pt idx="54">
                  <c:v>0.02</c:v>
                </c:pt>
                <c:pt idx="55">
                  <c:v>0.03</c:v>
                </c:pt>
                <c:pt idx="56">
                  <c:v>0.02</c:v>
                </c:pt>
                <c:pt idx="57">
                  <c:v>0.03</c:v>
                </c:pt>
                <c:pt idx="58">
                  <c:v>0.02</c:v>
                </c:pt>
                <c:pt idx="59">
                  <c:v>0.03</c:v>
                </c:pt>
                <c:pt idx="60">
                  <c:v>0.02</c:v>
                </c:pt>
                <c:pt idx="61">
                  <c:v>0.02</c:v>
                </c:pt>
                <c:pt idx="62">
                  <c:v>0.02</c:v>
                </c:pt>
                <c:pt idx="63">
                  <c:v>0.03</c:v>
                </c:pt>
                <c:pt idx="64">
                  <c:v>0.02</c:v>
                </c:pt>
                <c:pt idx="65">
                  <c:v>0.03</c:v>
                </c:pt>
                <c:pt idx="66">
                  <c:v>0.03</c:v>
                </c:pt>
                <c:pt idx="67">
                  <c:v>0.02</c:v>
                </c:pt>
                <c:pt idx="68">
                  <c:v>0.03</c:v>
                </c:pt>
                <c:pt idx="69">
                  <c:v>0.03</c:v>
                </c:pt>
                <c:pt idx="70">
                  <c:v>0.02</c:v>
                </c:pt>
                <c:pt idx="71">
                  <c:v>0.02</c:v>
                </c:pt>
                <c:pt idx="72">
                  <c:v>0.02</c:v>
                </c:pt>
                <c:pt idx="73">
                  <c:v>0.02</c:v>
                </c:pt>
                <c:pt idx="74">
                  <c:v>0.03</c:v>
                </c:pt>
                <c:pt idx="75">
                  <c:v>0.03</c:v>
                </c:pt>
                <c:pt idx="76">
                  <c:v>0.03</c:v>
                </c:pt>
                <c:pt idx="77">
                  <c:v>0.03</c:v>
                </c:pt>
                <c:pt idx="78">
                  <c:v>0.03</c:v>
                </c:pt>
                <c:pt idx="79">
                  <c:v>0.03</c:v>
                </c:pt>
                <c:pt idx="80">
                  <c:v>0.03</c:v>
                </c:pt>
                <c:pt idx="81">
                  <c:v>0.02</c:v>
                </c:pt>
                <c:pt idx="82">
                  <c:v>0.02</c:v>
                </c:pt>
                <c:pt idx="83">
                  <c:v>0.04</c:v>
                </c:pt>
                <c:pt idx="84">
                  <c:v>0.03</c:v>
                </c:pt>
                <c:pt idx="85">
                  <c:v>0.02</c:v>
                </c:pt>
                <c:pt idx="86">
                  <c:v>0.02</c:v>
                </c:pt>
                <c:pt idx="87">
                  <c:v>0.03</c:v>
                </c:pt>
                <c:pt idx="88">
                  <c:v>0.03</c:v>
                </c:pt>
                <c:pt idx="89">
                  <c:v>0.02</c:v>
                </c:pt>
                <c:pt idx="90">
                  <c:v>0.02</c:v>
                </c:pt>
                <c:pt idx="91">
                  <c:v>0.02</c:v>
                </c:pt>
                <c:pt idx="92">
                  <c:v>0.02</c:v>
                </c:pt>
                <c:pt idx="93">
                  <c:v>0.03</c:v>
                </c:pt>
                <c:pt idx="94">
                  <c:v>0.03</c:v>
                </c:pt>
                <c:pt idx="95">
                  <c:v>0.03</c:v>
                </c:pt>
                <c:pt idx="96">
                  <c:v>0.03</c:v>
                </c:pt>
                <c:pt idx="97">
                  <c:v>0.03</c:v>
                </c:pt>
                <c:pt idx="98">
                  <c:v>0.03</c:v>
                </c:pt>
                <c:pt idx="99">
                  <c:v>0.02</c:v>
                </c:pt>
                <c:pt idx="100">
                  <c:v>0.02</c:v>
                </c:pt>
                <c:pt idx="101">
                  <c:v>0.03</c:v>
                </c:pt>
                <c:pt idx="102">
                  <c:v>0.02</c:v>
                </c:pt>
                <c:pt idx="103">
                  <c:v>0.03</c:v>
                </c:pt>
                <c:pt idx="104">
                  <c:v>0.02</c:v>
                </c:pt>
                <c:pt idx="105">
                  <c:v>0.03</c:v>
                </c:pt>
                <c:pt idx="106">
                  <c:v>0.03</c:v>
                </c:pt>
                <c:pt idx="107">
                  <c:v>0.02</c:v>
                </c:pt>
                <c:pt idx="108">
                  <c:v>0.03</c:v>
                </c:pt>
                <c:pt idx="109">
                  <c:v>0.03</c:v>
                </c:pt>
                <c:pt idx="110">
                  <c:v>0.03</c:v>
                </c:pt>
                <c:pt idx="111">
                  <c:v>0.03</c:v>
                </c:pt>
                <c:pt idx="112">
                  <c:v>0.03</c:v>
                </c:pt>
                <c:pt idx="113">
                  <c:v>0.02</c:v>
                </c:pt>
                <c:pt idx="114">
                  <c:v>0.02</c:v>
                </c:pt>
                <c:pt idx="115">
                  <c:v>0.03</c:v>
                </c:pt>
                <c:pt idx="116">
                  <c:v>0.02</c:v>
                </c:pt>
                <c:pt idx="117">
                  <c:v>0.03</c:v>
                </c:pt>
                <c:pt idx="118">
                  <c:v>0.03</c:v>
                </c:pt>
                <c:pt idx="119">
                  <c:v>0.02</c:v>
                </c:pt>
                <c:pt idx="120">
                  <c:v>0.03</c:v>
                </c:pt>
                <c:pt idx="121">
                  <c:v>0.03</c:v>
                </c:pt>
                <c:pt idx="122">
                  <c:v>0.03</c:v>
                </c:pt>
                <c:pt idx="123">
                  <c:v>0.02</c:v>
                </c:pt>
                <c:pt idx="124">
                  <c:v>0.03</c:v>
                </c:pt>
                <c:pt idx="125">
                  <c:v>0.02</c:v>
                </c:pt>
                <c:pt idx="126">
                  <c:v>0.03</c:v>
                </c:pt>
                <c:pt idx="127">
                  <c:v>0.02</c:v>
                </c:pt>
                <c:pt idx="128">
                  <c:v>0.02</c:v>
                </c:pt>
                <c:pt idx="129">
                  <c:v>0.03</c:v>
                </c:pt>
                <c:pt idx="130">
                  <c:v>0.02</c:v>
                </c:pt>
                <c:pt idx="131">
                  <c:v>0.03</c:v>
                </c:pt>
                <c:pt idx="132">
                  <c:v>0.02</c:v>
                </c:pt>
                <c:pt idx="133">
                  <c:v>0.03</c:v>
                </c:pt>
                <c:pt idx="134">
                  <c:v>0.03</c:v>
                </c:pt>
                <c:pt idx="135">
                  <c:v>0.03</c:v>
                </c:pt>
                <c:pt idx="136">
                  <c:v>0.02</c:v>
                </c:pt>
                <c:pt idx="137">
                  <c:v>0.02</c:v>
                </c:pt>
                <c:pt idx="138">
                  <c:v>0.02</c:v>
                </c:pt>
                <c:pt idx="139">
                  <c:v>0.03</c:v>
                </c:pt>
                <c:pt idx="140">
                  <c:v>0.02</c:v>
                </c:pt>
                <c:pt idx="141">
                  <c:v>0.03</c:v>
                </c:pt>
                <c:pt idx="142">
                  <c:v>0.02</c:v>
                </c:pt>
                <c:pt idx="143">
                  <c:v>0.03</c:v>
                </c:pt>
                <c:pt idx="144">
                  <c:v>0.02</c:v>
                </c:pt>
                <c:pt idx="145">
                  <c:v>0.03</c:v>
                </c:pt>
                <c:pt idx="146">
                  <c:v>0.03</c:v>
                </c:pt>
                <c:pt idx="147">
                  <c:v>0.03</c:v>
                </c:pt>
                <c:pt idx="148">
                  <c:v>0.02</c:v>
                </c:pt>
                <c:pt idx="149">
                  <c:v>0.03</c:v>
                </c:pt>
                <c:pt idx="150">
                  <c:v>0.03</c:v>
                </c:pt>
                <c:pt idx="151">
                  <c:v>0.02</c:v>
                </c:pt>
                <c:pt idx="152">
                  <c:v>0.02</c:v>
                </c:pt>
                <c:pt idx="153">
                  <c:v>0.03</c:v>
                </c:pt>
                <c:pt idx="154">
                  <c:v>0.02</c:v>
                </c:pt>
                <c:pt idx="155">
                  <c:v>0.03</c:v>
                </c:pt>
                <c:pt idx="156">
                  <c:v>0.03</c:v>
                </c:pt>
                <c:pt idx="157">
                  <c:v>0.03</c:v>
                </c:pt>
                <c:pt idx="158">
                  <c:v>0.03</c:v>
                </c:pt>
                <c:pt idx="159">
                  <c:v>0.02</c:v>
                </c:pt>
                <c:pt idx="160">
                  <c:v>0.03</c:v>
                </c:pt>
                <c:pt idx="161">
                  <c:v>0.02</c:v>
                </c:pt>
                <c:pt idx="162">
                  <c:v>0.03</c:v>
                </c:pt>
                <c:pt idx="163">
                  <c:v>0.02</c:v>
                </c:pt>
                <c:pt idx="164">
                  <c:v>0.03</c:v>
                </c:pt>
                <c:pt idx="165">
                  <c:v>0.03</c:v>
                </c:pt>
                <c:pt idx="166">
                  <c:v>0.03</c:v>
                </c:pt>
                <c:pt idx="167">
                  <c:v>0.02</c:v>
                </c:pt>
                <c:pt idx="168">
                  <c:v>0.03</c:v>
                </c:pt>
                <c:pt idx="169">
                  <c:v>0.03</c:v>
                </c:pt>
                <c:pt idx="170">
                  <c:v>0.03</c:v>
                </c:pt>
                <c:pt idx="171">
                  <c:v>0.03</c:v>
                </c:pt>
                <c:pt idx="172">
                  <c:v>0.02</c:v>
                </c:pt>
                <c:pt idx="173">
                  <c:v>0.03</c:v>
                </c:pt>
                <c:pt idx="174">
                  <c:v>0.02</c:v>
                </c:pt>
                <c:pt idx="175">
                  <c:v>0.02</c:v>
                </c:pt>
                <c:pt idx="176">
                  <c:v>0.02</c:v>
                </c:pt>
                <c:pt idx="177">
                  <c:v>0.02</c:v>
                </c:pt>
                <c:pt idx="178">
                  <c:v>0.03</c:v>
                </c:pt>
                <c:pt idx="179">
                  <c:v>0.02</c:v>
                </c:pt>
                <c:pt idx="180">
                  <c:v>0.02</c:v>
                </c:pt>
                <c:pt idx="181">
                  <c:v>0.03</c:v>
                </c:pt>
                <c:pt idx="182">
                  <c:v>0.03</c:v>
                </c:pt>
                <c:pt idx="183">
                  <c:v>0.02</c:v>
                </c:pt>
                <c:pt idx="184">
                  <c:v>0.03</c:v>
                </c:pt>
                <c:pt idx="185">
                  <c:v>0.03</c:v>
                </c:pt>
                <c:pt idx="186">
                  <c:v>0.02</c:v>
                </c:pt>
                <c:pt idx="187">
                  <c:v>0.03</c:v>
                </c:pt>
                <c:pt idx="188">
                  <c:v>0.02</c:v>
                </c:pt>
                <c:pt idx="189">
                  <c:v>0.02</c:v>
                </c:pt>
                <c:pt idx="190">
                  <c:v>0.03</c:v>
                </c:pt>
                <c:pt idx="191">
                  <c:v>0.02</c:v>
                </c:pt>
                <c:pt idx="192">
                  <c:v>0.03</c:v>
                </c:pt>
                <c:pt idx="193">
                  <c:v>0.03</c:v>
                </c:pt>
                <c:pt idx="194">
                  <c:v>0.02</c:v>
                </c:pt>
                <c:pt idx="195">
                  <c:v>0.02</c:v>
                </c:pt>
                <c:pt idx="196">
                  <c:v>0.02</c:v>
                </c:pt>
                <c:pt idx="197">
                  <c:v>0.02</c:v>
                </c:pt>
                <c:pt idx="198">
                  <c:v>0.03</c:v>
                </c:pt>
                <c:pt idx="199">
                  <c:v>0.02</c:v>
                </c:pt>
                <c:pt idx="200">
                  <c:v>0.02</c:v>
                </c:pt>
                <c:pt idx="201">
                  <c:v>0.03</c:v>
                </c:pt>
                <c:pt idx="202">
                  <c:v>0.03</c:v>
                </c:pt>
                <c:pt idx="203">
                  <c:v>0.02</c:v>
                </c:pt>
                <c:pt idx="204">
                  <c:v>0.03</c:v>
                </c:pt>
                <c:pt idx="205">
                  <c:v>0.03</c:v>
                </c:pt>
                <c:pt idx="206">
                  <c:v>0.03</c:v>
                </c:pt>
                <c:pt idx="207">
                  <c:v>0.03</c:v>
                </c:pt>
                <c:pt idx="208">
                  <c:v>0.02</c:v>
                </c:pt>
                <c:pt idx="209">
                  <c:v>0.02</c:v>
                </c:pt>
                <c:pt idx="210">
                  <c:v>0.02</c:v>
                </c:pt>
                <c:pt idx="211">
                  <c:v>0.02</c:v>
                </c:pt>
                <c:pt idx="212">
                  <c:v>0.02</c:v>
                </c:pt>
                <c:pt idx="213">
                  <c:v>0.03</c:v>
                </c:pt>
                <c:pt idx="214">
                  <c:v>0.03</c:v>
                </c:pt>
                <c:pt idx="215">
                  <c:v>0.03</c:v>
                </c:pt>
                <c:pt idx="216">
                  <c:v>0.02</c:v>
                </c:pt>
                <c:pt idx="217">
                  <c:v>0.03</c:v>
                </c:pt>
                <c:pt idx="218">
                  <c:v>0.03</c:v>
                </c:pt>
                <c:pt idx="219">
                  <c:v>0.02</c:v>
                </c:pt>
                <c:pt idx="220">
                  <c:v>0.02</c:v>
                </c:pt>
                <c:pt idx="221">
                  <c:v>0.03</c:v>
                </c:pt>
                <c:pt idx="222">
                  <c:v>0.03</c:v>
                </c:pt>
                <c:pt idx="223">
                  <c:v>0.02</c:v>
                </c:pt>
                <c:pt idx="224">
                  <c:v>0.02</c:v>
                </c:pt>
                <c:pt idx="225">
                  <c:v>0.03</c:v>
                </c:pt>
                <c:pt idx="226">
                  <c:v>0.03</c:v>
                </c:pt>
                <c:pt idx="227">
                  <c:v>0.02</c:v>
                </c:pt>
                <c:pt idx="228">
                  <c:v>0.02</c:v>
                </c:pt>
                <c:pt idx="229">
                  <c:v>0.03</c:v>
                </c:pt>
                <c:pt idx="230">
                  <c:v>0.03</c:v>
                </c:pt>
                <c:pt idx="231">
                  <c:v>0.03</c:v>
                </c:pt>
                <c:pt idx="232">
                  <c:v>0.03</c:v>
                </c:pt>
                <c:pt idx="233">
                  <c:v>0.03</c:v>
                </c:pt>
                <c:pt idx="234">
                  <c:v>0.03</c:v>
                </c:pt>
                <c:pt idx="235">
                  <c:v>0.03</c:v>
                </c:pt>
                <c:pt idx="236">
                  <c:v>0.02</c:v>
                </c:pt>
                <c:pt idx="237">
                  <c:v>0.02</c:v>
                </c:pt>
                <c:pt idx="238">
                  <c:v>0.02</c:v>
                </c:pt>
                <c:pt idx="239">
                  <c:v>0.03</c:v>
                </c:pt>
                <c:pt idx="240">
                  <c:v>0.03</c:v>
                </c:pt>
                <c:pt idx="241">
                  <c:v>0.02</c:v>
                </c:pt>
                <c:pt idx="242">
                  <c:v>0.03</c:v>
                </c:pt>
                <c:pt idx="243">
                  <c:v>0.03</c:v>
                </c:pt>
                <c:pt idx="244">
                  <c:v>0.03</c:v>
                </c:pt>
                <c:pt idx="245">
                  <c:v>0.03</c:v>
                </c:pt>
                <c:pt idx="246">
                  <c:v>0.03</c:v>
                </c:pt>
                <c:pt idx="247">
                  <c:v>0.02</c:v>
                </c:pt>
                <c:pt idx="248">
                  <c:v>0.02</c:v>
                </c:pt>
                <c:pt idx="249">
                  <c:v>0.03</c:v>
                </c:pt>
                <c:pt idx="250">
                  <c:v>0.02</c:v>
                </c:pt>
                <c:pt idx="251">
                  <c:v>0.02</c:v>
                </c:pt>
                <c:pt idx="252">
                  <c:v>0.03</c:v>
                </c:pt>
                <c:pt idx="253">
                  <c:v>0.02</c:v>
                </c:pt>
                <c:pt idx="254">
                  <c:v>0.02</c:v>
                </c:pt>
                <c:pt idx="255">
                  <c:v>0.03</c:v>
                </c:pt>
                <c:pt idx="256">
                  <c:v>0.02</c:v>
                </c:pt>
                <c:pt idx="257">
                  <c:v>0.03</c:v>
                </c:pt>
                <c:pt idx="258">
                  <c:v>0.03</c:v>
                </c:pt>
                <c:pt idx="259">
                  <c:v>0.02</c:v>
                </c:pt>
                <c:pt idx="260">
                  <c:v>0.03</c:v>
                </c:pt>
                <c:pt idx="261">
                  <c:v>0.03</c:v>
                </c:pt>
                <c:pt idx="262">
                  <c:v>0.03</c:v>
                </c:pt>
                <c:pt idx="263">
                  <c:v>0.03</c:v>
                </c:pt>
                <c:pt idx="264">
                  <c:v>0.03</c:v>
                </c:pt>
                <c:pt idx="265">
                  <c:v>0.03</c:v>
                </c:pt>
                <c:pt idx="266">
                  <c:v>0.02</c:v>
                </c:pt>
                <c:pt idx="267">
                  <c:v>0.02</c:v>
                </c:pt>
                <c:pt idx="268">
                  <c:v>0.02</c:v>
                </c:pt>
                <c:pt idx="269">
                  <c:v>0.02</c:v>
                </c:pt>
                <c:pt idx="270">
                  <c:v>0.02</c:v>
                </c:pt>
                <c:pt idx="271">
                  <c:v>0.02</c:v>
                </c:pt>
                <c:pt idx="272">
                  <c:v>0.02</c:v>
                </c:pt>
                <c:pt idx="273">
                  <c:v>0.02</c:v>
                </c:pt>
                <c:pt idx="274">
                  <c:v>0.02</c:v>
                </c:pt>
                <c:pt idx="275">
                  <c:v>0.02</c:v>
                </c:pt>
                <c:pt idx="276">
                  <c:v>0.02</c:v>
                </c:pt>
                <c:pt idx="277">
                  <c:v>0.03</c:v>
                </c:pt>
                <c:pt idx="278">
                  <c:v>0.02</c:v>
                </c:pt>
                <c:pt idx="279">
                  <c:v>0.02</c:v>
                </c:pt>
                <c:pt idx="280">
                  <c:v>0.03</c:v>
                </c:pt>
                <c:pt idx="281">
                  <c:v>0.03</c:v>
                </c:pt>
                <c:pt idx="282">
                  <c:v>0.03</c:v>
                </c:pt>
                <c:pt idx="283">
                  <c:v>0.03</c:v>
                </c:pt>
                <c:pt idx="284">
                  <c:v>0.02</c:v>
                </c:pt>
                <c:pt idx="285">
                  <c:v>0.02</c:v>
                </c:pt>
                <c:pt idx="286">
                  <c:v>0.02</c:v>
                </c:pt>
                <c:pt idx="287">
                  <c:v>0.02</c:v>
                </c:pt>
                <c:pt idx="288">
                  <c:v>0.03</c:v>
                </c:pt>
                <c:pt idx="289">
                  <c:v>0.03</c:v>
                </c:pt>
                <c:pt idx="290">
                  <c:v>0.02</c:v>
                </c:pt>
                <c:pt idx="291">
                  <c:v>0.03</c:v>
                </c:pt>
                <c:pt idx="292">
                  <c:v>0.02</c:v>
                </c:pt>
                <c:pt idx="293">
                  <c:v>0.02</c:v>
                </c:pt>
                <c:pt idx="294">
                  <c:v>0.03</c:v>
                </c:pt>
                <c:pt idx="295">
                  <c:v>0.03</c:v>
                </c:pt>
                <c:pt idx="296">
                  <c:v>0.03</c:v>
                </c:pt>
                <c:pt idx="297">
                  <c:v>0.02</c:v>
                </c:pt>
                <c:pt idx="298">
                  <c:v>0.02</c:v>
                </c:pt>
                <c:pt idx="299">
                  <c:v>0.03</c:v>
                </c:pt>
                <c:pt idx="300">
                  <c:v>0.03</c:v>
                </c:pt>
                <c:pt idx="301">
                  <c:v>0.02</c:v>
                </c:pt>
                <c:pt idx="302">
                  <c:v>0.02</c:v>
                </c:pt>
                <c:pt idx="303">
                  <c:v>0.02</c:v>
                </c:pt>
                <c:pt idx="304">
                  <c:v>0.02</c:v>
                </c:pt>
                <c:pt idx="305">
                  <c:v>0.03</c:v>
                </c:pt>
                <c:pt idx="306">
                  <c:v>0.03</c:v>
                </c:pt>
                <c:pt idx="307">
                  <c:v>0.02</c:v>
                </c:pt>
                <c:pt idx="308">
                  <c:v>0.02</c:v>
                </c:pt>
                <c:pt idx="309">
                  <c:v>0.03</c:v>
                </c:pt>
                <c:pt idx="310">
                  <c:v>0.02</c:v>
                </c:pt>
                <c:pt idx="311">
                  <c:v>0.03</c:v>
                </c:pt>
                <c:pt idx="312">
                  <c:v>0.02</c:v>
                </c:pt>
                <c:pt idx="313">
                  <c:v>0.03</c:v>
                </c:pt>
                <c:pt idx="314">
                  <c:v>0.03</c:v>
                </c:pt>
                <c:pt idx="315">
                  <c:v>0.02</c:v>
                </c:pt>
                <c:pt idx="316">
                  <c:v>0.02</c:v>
                </c:pt>
                <c:pt idx="317">
                  <c:v>0.03</c:v>
                </c:pt>
                <c:pt idx="318">
                  <c:v>0.02</c:v>
                </c:pt>
                <c:pt idx="319">
                  <c:v>0.03</c:v>
                </c:pt>
                <c:pt idx="320">
                  <c:v>0.03</c:v>
                </c:pt>
                <c:pt idx="321">
                  <c:v>0.03</c:v>
                </c:pt>
                <c:pt idx="322">
                  <c:v>0.03</c:v>
                </c:pt>
                <c:pt idx="323">
                  <c:v>0.03</c:v>
                </c:pt>
                <c:pt idx="324">
                  <c:v>0.03</c:v>
                </c:pt>
                <c:pt idx="325">
                  <c:v>0.03</c:v>
                </c:pt>
                <c:pt idx="326">
                  <c:v>0.03</c:v>
                </c:pt>
                <c:pt idx="327">
                  <c:v>0.03</c:v>
                </c:pt>
                <c:pt idx="328">
                  <c:v>0.03</c:v>
                </c:pt>
                <c:pt idx="329">
                  <c:v>0.02</c:v>
                </c:pt>
                <c:pt idx="330">
                  <c:v>0.02</c:v>
                </c:pt>
                <c:pt idx="331">
                  <c:v>0.03</c:v>
                </c:pt>
                <c:pt idx="332">
                  <c:v>0.02</c:v>
                </c:pt>
                <c:pt idx="333">
                  <c:v>0.02</c:v>
                </c:pt>
                <c:pt idx="334">
                  <c:v>0.03</c:v>
                </c:pt>
                <c:pt idx="335">
                  <c:v>0.02</c:v>
                </c:pt>
                <c:pt idx="336">
                  <c:v>0.02</c:v>
                </c:pt>
                <c:pt idx="337">
                  <c:v>0.02</c:v>
                </c:pt>
                <c:pt idx="338">
                  <c:v>0.02</c:v>
                </c:pt>
                <c:pt idx="339">
                  <c:v>0.03</c:v>
                </c:pt>
                <c:pt idx="340">
                  <c:v>0.03</c:v>
                </c:pt>
                <c:pt idx="341">
                  <c:v>0.02</c:v>
                </c:pt>
                <c:pt idx="342">
                  <c:v>0.03</c:v>
                </c:pt>
                <c:pt idx="343">
                  <c:v>0.02</c:v>
                </c:pt>
                <c:pt idx="344">
                  <c:v>0.03</c:v>
                </c:pt>
                <c:pt idx="345">
                  <c:v>0.02</c:v>
                </c:pt>
                <c:pt idx="346">
                  <c:v>0.02</c:v>
                </c:pt>
                <c:pt idx="347">
                  <c:v>0.02</c:v>
                </c:pt>
                <c:pt idx="348">
                  <c:v>0.03</c:v>
                </c:pt>
                <c:pt idx="349">
                  <c:v>0.02</c:v>
                </c:pt>
                <c:pt idx="350">
                  <c:v>0.03</c:v>
                </c:pt>
                <c:pt idx="351">
                  <c:v>0.03</c:v>
                </c:pt>
                <c:pt idx="352">
                  <c:v>0.03</c:v>
                </c:pt>
                <c:pt idx="353">
                  <c:v>0.02</c:v>
                </c:pt>
                <c:pt idx="354">
                  <c:v>0.03</c:v>
                </c:pt>
                <c:pt idx="355">
                  <c:v>0.03</c:v>
                </c:pt>
                <c:pt idx="356">
                  <c:v>0.03</c:v>
                </c:pt>
                <c:pt idx="357">
                  <c:v>0.03</c:v>
                </c:pt>
                <c:pt idx="358">
                  <c:v>0.02</c:v>
                </c:pt>
                <c:pt idx="359">
                  <c:v>0.03</c:v>
                </c:pt>
                <c:pt idx="360">
                  <c:v>0.02</c:v>
                </c:pt>
                <c:pt idx="361">
                  <c:v>0.02</c:v>
                </c:pt>
                <c:pt idx="362">
                  <c:v>0.02</c:v>
                </c:pt>
                <c:pt idx="363">
                  <c:v>0.02</c:v>
                </c:pt>
                <c:pt idx="364">
                  <c:v>0.02</c:v>
                </c:pt>
                <c:pt idx="365">
                  <c:v>0.02</c:v>
                </c:pt>
                <c:pt idx="366">
                  <c:v>0.02</c:v>
                </c:pt>
                <c:pt idx="367">
                  <c:v>0.02</c:v>
                </c:pt>
                <c:pt idx="368">
                  <c:v>0.03</c:v>
                </c:pt>
                <c:pt idx="369">
                  <c:v>0.03</c:v>
                </c:pt>
                <c:pt idx="370">
                  <c:v>0.02</c:v>
                </c:pt>
                <c:pt idx="371">
                  <c:v>0.03</c:v>
                </c:pt>
                <c:pt idx="372">
                  <c:v>0.02</c:v>
                </c:pt>
                <c:pt idx="373">
                  <c:v>0.02</c:v>
                </c:pt>
                <c:pt idx="374">
                  <c:v>0.02</c:v>
                </c:pt>
                <c:pt idx="375">
                  <c:v>0.02</c:v>
                </c:pt>
                <c:pt idx="376">
                  <c:v>0.02</c:v>
                </c:pt>
                <c:pt idx="377">
                  <c:v>0.02</c:v>
                </c:pt>
                <c:pt idx="378">
                  <c:v>0.03</c:v>
                </c:pt>
                <c:pt idx="379">
                  <c:v>0.03</c:v>
                </c:pt>
                <c:pt idx="380">
                  <c:v>0.02</c:v>
                </c:pt>
                <c:pt idx="381">
                  <c:v>0.03</c:v>
                </c:pt>
                <c:pt idx="382">
                  <c:v>0.04</c:v>
                </c:pt>
                <c:pt idx="383">
                  <c:v>0.04</c:v>
                </c:pt>
                <c:pt idx="384">
                  <c:v>0.03</c:v>
                </c:pt>
                <c:pt idx="385">
                  <c:v>0.03</c:v>
                </c:pt>
                <c:pt idx="386">
                  <c:v>0.02</c:v>
                </c:pt>
                <c:pt idx="387">
                  <c:v>0.03</c:v>
                </c:pt>
                <c:pt idx="388">
                  <c:v>0.02</c:v>
                </c:pt>
                <c:pt idx="389">
                  <c:v>0.03</c:v>
                </c:pt>
                <c:pt idx="390">
                  <c:v>0.02</c:v>
                </c:pt>
                <c:pt idx="391">
                  <c:v>0.03</c:v>
                </c:pt>
                <c:pt idx="392">
                  <c:v>0.02</c:v>
                </c:pt>
                <c:pt idx="393">
                  <c:v>0.02</c:v>
                </c:pt>
                <c:pt idx="394">
                  <c:v>0.02</c:v>
                </c:pt>
                <c:pt idx="395">
                  <c:v>0.03</c:v>
                </c:pt>
                <c:pt idx="396">
                  <c:v>0.03</c:v>
                </c:pt>
                <c:pt idx="397">
                  <c:v>0.02</c:v>
                </c:pt>
                <c:pt idx="398">
                  <c:v>0.03</c:v>
                </c:pt>
                <c:pt idx="399">
                  <c:v>0.03</c:v>
                </c:pt>
                <c:pt idx="400">
                  <c:v>0.02</c:v>
                </c:pt>
                <c:pt idx="401">
                  <c:v>0.03</c:v>
                </c:pt>
                <c:pt idx="402">
                  <c:v>0.05</c:v>
                </c:pt>
                <c:pt idx="403">
                  <c:v>0.02</c:v>
                </c:pt>
                <c:pt idx="404">
                  <c:v>0.03</c:v>
                </c:pt>
                <c:pt idx="405">
                  <c:v>0.04</c:v>
                </c:pt>
                <c:pt idx="406">
                  <c:v>0.02</c:v>
                </c:pt>
                <c:pt idx="407">
                  <c:v>0.01</c:v>
                </c:pt>
                <c:pt idx="408">
                  <c:v>0.03</c:v>
                </c:pt>
                <c:pt idx="409">
                  <c:v>0.03</c:v>
                </c:pt>
                <c:pt idx="410">
                  <c:v>0.02</c:v>
                </c:pt>
                <c:pt idx="411">
                  <c:v>0.03</c:v>
                </c:pt>
                <c:pt idx="412">
                  <c:v>0.03</c:v>
                </c:pt>
                <c:pt idx="413">
                  <c:v>0.03</c:v>
                </c:pt>
                <c:pt idx="414">
                  <c:v>0.02</c:v>
                </c:pt>
                <c:pt idx="415">
                  <c:v>0.03</c:v>
                </c:pt>
                <c:pt idx="416">
                  <c:v>0.02</c:v>
                </c:pt>
                <c:pt idx="417">
                  <c:v>0.03</c:v>
                </c:pt>
                <c:pt idx="418">
                  <c:v>0.04</c:v>
                </c:pt>
                <c:pt idx="419">
                  <c:v>0.03</c:v>
                </c:pt>
                <c:pt idx="420">
                  <c:v>0.04</c:v>
                </c:pt>
                <c:pt idx="421">
                  <c:v>0.02</c:v>
                </c:pt>
                <c:pt idx="422">
                  <c:v>0.02</c:v>
                </c:pt>
                <c:pt idx="423">
                  <c:v>0.02</c:v>
                </c:pt>
                <c:pt idx="424">
                  <c:v>0.03</c:v>
                </c:pt>
                <c:pt idx="425">
                  <c:v>0.04</c:v>
                </c:pt>
                <c:pt idx="426">
                  <c:v>0.02</c:v>
                </c:pt>
                <c:pt idx="427">
                  <c:v>0.01</c:v>
                </c:pt>
                <c:pt idx="428">
                  <c:v>0.02</c:v>
                </c:pt>
                <c:pt idx="429">
                  <c:v>0.04</c:v>
                </c:pt>
                <c:pt idx="430">
                  <c:v>0.02</c:v>
                </c:pt>
                <c:pt idx="431">
                  <c:v>0.02</c:v>
                </c:pt>
                <c:pt idx="432">
                  <c:v>0.03</c:v>
                </c:pt>
                <c:pt idx="433">
                  <c:v>0.02</c:v>
                </c:pt>
                <c:pt idx="434">
                  <c:v>0.03</c:v>
                </c:pt>
                <c:pt idx="435">
                  <c:v>0.02</c:v>
                </c:pt>
                <c:pt idx="436">
                  <c:v>0.03</c:v>
                </c:pt>
                <c:pt idx="437">
                  <c:v>0.03</c:v>
                </c:pt>
                <c:pt idx="438">
                  <c:v>0.04</c:v>
                </c:pt>
                <c:pt idx="439">
                  <c:v>0.03</c:v>
                </c:pt>
                <c:pt idx="440">
                  <c:v>0.02</c:v>
                </c:pt>
                <c:pt idx="441">
                  <c:v>0.02</c:v>
                </c:pt>
                <c:pt idx="442">
                  <c:v>0.02</c:v>
                </c:pt>
                <c:pt idx="443">
                  <c:v>0.03</c:v>
                </c:pt>
                <c:pt idx="444">
                  <c:v>0.04</c:v>
                </c:pt>
                <c:pt idx="445">
                  <c:v>0.03</c:v>
                </c:pt>
                <c:pt idx="446">
                  <c:v>0.03</c:v>
                </c:pt>
                <c:pt idx="447">
                  <c:v>0.02</c:v>
                </c:pt>
                <c:pt idx="448">
                  <c:v>0.03</c:v>
                </c:pt>
                <c:pt idx="449">
                  <c:v>0.03</c:v>
                </c:pt>
                <c:pt idx="450">
                  <c:v>0.03</c:v>
                </c:pt>
                <c:pt idx="451">
                  <c:v>0.01</c:v>
                </c:pt>
                <c:pt idx="452">
                  <c:v>0.01</c:v>
                </c:pt>
                <c:pt idx="453">
                  <c:v>0.03</c:v>
                </c:pt>
                <c:pt idx="454">
                  <c:v>0.03</c:v>
                </c:pt>
                <c:pt idx="455">
                  <c:v>0.02</c:v>
                </c:pt>
                <c:pt idx="456">
                  <c:v>0.02</c:v>
                </c:pt>
                <c:pt idx="457">
                  <c:v>0.02</c:v>
                </c:pt>
                <c:pt idx="458">
                  <c:v>0.03</c:v>
                </c:pt>
                <c:pt idx="459">
                  <c:v>0.03</c:v>
                </c:pt>
                <c:pt idx="460">
                  <c:v>0.03</c:v>
                </c:pt>
                <c:pt idx="461">
                  <c:v>0.02</c:v>
                </c:pt>
                <c:pt idx="462">
                  <c:v>0.03</c:v>
                </c:pt>
                <c:pt idx="463">
                  <c:v>0.02</c:v>
                </c:pt>
                <c:pt idx="464">
                  <c:v>0.02</c:v>
                </c:pt>
                <c:pt idx="465">
                  <c:v>0.04</c:v>
                </c:pt>
                <c:pt idx="466">
                  <c:v>0.03</c:v>
                </c:pt>
                <c:pt idx="467">
                  <c:v>0</c:v>
                </c:pt>
                <c:pt idx="468">
                  <c:v>0.01</c:v>
                </c:pt>
                <c:pt idx="469">
                  <c:v>0.04</c:v>
                </c:pt>
                <c:pt idx="470">
                  <c:v>0.03</c:v>
                </c:pt>
                <c:pt idx="471">
                  <c:v>0.02</c:v>
                </c:pt>
                <c:pt idx="472">
                  <c:v>0.03</c:v>
                </c:pt>
                <c:pt idx="473">
                  <c:v>0.03</c:v>
                </c:pt>
                <c:pt idx="474">
                  <c:v>0.03</c:v>
                </c:pt>
                <c:pt idx="475">
                  <c:v>0.04</c:v>
                </c:pt>
                <c:pt idx="476">
                  <c:v>0.04</c:v>
                </c:pt>
                <c:pt idx="477">
                  <c:v>0.02</c:v>
                </c:pt>
                <c:pt idx="478">
                  <c:v>0.01</c:v>
                </c:pt>
                <c:pt idx="479">
                  <c:v>0.04</c:v>
                </c:pt>
                <c:pt idx="480">
                  <c:v>0.02</c:v>
                </c:pt>
                <c:pt idx="481">
                  <c:v>0.02</c:v>
                </c:pt>
                <c:pt idx="482">
                  <c:v>0.04</c:v>
                </c:pt>
                <c:pt idx="483">
                  <c:v>0.03</c:v>
                </c:pt>
                <c:pt idx="484">
                  <c:v>0.02</c:v>
                </c:pt>
                <c:pt idx="485">
                  <c:v>0.03</c:v>
                </c:pt>
                <c:pt idx="486">
                  <c:v>0.03</c:v>
                </c:pt>
                <c:pt idx="487">
                  <c:v>0.02</c:v>
                </c:pt>
                <c:pt idx="488">
                  <c:v>0.02</c:v>
                </c:pt>
                <c:pt idx="489">
                  <c:v>0.02</c:v>
                </c:pt>
                <c:pt idx="490">
                  <c:v>0.02</c:v>
                </c:pt>
                <c:pt idx="491">
                  <c:v>0.02</c:v>
                </c:pt>
                <c:pt idx="492">
                  <c:v>0.03</c:v>
                </c:pt>
                <c:pt idx="493">
                  <c:v>0.02</c:v>
                </c:pt>
                <c:pt idx="494">
                  <c:v>0.03</c:v>
                </c:pt>
                <c:pt idx="495">
                  <c:v>0.02</c:v>
                </c:pt>
                <c:pt idx="496">
                  <c:v>0.02</c:v>
                </c:pt>
                <c:pt idx="497">
                  <c:v>0.03</c:v>
                </c:pt>
                <c:pt idx="498">
                  <c:v>0.02</c:v>
                </c:pt>
                <c:pt idx="499">
                  <c:v>0.03</c:v>
                </c:pt>
              </c:numCache>
            </c:numRef>
          </c:yVal>
          <c:smooth val="1"/>
          <c:extLst>
            <c:ext xmlns:c16="http://schemas.microsoft.com/office/drawing/2014/chart" uri="{C3380CC4-5D6E-409C-BE32-E72D297353CC}">
              <c16:uniqueId val="{00000001-AF32-4F06-8DAE-FB3AD3FFF037}"/>
            </c:ext>
          </c:extLst>
        </c:ser>
        <c:ser>
          <c:idx val="2"/>
          <c:order val="2"/>
          <c:tx>
            <c:strRef>
              <c:f>gia_tri_gygro_truoc_calib!$G$1</c:f>
              <c:strCache>
                <c:ptCount val="1"/>
                <c:pt idx="0">
                  <c:v>Gia tốc trục Z</c:v>
                </c:pt>
              </c:strCache>
            </c:strRef>
          </c:tx>
          <c:spPr>
            <a:ln w="19050" cap="rnd">
              <a:solidFill>
                <a:schemeClr val="accent3"/>
              </a:solidFill>
              <a:round/>
            </a:ln>
            <a:effectLst/>
          </c:spPr>
          <c:marker>
            <c:symbol val="none"/>
          </c:marker>
          <c:xVal>
            <c:numRef>
              <c:f>gia_tri_gygro_truoc_calib!$A$2:$A$501</c:f>
              <c:numCache>
                <c:formatCode>General</c:formatCode>
                <c:ptCount val="5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pt idx="298">
                  <c:v>59800</c:v>
                </c:pt>
                <c:pt idx="299">
                  <c:v>60000</c:v>
                </c:pt>
                <c:pt idx="300">
                  <c:v>60200</c:v>
                </c:pt>
                <c:pt idx="301">
                  <c:v>60400</c:v>
                </c:pt>
                <c:pt idx="302">
                  <c:v>60600</c:v>
                </c:pt>
                <c:pt idx="303">
                  <c:v>60800</c:v>
                </c:pt>
                <c:pt idx="304">
                  <c:v>61000</c:v>
                </c:pt>
                <c:pt idx="305">
                  <c:v>61200</c:v>
                </c:pt>
                <c:pt idx="306">
                  <c:v>61400</c:v>
                </c:pt>
                <c:pt idx="307">
                  <c:v>61600</c:v>
                </c:pt>
                <c:pt idx="308">
                  <c:v>61800</c:v>
                </c:pt>
                <c:pt idx="309">
                  <c:v>62000</c:v>
                </c:pt>
                <c:pt idx="310">
                  <c:v>62200</c:v>
                </c:pt>
                <c:pt idx="311">
                  <c:v>62400</c:v>
                </c:pt>
                <c:pt idx="312">
                  <c:v>62600</c:v>
                </c:pt>
                <c:pt idx="313">
                  <c:v>62800</c:v>
                </c:pt>
                <c:pt idx="314">
                  <c:v>63000</c:v>
                </c:pt>
                <c:pt idx="315">
                  <c:v>63200</c:v>
                </c:pt>
                <c:pt idx="316">
                  <c:v>63400</c:v>
                </c:pt>
                <c:pt idx="317">
                  <c:v>63600</c:v>
                </c:pt>
                <c:pt idx="318">
                  <c:v>63800</c:v>
                </c:pt>
                <c:pt idx="319">
                  <c:v>64000</c:v>
                </c:pt>
                <c:pt idx="320">
                  <c:v>64200</c:v>
                </c:pt>
                <c:pt idx="321">
                  <c:v>64400</c:v>
                </c:pt>
                <c:pt idx="322">
                  <c:v>64600</c:v>
                </c:pt>
                <c:pt idx="323">
                  <c:v>64800</c:v>
                </c:pt>
                <c:pt idx="324">
                  <c:v>65000</c:v>
                </c:pt>
                <c:pt idx="325">
                  <c:v>65200</c:v>
                </c:pt>
                <c:pt idx="326">
                  <c:v>65400</c:v>
                </c:pt>
                <c:pt idx="327">
                  <c:v>65600</c:v>
                </c:pt>
                <c:pt idx="328">
                  <c:v>65800</c:v>
                </c:pt>
                <c:pt idx="329">
                  <c:v>66000</c:v>
                </c:pt>
                <c:pt idx="330">
                  <c:v>66200</c:v>
                </c:pt>
                <c:pt idx="331">
                  <c:v>66400</c:v>
                </c:pt>
                <c:pt idx="332">
                  <c:v>66600</c:v>
                </c:pt>
                <c:pt idx="333">
                  <c:v>66800</c:v>
                </c:pt>
                <c:pt idx="334">
                  <c:v>67000</c:v>
                </c:pt>
                <c:pt idx="335">
                  <c:v>67200</c:v>
                </c:pt>
                <c:pt idx="336">
                  <c:v>67400</c:v>
                </c:pt>
                <c:pt idx="337">
                  <c:v>67600</c:v>
                </c:pt>
                <c:pt idx="338">
                  <c:v>67800</c:v>
                </c:pt>
                <c:pt idx="339">
                  <c:v>68000</c:v>
                </c:pt>
                <c:pt idx="340">
                  <c:v>68200</c:v>
                </c:pt>
                <c:pt idx="341">
                  <c:v>68400</c:v>
                </c:pt>
                <c:pt idx="342">
                  <c:v>68600</c:v>
                </c:pt>
                <c:pt idx="343">
                  <c:v>68800</c:v>
                </c:pt>
                <c:pt idx="344">
                  <c:v>69000</c:v>
                </c:pt>
                <c:pt idx="345">
                  <c:v>69200</c:v>
                </c:pt>
                <c:pt idx="346">
                  <c:v>69400</c:v>
                </c:pt>
                <c:pt idx="347">
                  <c:v>69600</c:v>
                </c:pt>
                <c:pt idx="348">
                  <c:v>69800</c:v>
                </c:pt>
                <c:pt idx="349">
                  <c:v>70000</c:v>
                </c:pt>
                <c:pt idx="350">
                  <c:v>70200</c:v>
                </c:pt>
                <c:pt idx="351">
                  <c:v>70400</c:v>
                </c:pt>
                <c:pt idx="352">
                  <c:v>70600</c:v>
                </c:pt>
                <c:pt idx="353">
                  <c:v>70800</c:v>
                </c:pt>
                <c:pt idx="354">
                  <c:v>71000</c:v>
                </c:pt>
                <c:pt idx="355">
                  <c:v>71200</c:v>
                </c:pt>
                <c:pt idx="356">
                  <c:v>71400</c:v>
                </c:pt>
                <c:pt idx="357">
                  <c:v>71600</c:v>
                </c:pt>
                <c:pt idx="358">
                  <c:v>71800</c:v>
                </c:pt>
                <c:pt idx="359">
                  <c:v>72000</c:v>
                </c:pt>
                <c:pt idx="360">
                  <c:v>72200</c:v>
                </c:pt>
                <c:pt idx="361">
                  <c:v>72400</c:v>
                </c:pt>
                <c:pt idx="362">
                  <c:v>72600</c:v>
                </c:pt>
                <c:pt idx="363">
                  <c:v>72800</c:v>
                </c:pt>
                <c:pt idx="364">
                  <c:v>73000</c:v>
                </c:pt>
                <c:pt idx="365">
                  <c:v>73200</c:v>
                </c:pt>
                <c:pt idx="366">
                  <c:v>73400</c:v>
                </c:pt>
                <c:pt idx="367">
                  <c:v>73600</c:v>
                </c:pt>
                <c:pt idx="368">
                  <c:v>73800</c:v>
                </c:pt>
                <c:pt idx="369">
                  <c:v>74000</c:v>
                </c:pt>
                <c:pt idx="370">
                  <c:v>74200</c:v>
                </c:pt>
                <c:pt idx="371">
                  <c:v>74400</c:v>
                </c:pt>
                <c:pt idx="372">
                  <c:v>74600</c:v>
                </c:pt>
                <c:pt idx="373">
                  <c:v>74800</c:v>
                </c:pt>
                <c:pt idx="374">
                  <c:v>75000</c:v>
                </c:pt>
                <c:pt idx="375">
                  <c:v>75200</c:v>
                </c:pt>
                <c:pt idx="376">
                  <c:v>75400</c:v>
                </c:pt>
                <c:pt idx="377">
                  <c:v>75600</c:v>
                </c:pt>
                <c:pt idx="378">
                  <c:v>75800</c:v>
                </c:pt>
                <c:pt idx="379">
                  <c:v>76000</c:v>
                </c:pt>
                <c:pt idx="380">
                  <c:v>76200</c:v>
                </c:pt>
                <c:pt idx="381">
                  <c:v>76400</c:v>
                </c:pt>
                <c:pt idx="382">
                  <c:v>76600</c:v>
                </c:pt>
                <c:pt idx="383">
                  <c:v>76800</c:v>
                </c:pt>
                <c:pt idx="384">
                  <c:v>77000</c:v>
                </c:pt>
                <c:pt idx="385">
                  <c:v>77200</c:v>
                </c:pt>
                <c:pt idx="386">
                  <c:v>77400</c:v>
                </c:pt>
                <c:pt idx="387">
                  <c:v>77600</c:v>
                </c:pt>
                <c:pt idx="388">
                  <c:v>77800</c:v>
                </c:pt>
                <c:pt idx="389">
                  <c:v>78000</c:v>
                </c:pt>
                <c:pt idx="390">
                  <c:v>78200</c:v>
                </c:pt>
                <c:pt idx="391">
                  <c:v>78400</c:v>
                </c:pt>
                <c:pt idx="392">
                  <c:v>78600</c:v>
                </c:pt>
                <c:pt idx="393">
                  <c:v>78800</c:v>
                </c:pt>
                <c:pt idx="394">
                  <c:v>79000</c:v>
                </c:pt>
                <c:pt idx="395">
                  <c:v>79200</c:v>
                </c:pt>
                <c:pt idx="396">
                  <c:v>79400</c:v>
                </c:pt>
                <c:pt idx="397">
                  <c:v>79600</c:v>
                </c:pt>
                <c:pt idx="398">
                  <c:v>79800</c:v>
                </c:pt>
                <c:pt idx="399">
                  <c:v>80000</c:v>
                </c:pt>
                <c:pt idx="400">
                  <c:v>80200</c:v>
                </c:pt>
                <c:pt idx="401">
                  <c:v>80400</c:v>
                </c:pt>
                <c:pt idx="402">
                  <c:v>80600</c:v>
                </c:pt>
                <c:pt idx="403">
                  <c:v>80800</c:v>
                </c:pt>
                <c:pt idx="404">
                  <c:v>81000</c:v>
                </c:pt>
                <c:pt idx="405">
                  <c:v>81200</c:v>
                </c:pt>
                <c:pt idx="406">
                  <c:v>81400</c:v>
                </c:pt>
                <c:pt idx="407">
                  <c:v>81600</c:v>
                </c:pt>
                <c:pt idx="408">
                  <c:v>81800</c:v>
                </c:pt>
                <c:pt idx="409">
                  <c:v>82000</c:v>
                </c:pt>
                <c:pt idx="410">
                  <c:v>82200</c:v>
                </c:pt>
                <c:pt idx="411">
                  <c:v>82400</c:v>
                </c:pt>
                <c:pt idx="412">
                  <c:v>82600</c:v>
                </c:pt>
                <c:pt idx="413">
                  <c:v>82800</c:v>
                </c:pt>
                <c:pt idx="414">
                  <c:v>83000</c:v>
                </c:pt>
                <c:pt idx="415">
                  <c:v>83200</c:v>
                </c:pt>
                <c:pt idx="416">
                  <c:v>83400</c:v>
                </c:pt>
                <c:pt idx="417">
                  <c:v>83600</c:v>
                </c:pt>
                <c:pt idx="418">
                  <c:v>83800</c:v>
                </c:pt>
                <c:pt idx="419">
                  <c:v>84000</c:v>
                </c:pt>
                <c:pt idx="420">
                  <c:v>84200</c:v>
                </c:pt>
                <c:pt idx="421">
                  <c:v>84400</c:v>
                </c:pt>
                <c:pt idx="422">
                  <c:v>84600</c:v>
                </c:pt>
                <c:pt idx="423">
                  <c:v>84800</c:v>
                </c:pt>
                <c:pt idx="424">
                  <c:v>85000</c:v>
                </c:pt>
                <c:pt idx="425">
                  <c:v>85200</c:v>
                </c:pt>
                <c:pt idx="426">
                  <c:v>85400</c:v>
                </c:pt>
                <c:pt idx="427">
                  <c:v>85600</c:v>
                </c:pt>
                <c:pt idx="428">
                  <c:v>85800</c:v>
                </c:pt>
                <c:pt idx="429">
                  <c:v>86000</c:v>
                </c:pt>
                <c:pt idx="430">
                  <c:v>86200</c:v>
                </c:pt>
                <c:pt idx="431">
                  <c:v>86400</c:v>
                </c:pt>
                <c:pt idx="432">
                  <c:v>86600</c:v>
                </c:pt>
                <c:pt idx="433">
                  <c:v>86800</c:v>
                </c:pt>
                <c:pt idx="434">
                  <c:v>87000</c:v>
                </c:pt>
                <c:pt idx="435">
                  <c:v>87200</c:v>
                </c:pt>
                <c:pt idx="436">
                  <c:v>87400</c:v>
                </c:pt>
                <c:pt idx="437">
                  <c:v>87600</c:v>
                </c:pt>
                <c:pt idx="438">
                  <c:v>87800</c:v>
                </c:pt>
                <c:pt idx="439">
                  <c:v>88000</c:v>
                </c:pt>
                <c:pt idx="440">
                  <c:v>88200</c:v>
                </c:pt>
                <c:pt idx="441">
                  <c:v>88400</c:v>
                </c:pt>
                <c:pt idx="442">
                  <c:v>88600</c:v>
                </c:pt>
                <c:pt idx="443">
                  <c:v>88800</c:v>
                </c:pt>
                <c:pt idx="444">
                  <c:v>89000</c:v>
                </c:pt>
                <c:pt idx="445">
                  <c:v>89200</c:v>
                </c:pt>
                <c:pt idx="446">
                  <c:v>89400</c:v>
                </c:pt>
                <c:pt idx="447">
                  <c:v>89600</c:v>
                </c:pt>
                <c:pt idx="448">
                  <c:v>89800</c:v>
                </c:pt>
                <c:pt idx="449">
                  <c:v>90000</c:v>
                </c:pt>
                <c:pt idx="450">
                  <c:v>90200</c:v>
                </c:pt>
                <c:pt idx="451">
                  <c:v>90400</c:v>
                </c:pt>
                <c:pt idx="452">
                  <c:v>90600</c:v>
                </c:pt>
                <c:pt idx="453">
                  <c:v>90800</c:v>
                </c:pt>
                <c:pt idx="454">
                  <c:v>91000</c:v>
                </c:pt>
                <c:pt idx="455">
                  <c:v>91200</c:v>
                </c:pt>
                <c:pt idx="456">
                  <c:v>91400</c:v>
                </c:pt>
                <c:pt idx="457">
                  <c:v>91600</c:v>
                </c:pt>
                <c:pt idx="458">
                  <c:v>91800</c:v>
                </c:pt>
                <c:pt idx="459">
                  <c:v>92000</c:v>
                </c:pt>
                <c:pt idx="460">
                  <c:v>92200</c:v>
                </c:pt>
                <c:pt idx="461">
                  <c:v>92400</c:v>
                </c:pt>
                <c:pt idx="462">
                  <c:v>92600</c:v>
                </c:pt>
                <c:pt idx="463">
                  <c:v>92800</c:v>
                </c:pt>
                <c:pt idx="464">
                  <c:v>93000</c:v>
                </c:pt>
                <c:pt idx="465">
                  <c:v>93200</c:v>
                </c:pt>
                <c:pt idx="466">
                  <c:v>93400</c:v>
                </c:pt>
                <c:pt idx="467">
                  <c:v>93600</c:v>
                </c:pt>
                <c:pt idx="468">
                  <c:v>93800</c:v>
                </c:pt>
                <c:pt idx="469">
                  <c:v>94000</c:v>
                </c:pt>
                <c:pt idx="470">
                  <c:v>94200</c:v>
                </c:pt>
                <c:pt idx="471">
                  <c:v>94400</c:v>
                </c:pt>
                <c:pt idx="472">
                  <c:v>94600</c:v>
                </c:pt>
                <c:pt idx="473">
                  <c:v>94800</c:v>
                </c:pt>
                <c:pt idx="474">
                  <c:v>95000</c:v>
                </c:pt>
                <c:pt idx="475">
                  <c:v>95200</c:v>
                </c:pt>
                <c:pt idx="476">
                  <c:v>95400</c:v>
                </c:pt>
                <c:pt idx="477">
                  <c:v>95600</c:v>
                </c:pt>
                <c:pt idx="478">
                  <c:v>95800</c:v>
                </c:pt>
                <c:pt idx="479">
                  <c:v>96000</c:v>
                </c:pt>
                <c:pt idx="480">
                  <c:v>96200</c:v>
                </c:pt>
                <c:pt idx="481">
                  <c:v>96400</c:v>
                </c:pt>
                <c:pt idx="482">
                  <c:v>96600</c:v>
                </c:pt>
                <c:pt idx="483">
                  <c:v>96800</c:v>
                </c:pt>
                <c:pt idx="484">
                  <c:v>97000</c:v>
                </c:pt>
                <c:pt idx="485">
                  <c:v>97200</c:v>
                </c:pt>
                <c:pt idx="486">
                  <c:v>97400</c:v>
                </c:pt>
                <c:pt idx="487">
                  <c:v>97600</c:v>
                </c:pt>
                <c:pt idx="488">
                  <c:v>97800</c:v>
                </c:pt>
                <c:pt idx="489">
                  <c:v>98000</c:v>
                </c:pt>
                <c:pt idx="490">
                  <c:v>98200</c:v>
                </c:pt>
                <c:pt idx="491">
                  <c:v>98400</c:v>
                </c:pt>
                <c:pt idx="492">
                  <c:v>98600</c:v>
                </c:pt>
                <c:pt idx="493">
                  <c:v>98800</c:v>
                </c:pt>
                <c:pt idx="494">
                  <c:v>99000</c:v>
                </c:pt>
                <c:pt idx="495">
                  <c:v>99200</c:v>
                </c:pt>
                <c:pt idx="496">
                  <c:v>99400</c:v>
                </c:pt>
                <c:pt idx="497">
                  <c:v>99600</c:v>
                </c:pt>
                <c:pt idx="498">
                  <c:v>99800</c:v>
                </c:pt>
                <c:pt idx="499">
                  <c:v>100000</c:v>
                </c:pt>
              </c:numCache>
            </c:numRef>
          </c:xVal>
          <c:yVal>
            <c:numRef>
              <c:f>gia_tri_gygro_truoc_calib!$G$2:$G$501</c:f>
              <c:numCache>
                <c:formatCode>General</c:formatCode>
                <c:ptCount val="500"/>
                <c:pt idx="0">
                  <c:v>1.01</c:v>
                </c:pt>
                <c:pt idx="1">
                  <c:v>1</c:v>
                </c:pt>
                <c:pt idx="2">
                  <c:v>1.01</c:v>
                </c:pt>
                <c:pt idx="3">
                  <c:v>1</c:v>
                </c:pt>
                <c:pt idx="4">
                  <c:v>1.01</c:v>
                </c:pt>
                <c:pt idx="5">
                  <c:v>1</c:v>
                </c:pt>
                <c:pt idx="6">
                  <c:v>1.01</c:v>
                </c:pt>
                <c:pt idx="7">
                  <c:v>1</c:v>
                </c:pt>
                <c:pt idx="8">
                  <c:v>1.01</c:v>
                </c:pt>
                <c:pt idx="9">
                  <c:v>1.01</c:v>
                </c:pt>
                <c:pt idx="10">
                  <c:v>1.01</c:v>
                </c:pt>
                <c:pt idx="11">
                  <c:v>1.01</c:v>
                </c:pt>
                <c:pt idx="12">
                  <c:v>1</c:v>
                </c:pt>
                <c:pt idx="13">
                  <c:v>1.01</c:v>
                </c:pt>
                <c:pt idx="14">
                  <c:v>1</c:v>
                </c:pt>
                <c:pt idx="15">
                  <c:v>1.01</c:v>
                </c:pt>
                <c:pt idx="16">
                  <c:v>1.01</c:v>
                </c:pt>
                <c:pt idx="17">
                  <c:v>1</c:v>
                </c:pt>
                <c:pt idx="18">
                  <c:v>1.01</c:v>
                </c:pt>
                <c:pt idx="19">
                  <c:v>1</c:v>
                </c:pt>
                <c:pt idx="20">
                  <c:v>1.01</c:v>
                </c:pt>
                <c:pt idx="21">
                  <c:v>1.01</c:v>
                </c:pt>
                <c:pt idx="22">
                  <c:v>1.01</c:v>
                </c:pt>
                <c:pt idx="23">
                  <c:v>1</c:v>
                </c:pt>
                <c:pt idx="24">
                  <c:v>1.01</c:v>
                </c:pt>
                <c:pt idx="25">
                  <c:v>1.01</c:v>
                </c:pt>
                <c:pt idx="26">
                  <c:v>1</c:v>
                </c:pt>
                <c:pt idx="27">
                  <c:v>1.01</c:v>
                </c:pt>
                <c:pt idx="28">
                  <c:v>1.02</c:v>
                </c:pt>
                <c:pt idx="29">
                  <c:v>1.01</c:v>
                </c:pt>
                <c:pt idx="30">
                  <c:v>1</c:v>
                </c:pt>
                <c:pt idx="31">
                  <c:v>1.01</c:v>
                </c:pt>
                <c:pt idx="32">
                  <c:v>1.01</c:v>
                </c:pt>
                <c:pt idx="33">
                  <c:v>1</c:v>
                </c:pt>
                <c:pt idx="34">
                  <c:v>1</c:v>
                </c:pt>
                <c:pt idx="35">
                  <c:v>1.01</c:v>
                </c:pt>
                <c:pt idx="36">
                  <c:v>1</c:v>
                </c:pt>
                <c:pt idx="37">
                  <c:v>1.01</c:v>
                </c:pt>
                <c:pt idx="38">
                  <c:v>1.01</c:v>
                </c:pt>
                <c:pt idx="39">
                  <c:v>1</c:v>
                </c:pt>
                <c:pt idx="40">
                  <c:v>1.01</c:v>
                </c:pt>
                <c:pt idx="41">
                  <c:v>1</c:v>
                </c:pt>
                <c:pt idx="42">
                  <c:v>1.01</c:v>
                </c:pt>
                <c:pt idx="43">
                  <c:v>1</c:v>
                </c:pt>
                <c:pt idx="44">
                  <c:v>1.01</c:v>
                </c:pt>
                <c:pt idx="45">
                  <c:v>1.01</c:v>
                </c:pt>
                <c:pt idx="46">
                  <c:v>1.01</c:v>
                </c:pt>
                <c:pt idx="47">
                  <c:v>1.01</c:v>
                </c:pt>
                <c:pt idx="48">
                  <c:v>1.01</c:v>
                </c:pt>
                <c:pt idx="49">
                  <c:v>1.01</c:v>
                </c:pt>
                <c:pt idx="50">
                  <c:v>1.01</c:v>
                </c:pt>
                <c:pt idx="51">
                  <c:v>1.01</c:v>
                </c:pt>
                <c:pt idx="52">
                  <c:v>1</c:v>
                </c:pt>
                <c:pt idx="53">
                  <c:v>1.01</c:v>
                </c:pt>
                <c:pt idx="54">
                  <c:v>1</c:v>
                </c:pt>
                <c:pt idx="55">
                  <c:v>1.01</c:v>
                </c:pt>
                <c:pt idx="56">
                  <c:v>1.01</c:v>
                </c:pt>
                <c:pt idx="57">
                  <c:v>1.01</c:v>
                </c:pt>
                <c:pt idx="58">
                  <c:v>1.02</c:v>
                </c:pt>
                <c:pt idx="59">
                  <c:v>1</c:v>
                </c:pt>
                <c:pt idx="60">
                  <c:v>1</c:v>
                </c:pt>
                <c:pt idx="61">
                  <c:v>1.01</c:v>
                </c:pt>
                <c:pt idx="62">
                  <c:v>1.01</c:v>
                </c:pt>
                <c:pt idx="63">
                  <c:v>1.01</c:v>
                </c:pt>
                <c:pt idx="64">
                  <c:v>1.01</c:v>
                </c:pt>
                <c:pt idx="65">
                  <c:v>1.01</c:v>
                </c:pt>
                <c:pt idx="66">
                  <c:v>1</c:v>
                </c:pt>
                <c:pt idx="67">
                  <c:v>1</c:v>
                </c:pt>
                <c:pt idx="68">
                  <c:v>1</c:v>
                </c:pt>
                <c:pt idx="69">
                  <c:v>1</c:v>
                </c:pt>
                <c:pt idx="70">
                  <c:v>1</c:v>
                </c:pt>
                <c:pt idx="71">
                  <c:v>1.02</c:v>
                </c:pt>
                <c:pt idx="72">
                  <c:v>1.01</c:v>
                </c:pt>
                <c:pt idx="73">
                  <c:v>1</c:v>
                </c:pt>
                <c:pt idx="74">
                  <c:v>1</c:v>
                </c:pt>
                <c:pt idx="75">
                  <c:v>1.01</c:v>
                </c:pt>
                <c:pt idx="76">
                  <c:v>1</c:v>
                </c:pt>
                <c:pt idx="77">
                  <c:v>1.01</c:v>
                </c:pt>
                <c:pt idx="78">
                  <c:v>1</c:v>
                </c:pt>
                <c:pt idx="79">
                  <c:v>1.01</c:v>
                </c:pt>
                <c:pt idx="80">
                  <c:v>1</c:v>
                </c:pt>
                <c:pt idx="81">
                  <c:v>1</c:v>
                </c:pt>
                <c:pt idx="82">
                  <c:v>1</c:v>
                </c:pt>
                <c:pt idx="83">
                  <c:v>1</c:v>
                </c:pt>
                <c:pt idx="84">
                  <c:v>1</c:v>
                </c:pt>
                <c:pt idx="85">
                  <c:v>1.01</c:v>
                </c:pt>
                <c:pt idx="86">
                  <c:v>1</c:v>
                </c:pt>
                <c:pt idx="87">
                  <c:v>1.01</c:v>
                </c:pt>
                <c:pt idx="88">
                  <c:v>1</c:v>
                </c:pt>
                <c:pt idx="89">
                  <c:v>1</c:v>
                </c:pt>
                <c:pt idx="90">
                  <c:v>1</c:v>
                </c:pt>
                <c:pt idx="91">
                  <c:v>1</c:v>
                </c:pt>
                <c:pt idx="92">
                  <c:v>1.01</c:v>
                </c:pt>
                <c:pt idx="93">
                  <c:v>1.01</c:v>
                </c:pt>
                <c:pt idx="94">
                  <c:v>1.01</c:v>
                </c:pt>
                <c:pt idx="95">
                  <c:v>1</c:v>
                </c:pt>
                <c:pt idx="96">
                  <c:v>1</c:v>
                </c:pt>
                <c:pt idx="97">
                  <c:v>1</c:v>
                </c:pt>
                <c:pt idx="98">
                  <c:v>1.01</c:v>
                </c:pt>
                <c:pt idx="99">
                  <c:v>1</c:v>
                </c:pt>
                <c:pt idx="100">
                  <c:v>1</c:v>
                </c:pt>
                <c:pt idx="101">
                  <c:v>1.01</c:v>
                </c:pt>
                <c:pt idx="102">
                  <c:v>1</c:v>
                </c:pt>
                <c:pt idx="103">
                  <c:v>1.01</c:v>
                </c:pt>
                <c:pt idx="104">
                  <c:v>1.01</c:v>
                </c:pt>
                <c:pt idx="105">
                  <c:v>1.02</c:v>
                </c:pt>
                <c:pt idx="106">
                  <c:v>1.01</c:v>
                </c:pt>
                <c:pt idx="107">
                  <c:v>1.01</c:v>
                </c:pt>
                <c:pt idx="108">
                  <c:v>1.01</c:v>
                </c:pt>
                <c:pt idx="109">
                  <c:v>1.01</c:v>
                </c:pt>
                <c:pt idx="110">
                  <c:v>1</c:v>
                </c:pt>
                <c:pt idx="111">
                  <c:v>1</c:v>
                </c:pt>
                <c:pt idx="112">
                  <c:v>1.01</c:v>
                </c:pt>
                <c:pt idx="113">
                  <c:v>1</c:v>
                </c:pt>
                <c:pt idx="114">
                  <c:v>1.01</c:v>
                </c:pt>
                <c:pt idx="115">
                  <c:v>1</c:v>
                </c:pt>
                <c:pt idx="116">
                  <c:v>1.01</c:v>
                </c:pt>
                <c:pt idx="117">
                  <c:v>1.01</c:v>
                </c:pt>
                <c:pt idx="118">
                  <c:v>1.01</c:v>
                </c:pt>
                <c:pt idx="119">
                  <c:v>1.01</c:v>
                </c:pt>
                <c:pt idx="120">
                  <c:v>1.02</c:v>
                </c:pt>
                <c:pt idx="121">
                  <c:v>1.02</c:v>
                </c:pt>
                <c:pt idx="122">
                  <c:v>1.01</c:v>
                </c:pt>
                <c:pt idx="123">
                  <c:v>1</c:v>
                </c:pt>
                <c:pt idx="124">
                  <c:v>1</c:v>
                </c:pt>
                <c:pt idx="125">
                  <c:v>1</c:v>
                </c:pt>
                <c:pt idx="126">
                  <c:v>1.01</c:v>
                </c:pt>
                <c:pt idx="127">
                  <c:v>1.01</c:v>
                </c:pt>
                <c:pt idx="128">
                  <c:v>1</c:v>
                </c:pt>
                <c:pt idx="129">
                  <c:v>1.01</c:v>
                </c:pt>
                <c:pt idx="130">
                  <c:v>1.01</c:v>
                </c:pt>
                <c:pt idx="131">
                  <c:v>1</c:v>
                </c:pt>
                <c:pt idx="132">
                  <c:v>1.01</c:v>
                </c:pt>
                <c:pt idx="133">
                  <c:v>1.01</c:v>
                </c:pt>
                <c:pt idx="134">
                  <c:v>1</c:v>
                </c:pt>
                <c:pt idx="135">
                  <c:v>1.01</c:v>
                </c:pt>
                <c:pt idx="136">
                  <c:v>1.01</c:v>
                </c:pt>
                <c:pt idx="137">
                  <c:v>1</c:v>
                </c:pt>
                <c:pt idx="138">
                  <c:v>1</c:v>
                </c:pt>
                <c:pt idx="139">
                  <c:v>1.01</c:v>
                </c:pt>
                <c:pt idx="140">
                  <c:v>1</c:v>
                </c:pt>
                <c:pt idx="141">
                  <c:v>0.99</c:v>
                </c:pt>
                <c:pt idx="142">
                  <c:v>1.01</c:v>
                </c:pt>
                <c:pt idx="143">
                  <c:v>1.01</c:v>
                </c:pt>
                <c:pt idx="144">
                  <c:v>1</c:v>
                </c:pt>
                <c:pt idx="145">
                  <c:v>1.01</c:v>
                </c:pt>
                <c:pt idx="146">
                  <c:v>1.01</c:v>
                </c:pt>
                <c:pt idx="147">
                  <c:v>1</c:v>
                </c:pt>
                <c:pt idx="148">
                  <c:v>1</c:v>
                </c:pt>
                <c:pt idx="149">
                  <c:v>1</c:v>
                </c:pt>
                <c:pt idx="150">
                  <c:v>1</c:v>
                </c:pt>
                <c:pt idx="151">
                  <c:v>1.01</c:v>
                </c:pt>
                <c:pt idx="152">
                  <c:v>1.01</c:v>
                </c:pt>
                <c:pt idx="153">
                  <c:v>1.01</c:v>
                </c:pt>
                <c:pt idx="154">
                  <c:v>1.01</c:v>
                </c:pt>
                <c:pt idx="155">
                  <c:v>1</c:v>
                </c:pt>
                <c:pt idx="156">
                  <c:v>1</c:v>
                </c:pt>
                <c:pt idx="157">
                  <c:v>1.01</c:v>
                </c:pt>
                <c:pt idx="158">
                  <c:v>1</c:v>
                </c:pt>
                <c:pt idx="159">
                  <c:v>1</c:v>
                </c:pt>
                <c:pt idx="160">
                  <c:v>1</c:v>
                </c:pt>
                <c:pt idx="161">
                  <c:v>1.01</c:v>
                </c:pt>
                <c:pt idx="162">
                  <c:v>1</c:v>
                </c:pt>
                <c:pt idx="163">
                  <c:v>1.01</c:v>
                </c:pt>
                <c:pt idx="164">
                  <c:v>1.01</c:v>
                </c:pt>
                <c:pt idx="165">
                  <c:v>1.01</c:v>
                </c:pt>
                <c:pt idx="166">
                  <c:v>1.01</c:v>
                </c:pt>
                <c:pt idx="167">
                  <c:v>1.01</c:v>
                </c:pt>
                <c:pt idx="168">
                  <c:v>1.01</c:v>
                </c:pt>
                <c:pt idx="169">
                  <c:v>1</c:v>
                </c:pt>
                <c:pt idx="170">
                  <c:v>1.01</c:v>
                </c:pt>
                <c:pt idx="171">
                  <c:v>1.01</c:v>
                </c:pt>
                <c:pt idx="172">
                  <c:v>1</c:v>
                </c:pt>
                <c:pt idx="173">
                  <c:v>1.01</c:v>
                </c:pt>
                <c:pt idx="174">
                  <c:v>1.01</c:v>
                </c:pt>
                <c:pt idx="175">
                  <c:v>1</c:v>
                </c:pt>
                <c:pt idx="176">
                  <c:v>1.01</c:v>
                </c:pt>
                <c:pt idx="177">
                  <c:v>1.01</c:v>
                </c:pt>
                <c:pt idx="178">
                  <c:v>1.01</c:v>
                </c:pt>
                <c:pt idx="179">
                  <c:v>1.01</c:v>
                </c:pt>
                <c:pt idx="180">
                  <c:v>1</c:v>
                </c:pt>
                <c:pt idx="181">
                  <c:v>1.01</c:v>
                </c:pt>
                <c:pt idx="182">
                  <c:v>1</c:v>
                </c:pt>
                <c:pt idx="183">
                  <c:v>1.01</c:v>
                </c:pt>
                <c:pt idx="184">
                  <c:v>1.01</c:v>
                </c:pt>
                <c:pt idx="185">
                  <c:v>1</c:v>
                </c:pt>
                <c:pt idx="186">
                  <c:v>1.01</c:v>
                </c:pt>
                <c:pt idx="187">
                  <c:v>1.01</c:v>
                </c:pt>
                <c:pt idx="188">
                  <c:v>1</c:v>
                </c:pt>
                <c:pt idx="189">
                  <c:v>1</c:v>
                </c:pt>
                <c:pt idx="190">
                  <c:v>1</c:v>
                </c:pt>
                <c:pt idx="191">
                  <c:v>1</c:v>
                </c:pt>
                <c:pt idx="192">
                  <c:v>1</c:v>
                </c:pt>
                <c:pt idx="193">
                  <c:v>1.01</c:v>
                </c:pt>
                <c:pt idx="194">
                  <c:v>1.02</c:v>
                </c:pt>
                <c:pt idx="195">
                  <c:v>1.01</c:v>
                </c:pt>
                <c:pt idx="196">
                  <c:v>1.01</c:v>
                </c:pt>
                <c:pt idx="197">
                  <c:v>1.01</c:v>
                </c:pt>
                <c:pt idx="198">
                  <c:v>1</c:v>
                </c:pt>
                <c:pt idx="199">
                  <c:v>1.01</c:v>
                </c:pt>
                <c:pt idx="200">
                  <c:v>1</c:v>
                </c:pt>
                <c:pt idx="201">
                  <c:v>1.01</c:v>
                </c:pt>
                <c:pt idx="202">
                  <c:v>1.01</c:v>
                </c:pt>
                <c:pt idx="203">
                  <c:v>1.01</c:v>
                </c:pt>
                <c:pt idx="204">
                  <c:v>1</c:v>
                </c:pt>
                <c:pt idx="205">
                  <c:v>1.01</c:v>
                </c:pt>
                <c:pt idx="206">
                  <c:v>0.99</c:v>
                </c:pt>
                <c:pt idx="207">
                  <c:v>1.01</c:v>
                </c:pt>
                <c:pt idx="208">
                  <c:v>1.01</c:v>
                </c:pt>
                <c:pt idx="209">
                  <c:v>1.01</c:v>
                </c:pt>
                <c:pt idx="210">
                  <c:v>1</c:v>
                </c:pt>
                <c:pt idx="211">
                  <c:v>1</c:v>
                </c:pt>
                <c:pt idx="212">
                  <c:v>1.01</c:v>
                </c:pt>
                <c:pt idx="213">
                  <c:v>1.01</c:v>
                </c:pt>
                <c:pt idx="214">
                  <c:v>1.01</c:v>
                </c:pt>
                <c:pt idx="215">
                  <c:v>1.01</c:v>
                </c:pt>
                <c:pt idx="216">
                  <c:v>1</c:v>
                </c:pt>
                <c:pt idx="217">
                  <c:v>1.01</c:v>
                </c:pt>
                <c:pt idx="218">
                  <c:v>1.01</c:v>
                </c:pt>
                <c:pt idx="219">
                  <c:v>1</c:v>
                </c:pt>
                <c:pt idx="220">
                  <c:v>1</c:v>
                </c:pt>
                <c:pt idx="221">
                  <c:v>0.99</c:v>
                </c:pt>
                <c:pt idx="222">
                  <c:v>1</c:v>
                </c:pt>
                <c:pt idx="223">
                  <c:v>1.01</c:v>
                </c:pt>
                <c:pt idx="224">
                  <c:v>1</c:v>
                </c:pt>
                <c:pt idx="225">
                  <c:v>1.01</c:v>
                </c:pt>
                <c:pt idx="226">
                  <c:v>1</c:v>
                </c:pt>
                <c:pt idx="227">
                  <c:v>1</c:v>
                </c:pt>
                <c:pt idx="228">
                  <c:v>1</c:v>
                </c:pt>
                <c:pt idx="229">
                  <c:v>1.01</c:v>
                </c:pt>
                <c:pt idx="230">
                  <c:v>1</c:v>
                </c:pt>
                <c:pt idx="231">
                  <c:v>1.01</c:v>
                </c:pt>
                <c:pt idx="232">
                  <c:v>1.01</c:v>
                </c:pt>
                <c:pt idx="233">
                  <c:v>1</c:v>
                </c:pt>
                <c:pt idx="234">
                  <c:v>1.01</c:v>
                </c:pt>
                <c:pt idx="235">
                  <c:v>1.01</c:v>
                </c:pt>
                <c:pt idx="236">
                  <c:v>1</c:v>
                </c:pt>
                <c:pt idx="237">
                  <c:v>1.01</c:v>
                </c:pt>
                <c:pt idx="238">
                  <c:v>1.01</c:v>
                </c:pt>
                <c:pt idx="239">
                  <c:v>1.01</c:v>
                </c:pt>
                <c:pt idx="240">
                  <c:v>1.01</c:v>
                </c:pt>
                <c:pt idx="241">
                  <c:v>1</c:v>
                </c:pt>
                <c:pt idx="242">
                  <c:v>1</c:v>
                </c:pt>
                <c:pt idx="243">
                  <c:v>1</c:v>
                </c:pt>
                <c:pt idx="244">
                  <c:v>1</c:v>
                </c:pt>
                <c:pt idx="245">
                  <c:v>1</c:v>
                </c:pt>
                <c:pt idx="246">
                  <c:v>1</c:v>
                </c:pt>
                <c:pt idx="247">
                  <c:v>1</c:v>
                </c:pt>
                <c:pt idx="248">
                  <c:v>1.01</c:v>
                </c:pt>
                <c:pt idx="249">
                  <c:v>1</c:v>
                </c:pt>
                <c:pt idx="250">
                  <c:v>1</c:v>
                </c:pt>
                <c:pt idx="251">
                  <c:v>1.01</c:v>
                </c:pt>
                <c:pt idx="252">
                  <c:v>1</c:v>
                </c:pt>
                <c:pt idx="253">
                  <c:v>1.01</c:v>
                </c:pt>
                <c:pt idx="254">
                  <c:v>1</c:v>
                </c:pt>
                <c:pt idx="255">
                  <c:v>1</c:v>
                </c:pt>
                <c:pt idx="256">
                  <c:v>1.01</c:v>
                </c:pt>
                <c:pt idx="257">
                  <c:v>1</c:v>
                </c:pt>
                <c:pt idx="258">
                  <c:v>1.01</c:v>
                </c:pt>
                <c:pt idx="259">
                  <c:v>1.01</c:v>
                </c:pt>
                <c:pt idx="260">
                  <c:v>1.01</c:v>
                </c:pt>
                <c:pt idx="261">
                  <c:v>1</c:v>
                </c:pt>
                <c:pt idx="262">
                  <c:v>1</c:v>
                </c:pt>
                <c:pt idx="263">
                  <c:v>1.01</c:v>
                </c:pt>
                <c:pt idx="264">
                  <c:v>1.01</c:v>
                </c:pt>
                <c:pt idx="265">
                  <c:v>1</c:v>
                </c:pt>
                <c:pt idx="266">
                  <c:v>1.01</c:v>
                </c:pt>
                <c:pt idx="267">
                  <c:v>1</c:v>
                </c:pt>
                <c:pt idx="268">
                  <c:v>1.02</c:v>
                </c:pt>
                <c:pt idx="269">
                  <c:v>1.01</c:v>
                </c:pt>
                <c:pt idx="270">
                  <c:v>0.99</c:v>
                </c:pt>
                <c:pt idx="271">
                  <c:v>1.01</c:v>
                </c:pt>
                <c:pt idx="272">
                  <c:v>1.02</c:v>
                </c:pt>
                <c:pt idx="273">
                  <c:v>1</c:v>
                </c:pt>
                <c:pt idx="274">
                  <c:v>1.01</c:v>
                </c:pt>
                <c:pt idx="275">
                  <c:v>1</c:v>
                </c:pt>
                <c:pt idx="276">
                  <c:v>1.01</c:v>
                </c:pt>
                <c:pt idx="277">
                  <c:v>1</c:v>
                </c:pt>
                <c:pt idx="278">
                  <c:v>1.01</c:v>
                </c:pt>
                <c:pt idx="279">
                  <c:v>1</c:v>
                </c:pt>
                <c:pt idx="280">
                  <c:v>1</c:v>
                </c:pt>
                <c:pt idx="281">
                  <c:v>1.01</c:v>
                </c:pt>
                <c:pt idx="282">
                  <c:v>1</c:v>
                </c:pt>
                <c:pt idx="283">
                  <c:v>1.01</c:v>
                </c:pt>
                <c:pt idx="284">
                  <c:v>1.01</c:v>
                </c:pt>
                <c:pt idx="285">
                  <c:v>1.01</c:v>
                </c:pt>
                <c:pt idx="286">
                  <c:v>1.01</c:v>
                </c:pt>
                <c:pt idx="287">
                  <c:v>1</c:v>
                </c:pt>
                <c:pt idx="288">
                  <c:v>1.02</c:v>
                </c:pt>
                <c:pt idx="289">
                  <c:v>1</c:v>
                </c:pt>
                <c:pt idx="290">
                  <c:v>1.01</c:v>
                </c:pt>
                <c:pt idx="291">
                  <c:v>1.01</c:v>
                </c:pt>
                <c:pt idx="292">
                  <c:v>1.01</c:v>
                </c:pt>
                <c:pt idx="293">
                  <c:v>1.01</c:v>
                </c:pt>
                <c:pt idx="294">
                  <c:v>1</c:v>
                </c:pt>
                <c:pt idx="295">
                  <c:v>1.01</c:v>
                </c:pt>
                <c:pt idx="296">
                  <c:v>1.01</c:v>
                </c:pt>
                <c:pt idx="297">
                  <c:v>1</c:v>
                </c:pt>
                <c:pt idx="298">
                  <c:v>1</c:v>
                </c:pt>
                <c:pt idx="299">
                  <c:v>1.01</c:v>
                </c:pt>
                <c:pt idx="300">
                  <c:v>1.01</c:v>
                </c:pt>
                <c:pt idx="301">
                  <c:v>1</c:v>
                </c:pt>
                <c:pt idx="302">
                  <c:v>1</c:v>
                </c:pt>
                <c:pt idx="303">
                  <c:v>1</c:v>
                </c:pt>
                <c:pt idx="304">
                  <c:v>1</c:v>
                </c:pt>
                <c:pt idx="305">
                  <c:v>1</c:v>
                </c:pt>
                <c:pt idx="306">
                  <c:v>1.01</c:v>
                </c:pt>
                <c:pt idx="307">
                  <c:v>1.01</c:v>
                </c:pt>
                <c:pt idx="308">
                  <c:v>1</c:v>
                </c:pt>
                <c:pt idx="309">
                  <c:v>1.01</c:v>
                </c:pt>
                <c:pt idx="310">
                  <c:v>1</c:v>
                </c:pt>
                <c:pt idx="311">
                  <c:v>1.01</c:v>
                </c:pt>
                <c:pt idx="312">
                  <c:v>1</c:v>
                </c:pt>
                <c:pt idx="313">
                  <c:v>1.01</c:v>
                </c:pt>
                <c:pt idx="314">
                  <c:v>1.01</c:v>
                </c:pt>
                <c:pt idx="315">
                  <c:v>1</c:v>
                </c:pt>
                <c:pt idx="316">
                  <c:v>1.01</c:v>
                </c:pt>
                <c:pt idx="317">
                  <c:v>1</c:v>
                </c:pt>
                <c:pt idx="318">
                  <c:v>1.01</c:v>
                </c:pt>
                <c:pt idx="319">
                  <c:v>1</c:v>
                </c:pt>
                <c:pt idx="320">
                  <c:v>1.01</c:v>
                </c:pt>
                <c:pt idx="321">
                  <c:v>1.01</c:v>
                </c:pt>
                <c:pt idx="322">
                  <c:v>1.01</c:v>
                </c:pt>
                <c:pt idx="323">
                  <c:v>1</c:v>
                </c:pt>
                <c:pt idx="324">
                  <c:v>1.01</c:v>
                </c:pt>
                <c:pt idx="325">
                  <c:v>1.01</c:v>
                </c:pt>
                <c:pt idx="326">
                  <c:v>1.01</c:v>
                </c:pt>
                <c:pt idx="327">
                  <c:v>1</c:v>
                </c:pt>
                <c:pt idx="328">
                  <c:v>1.01</c:v>
                </c:pt>
                <c:pt idx="329">
                  <c:v>1.01</c:v>
                </c:pt>
                <c:pt idx="330">
                  <c:v>1</c:v>
                </c:pt>
                <c:pt idx="331">
                  <c:v>1.01</c:v>
                </c:pt>
                <c:pt idx="332">
                  <c:v>1.01</c:v>
                </c:pt>
                <c:pt idx="333">
                  <c:v>1.01</c:v>
                </c:pt>
                <c:pt idx="334">
                  <c:v>1.01</c:v>
                </c:pt>
                <c:pt idx="335">
                  <c:v>1.01</c:v>
                </c:pt>
                <c:pt idx="336">
                  <c:v>1.01</c:v>
                </c:pt>
                <c:pt idx="337">
                  <c:v>1.01</c:v>
                </c:pt>
                <c:pt idx="338">
                  <c:v>1</c:v>
                </c:pt>
                <c:pt idx="339">
                  <c:v>1.01</c:v>
                </c:pt>
                <c:pt idx="340">
                  <c:v>1.01</c:v>
                </c:pt>
                <c:pt idx="341">
                  <c:v>1.01</c:v>
                </c:pt>
                <c:pt idx="342">
                  <c:v>1</c:v>
                </c:pt>
                <c:pt idx="343">
                  <c:v>1.01</c:v>
                </c:pt>
                <c:pt idx="344">
                  <c:v>1.02</c:v>
                </c:pt>
                <c:pt idx="345">
                  <c:v>1</c:v>
                </c:pt>
                <c:pt idx="346">
                  <c:v>1.01</c:v>
                </c:pt>
                <c:pt idx="347">
                  <c:v>1</c:v>
                </c:pt>
                <c:pt idx="348">
                  <c:v>1.01</c:v>
                </c:pt>
                <c:pt idx="349">
                  <c:v>1.01</c:v>
                </c:pt>
                <c:pt idx="350">
                  <c:v>1</c:v>
                </c:pt>
                <c:pt idx="351">
                  <c:v>1</c:v>
                </c:pt>
                <c:pt idx="352">
                  <c:v>1.01</c:v>
                </c:pt>
                <c:pt idx="353">
                  <c:v>1.01</c:v>
                </c:pt>
                <c:pt idx="354">
                  <c:v>1.01</c:v>
                </c:pt>
                <c:pt idx="355">
                  <c:v>1.01</c:v>
                </c:pt>
                <c:pt idx="356">
                  <c:v>1.01</c:v>
                </c:pt>
                <c:pt idx="357">
                  <c:v>1.01</c:v>
                </c:pt>
                <c:pt idx="358">
                  <c:v>1.01</c:v>
                </c:pt>
                <c:pt idx="359">
                  <c:v>1</c:v>
                </c:pt>
                <c:pt idx="360">
                  <c:v>1.01</c:v>
                </c:pt>
                <c:pt idx="361">
                  <c:v>1</c:v>
                </c:pt>
                <c:pt idx="362">
                  <c:v>1.01</c:v>
                </c:pt>
                <c:pt idx="363">
                  <c:v>1</c:v>
                </c:pt>
                <c:pt idx="364">
                  <c:v>1</c:v>
                </c:pt>
                <c:pt idx="365">
                  <c:v>1.01</c:v>
                </c:pt>
                <c:pt idx="366">
                  <c:v>1</c:v>
                </c:pt>
                <c:pt idx="367">
                  <c:v>1</c:v>
                </c:pt>
                <c:pt idx="368">
                  <c:v>1</c:v>
                </c:pt>
                <c:pt idx="369">
                  <c:v>1</c:v>
                </c:pt>
                <c:pt idx="370">
                  <c:v>1</c:v>
                </c:pt>
                <c:pt idx="371">
                  <c:v>1</c:v>
                </c:pt>
                <c:pt idx="372">
                  <c:v>1.01</c:v>
                </c:pt>
                <c:pt idx="373">
                  <c:v>1</c:v>
                </c:pt>
                <c:pt idx="374">
                  <c:v>1</c:v>
                </c:pt>
                <c:pt idx="375">
                  <c:v>1.01</c:v>
                </c:pt>
                <c:pt idx="376">
                  <c:v>0.99</c:v>
                </c:pt>
                <c:pt idx="377">
                  <c:v>1</c:v>
                </c:pt>
                <c:pt idx="378">
                  <c:v>1.01</c:v>
                </c:pt>
                <c:pt idx="379">
                  <c:v>1</c:v>
                </c:pt>
                <c:pt idx="380">
                  <c:v>1.01</c:v>
                </c:pt>
                <c:pt idx="381">
                  <c:v>1.01</c:v>
                </c:pt>
                <c:pt idx="382">
                  <c:v>1.01</c:v>
                </c:pt>
                <c:pt idx="383">
                  <c:v>1.01</c:v>
                </c:pt>
                <c:pt idx="384">
                  <c:v>1</c:v>
                </c:pt>
                <c:pt idx="385">
                  <c:v>1.02</c:v>
                </c:pt>
                <c:pt idx="386">
                  <c:v>1.01</c:v>
                </c:pt>
                <c:pt idx="387">
                  <c:v>1</c:v>
                </c:pt>
                <c:pt idx="388">
                  <c:v>1</c:v>
                </c:pt>
                <c:pt idx="389">
                  <c:v>1.01</c:v>
                </c:pt>
                <c:pt idx="390">
                  <c:v>1.01</c:v>
                </c:pt>
                <c:pt idx="391">
                  <c:v>1</c:v>
                </c:pt>
                <c:pt idx="392">
                  <c:v>1</c:v>
                </c:pt>
                <c:pt idx="393">
                  <c:v>1.01</c:v>
                </c:pt>
                <c:pt idx="394">
                  <c:v>1.02</c:v>
                </c:pt>
                <c:pt idx="395">
                  <c:v>1.01</c:v>
                </c:pt>
                <c:pt idx="396">
                  <c:v>0.99</c:v>
                </c:pt>
                <c:pt idx="397">
                  <c:v>1</c:v>
                </c:pt>
                <c:pt idx="398">
                  <c:v>1</c:v>
                </c:pt>
                <c:pt idx="399">
                  <c:v>1</c:v>
                </c:pt>
                <c:pt idx="400">
                  <c:v>1.01</c:v>
                </c:pt>
                <c:pt idx="401">
                  <c:v>1</c:v>
                </c:pt>
                <c:pt idx="402">
                  <c:v>1.02</c:v>
                </c:pt>
                <c:pt idx="403">
                  <c:v>0.99</c:v>
                </c:pt>
                <c:pt idx="404">
                  <c:v>1</c:v>
                </c:pt>
                <c:pt idx="405">
                  <c:v>1.01</c:v>
                </c:pt>
                <c:pt idx="406">
                  <c:v>1</c:v>
                </c:pt>
                <c:pt idx="407">
                  <c:v>1</c:v>
                </c:pt>
                <c:pt idx="408">
                  <c:v>1</c:v>
                </c:pt>
                <c:pt idx="409">
                  <c:v>1</c:v>
                </c:pt>
                <c:pt idx="410">
                  <c:v>1</c:v>
                </c:pt>
                <c:pt idx="411">
                  <c:v>1.01</c:v>
                </c:pt>
                <c:pt idx="412">
                  <c:v>1</c:v>
                </c:pt>
                <c:pt idx="413">
                  <c:v>1.01</c:v>
                </c:pt>
                <c:pt idx="414">
                  <c:v>1.01</c:v>
                </c:pt>
                <c:pt idx="415">
                  <c:v>1.01</c:v>
                </c:pt>
                <c:pt idx="416">
                  <c:v>1</c:v>
                </c:pt>
                <c:pt idx="417">
                  <c:v>1</c:v>
                </c:pt>
                <c:pt idx="418">
                  <c:v>1</c:v>
                </c:pt>
                <c:pt idx="419">
                  <c:v>1</c:v>
                </c:pt>
                <c:pt idx="420">
                  <c:v>1.01</c:v>
                </c:pt>
                <c:pt idx="421">
                  <c:v>1</c:v>
                </c:pt>
                <c:pt idx="422">
                  <c:v>1</c:v>
                </c:pt>
                <c:pt idx="423">
                  <c:v>1.01</c:v>
                </c:pt>
                <c:pt idx="424">
                  <c:v>1.01</c:v>
                </c:pt>
                <c:pt idx="425">
                  <c:v>1.01</c:v>
                </c:pt>
                <c:pt idx="426">
                  <c:v>1.01</c:v>
                </c:pt>
                <c:pt idx="427">
                  <c:v>0.99</c:v>
                </c:pt>
                <c:pt idx="428">
                  <c:v>1.01</c:v>
                </c:pt>
                <c:pt idx="429">
                  <c:v>1.01</c:v>
                </c:pt>
                <c:pt idx="430">
                  <c:v>1.01</c:v>
                </c:pt>
                <c:pt idx="431">
                  <c:v>1.01</c:v>
                </c:pt>
                <c:pt idx="432">
                  <c:v>1</c:v>
                </c:pt>
                <c:pt idx="433">
                  <c:v>0.99</c:v>
                </c:pt>
                <c:pt idx="434">
                  <c:v>1.02</c:v>
                </c:pt>
                <c:pt idx="435">
                  <c:v>1</c:v>
                </c:pt>
                <c:pt idx="436">
                  <c:v>1.01</c:v>
                </c:pt>
                <c:pt idx="437">
                  <c:v>1</c:v>
                </c:pt>
                <c:pt idx="438">
                  <c:v>1</c:v>
                </c:pt>
                <c:pt idx="439">
                  <c:v>1.01</c:v>
                </c:pt>
                <c:pt idx="440">
                  <c:v>1</c:v>
                </c:pt>
                <c:pt idx="441">
                  <c:v>1</c:v>
                </c:pt>
                <c:pt idx="442">
                  <c:v>1.01</c:v>
                </c:pt>
                <c:pt idx="443">
                  <c:v>1</c:v>
                </c:pt>
                <c:pt idx="444">
                  <c:v>1.01</c:v>
                </c:pt>
                <c:pt idx="445">
                  <c:v>1.01</c:v>
                </c:pt>
                <c:pt idx="446">
                  <c:v>1.01</c:v>
                </c:pt>
                <c:pt idx="447">
                  <c:v>1</c:v>
                </c:pt>
                <c:pt idx="448">
                  <c:v>1</c:v>
                </c:pt>
                <c:pt idx="449">
                  <c:v>1.01</c:v>
                </c:pt>
                <c:pt idx="450">
                  <c:v>1</c:v>
                </c:pt>
                <c:pt idx="451">
                  <c:v>1</c:v>
                </c:pt>
                <c:pt idx="452">
                  <c:v>1</c:v>
                </c:pt>
                <c:pt idx="453">
                  <c:v>1.01</c:v>
                </c:pt>
                <c:pt idx="454">
                  <c:v>1.02</c:v>
                </c:pt>
                <c:pt idx="455">
                  <c:v>1</c:v>
                </c:pt>
                <c:pt idx="456">
                  <c:v>1.01</c:v>
                </c:pt>
                <c:pt idx="457">
                  <c:v>1</c:v>
                </c:pt>
                <c:pt idx="458">
                  <c:v>1.01</c:v>
                </c:pt>
                <c:pt idx="459">
                  <c:v>1.01</c:v>
                </c:pt>
                <c:pt idx="460">
                  <c:v>1.01</c:v>
                </c:pt>
                <c:pt idx="461">
                  <c:v>1</c:v>
                </c:pt>
                <c:pt idx="462">
                  <c:v>1.01</c:v>
                </c:pt>
                <c:pt idx="463">
                  <c:v>1.01</c:v>
                </c:pt>
                <c:pt idx="464">
                  <c:v>1.01</c:v>
                </c:pt>
                <c:pt idx="465">
                  <c:v>1.01</c:v>
                </c:pt>
                <c:pt idx="466">
                  <c:v>1.02</c:v>
                </c:pt>
                <c:pt idx="467">
                  <c:v>1</c:v>
                </c:pt>
                <c:pt idx="468">
                  <c:v>1</c:v>
                </c:pt>
                <c:pt idx="469">
                  <c:v>1.01</c:v>
                </c:pt>
                <c:pt idx="470">
                  <c:v>1</c:v>
                </c:pt>
                <c:pt idx="471">
                  <c:v>1.01</c:v>
                </c:pt>
                <c:pt idx="472">
                  <c:v>1</c:v>
                </c:pt>
                <c:pt idx="473">
                  <c:v>1.01</c:v>
                </c:pt>
                <c:pt idx="474">
                  <c:v>1.01</c:v>
                </c:pt>
                <c:pt idx="475">
                  <c:v>1</c:v>
                </c:pt>
                <c:pt idx="476">
                  <c:v>1.01</c:v>
                </c:pt>
                <c:pt idx="477">
                  <c:v>1.01</c:v>
                </c:pt>
                <c:pt idx="478">
                  <c:v>0.99</c:v>
                </c:pt>
                <c:pt idx="479">
                  <c:v>1.01</c:v>
                </c:pt>
                <c:pt idx="480">
                  <c:v>1</c:v>
                </c:pt>
                <c:pt idx="481">
                  <c:v>1.01</c:v>
                </c:pt>
                <c:pt idx="482">
                  <c:v>1.01</c:v>
                </c:pt>
                <c:pt idx="483">
                  <c:v>1</c:v>
                </c:pt>
                <c:pt idx="484">
                  <c:v>1</c:v>
                </c:pt>
                <c:pt idx="485">
                  <c:v>1.01</c:v>
                </c:pt>
                <c:pt idx="486">
                  <c:v>1.01</c:v>
                </c:pt>
                <c:pt idx="487">
                  <c:v>1.01</c:v>
                </c:pt>
                <c:pt idx="488">
                  <c:v>0.99</c:v>
                </c:pt>
                <c:pt idx="489">
                  <c:v>1</c:v>
                </c:pt>
                <c:pt idx="490">
                  <c:v>1</c:v>
                </c:pt>
                <c:pt idx="491">
                  <c:v>1.01</c:v>
                </c:pt>
                <c:pt idx="492">
                  <c:v>1</c:v>
                </c:pt>
                <c:pt idx="493">
                  <c:v>1.01</c:v>
                </c:pt>
                <c:pt idx="494">
                  <c:v>1</c:v>
                </c:pt>
                <c:pt idx="495">
                  <c:v>1</c:v>
                </c:pt>
                <c:pt idx="496">
                  <c:v>1</c:v>
                </c:pt>
                <c:pt idx="497">
                  <c:v>1.01</c:v>
                </c:pt>
                <c:pt idx="498">
                  <c:v>1.01</c:v>
                </c:pt>
                <c:pt idx="499">
                  <c:v>1</c:v>
                </c:pt>
              </c:numCache>
            </c:numRef>
          </c:yVal>
          <c:smooth val="1"/>
          <c:extLst>
            <c:ext xmlns:c16="http://schemas.microsoft.com/office/drawing/2014/chart" uri="{C3380CC4-5D6E-409C-BE32-E72D297353CC}">
              <c16:uniqueId val="{00000002-AF32-4F06-8DAE-FB3AD3FFF037}"/>
            </c:ext>
          </c:extLst>
        </c:ser>
        <c:dLbls>
          <c:showLegendKey val="0"/>
          <c:showVal val="0"/>
          <c:showCatName val="0"/>
          <c:showSerName val="0"/>
          <c:showPercent val="0"/>
          <c:showBubbleSize val="0"/>
        </c:dLbls>
        <c:axId val="608298096"/>
        <c:axId val="608298456"/>
      </c:scatterChart>
      <c:valAx>
        <c:axId val="608298096"/>
        <c:scaling>
          <c:orientation val="minMax"/>
          <c:max val="2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latin typeface="Calibri" panose="020F0502020204030204" pitchFamily="34" charset="0"/>
                    <a:cs typeface="Calibri" panose="020F0502020204030204" pitchFamily="34" charset="0"/>
                  </a:rPr>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8298456"/>
        <c:crosses val="autoZero"/>
        <c:crossBetween val="midCat"/>
      </c:valAx>
      <c:valAx>
        <c:axId val="608298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sz="1000" b="0" i="0" baseline="0">
                    <a:effectLst/>
                  </a:rPr>
                  <a:t>Giá trị gia tốc (g)</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82980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iá trị</a:t>
            </a:r>
            <a:r>
              <a:rPr lang="en-US" baseline="0"/>
              <a:t> Gygroscope sau khi calib</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gia_tri_acc_sau_calib!$B$1</c:f>
              <c:strCache>
                <c:ptCount val="1"/>
                <c:pt idx="0">
                  <c:v>Gygroscope trục X</c:v>
                </c:pt>
              </c:strCache>
            </c:strRef>
          </c:tx>
          <c:spPr>
            <a:ln w="19050" cap="rnd">
              <a:solidFill>
                <a:schemeClr val="accent1"/>
              </a:solidFill>
              <a:round/>
            </a:ln>
            <a:effectLst/>
          </c:spPr>
          <c:marker>
            <c:symbol val="none"/>
          </c:marker>
          <c:xVal>
            <c:numRef>
              <c:f>gia_tri_acc_sau_calib!$A$2:$A$299</c:f>
              <c:numCache>
                <c:formatCode>General</c:formatCode>
                <c:ptCount val="298"/>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numCache>
            </c:numRef>
          </c:xVal>
          <c:yVal>
            <c:numRef>
              <c:f>gia_tri_acc_sau_calib!$B$2:$B$299</c:f>
              <c:numCache>
                <c:formatCode>General</c:formatCode>
                <c:ptCount val="298"/>
                <c:pt idx="0">
                  <c:v>0</c:v>
                </c:pt>
                <c:pt idx="1">
                  <c:v>0</c:v>
                </c:pt>
                <c:pt idx="2">
                  <c:v>0</c:v>
                </c:pt>
                <c:pt idx="3">
                  <c:v>0.01</c:v>
                </c:pt>
                <c:pt idx="4">
                  <c:v>0</c:v>
                </c:pt>
                <c:pt idx="5">
                  <c:v>0.01</c:v>
                </c:pt>
                <c:pt idx="6">
                  <c:v>0.01</c:v>
                </c:pt>
                <c:pt idx="7">
                  <c:v>0</c:v>
                </c:pt>
                <c:pt idx="8">
                  <c:v>0.01</c:v>
                </c:pt>
                <c:pt idx="9">
                  <c:v>0</c:v>
                </c:pt>
                <c:pt idx="10">
                  <c:v>0</c:v>
                </c:pt>
                <c:pt idx="11">
                  <c:v>0</c:v>
                </c:pt>
                <c:pt idx="12">
                  <c:v>0</c:v>
                </c:pt>
                <c:pt idx="13">
                  <c:v>0.01</c:v>
                </c:pt>
                <c:pt idx="14">
                  <c:v>0.01</c:v>
                </c:pt>
                <c:pt idx="15">
                  <c:v>0.01</c:v>
                </c:pt>
                <c:pt idx="16">
                  <c:v>0</c:v>
                </c:pt>
                <c:pt idx="17">
                  <c:v>0.01</c:v>
                </c:pt>
                <c:pt idx="18">
                  <c:v>0.01</c:v>
                </c:pt>
                <c:pt idx="19">
                  <c:v>0.01</c:v>
                </c:pt>
                <c:pt idx="20">
                  <c:v>0</c:v>
                </c:pt>
                <c:pt idx="21">
                  <c:v>0</c:v>
                </c:pt>
                <c:pt idx="22">
                  <c:v>0.01</c:v>
                </c:pt>
                <c:pt idx="23">
                  <c:v>0</c:v>
                </c:pt>
                <c:pt idx="24">
                  <c:v>0</c:v>
                </c:pt>
                <c:pt idx="25">
                  <c:v>0</c:v>
                </c:pt>
                <c:pt idx="26">
                  <c:v>0</c:v>
                </c:pt>
                <c:pt idx="27">
                  <c:v>0</c:v>
                </c:pt>
                <c:pt idx="28">
                  <c:v>0.01</c:v>
                </c:pt>
                <c:pt idx="29">
                  <c:v>0.01</c:v>
                </c:pt>
                <c:pt idx="30">
                  <c:v>0.01</c:v>
                </c:pt>
                <c:pt idx="31">
                  <c:v>0.01</c:v>
                </c:pt>
                <c:pt idx="32">
                  <c:v>0.01</c:v>
                </c:pt>
                <c:pt idx="33">
                  <c:v>0.01</c:v>
                </c:pt>
                <c:pt idx="34">
                  <c:v>0</c:v>
                </c:pt>
                <c:pt idx="35">
                  <c:v>0</c:v>
                </c:pt>
                <c:pt idx="36">
                  <c:v>0</c:v>
                </c:pt>
                <c:pt idx="37">
                  <c:v>0.01</c:v>
                </c:pt>
                <c:pt idx="38">
                  <c:v>0.01</c:v>
                </c:pt>
                <c:pt idx="39">
                  <c:v>0.01</c:v>
                </c:pt>
                <c:pt idx="40">
                  <c:v>0</c:v>
                </c:pt>
                <c:pt idx="41">
                  <c:v>0.01</c:v>
                </c:pt>
                <c:pt idx="42">
                  <c:v>0.01</c:v>
                </c:pt>
                <c:pt idx="43">
                  <c:v>0</c:v>
                </c:pt>
                <c:pt idx="44">
                  <c:v>0.01</c:v>
                </c:pt>
                <c:pt idx="45">
                  <c:v>0</c:v>
                </c:pt>
                <c:pt idx="46">
                  <c:v>0</c:v>
                </c:pt>
                <c:pt idx="47">
                  <c:v>0</c:v>
                </c:pt>
                <c:pt idx="48">
                  <c:v>0.01</c:v>
                </c:pt>
                <c:pt idx="49">
                  <c:v>0.01</c:v>
                </c:pt>
                <c:pt idx="50">
                  <c:v>0</c:v>
                </c:pt>
                <c:pt idx="51">
                  <c:v>0.01</c:v>
                </c:pt>
                <c:pt idx="52">
                  <c:v>0.01</c:v>
                </c:pt>
                <c:pt idx="53">
                  <c:v>0</c:v>
                </c:pt>
                <c:pt idx="54">
                  <c:v>0</c:v>
                </c:pt>
                <c:pt idx="55">
                  <c:v>0.01</c:v>
                </c:pt>
                <c:pt idx="56">
                  <c:v>0.01</c:v>
                </c:pt>
                <c:pt idx="57">
                  <c:v>0</c:v>
                </c:pt>
                <c:pt idx="58">
                  <c:v>0.01</c:v>
                </c:pt>
                <c:pt idx="59">
                  <c:v>0.01</c:v>
                </c:pt>
                <c:pt idx="60">
                  <c:v>0.01</c:v>
                </c:pt>
                <c:pt idx="61">
                  <c:v>0</c:v>
                </c:pt>
                <c:pt idx="62">
                  <c:v>0</c:v>
                </c:pt>
                <c:pt idx="63">
                  <c:v>0.01</c:v>
                </c:pt>
                <c:pt idx="64">
                  <c:v>0.01</c:v>
                </c:pt>
                <c:pt idx="65">
                  <c:v>0</c:v>
                </c:pt>
                <c:pt idx="66">
                  <c:v>0.01</c:v>
                </c:pt>
                <c:pt idx="67">
                  <c:v>0.01</c:v>
                </c:pt>
                <c:pt idx="68">
                  <c:v>0.01</c:v>
                </c:pt>
                <c:pt idx="69">
                  <c:v>0.01</c:v>
                </c:pt>
                <c:pt idx="70">
                  <c:v>0.01</c:v>
                </c:pt>
                <c:pt idx="71">
                  <c:v>0</c:v>
                </c:pt>
                <c:pt idx="72">
                  <c:v>0.01</c:v>
                </c:pt>
                <c:pt idx="73">
                  <c:v>0.01</c:v>
                </c:pt>
                <c:pt idx="74">
                  <c:v>0.01</c:v>
                </c:pt>
                <c:pt idx="75">
                  <c:v>0.01</c:v>
                </c:pt>
                <c:pt idx="76">
                  <c:v>0.01</c:v>
                </c:pt>
                <c:pt idx="77">
                  <c:v>0</c:v>
                </c:pt>
                <c:pt idx="78">
                  <c:v>0</c:v>
                </c:pt>
                <c:pt idx="79">
                  <c:v>0.01</c:v>
                </c:pt>
                <c:pt idx="80">
                  <c:v>0.01</c:v>
                </c:pt>
                <c:pt idx="81">
                  <c:v>0</c:v>
                </c:pt>
                <c:pt idx="82">
                  <c:v>0</c:v>
                </c:pt>
                <c:pt idx="83">
                  <c:v>0</c:v>
                </c:pt>
                <c:pt idx="84">
                  <c:v>0</c:v>
                </c:pt>
                <c:pt idx="85">
                  <c:v>0.01</c:v>
                </c:pt>
                <c:pt idx="86">
                  <c:v>0.01</c:v>
                </c:pt>
                <c:pt idx="87">
                  <c:v>0.01</c:v>
                </c:pt>
                <c:pt idx="88">
                  <c:v>0</c:v>
                </c:pt>
                <c:pt idx="89">
                  <c:v>0</c:v>
                </c:pt>
                <c:pt idx="90">
                  <c:v>0</c:v>
                </c:pt>
                <c:pt idx="91">
                  <c:v>0</c:v>
                </c:pt>
                <c:pt idx="92">
                  <c:v>0</c:v>
                </c:pt>
                <c:pt idx="93">
                  <c:v>0</c:v>
                </c:pt>
                <c:pt idx="94">
                  <c:v>0.01</c:v>
                </c:pt>
                <c:pt idx="95">
                  <c:v>0.01</c:v>
                </c:pt>
                <c:pt idx="96">
                  <c:v>0.01</c:v>
                </c:pt>
                <c:pt idx="97">
                  <c:v>0.01</c:v>
                </c:pt>
                <c:pt idx="98">
                  <c:v>0</c:v>
                </c:pt>
                <c:pt idx="99">
                  <c:v>0</c:v>
                </c:pt>
                <c:pt idx="100">
                  <c:v>0.01</c:v>
                </c:pt>
                <c:pt idx="101">
                  <c:v>0.01</c:v>
                </c:pt>
                <c:pt idx="102">
                  <c:v>0.01</c:v>
                </c:pt>
                <c:pt idx="103">
                  <c:v>0.01</c:v>
                </c:pt>
                <c:pt idx="104">
                  <c:v>0.01</c:v>
                </c:pt>
                <c:pt idx="105">
                  <c:v>0</c:v>
                </c:pt>
                <c:pt idx="106">
                  <c:v>0</c:v>
                </c:pt>
                <c:pt idx="107">
                  <c:v>0.01</c:v>
                </c:pt>
                <c:pt idx="108">
                  <c:v>0</c:v>
                </c:pt>
                <c:pt idx="109">
                  <c:v>0.01</c:v>
                </c:pt>
                <c:pt idx="110">
                  <c:v>0.01</c:v>
                </c:pt>
                <c:pt idx="111">
                  <c:v>0.01</c:v>
                </c:pt>
                <c:pt idx="112">
                  <c:v>0</c:v>
                </c:pt>
                <c:pt idx="113">
                  <c:v>0</c:v>
                </c:pt>
                <c:pt idx="114">
                  <c:v>0</c:v>
                </c:pt>
                <c:pt idx="115">
                  <c:v>0</c:v>
                </c:pt>
                <c:pt idx="116">
                  <c:v>0</c:v>
                </c:pt>
                <c:pt idx="117">
                  <c:v>0.01</c:v>
                </c:pt>
                <c:pt idx="118">
                  <c:v>0</c:v>
                </c:pt>
                <c:pt idx="119">
                  <c:v>0.01</c:v>
                </c:pt>
                <c:pt idx="120">
                  <c:v>0.01</c:v>
                </c:pt>
                <c:pt idx="121">
                  <c:v>0</c:v>
                </c:pt>
                <c:pt idx="122">
                  <c:v>0.01</c:v>
                </c:pt>
                <c:pt idx="123">
                  <c:v>0</c:v>
                </c:pt>
                <c:pt idx="124">
                  <c:v>0.01</c:v>
                </c:pt>
                <c:pt idx="125">
                  <c:v>0.01</c:v>
                </c:pt>
                <c:pt idx="126">
                  <c:v>0</c:v>
                </c:pt>
                <c:pt idx="127">
                  <c:v>0</c:v>
                </c:pt>
                <c:pt idx="128">
                  <c:v>0</c:v>
                </c:pt>
                <c:pt idx="129">
                  <c:v>0</c:v>
                </c:pt>
                <c:pt idx="130">
                  <c:v>0</c:v>
                </c:pt>
                <c:pt idx="131">
                  <c:v>0</c:v>
                </c:pt>
                <c:pt idx="132">
                  <c:v>0</c:v>
                </c:pt>
                <c:pt idx="133">
                  <c:v>-0.01</c:v>
                </c:pt>
                <c:pt idx="134">
                  <c:v>0.01</c:v>
                </c:pt>
                <c:pt idx="135">
                  <c:v>0</c:v>
                </c:pt>
                <c:pt idx="136">
                  <c:v>0.01</c:v>
                </c:pt>
                <c:pt idx="137">
                  <c:v>0</c:v>
                </c:pt>
                <c:pt idx="138">
                  <c:v>0</c:v>
                </c:pt>
                <c:pt idx="139">
                  <c:v>0</c:v>
                </c:pt>
                <c:pt idx="140">
                  <c:v>0</c:v>
                </c:pt>
                <c:pt idx="141">
                  <c:v>0</c:v>
                </c:pt>
                <c:pt idx="142">
                  <c:v>0.01</c:v>
                </c:pt>
                <c:pt idx="143">
                  <c:v>0.01</c:v>
                </c:pt>
                <c:pt idx="144">
                  <c:v>0.01</c:v>
                </c:pt>
                <c:pt idx="145">
                  <c:v>0</c:v>
                </c:pt>
                <c:pt idx="146">
                  <c:v>0.01</c:v>
                </c:pt>
                <c:pt idx="147">
                  <c:v>0.01</c:v>
                </c:pt>
                <c:pt idx="148">
                  <c:v>0</c:v>
                </c:pt>
                <c:pt idx="149">
                  <c:v>0.01</c:v>
                </c:pt>
                <c:pt idx="150">
                  <c:v>0</c:v>
                </c:pt>
                <c:pt idx="151">
                  <c:v>0</c:v>
                </c:pt>
                <c:pt idx="152">
                  <c:v>0</c:v>
                </c:pt>
                <c:pt idx="153">
                  <c:v>0</c:v>
                </c:pt>
                <c:pt idx="154">
                  <c:v>0.01</c:v>
                </c:pt>
                <c:pt idx="155">
                  <c:v>0.01</c:v>
                </c:pt>
                <c:pt idx="156">
                  <c:v>0.01</c:v>
                </c:pt>
                <c:pt idx="157">
                  <c:v>-0.01</c:v>
                </c:pt>
                <c:pt idx="158">
                  <c:v>0.01</c:v>
                </c:pt>
                <c:pt idx="159">
                  <c:v>0.01</c:v>
                </c:pt>
                <c:pt idx="160">
                  <c:v>0</c:v>
                </c:pt>
                <c:pt idx="161">
                  <c:v>0</c:v>
                </c:pt>
                <c:pt idx="162">
                  <c:v>0</c:v>
                </c:pt>
                <c:pt idx="163">
                  <c:v>0</c:v>
                </c:pt>
                <c:pt idx="164">
                  <c:v>0</c:v>
                </c:pt>
                <c:pt idx="165">
                  <c:v>0</c:v>
                </c:pt>
                <c:pt idx="166">
                  <c:v>0.01</c:v>
                </c:pt>
                <c:pt idx="167">
                  <c:v>0</c:v>
                </c:pt>
                <c:pt idx="168">
                  <c:v>0.01</c:v>
                </c:pt>
                <c:pt idx="169">
                  <c:v>0</c:v>
                </c:pt>
                <c:pt idx="170">
                  <c:v>0</c:v>
                </c:pt>
                <c:pt idx="171">
                  <c:v>0</c:v>
                </c:pt>
                <c:pt idx="172">
                  <c:v>0.01</c:v>
                </c:pt>
                <c:pt idx="173">
                  <c:v>0.01</c:v>
                </c:pt>
                <c:pt idx="174">
                  <c:v>0.01</c:v>
                </c:pt>
                <c:pt idx="175">
                  <c:v>0</c:v>
                </c:pt>
                <c:pt idx="176">
                  <c:v>0</c:v>
                </c:pt>
                <c:pt idx="177">
                  <c:v>0</c:v>
                </c:pt>
                <c:pt idx="178">
                  <c:v>0.01</c:v>
                </c:pt>
                <c:pt idx="179">
                  <c:v>0</c:v>
                </c:pt>
                <c:pt idx="180">
                  <c:v>0.01</c:v>
                </c:pt>
                <c:pt idx="181">
                  <c:v>0.01</c:v>
                </c:pt>
                <c:pt idx="182">
                  <c:v>0.01</c:v>
                </c:pt>
                <c:pt idx="183">
                  <c:v>0</c:v>
                </c:pt>
                <c:pt idx="184">
                  <c:v>0.01</c:v>
                </c:pt>
                <c:pt idx="185">
                  <c:v>0.01</c:v>
                </c:pt>
                <c:pt idx="186">
                  <c:v>0.01</c:v>
                </c:pt>
                <c:pt idx="187">
                  <c:v>0</c:v>
                </c:pt>
                <c:pt idx="188">
                  <c:v>0.01</c:v>
                </c:pt>
                <c:pt idx="189">
                  <c:v>0.01</c:v>
                </c:pt>
                <c:pt idx="190">
                  <c:v>0</c:v>
                </c:pt>
                <c:pt idx="191">
                  <c:v>0.01</c:v>
                </c:pt>
                <c:pt idx="192">
                  <c:v>0</c:v>
                </c:pt>
                <c:pt idx="193">
                  <c:v>0.01</c:v>
                </c:pt>
                <c:pt idx="194">
                  <c:v>0</c:v>
                </c:pt>
                <c:pt idx="195">
                  <c:v>0.01</c:v>
                </c:pt>
                <c:pt idx="196">
                  <c:v>0</c:v>
                </c:pt>
                <c:pt idx="197">
                  <c:v>0</c:v>
                </c:pt>
                <c:pt idx="198">
                  <c:v>0</c:v>
                </c:pt>
                <c:pt idx="199">
                  <c:v>0.01</c:v>
                </c:pt>
                <c:pt idx="200">
                  <c:v>0</c:v>
                </c:pt>
                <c:pt idx="201">
                  <c:v>0</c:v>
                </c:pt>
                <c:pt idx="202">
                  <c:v>0</c:v>
                </c:pt>
                <c:pt idx="203">
                  <c:v>-0.03</c:v>
                </c:pt>
                <c:pt idx="204">
                  <c:v>0</c:v>
                </c:pt>
                <c:pt idx="205">
                  <c:v>0.01</c:v>
                </c:pt>
                <c:pt idx="206">
                  <c:v>0.01</c:v>
                </c:pt>
                <c:pt idx="207">
                  <c:v>0.01</c:v>
                </c:pt>
                <c:pt idx="208">
                  <c:v>0.01</c:v>
                </c:pt>
                <c:pt idx="209">
                  <c:v>0.01</c:v>
                </c:pt>
                <c:pt idx="210">
                  <c:v>0</c:v>
                </c:pt>
                <c:pt idx="211">
                  <c:v>0.01</c:v>
                </c:pt>
                <c:pt idx="212">
                  <c:v>0</c:v>
                </c:pt>
                <c:pt idx="213">
                  <c:v>0.01</c:v>
                </c:pt>
                <c:pt idx="214">
                  <c:v>0</c:v>
                </c:pt>
                <c:pt idx="215">
                  <c:v>0.01</c:v>
                </c:pt>
                <c:pt idx="216">
                  <c:v>0.01</c:v>
                </c:pt>
                <c:pt idx="217">
                  <c:v>0</c:v>
                </c:pt>
                <c:pt idx="218">
                  <c:v>0</c:v>
                </c:pt>
                <c:pt idx="219">
                  <c:v>0</c:v>
                </c:pt>
                <c:pt idx="220">
                  <c:v>0.01</c:v>
                </c:pt>
                <c:pt idx="221">
                  <c:v>0</c:v>
                </c:pt>
                <c:pt idx="222">
                  <c:v>0</c:v>
                </c:pt>
                <c:pt idx="223">
                  <c:v>0.01</c:v>
                </c:pt>
                <c:pt idx="224">
                  <c:v>0.01</c:v>
                </c:pt>
                <c:pt idx="225">
                  <c:v>0</c:v>
                </c:pt>
                <c:pt idx="226">
                  <c:v>0.01</c:v>
                </c:pt>
                <c:pt idx="227">
                  <c:v>0</c:v>
                </c:pt>
                <c:pt idx="228">
                  <c:v>0.01</c:v>
                </c:pt>
                <c:pt idx="229">
                  <c:v>0.01</c:v>
                </c:pt>
                <c:pt idx="230">
                  <c:v>0.01</c:v>
                </c:pt>
                <c:pt idx="231">
                  <c:v>0</c:v>
                </c:pt>
                <c:pt idx="232">
                  <c:v>0.01</c:v>
                </c:pt>
                <c:pt idx="233">
                  <c:v>0.01</c:v>
                </c:pt>
                <c:pt idx="234">
                  <c:v>0.01</c:v>
                </c:pt>
                <c:pt idx="235">
                  <c:v>0.01</c:v>
                </c:pt>
                <c:pt idx="236">
                  <c:v>0.01</c:v>
                </c:pt>
                <c:pt idx="237">
                  <c:v>0.01</c:v>
                </c:pt>
                <c:pt idx="238">
                  <c:v>0.01</c:v>
                </c:pt>
                <c:pt idx="239">
                  <c:v>0</c:v>
                </c:pt>
                <c:pt idx="240">
                  <c:v>0</c:v>
                </c:pt>
                <c:pt idx="241">
                  <c:v>0</c:v>
                </c:pt>
                <c:pt idx="242">
                  <c:v>0</c:v>
                </c:pt>
                <c:pt idx="243">
                  <c:v>0.01</c:v>
                </c:pt>
                <c:pt idx="244">
                  <c:v>0</c:v>
                </c:pt>
                <c:pt idx="245">
                  <c:v>0</c:v>
                </c:pt>
                <c:pt idx="246">
                  <c:v>0</c:v>
                </c:pt>
                <c:pt idx="247">
                  <c:v>0</c:v>
                </c:pt>
                <c:pt idx="248">
                  <c:v>0.01</c:v>
                </c:pt>
                <c:pt idx="249">
                  <c:v>0</c:v>
                </c:pt>
                <c:pt idx="250">
                  <c:v>0.01</c:v>
                </c:pt>
                <c:pt idx="251">
                  <c:v>0</c:v>
                </c:pt>
                <c:pt idx="252">
                  <c:v>0.01</c:v>
                </c:pt>
                <c:pt idx="253">
                  <c:v>0.01</c:v>
                </c:pt>
                <c:pt idx="254">
                  <c:v>0</c:v>
                </c:pt>
                <c:pt idx="255">
                  <c:v>0</c:v>
                </c:pt>
                <c:pt idx="256">
                  <c:v>0.01</c:v>
                </c:pt>
                <c:pt idx="257">
                  <c:v>0.01</c:v>
                </c:pt>
                <c:pt idx="258">
                  <c:v>0</c:v>
                </c:pt>
                <c:pt idx="259">
                  <c:v>0.01</c:v>
                </c:pt>
                <c:pt idx="260">
                  <c:v>0.01</c:v>
                </c:pt>
                <c:pt idx="261">
                  <c:v>0</c:v>
                </c:pt>
                <c:pt idx="262">
                  <c:v>0.01</c:v>
                </c:pt>
                <c:pt idx="263">
                  <c:v>0.01</c:v>
                </c:pt>
                <c:pt idx="264">
                  <c:v>0.01</c:v>
                </c:pt>
                <c:pt idx="265">
                  <c:v>0.01</c:v>
                </c:pt>
                <c:pt idx="266">
                  <c:v>0</c:v>
                </c:pt>
                <c:pt idx="267">
                  <c:v>0</c:v>
                </c:pt>
                <c:pt idx="268">
                  <c:v>0.01</c:v>
                </c:pt>
                <c:pt idx="269">
                  <c:v>0</c:v>
                </c:pt>
                <c:pt idx="270">
                  <c:v>-0.01</c:v>
                </c:pt>
                <c:pt idx="271">
                  <c:v>0</c:v>
                </c:pt>
                <c:pt idx="272">
                  <c:v>0.01</c:v>
                </c:pt>
                <c:pt idx="273">
                  <c:v>0.01</c:v>
                </c:pt>
                <c:pt idx="274">
                  <c:v>0.01</c:v>
                </c:pt>
                <c:pt idx="275">
                  <c:v>0</c:v>
                </c:pt>
                <c:pt idx="276">
                  <c:v>0.01</c:v>
                </c:pt>
                <c:pt idx="277">
                  <c:v>0.01</c:v>
                </c:pt>
                <c:pt idx="278">
                  <c:v>0.01</c:v>
                </c:pt>
                <c:pt idx="279">
                  <c:v>0</c:v>
                </c:pt>
                <c:pt idx="280">
                  <c:v>0.01</c:v>
                </c:pt>
                <c:pt idx="281">
                  <c:v>0</c:v>
                </c:pt>
                <c:pt idx="282">
                  <c:v>0</c:v>
                </c:pt>
                <c:pt idx="283">
                  <c:v>0</c:v>
                </c:pt>
                <c:pt idx="284">
                  <c:v>0</c:v>
                </c:pt>
                <c:pt idx="285">
                  <c:v>0.01</c:v>
                </c:pt>
                <c:pt idx="286">
                  <c:v>0.01</c:v>
                </c:pt>
                <c:pt idx="287">
                  <c:v>0.01</c:v>
                </c:pt>
                <c:pt idx="288">
                  <c:v>0.01</c:v>
                </c:pt>
                <c:pt idx="289">
                  <c:v>0</c:v>
                </c:pt>
                <c:pt idx="290">
                  <c:v>0</c:v>
                </c:pt>
                <c:pt idx="291">
                  <c:v>0</c:v>
                </c:pt>
                <c:pt idx="292">
                  <c:v>0</c:v>
                </c:pt>
                <c:pt idx="293">
                  <c:v>0.01</c:v>
                </c:pt>
                <c:pt idx="294">
                  <c:v>0</c:v>
                </c:pt>
                <c:pt idx="295">
                  <c:v>0</c:v>
                </c:pt>
                <c:pt idx="296">
                  <c:v>0</c:v>
                </c:pt>
                <c:pt idx="297">
                  <c:v>0</c:v>
                </c:pt>
              </c:numCache>
            </c:numRef>
          </c:yVal>
          <c:smooth val="1"/>
          <c:extLst>
            <c:ext xmlns:c16="http://schemas.microsoft.com/office/drawing/2014/chart" uri="{C3380CC4-5D6E-409C-BE32-E72D297353CC}">
              <c16:uniqueId val="{00000000-4FFC-4CB2-BE6E-6EEAA5E371E6}"/>
            </c:ext>
          </c:extLst>
        </c:ser>
        <c:ser>
          <c:idx val="1"/>
          <c:order val="1"/>
          <c:tx>
            <c:strRef>
              <c:f>gia_tri_acc_sau_calib!$C$1</c:f>
              <c:strCache>
                <c:ptCount val="1"/>
                <c:pt idx="0">
                  <c:v>Gygroscope trục Y</c:v>
                </c:pt>
              </c:strCache>
            </c:strRef>
          </c:tx>
          <c:spPr>
            <a:ln w="19050" cap="rnd">
              <a:solidFill>
                <a:schemeClr val="accent2"/>
              </a:solidFill>
              <a:round/>
            </a:ln>
            <a:effectLst/>
          </c:spPr>
          <c:marker>
            <c:symbol val="none"/>
          </c:marker>
          <c:xVal>
            <c:numRef>
              <c:f>gia_tri_acc_sau_calib!$A$2:$A$299</c:f>
              <c:numCache>
                <c:formatCode>General</c:formatCode>
                <c:ptCount val="298"/>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numCache>
            </c:numRef>
          </c:xVal>
          <c:yVal>
            <c:numRef>
              <c:f>gia_tri_acc_sau_calib!$C$2:$C$299</c:f>
              <c:numCache>
                <c:formatCode>General</c:formatCode>
                <c:ptCount val="298"/>
                <c:pt idx="0">
                  <c:v>0</c:v>
                </c:pt>
                <c:pt idx="1">
                  <c:v>0.01</c:v>
                </c:pt>
                <c:pt idx="2">
                  <c:v>0</c:v>
                </c:pt>
                <c:pt idx="3">
                  <c:v>0.01</c:v>
                </c:pt>
                <c:pt idx="4">
                  <c:v>0</c:v>
                </c:pt>
                <c:pt idx="5">
                  <c:v>0</c:v>
                </c:pt>
                <c:pt idx="6">
                  <c:v>0</c:v>
                </c:pt>
                <c:pt idx="7">
                  <c:v>0.01</c:v>
                </c:pt>
                <c:pt idx="8">
                  <c:v>0.01</c:v>
                </c:pt>
                <c:pt idx="9">
                  <c:v>0.01</c:v>
                </c:pt>
                <c:pt idx="10">
                  <c:v>0</c:v>
                </c:pt>
                <c:pt idx="11">
                  <c:v>0.01</c:v>
                </c:pt>
                <c:pt idx="12">
                  <c:v>0.01</c:v>
                </c:pt>
                <c:pt idx="13">
                  <c:v>0.01</c:v>
                </c:pt>
                <c:pt idx="14">
                  <c:v>0.01</c:v>
                </c:pt>
                <c:pt idx="15">
                  <c:v>0</c:v>
                </c:pt>
                <c:pt idx="16">
                  <c:v>0.01</c:v>
                </c:pt>
                <c:pt idx="17">
                  <c:v>0.01</c:v>
                </c:pt>
                <c:pt idx="18">
                  <c:v>0.01</c:v>
                </c:pt>
                <c:pt idx="19">
                  <c:v>0.01</c:v>
                </c:pt>
                <c:pt idx="20">
                  <c:v>0.01</c:v>
                </c:pt>
                <c:pt idx="21">
                  <c:v>0.01</c:v>
                </c:pt>
                <c:pt idx="22">
                  <c:v>0.01</c:v>
                </c:pt>
                <c:pt idx="23">
                  <c:v>0</c:v>
                </c:pt>
                <c:pt idx="24">
                  <c:v>0.01</c:v>
                </c:pt>
                <c:pt idx="25">
                  <c:v>0.01</c:v>
                </c:pt>
                <c:pt idx="26">
                  <c:v>0.01</c:v>
                </c:pt>
                <c:pt idx="27">
                  <c:v>0.01</c:v>
                </c:pt>
                <c:pt idx="28">
                  <c:v>0.01</c:v>
                </c:pt>
                <c:pt idx="29">
                  <c:v>0.01</c:v>
                </c:pt>
                <c:pt idx="30">
                  <c:v>0.01</c:v>
                </c:pt>
                <c:pt idx="31">
                  <c:v>0</c:v>
                </c:pt>
                <c:pt idx="32">
                  <c:v>0.01</c:v>
                </c:pt>
                <c:pt idx="33">
                  <c:v>0.01</c:v>
                </c:pt>
                <c:pt idx="34">
                  <c:v>0.01</c:v>
                </c:pt>
                <c:pt idx="35">
                  <c:v>0.01</c:v>
                </c:pt>
                <c:pt idx="36">
                  <c:v>0</c:v>
                </c:pt>
                <c:pt idx="37">
                  <c:v>0.01</c:v>
                </c:pt>
                <c:pt idx="38">
                  <c:v>0.01</c:v>
                </c:pt>
                <c:pt idx="39">
                  <c:v>0</c:v>
                </c:pt>
                <c:pt idx="40">
                  <c:v>0.01</c:v>
                </c:pt>
                <c:pt idx="41">
                  <c:v>0.01</c:v>
                </c:pt>
                <c:pt idx="42">
                  <c:v>0.01</c:v>
                </c:pt>
                <c:pt idx="43">
                  <c:v>0.01</c:v>
                </c:pt>
                <c:pt idx="44">
                  <c:v>0</c:v>
                </c:pt>
                <c:pt idx="45">
                  <c:v>0</c:v>
                </c:pt>
                <c:pt idx="46">
                  <c:v>0</c:v>
                </c:pt>
                <c:pt idx="47">
                  <c:v>0.01</c:v>
                </c:pt>
                <c:pt idx="48">
                  <c:v>0.01</c:v>
                </c:pt>
                <c:pt idx="49">
                  <c:v>0.01</c:v>
                </c:pt>
                <c:pt idx="50">
                  <c:v>0.01</c:v>
                </c:pt>
                <c:pt idx="51">
                  <c:v>0.01</c:v>
                </c:pt>
                <c:pt idx="52">
                  <c:v>0.01</c:v>
                </c:pt>
                <c:pt idx="53">
                  <c:v>0.01</c:v>
                </c:pt>
                <c:pt idx="54">
                  <c:v>0</c:v>
                </c:pt>
                <c:pt idx="55">
                  <c:v>0.01</c:v>
                </c:pt>
                <c:pt idx="56">
                  <c:v>0</c:v>
                </c:pt>
                <c:pt idx="57">
                  <c:v>0.01</c:v>
                </c:pt>
                <c:pt idx="58">
                  <c:v>0.01</c:v>
                </c:pt>
                <c:pt idx="59">
                  <c:v>0</c:v>
                </c:pt>
                <c:pt idx="60">
                  <c:v>0</c:v>
                </c:pt>
                <c:pt idx="61">
                  <c:v>0.01</c:v>
                </c:pt>
                <c:pt idx="62">
                  <c:v>0.01</c:v>
                </c:pt>
                <c:pt idx="63">
                  <c:v>0.01</c:v>
                </c:pt>
                <c:pt idx="64">
                  <c:v>0</c:v>
                </c:pt>
                <c:pt idx="65">
                  <c:v>0.01</c:v>
                </c:pt>
                <c:pt idx="66">
                  <c:v>0</c:v>
                </c:pt>
                <c:pt idx="67">
                  <c:v>0</c:v>
                </c:pt>
                <c:pt idx="68">
                  <c:v>0.01</c:v>
                </c:pt>
                <c:pt idx="69">
                  <c:v>0.01</c:v>
                </c:pt>
                <c:pt idx="70">
                  <c:v>0.01</c:v>
                </c:pt>
                <c:pt idx="71">
                  <c:v>0.01</c:v>
                </c:pt>
                <c:pt idx="72">
                  <c:v>0.01</c:v>
                </c:pt>
                <c:pt idx="73">
                  <c:v>0.01</c:v>
                </c:pt>
                <c:pt idx="74">
                  <c:v>0.01</c:v>
                </c:pt>
                <c:pt idx="75">
                  <c:v>0.01</c:v>
                </c:pt>
                <c:pt idx="76">
                  <c:v>0.01</c:v>
                </c:pt>
                <c:pt idx="77">
                  <c:v>0.01</c:v>
                </c:pt>
                <c:pt idx="78">
                  <c:v>0.01</c:v>
                </c:pt>
                <c:pt idx="79">
                  <c:v>0</c:v>
                </c:pt>
                <c:pt idx="80">
                  <c:v>0</c:v>
                </c:pt>
                <c:pt idx="81">
                  <c:v>0.01</c:v>
                </c:pt>
                <c:pt idx="82">
                  <c:v>0.01</c:v>
                </c:pt>
                <c:pt idx="83">
                  <c:v>0.01</c:v>
                </c:pt>
                <c:pt idx="84">
                  <c:v>0.01</c:v>
                </c:pt>
                <c:pt idx="85">
                  <c:v>0.01</c:v>
                </c:pt>
                <c:pt idx="86">
                  <c:v>0.01</c:v>
                </c:pt>
                <c:pt idx="87">
                  <c:v>0.01</c:v>
                </c:pt>
                <c:pt idx="88">
                  <c:v>0.01</c:v>
                </c:pt>
                <c:pt idx="89">
                  <c:v>0.01</c:v>
                </c:pt>
                <c:pt idx="90">
                  <c:v>0.01</c:v>
                </c:pt>
                <c:pt idx="91">
                  <c:v>0.01</c:v>
                </c:pt>
                <c:pt idx="92">
                  <c:v>0.01</c:v>
                </c:pt>
                <c:pt idx="93">
                  <c:v>0</c:v>
                </c:pt>
                <c:pt idx="94">
                  <c:v>0.01</c:v>
                </c:pt>
                <c:pt idx="95">
                  <c:v>0</c:v>
                </c:pt>
                <c:pt idx="96">
                  <c:v>0</c:v>
                </c:pt>
                <c:pt idx="97">
                  <c:v>0.01</c:v>
                </c:pt>
                <c:pt idx="98">
                  <c:v>0.01</c:v>
                </c:pt>
                <c:pt idx="99">
                  <c:v>0.01</c:v>
                </c:pt>
                <c:pt idx="100">
                  <c:v>0</c:v>
                </c:pt>
                <c:pt idx="101">
                  <c:v>0</c:v>
                </c:pt>
                <c:pt idx="102">
                  <c:v>0</c:v>
                </c:pt>
                <c:pt idx="103">
                  <c:v>0</c:v>
                </c:pt>
                <c:pt idx="104">
                  <c:v>0.01</c:v>
                </c:pt>
                <c:pt idx="105">
                  <c:v>0.01</c:v>
                </c:pt>
                <c:pt idx="106">
                  <c:v>0</c:v>
                </c:pt>
                <c:pt idx="107">
                  <c:v>0.01</c:v>
                </c:pt>
                <c:pt idx="108">
                  <c:v>0</c:v>
                </c:pt>
                <c:pt idx="109">
                  <c:v>0.01</c:v>
                </c:pt>
                <c:pt idx="110">
                  <c:v>0.01</c:v>
                </c:pt>
                <c:pt idx="111">
                  <c:v>0.01</c:v>
                </c:pt>
                <c:pt idx="112">
                  <c:v>0.01</c:v>
                </c:pt>
                <c:pt idx="113">
                  <c:v>0.01</c:v>
                </c:pt>
                <c:pt idx="114">
                  <c:v>0.01</c:v>
                </c:pt>
                <c:pt idx="115">
                  <c:v>0</c:v>
                </c:pt>
                <c:pt idx="116">
                  <c:v>0.01</c:v>
                </c:pt>
                <c:pt idx="117">
                  <c:v>0.01</c:v>
                </c:pt>
                <c:pt idx="118">
                  <c:v>0</c:v>
                </c:pt>
                <c:pt idx="119">
                  <c:v>0.01</c:v>
                </c:pt>
                <c:pt idx="120">
                  <c:v>0.01</c:v>
                </c:pt>
                <c:pt idx="121">
                  <c:v>0</c:v>
                </c:pt>
                <c:pt idx="122">
                  <c:v>0</c:v>
                </c:pt>
                <c:pt idx="123">
                  <c:v>0.01</c:v>
                </c:pt>
                <c:pt idx="124">
                  <c:v>0</c:v>
                </c:pt>
                <c:pt idx="125">
                  <c:v>0</c:v>
                </c:pt>
                <c:pt idx="126">
                  <c:v>0</c:v>
                </c:pt>
                <c:pt idx="127">
                  <c:v>0</c:v>
                </c:pt>
                <c:pt idx="128">
                  <c:v>0.01</c:v>
                </c:pt>
                <c:pt idx="129">
                  <c:v>-0.01</c:v>
                </c:pt>
                <c:pt idx="130">
                  <c:v>0.01</c:v>
                </c:pt>
                <c:pt idx="131">
                  <c:v>0.01</c:v>
                </c:pt>
                <c:pt idx="132">
                  <c:v>0.01</c:v>
                </c:pt>
                <c:pt idx="133">
                  <c:v>0.02</c:v>
                </c:pt>
                <c:pt idx="134">
                  <c:v>0</c:v>
                </c:pt>
                <c:pt idx="135">
                  <c:v>0</c:v>
                </c:pt>
                <c:pt idx="136">
                  <c:v>0</c:v>
                </c:pt>
                <c:pt idx="137">
                  <c:v>0.01</c:v>
                </c:pt>
                <c:pt idx="138">
                  <c:v>0</c:v>
                </c:pt>
                <c:pt idx="139">
                  <c:v>0.01</c:v>
                </c:pt>
                <c:pt idx="140">
                  <c:v>0</c:v>
                </c:pt>
                <c:pt idx="141">
                  <c:v>0.01</c:v>
                </c:pt>
                <c:pt idx="142">
                  <c:v>0.01</c:v>
                </c:pt>
                <c:pt idx="143">
                  <c:v>0.01</c:v>
                </c:pt>
                <c:pt idx="144">
                  <c:v>0.01</c:v>
                </c:pt>
                <c:pt idx="145">
                  <c:v>0</c:v>
                </c:pt>
                <c:pt idx="146">
                  <c:v>0</c:v>
                </c:pt>
                <c:pt idx="147">
                  <c:v>0</c:v>
                </c:pt>
                <c:pt idx="148">
                  <c:v>0.01</c:v>
                </c:pt>
                <c:pt idx="149">
                  <c:v>0</c:v>
                </c:pt>
                <c:pt idx="150">
                  <c:v>0</c:v>
                </c:pt>
                <c:pt idx="151">
                  <c:v>0.01</c:v>
                </c:pt>
                <c:pt idx="152">
                  <c:v>0</c:v>
                </c:pt>
                <c:pt idx="153">
                  <c:v>0</c:v>
                </c:pt>
                <c:pt idx="154">
                  <c:v>0.01</c:v>
                </c:pt>
                <c:pt idx="155">
                  <c:v>0.01</c:v>
                </c:pt>
                <c:pt idx="156">
                  <c:v>0.01</c:v>
                </c:pt>
                <c:pt idx="157">
                  <c:v>0</c:v>
                </c:pt>
                <c:pt idx="158">
                  <c:v>0.01</c:v>
                </c:pt>
                <c:pt idx="159">
                  <c:v>0.01</c:v>
                </c:pt>
                <c:pt idx="160">
                  <c:v>0</c:v>
                </c:pt>
                <c:pt idx="161">
                  <c:v>0</c:v>
                </c:pt>
                <c:pt idx="162">
                  <c:v>0</c:v>
                </c:pt>
                <c:pt idx="163">
                  <c:v>0.01</c:v>
                </c:pt>
                <c:pt idx="164">
                  <c:v>0.01</c:v>
                </c:pt>
                <c:pt idx="165">
                  <c:v>0.01</c:v>
                </c:pt>
                <c:pt idx="166">
                  <c:v>0</c:v>
                </c:pt>
                <c:pt idx="167">
                  <c:v>0.01</c:v>
                </c:pt>
                <c:pt idx="168">
                  <c:v>0.01</c:v>
                </c:pt>
                <c:pt idx="169">
                  <c:v>0.01</c:v>
                </c:pt>
                <c:pt idx="170">
                  <c:v>0.01</c:v>
                </c:pt>
                <c:pt idx="171">
                  <c:v>0</c:v>
                </c:pt>
                <c:pt idx="172">
                  <c:v>0</c:v>
                </c:pt>
                <c:pt idx="173">
                  <c:v>0</c:v>
                </c:pt>
                <c:pt idx="174">
                  <c:v>0.01</c:v>
                </c:pt>
                <c:pt idx="175">
                  <c:v>0.01</c:v>
                </c:pt>
                <c:pt idx="176">
                  <c:v>0.01</c:v>
                </c:pt>
                <c:pt idx="177">
                  <c:v>0.01</c:v>
                </c:pt>
                <c:pt idx="178">
                  <c:v>0.01</c:v>
                </c:pt>
                <c:pt idx="179">
                  <c:v>0.01</c:v>
                </c:pt>
                <c:pt idx="180">
                  <c:v>0</c:v>
                </c:pt>
                <c:pt idx="181">
                  <c:v>0.01</c:v>
                </c:pt>
                <c:pt idx="182">
                  <c:v>-0.01</c:v>
                </c:pt>
                <c:pt idx="183">
                  <c:v>0.01</c:v>
                </c:pt>
                <c:pt idx="184">
                  <c:v>0.01</c:v>
                </c:pt>
                <c:pt idx="185">
                  <c:v>0</c:v>
                </c:pt>
                <c:pt idx="186">
                  <c:v>0</c:v>
                </c:pt>
                <c:pt idx="187">
                  <c:v>0</c:v>
                </c:pt>
                <c:pt idx="188">
                  <c:v>0.01</c:v>
                </c:pt>
                <c:pt idx="189">
                  <c:v>0.01</c:v>
                </c:pt>
                <c:pt idx="190">
                  <c:v>0.01</c:v>
                </c:pt>
                <c:pt idx="191">
                  <c:v>0.01</c:v>
                </c:pt>
                <c:pt idx="192">
                  <c:v>0.01</c:v>
                </c:pt>
                <c:pt idx="193">
                  <c:v>0.01</c:v>
                </c:pt>
                <c:pt idx="194">
                  <c:v>0</c:v>
                </c:pt>
                <c:pt idx="195">
                  <c:v>0</c:v>
                </c:pt>
                <c:pt idx="196">
                  <c:v>0</c:v>
                </c:pt>
                <c:pt idx="197">
                  <c:v>0.01</c:v>
                </c:pt>
                <c:pt idx="198">
                  <c:v>0</c:v>
                </c:pt>
                <c:pt idx="199">
                  <c:v>0.01</c:v>
                </c:pt>
                <c:pt idx="200">
                  <c:v>0.01</c:v>
                </c:pt>
                <c:pt idx="201">
                  <c:v>0.01</c:v>
                </c:pt>
                <c:pt idx="202">
                  <c:v>0</c:v>
                </c:pt>
                <c:pt idx="203">
                  <c:v>-0.01</c:v>
                </c:pt>
                <c:pt idx="204">
                  <c:v>0</c:v>
                </c:pt>
                <c:pt idx="205">
                  <c:v>0.01</c:v>
                </c:pt>
                <c:pt idx="206">
                  <c:v>0.01</c:v>
                </c:pt>
                <c:pt idx="207">
                  <c:v>0</c:v>
                </c:pt>
                <c:pt idx="208">
                  <c:v>0.01</c:v>
                </c:pt>
                <c:pt idx="209">
                  <c:v>0.01</c:v>
                </c:pt>
                <c:pt idx="210">
                  <c:v>0.01</c:v>
                </c:pt>
                <c:pt idx="211">
                  <c:v>0</c:v>
                </c:pt>
                <c:pt idx="212">
                  <c:v>0</c:v>
                </c:pt>
                <c:pt idx="213">
                  <c:v>0.01</c:v>
                </c:pt>
                <c:pt idx="214">
                  <c:v>0.01</c:v>
                </c:pt>
                <c:pt idx="215">
                  <c:v>0</c:v>
                </c:pt>
                <c:pt idx="216">
                  <c:v>0.01</c:v>
                </c:pt>
                <c:pt idx="217">
                  <c:v>0.01</c:v>
                </c:pt>
                <c:pt idx="218">
                  <c:v>0.01</c:v>
                </c:pt>
                <c:pt idx="219">
                  <c:v>0.01</c:v>
                </c:pt>
                <c:pt idx="220">
                  <c:v>0.01</c:v>
                </c:pt>
                <c:pt idx="221">
                  <c:v>0.01</c:v>
                </c:pt>
                <c:pt idx="222">
                  <c:v>0.01</c:v>
                </c:pt>
                <c:pt idx="223">
                  <c:v>0.01</c:v>
                </c:pt>
                <c:pt idx="224">
                  <c:v>0.01</c:v>
                </c:pt>
                <c:pt idx="225">
                  <c:v>0.01</c:v>
                </c:pt>
                <c:pt idx="226">
                  <c:v>0</c:v>
                </c:pt>
                <c:pt idx="227">
                  <c:v>0.01</c:v>
                </c:pt>
                <c:pt idx="228">
                  <c:v>0.01</c:v>
                </c:pt>
                <c:pt idx="229">
                  <c:v>0</c:v>
                </c:pt>
                <c:pt idx="230">
                  <c:v>0</c:v>
                </c:pt>
                <c:pt idx="231">
                  <c:v>0.01</c:v>
                </c:pt>
                <c:pt idx="232">
                  <c:v>0.01</c:v>
                </c:pt>
                <c:pt idx="233">
                  <c:v>0</c:v>
                </c:pt>
                <c:pt idx="234">
                  <c:v>0</c:v>
                </c:pt>
                <c:pt idx="235">
                  <c:v>0</c:v>
                </c:pt>
                <c:pt idx="236">
                  <c:v>0.01</c:v>
                </c:pt>
                <c:pt idx="237">
                  <c:v>0</c:v>
                </c:pt>
                <c:pt idx="238">
                  <c:v>0.01</c:v>
                </c:pt>
                <c:pt idx="239">
                  <c:v>0.01</c:v>
                </c:pt>
                <c:pt idx="240">
                  <c:v>0.01</c:v>
                </c:pt>
                <c:pt idx="241">
                  <c:v>-0.01</c:v>
                </c:pt>
                <c:pt idx="242">
                  <c:v>0.01</c:v>
                </c:pt>
                <c:pt idx="243">
                  <c:v>0</c:v>
                </c:pt>
                <c:pt idx="244">
                  <c:v>0.01</c:v>
                </c:pt>
                <c:pt idx="245">
                  <c:v>0.01</c:v>
                </c:pt>
                <c:pt idx="246">
                  <c:v>0.01</c:v>
                </c:pt>
                <c:pt idx="247">
                  <c:v>0.01</c:v>
                </c:pt>
                <c:pt idx="248">
                  <c:v>0.01</c:v>
                </c:pt>
                <c:pt idx="249">
                  <c:v>0.01</c:v>
                </c:pt>
                <c:pt idx="250">
                  <c:v>0.01</c:v>
                </c:pt>
                <c:pt idx="251">
                  <c:v>0</c:v>
                </c:pt>
                <c:pt idx="252">
                  <c:v>0.01</c:v>
                </c:pt>
                <c:pt idx="253">
                  <c:v>0.01</c:v>
                </c:pt>
                <c:pt idx="254">
                  <c:v>0</c:v>
                </c:pt>
                <c:pt idx="255">
                  <c:v>0.01</c:v>
                </c:pt>
                <c:pt idx="256">
                  <c:v>0</c:v>
                </c:pt>
                <c:pt idx="257">
                  <c:v>0</c:v>
                </c:pt>
                <c:pt idx="258">
                  <c:v>0</c:v>
                </c:pt>
                <c:pt idx="259">
                  <c:v>0</c:v>
                </c:pt>
                <c:pt idx="260">
                  <c:v>0</c:v>
                </c:pt>
                <c:pt idx="261">
                  <c:v>0.01</c:v>
                </c:pt>
                <c:pt idx="262">
                  <c:v>0</c:v>
                </c:pt>
                <c:pt idx="263">
                  <c:v>0.01</c:v>
                </c:pt>
                <c:pt idx="264">
                  <c:v>0</c:v>
                </c:pt>
                <c:pt idx="265">
                  <c:v>0</c:v>
                </c:pt>
                <c:pt idx="266">
                  <c:v>0.01</c:v>
                </c:pt>
                <c:pt idx="267">
                  <c:v>0.01</c:v>
                </c:pt>
                <c:pt idx="268">
                  <c:v>0</c:v>
                </c:pt>
                <c:pt idx="269">
                  <c:v>0.02</c:v>
                </c:pt>
                <c:pt idx="270">
                  <c:v>0</c:v>
                </c:pt>
                <c:pt idx="271">
                  <c:v>0</c:v>
                </c:pt>
                <c:pt idx="272">
                  <c:v>0</c:v>
                </c:pt>
                <c:pt idx="273">
                  <c:v>0.01</c:v>
                </c:pt>
                <c:pt idx="274">
                  <c:v>0</c:v>
                </c:pt>
                <c:pt idx="275">
                  <c:v>0.01</c:v>
                </c:pt>
                <c:pt idx="276">
                  <c:v>0</c:v>
                </c:pt>
                <c:pt idx="277">
                  <c:v>0.01</c:v>
                </c:pt>
                <c:pt idx="278">
                  <c:v>0</c:v>
                </c:pt>
                <c:pt idx="279">
                  <c:v>0.01</c:v>
                </c:pt>
                <c:pt idx="280">
                  <c:v>0.01</c:v>
                </c:pt>
                <c:pt idx="281">
                  <c:v>0.01</c:v>
                </c:pt>
                <c:pt idx="282">
                  <c:v>0</c:v>
                </c:pt>
                <c:pt idx="283">
                  <c:v>0.01</c:v>
                </c:pt>
                <c:pt idx="284">
                  <c:v>0.01</c:v>
                </c:pt>
                <c:pt idx="285">
                  <c:v>0</c:v>
                </c:pt>
                <c:pt idx="286">
                  <c:v>0.01</c:v>
                </c:pt>
                <c:pt idx="287">
                  <c:v>0.01</c:v>
                </c:pt>
                <c:pt idx="288">
                  <c:v>0</c:v>
                </c:pt>
                <c:pt idx="289">
                  <c:v>0</c:v>
                </c:pt>
                <c:pt idx="290">
                  <c:v>0</c:v>
                </c:pt>
                <c:pt idx="291">
                  <c:v>0.01</c:v>
                </c:pt>
                <c:pt idx="292">
                  <c:v>0</c:v>
                </c:pt>
                <c:pt idx="293">
                  <c:v>0.01</c:v>
                </c:pt>
                <c:pt idx="294">
                  <c:v>0.01</c:v>
                </c:pt>
                <c:pt idx="295">
                  <c:v>0</c:v>
                </c:pt>
                <c:pt idx="296">
                  <c:v>0</c:v>
                </c:pt>
                <c:pt idx="297">
                  <c:v>0</c:v>
                </c:pt>
              </c:numCache>
            </c:numRef>
          </c:yVal>
          <c:smooth val="1"/>
          <c:extLst>
            <c:ext xmlns:c16="http://schemas.microsoft.com/office/drawing/2014/chart" uri="{C3380CC4-5D6E-409C-BE32-E72D297353CC}">
              <c16:uniqueId val="{00000001-4FFC-4CB2-BE6E-6EEAA5E371E6}"/>
            </c:ext>
          </c:extLst>
        </c:ser>
        <c:ser>
          <c:idx val="2"/>
          <c:order val="2"/>
          <c:tx>
            <c:strRef>
              <c:f>gia_tri_acc_sau_calib!$D$1</c:f>
              <c:strCache>
                <c:ptCount val="1"/>
                <c:pt idx="0">
                  <c:v>Gygroscope trục Z</c:v>
                </c:pt>
              </c:strCache>
            </c:strRef>
          </c:tx>
          <c:spPr>
            <a:ln w="19050" cap="rnd">
              <a:solidFill>
                <a:schemeClr val="accent3"/>
              </a:solidFill>
              <a:round/>
            </a:ln>
            <a:effectLst/>
          </c:spPr>
          <c:marker>
            <c:symbol val="none"/>
          </c:marker>
          <c:xVal>
            <c:numRef>
              <c:f>gia_tri_acc_sau_calib!$A$2:$A$299</c:f>
              <c:numCache>
                <c:formatCode>General</c:formatCode>
                <c:ptCount val="298"/>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pt idx="100">
                  <c:v>20200</c:v>
                </c:pt>
                <c:pt idx="101">
                  <c:v>20400</c:v>
                </c:pt>
                <c:pt idx="102">
                  <c:v>20600</c:v>
                </c:pt>
                <c:pt idx="103">
                  <c:v>20800</c:v>
                </c:pt>
                <c:pt idx="104">
                  <c:v>21000</c:v>
                </c:pt>
                <c:pt idx="105">
                  <c:v>21200</c:v>
                </c:pt>
                <c:pt idx="106">
                  <c:v>21400</c:v>
                </c:pt>
                <c:pt idx="107">
                  <c:v>21600</c:v>
                </c:pt>
                <c:pt idx="108">
                  <c:v>21800</c:v>
                </c:pt>
                <c:pt idx="109">
                  <c:v>22000</c:v>
                </c:pt>
                <c:pt idx="110">
                  <c:v>22200</c:v>
                </c:pt>
                <c:pt idx="111">
                  <c:v>22400</c:v>
                </c:pt>
                <c:pt idx="112">
                  <c:v>22600</c:v>
                </c:pt>
                <c:pt idx="113">
                  <c:v>22800</c:v>
                </c:pt>
                <c:pt idx="114">
                  <c:v>23000</c:v>
                </c:pt>
                <c:pt idx="115">
                  <c:v>23200</c:v>
                </c:pt>
                <c:pt idx="116">
                  <c:v>23400</c:v>
                </c:pt>
                <c:pt idx="117">
                  <c:v>23600</c:v>
                </c:pt>
                <c:pt idx="118">
                  <c:v>23800</c:v>
                </c:pt>
                <c:pt idx="119">
                  <c:v>24000</c:v>
                </c:pt>
                <c:pt idx="120">
                  <c:v>24200</c:v>
                </c:pt>
                <c:pt idx="121">
                  <c:v>24400</c:v>
                </c:pt>
                <c:pt idx="122">
                  <c:v>24600</c:v>
                </c:pt>
                <c:pt idx="123">
                  <c:v>24800</c:v>
                </c:pt>
                <c:pt idx="124">
                  <c:v>25000</c:v>
                </c:pt>
                <c:pt idx="125">
                  <c:v>25200</c:v>
                </c:pt>
                <c:pt idx="126">
                  <c:v>25400</c:v>
                </c:pt>
                <c:pt idx="127">
                  <c:v>25600</c:v>
                </c:pt>
                <c:pt idx="128">
                  <c:v>25800</c:v>
                </c:pt>
                <c:pt idx="129">
                  <c:v>26000</c:v>
                </c:pt>
                <c:pt idx="130">
                  <c:v>26200</c:v>
                </c:pt>
                <c:pt idx="131">
                  <c:v>26400</c:v>
                </c:pt>
                <c:pt idx="132">
                  <c:v>26600</c:v>
                </c:pt>
                <c:pt idx="133">
                  <c:v>26800</c:v>
                </c:pt>
                <c:pt idx="134">
                  <c:v>27000</c:v>
                </c:pt>
                <c:pt idx="135">
                  <c:v>27200</c:v>
                </c:pt>
                <c:pt idx="136">
                  <c:v>27400</c:v>
                </c:pt>
                <c:pt idx="137">
                  <c:v>27600</c:v>
                </c:pt>
                <c:pt idx="138">
                  <c:v>27800</c:v>
                </c:pt>
                <c:pt idx="139">
                  <c:v>28000</c:v>
                </c:pt>
                <c:pt idx="140">
                  <c:v>28200</c:v>
                </c:pt>
                <c:pt idx="141">
                  <c:v>28400</c:v>
                </c:pt>
                <c:pt idx="142">
                  <c:v>28600</c:v>
                </c:pt>
                <c:pt idx="143">
                  <c:v>28800</c:v>
                </c:pt>
                <c:pt idx="144">
                  <c:v>29000</c:v>
                </c:pt>
                <c:pt idx="145">
                  <c:v>29200</c:v>
                </c:pt>
                <c:pt idx="146">
                  <c:v>29400</c:v>
                </c:pt>
                <c:pt idx="147">
                  <c:v>29600</c:v>
                </c:pt>
                <c:pt idx="148">
                  <c:v>29800</c:v>
                </c:pt>
                <c:pt idx="149">
                  <c:v>30000</c:v>
                </c:pt>
                <c:pt idx="150">
                  <c:v>30200</c:v>
                </c:pt>
                <c:pt idx="151">
                  <c:v>30400</c:v>
                </c:pt>
                <c:pt idx="152">
                  <c:v>30600</c:v>
                </c:pt>
                <c:pt idx="153">
                  <c:v>30800</c:v>
                </c:pt>
                <c:pt idx="154">
                  <c:v>31000</c:v>
                </c:pt>
                <c:pt idx="155">
                  <c:v>31200</c:v>
                </c:pt>
                <c:pt idx="156">
                  <c:v>31400</c:v>
                </c:pt>
                <c:pt idx="157">
                  <c:v>31600</c:v>
                </c:pt>
                <c:pt idx="158">
                  <c:v>31800</c:v>
                </c:pt>
                <c:pt idx="159">
                  <c:v>32000</c:v>
                </c:pt>
                <c:pt idx="160">
                  <c:v>32200</c:v>
                </c:pt>
                <c:pt idx="161">
                  <c:v>32400</c:v>
                </c:pt>
                <c:pt idx="162">
                  <c:v>32600</c:v>
                </c:pt>
                <c:pt idx="163">
                  <c:v>32800</c:v>
                </c:pt>
                <c:pt idx="164">
                  <c:v>33000</c:v>
                </c:pt>
                <c:pt idx="165">
                  <c:v>33200</c:v>
                </c:pt>
                <c:pt idx="166">
                  <c:v>33400</c:v>
                </c:pt>
                <c:pt idx="167">
                  <c:v>33600</c:v>
                </c:pt>
                <c:pt idx="168">
                  <c:v>33800</c:v>
                </c:pt>
                <c:pt idx="169">
                  <c:v>34000</c:v>
                </c:pt>
                <c:pt idx="170">
                  <c:v>34200</c:v>
                </c:pt>
                <c:pt idx="171">
                  <c:v>34400</c:v>
                </c:pt>
                <c:pt idx="172">
                  <c:v>34600</c:v>
                </c:pt>
                <c:pt idx="173">
                  <c:v>34800</c:v>
                </c:pt>
                <c:pt idx="174">
                  <c:v>35000</c:v>
                </c:pt>
                <c:pt idx="175">
                  <c:v>35200</c:v>
                </c:pt>
                <c:pt idx="176">
                  <c:v>35400</c:v>
                </c:pt>
                <c:pt idx="177">
                  <c:v>35600</c:v>
                </c:pt>
                <c:pt idx="178">
                  <c:v>35800</c:v>
                </c:pt>
                <c:pt idx="179">
                  <c:v>36000</c:v>
                </c:pt>
                <c:pt idx="180">
                  <c:v>36200</c:v>
                </c:pt>
                <c:pt idx="181">
                  <c:v>36400</c:v>
                </c:pt>
                <c:pt idx="182">
                  <c:v>36600</c:v>
                </c:pt>
                <c:pt idx="183">
                  <c:v>36800</c:v>
                </c:pt>
                <c:pt idx="184">
                  <c:v>37000</c:v>
                </c:pt>
                <c:pt idx="185">
                  <c:v>37200</c:v>
                </c:pt>
                <c:pt idx="186">
                  <c:v>37400</c:v>
                </c:pt>
                <c:pt idx="187">
                  <c:v>37600</c:v>
                </c:pt>
                <c:pt idx="188">
                  <c:v>37800</c:v>
                </c:pt>
                <c:pt idx="189">
                  <c:v>38000</c:v>
                </c:pt>
                <c:pt idx="190">
                  <c:v>38200</c:v>
                </c:pt>
                <c:pt idx="191">
                  <c:v>38400</c:v>
                </c:pt>
                <c:pt idx="192">
                  <c:v>38600</c:v>
                </c:pt>
                <c:pt idx="193">
                  <c:v>38800</c:v>
                </c:pt>
                <c:pt idx="194">
                  <c:v>39000</c:v>
                </c:pt>
                <c:pt idx="195">
                  <c:v>39200</c:v>
                </c:pt>
                <c:pt idx="196">
                  <c:v>39400</c:v>
                </c:pt>
                <c:pt idx="197">
                  <c:v>39600</c:v>
                </c:pt>
                <c:pt idx="198">
                  <c:v>39800</c:v>
                </c:pt>
                <c:pt idx="199">
                  <c:v>40000</c:v>
                </c:pt>
                <c:pt idx="200">
                  <c:v>40200</c:v>
                </c:pt>
                <c:pt idx="201">
                  <c:v>40400</c:v>
                </c:pt>
                <c:pt idx="202">
                  <c:v>40600</c:v>
                </c:pt>
                <c:pt idx="203">
                  <c:v>40800</c:v>
                </c:pt>
                <c:pt idx="204">
                  <c:v>41000</c:v>
                </c:pt>
                <c:pt idx="205">
                  <c:v>41200</c:v>
                </c:pt>
                <c:pt idx="206">
                  <c:v>41400</c:v>
                </c:pt>
                <c:pt idx="207">
                  <c:v>41600</c:v>
                </c:pt>
                <c:pt idx="208">
                  <c:v>41800</c:v>
                </c:pt>
                <c:pt idx="209">
                  <c:v>42000</c:v>
                </c:pt>
                <c:pt idx="210">
                  <c:v>42200</c:v>
                </c:pt>
                <c:pt idx="211">
                  <c:v>42400</c:v>
                </c:pt>
                <c:pt idx="212">
                  <c:v>42600</c:v>
                </c:pt>
                <c:pt idx="213">
                  <c:v>42800</c:v>
                </c:pt>
                <c:pt idx="214">
                  <c:v>43000</c:v>
                </c:pt>
                <c:pt idx="215">
                  <c:v>43200</c:v>
                </c:pt>
                <c:pt idx="216">
                  <c:v>43400</c:v>
                </c:pt>
                <c:pt idx="217">
                  <c:v>43600</c:v>
                </c:pt>
                <c:pt idx="218">
                  <c:v>43800</c:v>
                </c:pt>
                <c:pt idx="219">
                  <c:v>44000</c:v>
                </c:pt>
                <c:pt idx="220">
                  <c:v>44200</c:v>
                </c:pt>
                <c:pt idx="221">
                  <c:v>44400</c:v>
                </c:pt>
                <c:pt idx="222">
                  <c:v>44600</c:v>
                </c:pt>
                <c:pt idx="223">
                  <c:v>44800</c:v>
                </c:pt>
                <c:pt idx="224">
                  <c:v>45000</c:v>
                </c:pt>
                <c:pt idx="225">
                  <c:v>45200</c:v>
                </c:pt>
                <c:pt idx="226">
                  <c:v>45400</c:v>
                </c:pt>
                <c:pt idx="227">
                  <c:v>45600</c:v>
                </c:pt>
                <c:pt idx="228">
                  <c:v>45800</c:v>
                </c:pt>
                <c:pt idx="229">
                  <c:v>46000</c:v>
                </c:pt>
                <c:pt idx="230">
                  <c:v>46200</c:v>
                </c:pt>
                <c:pt idx="231">
                  <c:v>46400</c:v>
                </c:pt>
                <c:pt idx="232">
                  <c:v>46600</c:v>
                </c:pt>
                <c:pt idx="233">
                  <c:v>46800</c:v>
                </c:pt>
                <c:pt idx="234">
                  <c:v>47000</c:v>
                </c:pt>
                <c:pt idx="235">
                  <c:v>47200</c:v>
                </c:pt>
                <c:pt idx="236">
                  <c:v>47400</c:v>
                </c:pt>
                <c:pt idx="237">
                  <c:v>47600</c:v>
                </c:pt>
                <c:pt idx="238">
                  <c:v>47800</c:v>
                </c:pt>
                <c:pt idx="239">
                  <c:v>48000</c:v>
                </c:pt>
                <c:pt idx="240">
                  <c:v>48200</c:v>
                </c:pt>
                <c:pt idx="241">
                  <c:v>48400</c:v>
                </c:pt>
                <c:pt idx="242">
                  <c:v>48600</c:v>
                </c:pt>
                <c:pt idx="243">
                  <c:v>48800</c:v>
                </c:pt>
                <c:pt idx="244">
                  <c:v>49000</c:v>
                </c:pt>
                <c:pt idx="245">
                  <c:v>49200</c:v>
                </c:pt>
                <c:pt idx="246">
                  <c:v>49400</c:v>
                </c:pt>
                <c:pt idx="247">
                  <c:v>49600</c:v>
                </c:pt>
                <c:pt idx="248">
                  <c:v>49800</c:v>
                </c:pt>
                <c:pt idx="249">
                  <c:v>50000</c:v>
                </c:pt>
                <c:pt idx="250">
                  <c:v>50200</c:v>
                </c:pt>
                <c:pt idx="251">
                  <c:v>50400</c:v>
                </c:pt>
                <c:pt idx="252">
                  <c:v>50600</c:v>
                </c:pt>
                <c:pt idx="253">
                  <c:v>50800</c:v>
                </c:pt>
                <c:pt idx="254">
                  <c:v>51000</c:v>
                </c:pt>
                <c:pt idx="255">
                  <c:v>51200</c:v>
                </c:pt>
                <c:pt idx="256">
                  <c:v>51400</c:v>
                </c:pt>
                <c:pt idx="257">
                  <c:v>51600</c:v>
                </c:pt>
                <c:pt idx="258">
                  <c:v>51800</c:v>
                </c:pt>
                <c:pt idx="259">
                  <c:v>52000</c:v>
                </c:pt>
                <c:pt idx="260">
                  <c:v>52200</c:v>
                </c:pt>
                <c:pt idx="261">
                  <c:v>52400</c:v>
                </c:pt>
                <c:pt idx="262">
                  <c:v>52600</c:v>
                </c:pt>
                <c:pt idx="263">
                  <c:v>52800</c:v>
                </c:pt>
                <c:pt idx="264">
                  <c:v>53000</c:v>
                </c:pt>
                <c:pt idx="265">
                  <c:v>53200</c:v>
                </c:pt>
                <c:pt idx="266">
                  <c:v>53400</c:v>
                </c:pt>
                <c:pt idx="267">
                  <c:v>53600</c:v>
                </c:pt>
                <c:pt idx="268">
                  <c:v>53800</c:v>
                </c:pt>
                <c:pt idx="269">
                  <c:v>54000</c:v>
                </c:pt>
                <c:pt idx="270">
                  <c:v>54200</c:v>
                </c:pt>
                <c:pt idx="271">
                  <c:v>54400</c:v>
                </c:pt>
                <c:pt idx="272">
                  <c:v>54600</c:v>
                </c:pt>
                <c:pt idx="273">
                  <c:v>54800</c:v>
                </c:pt>
                <c:pt idx="274">
                  <c:v>55000</c:v>
                </c:pt>
                <c:pt idx="275">
                  <c:v>55200</c:v>
                </c:pt>
                <c:pt idx="276">
                  <c:v>55400</c:v>
                </c:pt>
                <c:pt idx="277">
                  <c:v>55600</c:v>
                </c:pt>
                <c:pt idx="278">
                  <c:v>55800</c:v>
                </c:pt>
                <c:pt idx="279">
                  <c:v>56000</c:v>
                </c:pt>
                <c:pt idx="280">
                  <c:v>56200</c:v>
                </c:pt>
                <c:pt idx="281">
                  <c:v>56400</c:v>
                </c:pt>
                <c:pt idx="282">
                  <c:v>56600</c:v>
                </c:pt>
                <c:pt idx="283">
                  <c:v>56800</c:v>
                </c:pt>
                <c:pt idx="284">
                  <c:v>57000</c:v>
                </c:pt>
                <c:pt idx="285">
                  <c:v>57200</c:v>
                </c:pt>
                <c:pt idx="286">
                  <c:v>57400</c:v>
                </c:pt>
                <c:pt idx="287">
                  <c:v>57600</c:v>
                </c:pt>
                <c:pt idx="288">
                  <c:v>57800</c:v>
                </c:pt>
                <c:pt idx="289">
                  <c:v>58000</c:v>
                </c:pt>
                <c:pt idx="290">
                  <c:v>58200</c:v>
                </c:pt>
                <c:pt idx="291">
                  <c:v>58400</c:v>
                </c:pt>
                <c:pt idx="292">
                  <c:v>58600</c:v>
                </c:pt>
                <c:pt idx="293">
                  <c:v>58800</c:v>
                </c:pt>
                <c:pt idx="294">
                  <c:v>59000</c:v>
                </c:pt>
                <c:pt idx="295">
                  <c:v>59200</c:v>
                </c:pt>
                <c:pt idx="296">
                  <c:v>59400</c:v>
                </c:pt>
                <c:pt idx="297">
                  <c:v>59600</c:v>
                </c:pt>
              </c:numCache>
            </c:numRef>
          </c:xVal>
          <c:yVal>
            <c:numRef>
              <c:f>gia_tri_acc_sau_calib!$D$2:$D$299</c:f>
              <c:numCache>
                <c:formatCode>General</c:formatCode>
                <c:ptCount val="298"/>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c:v>
                </c:pt>
                <c:pt idx="23">
                  <c:v>0.01</c:v>
                </c:pt>
                <c:pt idx="24">
                  <c:v>0.01</c:v>
                </c:pt>
                <c:pt idx="25">
                  <c:v>0.01</c:v>
                </c:pt>
                <c:pt idx="26">
                  <c:v>0.01</c:v>
                </c:pt>
                <c:pt idx="27">
                  <c:v>0.01</c:v>
                </c:pt>
                <c:pt idx="28">
                  <c:v>0.01</c:v>
                </c:pt>
                <c:pt idx="29">
                  <c:v>0.01</c:v>
                </c:pt>
                <c:pt idx="30">
                  <c:v>0.01</c:v>
                </c:pt>
                <c:pt idx="31">
                  <c:v>0.01</c:v>
                </c:pt>
                <c:pt idx="32">
                  <c:v>0.01</c:v>
                </c:pt>
                <c:pt idx="33">
                  <c:v>0.01</c:v>
                </c:pt>
                <c:pt idx="34">
                  <c:v>0.01</c:v>
                </c:pt>
                <c:pt idx="35">
                  <c:v>0.01</c:v>
                </c:pt>
                <c:pt idx="36">
                  <c:v>0.01</c:v>
                </c:pt>
                <c:pt idx="37">
                  <c:v>0.01</c:v>
                </c:pt>
                <c:pt idx="38">
                  <c:v>0.01</c:v>
                </c:pt>
                <c:pt idx="39">
                  <c:v>0.01</c:v>
                </c:pt>
                <c:pt idx="40">
                  <c:v>0.01</c:v>
                </c:pt>
                <c:pt idx="41">
                  <c:v>0.01</c:v>
                </c:pt>
                <c:pt idx="42">
                  <c:v>0.01</c:v>
                </c:pt>
                <c:pt idx="43">
                  <c:v>0.01</c:v>
                </c:pt>
                <c:pt idx="44">
                  <c:v>0.01</c:v>
                </c:pt>
                <c:pt idx="45">
                  <c:v>0.01</c:v>
                </c:pt>
                <c:pt idx="46">
                  <c:v>0.01</c:v>
                </c:pt>
                <c:pt idx="47">
                  <c:v>0.01</c:v>
                </c:pt>
                <c:pt idx="48">
                  <c:v>0.01</c:v>
                </c:pt>
                <c:pt idx="49">
                  <c:v>0.01</c:v>
                </c:pt>
                <c:pt idx="50">
                  <c:v>0.01</c:v>
                </c:pt>
                <c:pt idx="51">
                  <c:v>0.01</c:v>
                </c:pt>
                <c:pt idx="52">
                  <c:v>0.01</c:v>
                </c:pt>
                <c:pt idx="53">
                  <c:v>0.01</c:v>
                </c:pt>
                <c:pt idx="54">
                  <c:v>0.01</c:v>
                </c:pt>
                <c:pt idx="55">
                  <c:v>0.01</c:v>
                </c:pt>
                <c:pt idx="56">
                  <c:v>0.01</c:v>
                </c:pt>
                <c:pt idx="57">
                  <c:v>0.01</c:v>
                </c:pt>
                <c:pt idx="58">
                  <c:v>0.01</c:v>
                </c:pt>
                <c:pt idx="59">
                  <c:v>0.01</c:v>
                </c:pt>
                <c:pt idx="60">
                  <c:v>0.01</c:v>
                </c:pt>
                <c:pt idx="61">
                  <c:v>0.01</c:v>
                </c:pt>
                <c:pt idx="62">
                  <c:v>0.01</c:v>
                </c:pt>
                <c:pt idx="63">
                  <c:v>0.01</c:v>
                </c:pt>
                <c:pt idx="64">
                  <c:v>0.01</c:v>
                </c:pt>
                <c:pt idx="65">
                  <c:v>0.01</c:v>
                </c:pt>
                <c:pt idx="66">
                  <c:v>0.01</c:v>
                </c:pt>
                <c:pt idx="67">
                  <c:v>0.01</c:v>
                </c:pt>
                <c:pt idx="68">
                  <c:v>0.01</c:v>
                </c:pt>
                <c:pt idx="69">
                  <c:v>0.01</c:v>
                </c:pt>
                <c:pt idx="70">
                  <c:v>0.01</c:v>
                </c:pt>
                <c:pt idx="71">
                  <c:v>0.01</c:v>
                </c:pt>
                <c:pt idx="72">
                  <c:v>0.01</c:v>
                </c:pt>
                <c:pt idx="73">
                  <c:v>0.01</c:v>
                </c:pt>
                <c:pt idx="74">
                  <c:v>0.01</c:v>
                </c:pt>
                <c:pt idx="75">
                  <c:v>0.01</c:v>
                </c:pt>
                <c:pt idx="76">
                  <c:v>0.01</c:v>
                </c:pt>
                <c:pt idx="77">
                  <c:v>0</c:v>
                </c:pt>
                <c:pt idx="78">
                  <c:v>0.01</c:v>
                </c:pt>
                <c:pt idx="79">
                  <c:v>0.01</c:v>
                </c:pt>
                <c:pt idx="80">
                  <c:v>0.01</c:v>
                </c:pt>
                <c:pt idx="81">
                  <c:v>0.01</c:v>
                </c:pt>
                <c:pt idx="82">
                  <c:v>0.01</c:v>
                </c:pt>
                <c:pt idx="83">
                  <c:v>0.01</c:v>
                </c:pt>
                <c:pt idx="84">
                  <c:v>0.01</c:v>
                </c:pt>
                <c:pt idx="85">
                  <c:v>0.01</c:v>
                </c:pt>
                <c:pt idx="86">
                  <c:v>0.01</c:v>
                </c:pt>
                <c:pt idx="87">
                  <c:v>0.01</c:v>
                </c:pt>
                <c:pt idx="88">
                  <c:v>0.01</c:v>
                </c:pt>
                <c:pt idx="89">
                  <c:v>0.01</c:v>
                </c:pt>
                <c:pt idx="90">
                  <c:v>0.01</c:v>
                </c:pt>
                <c:pt idx="91">
                  <c:v>0.01</c:v>
                </c:pt>
                <c:pt idx="92">
                  <c:v>0.01</c:v>
                </c:pt>
                <c:pt idx="93">
                  <c:v>0.01</c:v>
                </c:pt>
                <c:pt idx="94">
                  <c:v>0.01</c:v>
                </c:pt>
                <c:pt idx="95">
                  <c:v>0.01</c:v>
                </c:pt>
                <c:pt idx="96">
                  <c:v>0.01</c:v>
                </c:pt>
                <c:pt idx="97">
                  <c:v>0.01</c:v>
                </c:pt>
                <c:pt idx="98">
                  <c:v>0.01</c:v>
                </c:pt>
                <c:pt idx="99">
                  <c:v>0.01</c:v>
                </c:pt>
                <c:pt idx="100">
                  <c:v>0.01</c:v>
                </c:pt>
                <c:pt idx="101">
                  <c:v>0.01</c:v>
                </c:pt>
                <c:pt idx="102">
                  <c:v>0.01</c:v>
                </c:pt>
                <c:pt idx="103">
                  <c:v>0.01</c:v>
                </c:pt>
                <c:pt idx="104">
                  <c:v>0.01</c:v>
                </c:pt>
                <c:pt idx="105">
                  <c:v>0.01</c:v>
                </c:pt>
                <c:pt idx="106">
                  <c:v>0.01</c:v>
                </c:pt>
                <c:pt idx="107">
                  <c:v>0.01</c:v>
                </c:pt>
                <c:pt idx="108">
                  <c:v>0.01</c:v>
                </c:pt>
                <c:pt idx="109">
                  <c:v>0.01</c:v>
                </c:pt>
                <c:pt idx="110">
                  <c:v>0.01</c:v>
                </c:pt>
                <c:pt idx="111">
                  <c:v>0.01</c:v>
                </c:pt>
                <c:pt idx="112">
                  <c:v>0.01</c:v>
                </c:pt>
                <c:pt idx="113">
                  <c:v>0</c:v>
                </c:pt>
                <c:pt idx="114">
                  <c:v>0</c:v>
                </c:pt>
                <c:pt idx="115">
                  <c:v>0.01</c:v>
                </c:pt>
                <c:pt idx="116">
                  <c:v>0.01</c:v>
                </c:pt>
                <c:pt idx="117">
                  <c:v>0.01</c:v>
                </c:pt>
                <c:pt idx="118">
                  <c:v>0.01</c:v>
                </c:pt>
                <c:pt idx="119">
                  <c:v>0.01</c:v>
                </c:pt>
                <c:pt idx="120">
                  <c:v>0.01</c:v>
                </c:pt>
                <c:pt idx="121">
                  <c:v>0.01</c:v>
                </c:pt>
                <c:pt idx="122">
                  <c:v>0.01</c:v>
                </c:pt>
                <c:pt idx="123">
                  <c:v>0.01</c:v>
                </c:pt>
                <c:pt idx="124">
                  <c:v>0.01</c:v>
                </c:pt>
                <c:pt idx="125">
                  <c:v>0.01</c:v>
                </c:pt>
                <c:pt idx="126">
                  <c:v>0.01</c:v>
                </c:pt>
                <c:pt idx="127">
                  <c:v>0.01</c:v>
                </c:pt>
                <c:pt idx="128">
                  <c:v>0.01</c:v>
                </c:pt>
                <c:pt idx="129">
                  <c:v>0.01</c:v>
                </c:pt>
                <c:pt idx="130">
                  <c:v>-0.01</c:v>
                </c:pt>
                <c:pt idx="131">
                  <c:v>0</c:v>
                </c:pt>
                <c:pt idx="132">
                  <c:v>0.01</c:v>
                </c:pt>
                <c:pt idx="133">
                  <c:v>0.01</c:v>
                </c:pt>
                <c:pt idx="134">
                  <c:v>0.01</c:v>
                </c:pt>
                <c:pt idx="135">
                  <c:v>0.01</c:v>
                </c:pt>
                <c:pt idx="136">
                  <c:v>0.01</c:v>
                </c:pt>
                <c:pt idx="137">
                  <c:v>0.01</c:v>
                </c:pt>
                <c:pt idx="138">
                  <c:v>0.01</c:v>
                </c:pt>
                <c:pt idx="139">
                  <c:v>0.01</c:v>
                </c:pt>
                <c:pt idx="140">
                  <c:v>0.02</c:v>
                </c:pt>
                <c:pt idx="141">
                  <c:v>0.01</c:v>
                </c:pt>
                <c:pt idx="142">
                  <c:v>0.01</c:v>
                </c:pt>
                <c:pt idx="143">
                  <c:v>0.01</c:v>
                </c:pt>
                <c:pt idx="144">
                  <c:v>0.01</c:v>
                </c:pt>
                <c:pt idx="145">
                  <c:v>0.01</c:v>
                </c:pt>
                <c:pt idx="146">
                  <c:v>0.01</c:v>
                </c:pt>
                <c:pt idx="147">
                  <c:v>0.02</c:v>
                </c:pt>
                <c:pt idx="148">
                  <c:v>0</c:v>
                </c:pt>
                <c:pt idx="149">
                  <c:v>0.01</c:v>
                </c:pt>
                <c:pt idx="150">
                  <c:v>0</c:v>
                </c:pt>
                <c:pt idx="151">
                  <c:v>0.01</c:v>
                </c:pt>
                <c:pt idx="152">
                  <c:v>0.02</c:v>
                </c:pt>
                <c:pt idx="153">
                  <c:v>0.01</c:v>
                </c:pt>
                <c:pt idx="154">
                  <c:v>0.01</c:v>
                </c:pt>
                <c:pt idx="155">
                  <c:v>0.01</c:v>
                </c:pt>
                <c:pt idx="156">
                  <c:v>0.01</c:v>
                </c:pt>
                <c:pt idx="157">
                  <c:v>0.02</c:v>
                </c:pt>
                <c:pt idx="158">
                  <c:v>0.01</c:v>
                </c:pt>
                <c:pt idx="159">
                  <c:v>0.01</c:v>
                </c:pt>
                <c:pt idx="160">
                  <c:v>0.01</c:v>
                </c:pt>
                <c:pt idx="161">
                  <c:v>0.01</c:v>
                </c:pt>
                <c:pt idx="162">
                  <c:v>0.01</c:v>
                </c:pt>
                <c:pt idx="163">
                  <c:v>0.01</c:v>
                </c:pt>
                <c:pt idx="164">
                  <c:v>0.01</c:v>
                </c:pt>
                <c:pt idx="165">
                  <c:v>0.01</c:v>
                </c:pt>
                <c:pt idx="166">
                  <c:v>0.01</c:v>
                </c:pt>
                <c:pt idx="167">
                  <c:v>0.01</c:v>
                </c:pt>
                <c:pt idx="168">
                  <c:v>0.01</c:v>
                </c:pt>
                <c:pt idx="169">
                  <c:v>0.01</c:v>
                </c:pt>
                <c:pt idx="170">
                  <c:v>0</c:v>
                </c:pt>
                <c:pt idx="171">
                  <c:v>0.01</c:v>
                </c:pt>
                <c:pt idx="172">
                  <c:v>0.01</c:v>
                </c:pt>
                <c:pt idx="173">
                  <c:v>0.01</c:v>
                </c:pt>
                <c:pt idx="174">
                  <c:v>0.01</c:v>
                </c:pt>
                <c:pt idx="175">
                  <c:v>0.01</c:v>
                </c:pt>
                <c:pt idx="176">
                  <c:v>0.01</c:v>
                </c:pt>
                <c:pt idx="177">
                  <c:v>0.02</c:v>
                </c:pt>
                <c:pt idx="178">
                  <c:v>0.01</c:v>
                </c:pt>
                <c:pt idx="179">
                  <c:v>0.01</c:v>
                </c:pt>
                <c:pt idx="180">
                  <c:v>0.01</c:v>
                </c:pt>
                <c:pt idx="181">
                  <c:v>0.01</c:v>
                </c:pt>
                <c:pt idx="182">
                  <c:v>0.01</c:v>
                </c:pt>
                <c:pt idx="183">
                  <c:v>0.01</c:v>
                </c:pt>
                <c:pt idx="184">
                  <c:v>0.01</c:v>
                </c:pt>
                <c:pt idx="185">
                  <c:v>0.01</c:v>
                </c:pt>
                <c:pt idx="186">
                  <c:v>0.01</c:v>
                </c:pt>
                <c:pt idx="187">
                  <c:v>0.01</c:v>
                </c:pt>
                <c:pt idx="188">
                  <c:v>0.01</c:v>
                </c:pt>
                <c:pt idx="189">
                  <c:v>0.01</c:v>
                </c:pt>
                <c:pt idx="190">
                  <c:v>0.01</c:v>
                </c:pt>
                <c:pt idx="191">
                  <c:v>0.01</c:v>
                </c:pt>
                <c:pt idx="192">
                  <c:v>0</c:v>
                </c:pt>
                <c:pt idx="193">
                  <c:v>0.01</c:v>
                </c:pt>
                <c:pt idx="194">
                  <c:v>0.02</c:v>
                </c:pt>
                <c:pt idx="195">
                  <c:v>0.02</c:v>
                </c:pt>
                <c:pt idx="196">
                  <c:v>0.01</c:v>
                </c:pt>
                <c:pt idx="197">
                  <c:v>0</c:v>
                </c:pt>
                <c:pt idx="198">
                  <c:v>0</c:v>
                </c:pt>
                <c:pt idx="199">
                  <c:v>0</c:v>
                </c:pt>
                <c:pt idx="200">
                  <c:v>0</c:v>
                </c:pt>
                <c:pt idx="201">
                  <c:v>0.01</c:v>
                </c:pt>
                <c:pt idx="202">
                  <c:v>0.01</c:v>
                </c:pt>
                <c:pt idx="203">
                  <c:v>0.02</c:v>
                </c:pt>
                <c:pt idx="204">
                  <c:v>0.01</c:v>
                </c:pt>
                <c:pt idx="205">
                  <c:v>0.01</c:v>
                </c:pt>
                <c:pt idx="206">
                  <c:v>0.01</c:v>
                </c:pt>
                <c:pt idx="207">
                  <c:v>0.01</c:v>
                </c:pt>
                <c:pt idx="208">
                  <c:v>0.01</c:v>
                </c:pt>
                <c:pt idx="209">
                  <c:v>0.01</c:v>
                </c:pt>
                <c:pt idx="210">
                  <c:v>0.01</c:v>
                </c:pt>
                <c:pt idx="211">
                  <c:v>0.01</c:v>
                </c:pt>
                <c:pt idx="212">
                  <c:v>0.01</c:v>
                </c:pt>
                <c:pt idx="213">
                  <c:v>0.01</c:v>
                </c:pt>
                <c:pt idx="214">
                  <c:v>0.01</c:v>
                </c:pt>
                <c:pt idx="215">
                  <c:v>0.01</c:v>
                </c:pt>
                <c:pt idx="216">
                  <c:v>0.01</c:v>
                </c:pt>
                <c:pt idx="217">
                  <c:v>0.01</c:v>
                </c:pt>
                <c:pt idx="218">
                  <c:v>0.01</c:v>
                </c:pt>
                <c:pt idx="219">
                  <c:v>0.01</c:v>
                </c:pt>
                <c:pt idx="220">
                  <c:v>0.01</c:v>
                </c:pt>
                <c:pt idx="221">
                  <c:v>0.01</c:v>
                </c:pt>
                <c:pt idx="222">
                  <c:v>0.01</c:v>
                </c:pt>
                <c:pt idx="223">
                  <c:v>0.01</c:v>
                </c:pt>
                <c:pt idx="224">
                  <c:v>0.01</c:v>
                </c:pt>
                <c:pt idx="225">
                  <c:v>0.01</c:v>
                </c:pt>
                <c:pt idx="226">
                  <c:v>0.01</c:v>
                </c:pt>
                <c:pt idx="227">
                  <c:v>0.01</c:v>
                </c:pt>
                <c:pt idx="228">
                  <c:v>0.01</c:v>
                </c:pt>
                <c:pt idx="229">
                  <c:v>0.01</c:v>
                </c:pt>
                <c:pt idx="230">
                  <c:v>0.01</c:v>
                </c:pt>
                <c:pt idx="231">
                  <c:v>0.01</c:v>
                </c:pt>
                <c:pt idx="232">
                  <c:v>0.01</c:v>
                </c:pt>
                <c:pt idx="233">
                  <c:v>0.01</c:v>
                </c:pt>
                <c:pt idx="234">
                  <c:v>0.01</c:v>
                </c:pt>
                <c:pt idx="235">
                  <c:v>0.02</c:v>
                </c:pt>
                <c:pt idx="236">
                  <c:v>0.01</c:v>
                </c:pt>
                <c:pt idx="237">
                  <c:v>0.01</c:v>
                </c:pt>
                <c:pt idx="238">
                  <c:v>0.01</c:v>
                </c:pt>
                <c:pt idx="239">
                  <c:v>0.01</c:v>
                </c:pt>
                <c:pt idx="240">
                  <c:v>0.01</c:v>
                </c:pt>
                <c:pt idx="241">
                  <c:v>0.01</c:v>
                </c:pt>
                <c:pt idx="242">
                  <c:v>0.01</c:v>
                </c:pt>
                <c:pt idx="243">
                  <c:v>0.01</c:v>
                </c:pt>
                <c:pt idx="244">
                  <c:v>0.01</c:v>
                </c:pt>
                <c:pt idx="245">
                  <c:v>0.02</c:v>
                </c:pt>
                <c:pt idx="246">
                  <c:v>0.01</c:v>
                </c:pt>
                <c:pt idx="247">
                  <c:v>0.01</c:v>
                </c:pt>
                <c:pt idx="248">
                  <c:v>0.01</c:v>
                </c:pt>
                <c:pt idx="249">
                  <c:v>0.01</c:v>
                </c:pt>
                <c:pt idx="250">
                  <c:v>0.01</c:v>
                </c:pt>
                <c:pt idx="251">
                  <c:v>0.01</c:v>
                </c:pt>
                <c:pt idx="252">
                  <c:v>0.01</c:v>
                </c:pt>
                <c:pt idx="253">
                  <c:v>0.01</c:v>
                </c:pt>
                <c:pt idx="254">
                  <c:v>0.01</c:v>
                </c:pt>
                <c:pt idx="255">
                  <c:v>0.01</c:v>
                </c:pt>
                <c:pt idx="256">
                  <c:v>0.01</c:v>
                </c:pt>
                <c:pt idx="257">
                  <c:v>0.01</c:v>
                </c:pt>
                <c:pt idx="258">
                  <c:v>0.01</c:v>
                </c:pt>
                <c:pt idx="259">
                  <c:v>0</c:v>
                </c:pt>
                <c:pt idx="260">
                  <c:v>0.01</c:v>
                </c:pt>
                <c:pt idx="261">
                  <c:v>0.01</c:v>
                </c:pt>
                <c:pt idx="262">
                  <c:v>0.01</c:v>
                </c:pt>
                <c:pt idx="263">
                  <c:v>0.01</c:v>
                </c:pt>
                <c:pt idx="264">
                  <c:v>0.01</c:v>
                </c:pt>
                <c:pt idx="265">
                  <c:v>0.02</c:v>
                </c:pt>
                <c:pt idx="266">
                  <c:v>0.01</c:v>
                </c:pt>
                <c:pt idx="267">
                  <c:v>0.01</c:v>
                </c:pt>
                <c:pt idx="268">
                  <c:v>0.02</c:v>
                </c:pt>
                <c:pt idx="269">
                  <c:v>0</c:v>
                </c:pt>
                <c:pt idx="270">
                  <c:v>0.02</c:v>
                </c:pt>
                <c:pt idx="271">
                  <c:v>0</c:v>
                </c:pt>
                <c:pt idx="272">
                  <c:v>0.01</c:v>
                </c:pt>
                <c:pt idx="273">
                  <c:v>0.01</c:v>
                </c:pt>
                <c:pt idx="274">
                  <c:v>0.01</c:v>
                </c:pt>
                <c:pt idx="275">
                  <c:v>0.01</c:v>
                </c:pt>
                <c:pt idx="276">
                  <c:v>0.01</c:v>
                </c:pt>
                <c:pt idx="277">
                  <c:v>0.01</c:v>
                </c:pt>
                <c:pt idx="278">
                  <c:v>0.01</c:v>
                </c:pt>
                <c:pt idx="279">
                  <c:v>0.01</c:v>
                </c:pt>
                <c:pt idx="280">
                  <c:v>0.01</c:v>
                </c:pt>
                <c:pt idx="281">
                  <c:v>0.01</c:v>
                </c:pt>
                <c:pt idx="282">
                  <c:v>0.01</c:v>
                </c:pt>
                <c:pt idx="283">
                  <c:v>0.01</c:v>
                </c:pt>
                <c:pt idx="284">
                  <c:v>0.01</c:v>
                </c:pt>
                <c:pt idx="285">
                  <c:v>0.01</c:v>
                </c:pt>
                <c:pt idx="286">
                  <c:v>0.01</c:v>
                </c:pt>
                <c:pt idx="287">
                  <c:v>0.01</c:v>
                </c:pt>
                <c:pt idx="288">
                  <c:v>0.01</c:v>
                </c:pt>
                <c:pt idx="289">
                  <c:v>0.01</c:v>
                </c:pt>
                <c:pt idx="290">
                  <c:v>0.01</c:v>
                </c:pt>
                <c:pt idx="291">
                  <c:v>0.01</c:v>
                </c:pt>
                <c:pt idx="292">
                  <c:v>0.01</c:v>
                </c:pt>
                <c:pt idx="293">
                  <c:v>0.01</c:v>
                </c:pt>
                <c:pt idx="294">
                  <c:v>0.01</c:v>
                </c:pt>
                <c:pt idx="295">
                  <c:v>0.01</c:v>
                </c:pt>
                <c:pt idx="296">
                  <c:v>0.01</c:v>
                </c:pt>
                <c:pt idx="297">
                  <c:v>0.01</c:v>
                </c:pt>
              </c:numCache>
            </c:numRef>
          </c:yVal>
          <c:smooth val="1"/>
          <c:extLst>
            <c:ext xmlns:c16="http://schemas.microsoft.com/office/drawing/2014/chart" uri="{C3380CC4-5D6E-409C-BE32-E72D297353CC}">
              <c16:uniqueId val="{00000002-4FFC-4CB2-BE6E-6EEAA5E371E6}"/>
            </c:ext>
          </c:extLst>
        </c:ser>
        <c:dLbls>
          <c:showLegendKey val="0"/>
          <c:showVal val="0"/>
          <c:showCatName val="0"/>
          <c:showSerName val="0"/>
          <c:showPercent val="0"/>
          <c:showBubbleSize val="0"/>
        </c:dLbls>
        <c:axId val="466757024"/>
        <c:axId val="466757384"/>
      </c:scatterChart>
      <c:valAx>
        <c:axId val="466757024"/>
        <c:scaling>
          <c:orientation val="minMax"/>
          <c:max val="2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66757384"/>
        <c:crosses val="autoZero"/>
        <c:crossBetween val="midCat"/>
      </c:valAx>
      <c:valAx>
        <c:axId val="466757384"/>
        <c:scaling>
          <c:orientation val="minMax"/>
          <c:max val="0.1"/>
          <c:min val="-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Gygroscope (Độ/s)</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6675702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ự</a:t>
            </a:r>
            <a:r>
              <a:rPr lang="en-US" baseline="0"/>
              <a:t> thay đổi giá trị ADC và góc khủy tay theo thời gian</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bientro!$B$1</c:f>
              <c:strCache>
                <c:ptCount val="1"/>
                <c:pt idx="0">
                  <c:v>Giá trị ADC low pass</c:v>
                </c:pt>
              </c:strCache>
            </c:strRef>
          </c:tx>
          <c:spPr>
            <a:ln w="19050" cap="rnd">
              <a:solidFill>
                <a:schemeClr val="accent1"/>
              </a:solidFill>
              <a:prstDash val="lgDash"/>
              <a:round/>
            </a:ln>
            <a:effectLst/>
          </c:spPr>
          <c:marker>
            <c:symbol val="none"/>
          </c:marker>
          <c:xVal>
            <c:numRef>
              <c:f>bientro!$A$2:$A$101</c:f>
              <c:numCache>
                <c:formatCode>General</c:formatCode>
                <c:ptCount val="1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numCache>
            </c:numRef>
          </c:xVal>
          <c:yVal>
            <c:numRef>
              <c:f>bientro!$B$2:$B$101</c:f>
              <c:numCache>
                <c:formatCode>General</c:formatCode>
                <c:ptCount val="100"/>
                <c:pt idx="0">
                  <c:v>908.69</c:v>
                </c:pt>
                <c:pt idx="1">
                  <c:v>910.71</c:v>
                </c:pt>
                <c:pt idx="2">
                  <c:v>995.9</c:v>
                </c:pt>
                <c:pt idx="3">
                  <c:v>958.5</c:v>
                </c:pt>
                <c:pt idx="4">
                  <c:v>913.18</c:v>
                </c:pt>
                <c:pt idx="5">
                  <c:v>909.37</c:v>
                </c:pt>
                <c:pt idx="6">
                  <c:v>909.68</c:v>
                </c:pt>
                <c:pt idx="7">
                  <c:v>909.33</c:v>
                </c:pt>
                <c:pt idx="8">
                  <c:v>909.15</c:v>
                </c:pt>
                <c:pt idx="9">
                  <c:v>912.76</c:v>
                </c:pt>
                <c:pt idx="10">
                  <c:v>992.79</c:v>
                </c:pt>
                <c:pt idx="11">
                  <c:v>1067.6600000000001</c:v>
                </c:pt>
                <c:pt idx="12">
                  <c:v>1096.82</c:v>
                </c:pt>
                <c:pt idx="13">
                  <c:v>1112.56</c:v>
                </c:pt>
                <c:pt idx="14">
                  <c:v>1172.6400000000001</c:v>
                </c:pt>
                <c:pt idx="15">
                  <c:v>1228.22</c:v>
                </c:pt>
                <c:pt idx="16">
                  <c:v>1290.74</c:v>
                </c:pt>
                <c:pt idx="17">
                  <c:v>1350.77</c:v>
                </c:pt>
                <c:pt idx="18">
                  <c:v>1426.96</c:v>
                </c:pt>
                <c:pt idx="19">
                  <c:v>1485.59</c:v>
                </c:pt>
                <c:pt idx="20">
                  <c:v>1532.85</c:v>
                </c:pt>
                <c:pt idx="21">
                  <c:v>1575.77</c:v>
                </c:pt>
                <c:pt idx="22">
                  <c:v>1631.78</c:v>
                </c:pt>
                <c:pt idx="23">
                  <c:v>1693.6</c:v>
                </c:pt>
                <c:pt idx="24">
                  <c:v>1763.31</c:v>
                </c:pt>
                <c:pt idx="25">
                  <c:v>1783.79</c:v>
                </c:pt>
                <c:pt idx="26">
                  <c:v>1836.79</c:v>
                </c:pt>
                <c:pt idx="27">
                  <c:v>1889.81</c:v>
                </c:pt>
                <c:pt idx="28">
                  <c:v>1940.46</c:v>
                </c:pt>
                <c:pt idx="29">
                  <c:v>1979.49</c:v>
                </c:pt>
                <c:pt idx="30">
                  <c:v>2021.35</c:v>
                </c:pt>
                <c:pt idx="31">
                  <c:v>2063.44</c:v>
                </c:pt>
                <c:pt idx="32">
                  <c:v>2114.0100000000002</c:v>
                </c:pt>
                <c:pt idx="33">
                  <c:v>2146.75</c:v>
                </c:pt>
                <c:pt idx="34">
                  <c:v>2184.88</c:v>
                </c:pt>
                <c:pt idx="35">
                  <c:v>2218.14</c:v>
                </c:pt>
                <c:pt idx="36">
                  <c:v>2267.91</c:v>
                </c:pt>
                <c:pt idx="37">
                  <c:v>2304</c:v>
                </c:pt>
                <c:pt idx="38">
                  <c:v>2351.1799999999998</c:v>
                </c:pt>
                <c:pt idx="39">
                  <c:v>2384.0100000000002</c:v>
                </c:pt>
                <c:pt idx="40">
                  <c:v>2429.39</c:v>
                </c:pt>
                <c:pt idx="41">
                  <c:v>2470.14</c:v>
                </c:pt>
                <c:pt idx="42">
                  <c:v>2512.2600000000002</c:v>
                </c:pt>
                <c:pt idx="43">
                  <c:v>2539.59</c:v>
                </c:pt>
                <c:pt idx="44">
                  <c:v>2580.87</c:v>
                </c:pt>
                <c:pt idx="45">
                  <c:v>2612.86</c:v>
                </c:pt>
                <c:pt idx="46">
                  <c:v>2657.9</c:v>
                </c:pt>
                <c:pt idx="47">
                  <c:v>2685.44</c:v>
                </c:pt>
                <c:pt idx="48">
                  <c:v>2723.42</c:v>
                </c:pt>
                <c:pt idx="49">
                  <c:v>2750.56</c:v>
                </c:pt>
                <c:pt idx="50">
                  <c:v>2786.21</c:v>
                </c:pt>
                <c:pt idx="51">
                  <c:v>2802.34</c:v>
                </c:pt>
                <c:pt idx="52">
                  <c:v>2819.38</c:v>
                </c:pt>
                <c:pt idx="53">
                  <c:v>2850.14</c:v>
                </c:pt>
                <c:pt idx="54">
                  <c:v>2881.18</c:v>
                </c:pt>
                <c:pt idx="55">
                  <c:v>2916.96</c:v>
                </c:pt>
                <c:pt idx="56">
                  <c:v>2944.25</c:v>
                </c:pt>
                <c:pt idx="57">
                  <c:v>2978</c:v>
                </c:pt>
                <c:pt idx="58">
                  <c:v>3032.98</c:v>
                </c:pt>
                <c:pt idx="59">
                  <c:v>3075.49</c:v>
                </c:pt>
                <c:pt idx="60">
                  <c:v>3134.2</c:v>
                </c:pt>
                <c:pt idx="61">
                  <c:v>3208.06</c:v>
                </c:pt>
                <c:pt idx="62">
                  <c:v>3249.82</c:v>
                </c:pt>
                <c:pt idx="63">
                  <c:v>3253.81</c:v>
                </c:pt>
                <c:pt idx="64">
                  <c:v>3253.49</c:v>
                </c:pt>
                <c:pt idx="65">
                  <c:v>3253.49</c:v>
                </c:pt>
                <c:pt idx="66">
                  <c:v>3255.46</c:v>
                </c:pt>
                <c:pt idx="67">
                  <c:v>3255.08</c:v>
                </c:pt>
                <c:pt idx="68">
                  <c:v>3254.73</c:v>
                </c:pt>
                <c:pt idx="69">
                  <c:v>3255.69</c:v>
                </c:pt>
                <c:pt idx="70">
                  <c:v>3221.64</c:v>
                </c:pt>
                <c:pt idx="71">
                  <c:v>3154.21</c:v>
                </c:pt>
                <c:pt idx="72">
                  <c:v>3072.32</c:v>
                </c:pt>
                <c:pt idx="73">
                  <c:v>2999.75</c:v>
                </c:pt>
                <c:pt idx="74">
                  <c:v>2937.43</c:v>
                </c:pt>
                <c:pt idx="75">
                  <c:v>2883.13</c:v>
                </c:pt>
                <c:pt idx="76">
                  <c:v>2817.81</c:v>
                </c:pt>
                <c:pt idx="77">
                  <c:v>2735.4</c:v>
                </c:pt>
                <c:pt idx="78">
                  <c:v>2588.71</c:v>
                </c:pt>
                <c:pt idx="79">
                  <c:v>2438.08</c:v>
                </c:pt>
                <c:pt idx="80">
                  <c:v>2177.4299999999998</c:v>
                </c:pt>
                <c:pt idx="81">
                  <c:v>1894.39</c:v>
                </c:pt>
                <c:pt idx="82">
                  <c:v>1480.55</c:v>
                </c:pt>
                <c:pt idx="83">
                  <c:v>1204.68</c:v>
                </c:pt>
                <c:pt idx="84">
                  <c:v>984.93</c:v>
                </c:pt>
                <c:pt idx="85">
                  <c:v>914.59</c:v>
                </c:pt>
                <c:pt idx="86">
                  <c:v>905.83</c:v>
                </c:pt>
                <c:pt idx="87">
                  <c:v>904.99</c:v>
                </c:pt>
                <c:pt idx="88">
                  <c:v>904.51</c:v>
                </c:pt>
                <c:pt idx="89">
                  <c:v>904.36</c:v>
                </c:pt>
                <c:pt idx="90">
                  <c:v>904.4</c:v>
                </c:pt>
                <c:pt idx="91">
                  <c:v>905.08</c:v>
                </c:pt>
                <c:pt idx="92">
                  <c:v>904.36</c:v>
                </c:pt>
                <c:pt idx="93">
                  <c:v>904.14</c:v>
                </c:pt>
                <c:pt idx="94">
                  <c:v>903.09</c:v>
                </c:pt>
                <c:pt idx="95">
                  <c:v>904.43</c:v>
                </c:pt>
                <c:pt idx="96">
                  <c:v>904.1</c:v>
                </c:pt>
                <c:pt idx="97">
                  <c:v>904.06</c:v>
                </c:pt>
                <c:pt idx="98">
                  <c:v>904.03</c:v>
                </c:pt>
                <c:pt idx="99">
                  <c:v>904.46</c:v>
                </c:pt>
              </c:numCache>
            </c:numRef>
          </c:yVal>
          <c:smooth val="1"/>
          <c:extLst>
            <c:ext xmlns:c16="http://schemas.microsoft.com/office/drawing/2014/chart" uri="{C3380CC4-5D6E-409C-BE32-E72D297353CC}">
              <c16:uniqueId val="{00000000-E301-4B94-8C22-3E69687A8FDB}"/>
            </c:ext>
          </c:extLst>
        </c:ser>
        <c:dLbls>
          <c:showLegendKey val="0"/>
          <c:showVal val="0"/>
          <c:showCatName val="0"/>
          <c:showSerName val="0"/>
          <c:showPercent val="0"/>
          <c:showBubbleSize val="0"/>
        </c:dLbls>
        <c:axId val="576465176"/>
        <c:axId val="576465896"/>
      </c:scatterChart>
      <c:scatterChart>
        <c:scatterStyle val="smoothMarker"/>
        <c:varyColors val="0"/>
        <c:ser>
          <c:idx val="1"/>
          <c:order val="1"/>
          <c:tx>
            <c:strRef>
              <c:f>bientro!$D$1</c:f>
              <c:strCache>
                <c:ptCount val="1"/>
                <c:pt idx="0">
                  <c:v>Góc khủy tay</c:v>
                </c:pt>
              </c:strCache>
            </c:strRef>
          </c:tx>
          <c:spPr>
            <a:ln w="19050" cap="rnd">
              <a:solidFill>
                <a:schemeClr val="accent2"/>
              </a:solidFill>
              <a:round/>
            </a:ln>
            <a:effectLst/>
          </c:spPr>
          <c:marker>
            <c:symbol val="none"/>
          </c:marker>
          <c:xVal>
            <c:numRef>
              <c:f>bientro!$A$2:$A$101</c:f>
              <c:numCache>
                <c:formatCode>General</c:formatCode>
                <c:ptCount val="10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pt idx="20">
                  <c:v>4200</c:v>
                </c:pt>
                <c:pt idx="21">
                  <c:v>4400</c:v>
                </c:pt>
                <c:pt idx="22">
                  <c:v>4600</c:v>
                </c:pt>
                <c:pt idx="23">
                  <c:v>4800</c:v>
                </c:pt>
                <c:pt idx="24">
                  <c:v>5000</c:v>
                </c:pt>
                <c:pt idx="25">
                  <c:v>5200</c:v>
                </c:pt>
                <c:pt idx="26">
                  <c:v>5400</c:v>
                </c:pt>
                <c:pt idx="27">
                  <c:v>5600</c:v>
                </c:pt>
                <c:pt idx="28">
                  <c:v>5800</c:v>
                </c:pt>
                <c:pt idx="29">
                  <c:v>6000</c:v>
                </c:pt>
                <c:pt idx="30">
                  <c:v>6200</c:v>
                </c:pt>
                <c:pt idx="31">
                  <c:v>6400</c:v>
                </c:pt>
                <c:pt idx="32">
                  <c:v>6600</c:v>
                </c:pt>
                <c:pt idx="33">
                  <c:v>6800</c:v>
                </c:pt>
                <c:pt idx="34">
                  <c:v>7000</c:v>
                </c:pt>
                <c:pt idx="35">
                  <c:v>7200</c:v>
                </c:pt>
                <c:pt idx="36">
                  <c:v>7400</c:v>
                </c:pt>
                <c:pt idx="37">
                  <c:v>7600</c:v>
                </c:pt>
                <c:pt idx="38">
                  <c:v>7800</c:v>
                </c:pt>
                <c:pt idx="39">
                  <c:v>8000</c:v>
                </c:pt>
                <c:pt idx="40">
                  <c:v>8200</c:v>
                </c:pt>
                <c:pt idx="41">
                  <c:v>8400</c:v>
                </c:pt>
                <c:pt idx="42">
                  <c:v>8600</c:v>
                </c:pt>
                <c:pt idx="43">
                  <c:v>8800</c:v>
                </c:pt>
                <c:pt idx="44">
                  <c:v>9000</c:v>
                </c:pt>
                <c:pt idx="45">
                  <c:v>9200</c:v>
                </c:pt>
                <c:pt idx="46">
                  <c:v>9400</c:v>
                </c:pt>
                <c:pt idx="47">
                  <c:v>9600</c:v>
                </c:pt>
                <c:pt idx="48">
                  <c:v>9800</c:v>
                </c:pt>
                <c:pt idx="49">
                  <c:v>10000</c:v>
                </c:pt>
                <c:pt idx="50">
                  <c:v>10200</c:v>
                </c:pt>
                <c:pt idx="51">
                  <c:v>10400</c:v>
                </c:pt>
                <c:pt idx="52">
                  <c:v>10600</c:v>
                </c:pt>
                <c:pt idx="53">
                  <c:v>10800</c:v>
                </c:pt>
                <c:pt idx="54">
                  <c:v>11000</c:v>
                </c:pt>
                <c:pt idx="55">
                  <c:v>11200</c:v>
                </c:pt>
                <c:pt idx="56">
                  <c:v>11400</c:v>
                </c:pt>
                <c:pt idx="57">
                  <c:v>11600</c:v>
                </c:pt>
                <c:pt idx="58">
                  <c:v>11800</c:v>
                </c:pt>
                <c:pt idx="59">
                  <c:v>12000</c:v>
                </c:pt>
                <c:pt idx="60">
                  <c:v>12200</c:v>
                </c:pt>
                <c:pt idx="61">
                  <c:v>12400</c:v>
                </c:pt>
                <c:pt idx="62">
                  <c:v>12600</c:v>
                </c:pt>
                <c:pt idx="63">
                  <c:v>12800</c:v>
                </c:pt>
                <c:pt idx="64">
                  <c:v>13000</c:v>
                </c:pt>
                <c:pt idx="65">
                  <c:v>13200</c:v>
                </c:pt>
                <c:pt idx="66">
                  <c:v>13400</c:v>
                </c:pt>
                <c:pt idx="67">
                  <c:v>13600</c:v>
                </c:pt>
                <c:pt idx="68">
                  <c:v>13800</c:v>
                </c:pt>
                <c:pt idx="69">
                  <c:v>14000</c:v>
                </c:pt>
                <c:pt idx="70">
                  <c:v>14200</c:v>
                </c:pt>
                <c:pt idx="71">
                  <c:v>14400</c:v>
                </c:pt>
                <c:pt idx="72">
                  <c:v>14600</c:v>
                </c:pt>
                <c:pt idx="73">
                  <c:v>14800</c:v>
                </c:pt>
                <c:pt idx="74">
                  <c:v>15000</c:v>
                </c:pt>
                <c:pt idx="75">
                  <c:v>15200</c:v>
                </c:pt>
                <c:pt idx="76">
                  <c:v>15400</c:v>
                </c:pt>
                <c:pt idx="77">
                  <c:v>15600</c:v>
                </c:pt>
                <c:pt idx="78">
                  <c:v>15800</c:v>
                </c:pt>
                <c:pt idx="79">
                  <c:v>16000</c:v>
                </c:pt>
                <c:pt idx="80">
                  <c:v>16200</c:v>
                </c:pt>
                <c:pt idx="81">
                  <c:v>16400</c:v>
                </c:pt>
                <c:pt idx="82">
                  <c:v>16600</c:v>
                </c:pt>
                <c:pt idx="83">
                  <c:v>16800</c:v>
                </c:pt>
                <c:pt idx="84">
                  <c:v>17000</c:v>
                </c:pt>
                <c:pt idx="85">
                  <c:v>17200</c:v>
                </c:pt>
                <c:pt idx="86">
                  <c:v>17400</c:v>
                </c:pt>
                <c:pt idx="87">
                  <c:v>17600</c:v>
                </c:pt>
                <c:pt idx="88">
                  <c:v>17800</c:v>
                </c:pt>
                <c:pt idx="89">
                  <c:v>18000</c:v>
                </c:pt>
                <c:pt idx="90">
                  <c:v>18200</c:v>
                </c:pt>
                <c:pt idx="91">
                  <c:v>18400</c:v>
                </c:pt>
                <c:pt idx="92">
                  <c:v>18600</c:v>
                </c:pt>
                <c:pt idx="93">
                  <c:v>18800</c:v>
                </c:pt>
                <c:pt idx="94">
                  <c:v>19000</c:v>
                </c:pt>
                <c:pt idx="95">
                  <c:v>19200</c:v>
                </c:pt>
                <c:pt idx="96">
                  <c:v>19400</c:v>
                </c:pt>
                <c:pt idx="97">
                  <c:v>19600</c:v>
                </c:pt>
                <c:pt idx="98">
                  <c:v>19800</c:v>
                </c:pt>
                <c:pt idx="99">
                  <c:v>20000</c:v>
                </c:pt>
              </c:numCache>
            </c:numRef>
          </c:xVal>
          <c:yVal>
            <c:numRef>
              <c:f>bientro!$D$2:$D$101</c:f>
              <c:numCache>
                <c:formatCode>General</c:formatCode>
                <c:ptCount val="100"/>
                <c:pt idx="0">
                  <c:v>153.87</c:v>
                </c:pt>
                <c:pt idx="1">
                  <c:v>153.4</c:v>
                </c:pt>
                <c:pt idx="2">
                  <c:v>145.69999999999999</c:v>
                </c:pt>
                <c:pt idx="3">
                  <c:v>153.38999999999999</c:v>
                </c:pt>
                <c:pt idx="4">
                  <c:v>153.72999999999999</c:v>
                </c:pt>
                <c:pt idx="5">
                  <c:v>153.82</c:v>
                </c:pt>
                <c:pt idx="6">
                  <c:v>153.72999999999999</c:v>
                </c:pt>
                <c:pt idx="7">
                  <c:v>153.85</c:v>
                </c:pt>
                <c:pt idx="8">
                  <c:v>153.75</c:v>
                </c:pt>
                <c:pt idx="9">
                  <c:v>152.91999999999999</c:v>
                </c:pt>
                <c:pt idx="10">
                  <c:v>145.82</c:v>
                </c:pt>
                <c:pt idx="11">
                  <c:v>140.91</c:v>
                </c:pt>
                <c:pt idx="12">
                  <c:v>140.41</c:v>
                </c:pt>
                <c:pt idx="13">
                  <c:v>138.32</c:v>
                </c:pt>
                <c:pt idx="14">
                  <c:v>133.72999999999999</c:v>
                </c:pt>
                <c:pt idx="15">
                  <c:v>129.80000000000001</c:v>
                </c:pt>
                <c:pt idx="16">
                  <c:v>125.39</c:v>
                </c:pt>
                <c:pt idx="17">
                  <c:v>120.86</c:v>
                </c:pt>
                <c:pt idx="18">
                  <c:v>115.49</c:v>
                </c:pt>
                <c:pt idx="19">
                  <c:v>111.75</c:v>
                </c:pt>
                <c:pt idx="20">
                  <c:v>108.85</c:v>
                </c:pt>
                <c:pt idx="21">
                  <c:v>105.88</c:v>
                </c:pt>
                <c:pt idx="22">
                  <c:v>101.63</c:v>
                </c:pt>
                <c:pt idx="23">
                  <c:v>96.79</c:v>
                </c:pt>
                <c:pt idx="24">
                  <c:v>92.41</c:v>
                </c:pt>
                <c:pt idx="25">
                  <c:v>91.65</c:v>
                </c:pt>
                <c:pt idx="26">
                  <c:v>87.17</c:v>
                </c:pt>
                <c:pt idx="27">
                  <c:v>83.61</c:v>
                </c:pt>
                <c:pt idx="28">
                  <c:v>79.680000000000007</c:v>
                </c:pt>
                <c:pt idx="29">
                  <c:v>77.37</c:v>
                </c:pt>
                <c:pt idx="30">
                  <c:v>74.739999999999995</c:v>
                </c:pt>
                <c:pt idx="31">
                  <c:v>71.040000000000006</c:v>
                </c:pt>
                <c:pt idx="32">
                  <c:v>67.92</c:v>
                </c:pt>
                <c:pt idx="33">
                  <c:v>65.87</c:v>
                </c:pt>
                <c:pt idx="34">
                  <c:v>63.08</c:v>
                </c:pt>
                <c:pt idx="35">
                  <c:v>60.61</c:v>
                </c:pt>
                <c:pt idx="36">
                  <c:v>57.08</c:v>
                </c:pt>
                <c:pt idx="37">
                  <c:v>54.21</c:v>
                </c:pt>
                <c:pt idx="38">
                  <c:v>51.4</c:v>
                </c:pt>
                <c:pt idx="39">
                  <c:v>48.82</c:v>
                </c:pt>
                <c:pt idx="40">
                  <c:v>45.77</c:v>
                </c:pt>
                <c:pt idx="41">
                  <c:v>42.8</c:v>
                </c:pt>
                <c:pt idx="42">
                  <c:v>39.93</c:v>
                </c:pt>
                <c:pt idx="43">
                  <c:v>38.46</c:v>
                </c:pt>
                <c:pt idx="44">
                  <c:v>35.18</c:v>
                </c:pt>
                <c:pt idx="45">
                  <c:v>32.81</c:v>
                </c:pt>
                <c:pt idx="46">
                  <c:v>29.98</c:v>
                </c:pt>
                <c:pt idx="47">
                  <c:v>27.89</c:v>
                </c:pt>
                <c:pt idx="48">
                  <c:v>25.16</c:v>
                </c:pt>
                <c:pt idx="49">
                  <c:v>23.06</c:v>
                </c:pt>
                <c:pt idx="50">
                  <c:v>20.68</c:v>
                </c:pt>
                <c:pt idx="51">
                  <c:v>19.96</c:v>
                </c:pt>
                <c:pt idx="52">
                  <c:v>18.82</c:v>
                </c:pt>
                <c:pt idx="53">
                  <c:v>16.149999999999999</c:v>
                </c:pt>
                <c:pt idx="54">
                  <c:v>14.18</c:v>
                </c:pt>
                <c:pt idx="55">
                  <c:v>11.74</c:v>
                </c:pt>
                <c:pt idx="56">
                  <c:v>9.6199999999999992</c:v>
                </c:pt>
                <c:pt idx="57">
                  <c:v>7.08</c:v>
                </c:pt>
                <c:pt idx="58">
                  <c:v>3.01</c:v>
                </c:pt>
                <c:pt idx="59">
                  <c:v>0.09</c:v>
                </c:pt>
                <c:pt idx="60">
                  <c:v>-4.58</c:v>
                </c:pt>
                <c:pt idx="61">
                  <c:v>-9.94</c:v>
                </c:pt>
                <c:pt idx="62">
                  <c:v>-11.54</c:v>
                </c:pt>
                <c:pt idx="63">
                  <c:v>-11.41</c:v>
                </c:pt>
                <c:pt idx="64">
                  <c:v>-11.4</c:v>
                </c:pt>
                <c:pt idx="65">
                  <c:v>-11.07</c:v>
                </c:pt>
                <c:pt idx="66">
                  <c:v>-11.46</c:v>
                </c:pt>
                <c:pt idx="67">
                  <c:v>-11.43</c:v>
                </c:pt>
                <c:pt idx="68">
                  <c:v>-11.39</c:v>
                </c:pt>
                <c:pt idx="69">
                  <c:v>-11.53</c:v>
                </c:pt>
                <c:pt idx="70">
                  <c:v>-7.43</c:v>
                </c:pt>
                <c:pt idx="71">
                  <c:v>-2.62</c:v>
                </c:pt>
                <c:pt idx="72">
                  <c:v>2.85</c:v>
                </c:pt>
                <c:pt idx="73">
                  <c:v>8.6</c:v>
                </c:pt>
                <c:pt idx="74">
                  <c:v>12.11</c:v>
                </c:pt>
                <c:pt idx="75">
                  <c:v>15.89</c:v>
                </c:pt>
                <c:pt idx="76">
                  <c:v>20.63</c:v>
                </c:pt>
                <c:pt idx="77">
                  <c:v>27.97</c:v>
                </c:pt>
                <c:pt idx="78">
                  <c:v>39.25</c:v>
                </c:pt>
                <c:pt idx="79">
                  <c:v>50.69</c:v>
                </c:pt>
                <c:pt idx="80">
                  <c:v>71.260000000000005</c:v>
                </c:pt>
                <c:pt idx="81">
                  <c:v>93.05</c:v>
                </c:pt>
                <c:pt idx="82">
                  <c:v>123.09</c:v>
                </c:pt>
                <c:pt idx="83">
                  <c:v>139.37</c:v>
                </c:pt>
                <c:pt idx="84">
                  <c:v>152.04</c:v>
                </c:pt>
                <c:pt idx="85">
                  <c:v>154.15</c:v>
                </c:pt>
                <c:pt idx="86">
                  <c:v>154.08000000000001</c:v>
                </c:pt>
                <c:pt idx="87">
                  <c:v>154.07</c:v>
                </c:pt>
                <c:pt idx="88">
                  <c:v>154.11000000000001</c:v>
                </c:pt>
                <c:pt idx="89">
                  <c:v>154.11000000000001</c:v>
                </c:pt>
                <c:pt idx="90">
                  <c:v>154.1</c:v>
                </c:pt>
                <c:pt idx="91">
                  <c:v>154.03</c:v>
                </c:pt>
                <c:pt idx="92">
                  <c:v>154.15</c:v>
                </c:pt>
                <c:pt idx="93">
                  <c:v>154.18</c:v>
                </c:pt>
                <c:pt idx="94">
                  <c:v>154.22</c:v>
                </c:pt>
                <c:pt idx="95">
                  <c:v>154.1</c:v>
                </c:pt>
                <c:pt idx="96">
                  <c:v>154.21</c:v>
                </c:pt>
                <c:pt idx="97">
                  <c:v>154.22999999999999</c:v>
                </c:pt>
                <c:pt idx="98">
                  <c:v>154.09</c:v>
                </c:pt>
                <c:pt idx="99">
                  <c:v>154.06</c:v>
                </c:pt>
              </c:numCache>
            </c:numRef>
          </c:yVal>
          <c:smooth val="1"/>
          <c:extLst>
            <c:ext xmlns:c16="http://schemas.microsoft.com/office/drawing/2014/chart" uri="{C3380CC4-5D6E-409C-BE32-E72D297353CC}">
              <c16:uniqueId val="{00000001-E301-4B94-8C22-3E69687A8FDB}"/>
            </c:ext>
          </c:extLst>
        </c:ser>
        <c:dLbls>
          <c:showLegendKey val="0"/>
          <c:showVal val="0"/>
          <c:showCatName val="0"/>
          <c:showSerName val="0"/>
          <c:showPercent val="0"/>
          <c:showBubbleSize val="0"/>
        </c:dLbls>
        <c:axId val="459066632"/>
        <c:axId val="578270248"/>
      </c:scatterChart>
      <c:valAx>
        <c:axId val="576465176"/>
        <c:scaling>
          <c:orientation val="minMax"/>
          <c:max val="18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76465896"/>
        <c:crosses val="autoZero"/>
        <c:crossBetween val="midCat"/>
      </c:valAx>
      <c:valAx>
        <c:axId val="5764658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ADC</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76465176"/>
        <c:crosses val="autoZero"/>
        <c:crossBetween val="midCat"/>
      </c:valAx>
      <c:valAx>
        <c:axId val="578270248"/>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góc khủy tay (Độ)</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459066632"/>
        <c:crosses val="max"/>
        <c:crossBetween val="midCat"/>
      </c:valAx>
      <c:valAx>
        <c:axId val="459066632"/>
        <c:scaling>
          <c:orientation val="minMax"/>
        </c:scaling>
        <c:delete val="1"/>
        <c:axPos val="b"/>
        <c:numFmt formatCode="General" sourceLinked="1"/>
        <c:majorTickMark val="out"/>
        <c:minorTickMark val="none"/>
        <c:tickLblPos val="nextTo"/>
        <c:crossAx val="57827024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iá trị</a:t>
            </a:r>
            <a:r>
              <a:rPr lang="en-US" baseline="0"/>
              <a:t> vị trí đọc về của robot thực tế trên mặt phẳng Oxy</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test_manual!$D$1:$D$773</c:f>
              <c:numCache>
                <c:formatCode>General</c:formatCode>
                <c:ptCount val="773"/>
                <c:pt idx="0">
                  <c:v>500.24001431860103</c:v>
                </c:pt>
                <c:pt idx="1">
                  <c:v>500.91183872825297</c:v>
                </c:pt>
                <c:pt idx="2">
                  <c:v>502.04184593775898</c:v>
                </c:pt>
                <c:pt idx="3">
                  <c:v>503.24827337290401</c:v>
                </c:pt>
                <c:pt idx="4">
                  <c:v>504.74288157957102</c:v>
                </c:pt>
                <c:pt idx="5">
                  <c:v>506.294493293762</c:v>
                </c:pt>
                <c:pt idx="6">
                  <c:v>507.56551879405799</c:v>
                </c:pt>
                <c:pt idx="7">
                  <c:v>509.00566256176597</c:v>
                </c:pt>
                <c:pt idx="8">
                  <c:v>510.53113882504402</c:v>
                </c:pt>
                <c:pt idx="9">
                  <c:v>511.91567433387303</c:v>
                </c:pt>
                <c:pt idx="10">
                  <c:v>513.18675608300896</c:v>
                </c:pt>
                <c:pt idx="11">
                  <c:v>514.54432166194601</c:v>
                </c:pt>
                <c:pt idx="12">
                  <c:v>515.93174725517201</c:v>
                </c:pt>
                <c:pt idx="13">
                  <c:v>517.48871782750905</c:v>
                </c:pt>
                <c:pt idx="14">
                  <c:v>529.98436207714303</c:v>
                </c:pt>
                <c:pt idx="15">
                  <c:v>531.51500673131102</c:v>
                </c:pt>
                <c:pt idx="16">
                  <c:v>532.76113919629699</c:v>
                </c:pt>
                <c:pt idx="17">
                  <c:v>534.12158920227898</c:v>
                </c:pt>
                <c:pt idx="18">
                  <c:v>535.65271240630295</c:v>
                </c:pt>
                <c:pt idx="19">
                  <c:v>536.92910373426002</c:v>
                </c:pt>
                <c:pt idx="20">
                  <c:v>538.37463500012302</c:v>
                </c:pt>
                <c:pt idx="21">
                  <c:v>539.76312187150302</c:v>
                </c:pt>
                <c:pt idx="22">
                  <c:v>541.29282901665204</c:v>
                </c:pt>
                <c:pt idx="23">
                  <c:v>542.70867444063094</c:v>
                </c:pt>
                <c:pt idx="24">
                  <c:v>543.92558043832196</c:v>
                </c:pt>
                <c:pt idx="25">
                  <c:v>545.31391904769396</c:v>
                </c:pt>
                <c:pt idx="26">
                  <c:v>546.64501388360895</c:v>
                </c:pt>
                <c:pt idx="27">
                  <c:v>548.00354542239302</c:v>
                </c:pt>
                <c:pt idx="28">
                  <c:v>549.47457785606605</c:v>
                </c:pt>
                <c:pt idx="29">
                  <c:v>550.576088026202</c:v>
                </c:pt>
                <c:pt idx="30">
                  <c:v>552.07488993709103</c:v>
                </c:pt>
                <c:pt idx="31">
                  <c:v>553.51724495095402</c:v>
                </c:pt>
                <c:pt idx="32">
                  <c:v>554.90229046918796</c:v>
                </c:pt>
                <c:pt idx="33">
                  <c:v>556.201814221311</c:v>
                </c:pt>
                <c:pt idx="34">
                  <c:v>557.58504764758402</c:v>
                </c:pt>
                <c:pt idx="35">
                  <c:v>558.82570688650696</c:v>
                </c:pt>
                <c:pt idx="36">
                  <c:v>560.49019974427301</c:v>
                </c:pt>
                <c:pt idx="37">
                  <c:v>561.84328014082803</c:v>
                </c:pt>
                <c:pt idx="38">
                  <c:v>563.11258284049097</c:v>
                </c:pt>
                <c:pt idx="39">
                  <c:v>564.63388926894595</c:v>
                </c:pt>
                <c:pt idx="40">
                  <c:v>566.01357887175095</c:v>
                </c:pt>
                <c:pt idx="41">
                  <c:v>567.56109157859305</c:v>
                </c:pt>
                <c:pt idx="42">
                  <c:v>568.93873017871397</c:v>
                </c:pt>
                <c:pt idx="43">
                  <c:v>570.31515243957199</c:v>
                </c:pt>
                <c:pt idx="44">
                  <c:v>571.85970060879004</c:v>
                </c:pt>
                <c:pt idx="45">
                  <c:v>573.067334353653</c:v>
                </c:pt>
                <c:pt idx="46">
                  <c:v>574.58263788393299</c:v>
                </c:pt>
                <c:pt idx="47">
                  <c:v>575.70452115116996</c:v>
                </c:pt>
                <c:pt idx="48">
                  <c:v>577.105393627637</c:v>
                </c:pt>
                <c:pt idx="49">
                  <c:v>578.64530732213098</c:v>
                </c:pt>
                <c:pt idx="50">
                  <c:v>580.01557765635698</c:v>
                </c:pt>
                <c:pt idx="51">
                  <c:v>581.44135998399599</c:v>
                </c:pt>
                <c:pt idx="52">
                  <c:v>582.86719398865102</c:v>
                </c:pt>
                <c:pt idx="53">
                  <c:v>584.26385710108696</c:v>
                </c:pt>
                <c:pt idx="54">
                  <c:v>585.74276336023695</c:v>
                </c:pt>
                <c:pt idx="55">
                  <c:v>586.99733149770304</c:v>
                </c:pt>
                <c:pt idx="56">
                  <c:v>588.473608586777</c:v>
                </c:pt>
                <c:pt idx="57">
                  <c:v>589.83689438844999</c:v>
                </c:pt>
                <c:pt idx="58">
                  <c:v>591.03320544727706</c:v>
                </c:pt>
                <c:pt idx="59">
                  <c:v>592.56218880244899</c:v>
                </c:pt>
                <c:pt idx="60">
                  <c:v>593.78465537874695</c:v>
                </c:pt>
                <c:pt idx="61">
                  <c:v>595.17205983312897</c:v>
                </c:pt>
                <c:pt idx="62">
                  <c:v>596.55794577008703</c:v>
                </c:pt>
                <c:pt idx="63">
                  <c:v>597.91461971191995</c:v>
                </c:pt>
                <c:pt idx="64">
                  <c:v>599.38129284061097</c:v>
                </c:pt>
                <c:pt idx="65">
                  <c:v>600.73723749383498</c:v>
                </c:pt>
                <c:pt idx="66">
                  <c:v>602.14658420021203</c:v>
                </c:pt>
                <c:pt idx="67">
                  <c:v>603.52676022661399</c:v>
                </c:pt>
                <c:pt idx="68">
                  <c:v>605.01582021070101</c:v>
                </c:pt>
                <c:pt idx="69">
                  <c:v>606.36531063405005</c:v>
                </c:pt>
                <c:pt idx="70">
                  <c:v>607.71308268546795</c:v>
                </c:pt>
                <c:pt idx="71">
                  <c:v>609.03311064190405</c:v>
                </c:pt>
                <c:pt idx="72">
                  <c:v>610.54413679050504</c:v>
                </c:pt>
                <c:pt idx="73">
                  <c:v>611.88915592987496</c:v>
                </c:pt>
                <c:pt idx="74">
                  <c:v>613.232419867305</c:v>
                </c:pt>
                <c:pt idx="75">
                  <c:v>614.464212007833</c:v>
                </c:pt>
                <c:pt idx="76">
                  <c:v>615.77642402649803</c:v>
                </c:pt>
                <c:pt idx="77">
                  <c:v>617.25237801775404</c:v>
                </c:pt>
                <c:pt idx="78">
                  <c:v>618.69965728341697</c:v>
                </c:pt>
                <c:pt idx="79">
                  <c:v>620.03624692317305</c:v>
                </c:pt>
                <c:pt idx="80">
                  <c:v>621.42538131754202</c:v>
                </c:pt>
                <c:pt idx="81">
                  <c:v>622.62206790754703</c:v>
                </c:pt>
                <c:pt idx="82">
                  <c:v>623.92566122430003</c:v>
                </c:pt>
                <c:pt idx="83">
                  <c:v>625.121166357162</c:v>
                </c:pt>
                <c:pt idx="84">
                  <c:v>626.45050223241697</c:v>
                </c:pt>
                <c:pt idx="85">
                  <c:v>627.80483381534896</c:v>
                </c:pt>
                <c:pt idx="86">
                  <c:v>629.26559971609299</c:v>
                </c:pt>
                <c:pt idx="87">
                  <c:v>630.58890395479602</c:v>
                </c:pt>
                <c:pt idx="88">
                  <c:v>632.01860314295197</c:v>
                </c:pt>
                <c:pt idx="89">
                  <c:v>633.340164413514</c:v>
                </c:pt>
                <c:pt idx="90">
                  <c:v>634.65961551778105</c:v>
                </c:pt>
                <c:pt idx="91">
                  <c:v>635.97701735836199</c:v>
                </c:pt>
                <c:pt idx="92">
                  <c:v>637.34594507555198</c:v>
                </c:pt>
                <c:pt idx="93">
                  <c:v>638.79337835709896</c:v>
                </c:pt>
                <c:pt idx="94">
                  <c:v>639.94480431965405</c:v>
                </c:pt>
                <c:pt idx="95">
                  <c:v>641.12239154200495</c:v>
                </c:pt>
                <c:pt idx="96">
                  <c:v>642.43117480134697</c:v>
                </c:pt>
                <c:pt idx="97">
                  <c:v>643.65755868271901</c:v>
                </c:pt>
                <c:pt idx="98">
                  <c:v>644.93600137399199</c:v>
                </c:pt>
                <c:pt idx="99">
                  <c:v>646.13419814742701</c:v>
                </c:pt>
                <c:pt idx="100">
                  <c:v>647.59553750226803</c:v>
                </c:pt>
                <c:pt idx="101">
                  <c:v>648.62956849499903</c:v>
                </c:pt>
                <c:pt idx="102">
                  <c:v>650.32513675534699</c:v>
                </c:pt>
                <c:pt idx="103">
                  <c:v>651.59346231583697</c:v>
                </c:pt>
                <c:pt idx="104">
                  <c:v>652.83618402426896</c:v>
                </c:pt>
                <c:pt idx="105">
                  <c:v>654.12811866280003</c:v>
                </c:pt>
                <c:pt idx="106">
                  <c:v>655.49707564248502</c:v>
                </c:pt>
                <c:pt idx="107">
                  <c:v>656.70555391762605</c:v>
                </c:pt>
                <c:pt idx="108">
                  <c:v>657.99123147186799</c:v>
                </c:pt>
                <c:pt idx="109">
                  <c:v>659.35443131781801</c:v>
                </c:pt>
                <c:pt idx="110">
                  <c:v>660.68891567257799</c:v>
                </c:pt>
                <c:pt idx="111">
                  <c:v>661.70081282689898</c:v>
                </c:pt>
                <c:pt idx="112">
                  <c:v>662.54618504183702</c:v>
                </c:pt>
                <c:pt idx="113">
                  <c:v>662.93461196045303</c:v>
                </c:pt>
                <c:pt idx="114">
                  <c:v>662.99988511131505</c:v>
                </c:pt>
                <c:pt idx="115">
                  <c:v>662.99988511131505</c:v>
                </c:pt>
                <c:pt idx="116">
                  <c:v>662.99988511131505</c:v>
                </c:pt>
                <c:pt idx="117">
                  <c:v>662.99988511131505</c:v>
                </c:pt>
                <c:pt idx="118">
                  <c:v>662.99988511131505</c:v>
                </c:pt>
                <c:pt idx="119">
                  <c:v>662.99988511131505</c:v>
                </c:pt>
                <c:pt idx="120">
                  <c:v>662.99988511131505</c:v>
                </c:pt>
                <c:pt idx="121">
                  <c:v>662.99988511131505</c:v>
                </c:pt>
                <c:pt idx="122">
                  <c:v>662.99988511131505</c:v>
                </c:pt>
                <c:pt idx="123">
                  <c:v>662.99988511131505</c:v>
                </c:pt>
                <c:pt idx="124">
                  <c:v>662.99988511131505</c:v>
                </c:pt>
                <c:pt idx="125">
                  <c:v>662.35855543225296</c:v>
                </c:pt>
                <c:pt idx="126">
                  <c:v>660.43160686378997</c:v>
                </c:pt>
                <c:pt idx="127">
                  <c:v>658.09176783990699</c:v>
                </c:pt>
                <c:pt idx="128">
                  <c:v>655.49237190259203</c:v>
                </c:pt>
                <c:pt idx="129">
                  <c:v>653.12425786604297</c:v>
                </c:pt>
                <c:pt idx="130">
                  <c:v>650.49394196387095</c:v>
                </c:pt>
                <c:pt idx="131">
                  <c:v>648.09812659292004</c:v>
                </c:pt>
                <c:pt idx="132">
                  <c:v>645.68933755187197</c:v>
                </c:pt>
                <c:pt idx="133">
                  <c:v>643.57104769724697</c:v>
                </c:pt>
                <c:pt idx="134">
                  <c:v>641.13834190681996</c:v>
                </c:pt>
                <c:pt idx="135">
                  <c:v>638.38780916067299</c:v>
                </c:pt>
                <c:pt idx="136">
                  <c:v>636.48794823370599</c:v>
                </c:pt>
                <c:pt idx="137">
                  <c:v>635.56843300193702</c:v>
                </c:pt>
                <c:pt idx="138">
                  <c:v>635.10720757204604</c:v>
                </c:pt>
                <c:pt idx="139">
                  <c:v>634.55457803724596</c:v>
                </c:pt>
                <c:pt idx="140">
                  <c:v>633.99227839352204</c:v>
                </c:pt>
                <c:pt idx="141">
                  <c:v>633.40977440887195</c:v>
                </c:pt>
                <c:pt idx="142">
                  <c:v>632.81917594689799</c:v>
                </c:pt>
                <c:pt idx="143">
                  <c:v>632.20927779681597</c:v>
                </c:pt>
                <c:pt idx="144">
                  <c:v>631.65661022251902</c:v>
                </c:pt>
                <c:pt idx="145">
                  <c:v>631.02359936466303</c:v>
                </c:pt>
                <c:pt idx="146">
                  <c:v>630.425730282784</c:v>
                </c:pt>
                <c:pt idx="147">
                  <c:v>629.74817193701699</c:v>
                </c:pt>
                <c:pt idx="148">
                  <c:v>629.14362428615698</c:v>
                </c:pt>
                <c:pt idx="149">
                  <c:v>628.48957819910697</c:v>
                </c:pt>
                <c:pt idx="150">
                  <c:v>627.77022205441494</c:v>
                </c:pt>
                <c:pt idx="151">
                  <c:v>627.09841792436703</c:v>
                </c:pt>
                <c:pt idx="152">
                  <c:v>626.40355864968296</c:v>
                </c:pt>
                <c:pt idx="153">
                  <c:v>625.65554173656199</c:v>
                </c:pt>
                <c:pt idx="154">
                  <c:v>624.95733559648102</c:v>
                </c:pt>
                <c:pt idx="155">
                  <c:v>624.25067414835905</c:v>
                </c:pt>
                <c:pt idx="156">
                  <c:v>623.47434028007297</c:v>
                </c:pt>
                <c:pt idx="157">
                  <c:v>622.75003906039899</c:v>
                </c:pt>
                <c:pt idx="158">
                  <c:v>622.01729277972595</c:v>
                </c:pt>
                <c:pt idx="159">
                  <c:v>621.22852770347697</c:v>
                </c:pt>
                <c:pt idx="160">
                  <c:v>620.39809378508699</c:v>
                </c:pt>
                <c:pt idx="161">
                  <c:v>619.57360968176704</c:v>
                </c:pt>
                <c:pt idx="162">
                  <c:v>618.70629037451897</c:v>
                </c:pt>
                <c:pt idx="163">
                  <c:v>618.01146689122902</c:v>
                </c:pt>
                <c:pt idx="164">
                  <c:v>617.20910190043503</c:v>
                </c:pt>
                <c:pt idx="165">
                  <c:v>616.31309399809504</c:v>
                </c:pt>
                <c:pt idx="166">
                  <c:v>615.50959169723205</c:v>
                </c:pt>
                <c:pt idx="167">
                  <c:v>614.66300453051099</c:v>
                </c:pt>
                <c:pt idx="168">
                  <c:v>613.84244793413598</c:v>
                </c:pt>
                <c:pt idx="169">
                  <c:v>612.83618039916598</c:v>
                </c:pt>
                <c:pt idx="170">
                  <c:v>612.08685044878996</c:v>
                </c:pt>
                <c:pt idx="171">
                  <c:v>611.25860598927295</c:v>
                </c:pt>
                <c:pt idx="172">
                  <c:v>610.31273617517195</c:v>
                </c:pt>
                <c:pt idx="173">
                  <c:v>609.46751851228203</c:v>
                </c:pt>
                <c:pt idx="174">
                  <c:v>608.50257178354298</c:v>
                </c:pt>
                <c:pt idx="175">
                  <c:v>607.60288187151605</c:v>
                </c:pt>
                <c:pt idx="176">
                  <c:v>606.73256391834605</c:v>
                </c:pt>
                <c:pt idx="177">
                  <c:v>605.75850393951805</c:v>
                </c:pt>
                <c:pt idx="178">
                  <c:v>604.92579651922495</c:v>
                </c:pt>
                <c:pt idx="179">
                  <c:v>603.93775225344598</c:v>
                </c:pt>
                <c:pt idx="180">
                  <c:v>603.01507781999396</c:v>
                </c:pt>
                <c:pt idx="181">
                  <c:v>602.00460426224095</c:v>
                </c:pt>
                <c:pt idx="182">
                  <c:v>601.044826808631</c:v>
                </c:pt>
                <c:pt idx="183">
                  <c:v>600.09677433919001</c:v>
                </c:pt>
                <c:pt idx="184">
                  <c:v>599.16103265307197</c:v>
                </c:pt>
                <c:pt idx="185">
                  <c:v>598.09384128088004</c:v>
                </c:pt>
                <c:pt idx="186">
                  <c:v>597.12070515676396</c:v>
                </c:pt>
                <c:pt idx="187">
                  <c:v>596.055570961272</c:v>
                </c:pt>
                <c:pt idx="188">
                  <c:v>595.06555098426804</c:v>
                </c:pt>
                <c:pt idx="189">
                  <c:v>594.21660755105404</c:v>
                </c:pt>
                <c:pt idx="190">
                  <c:v>593.08281135275001</c:v>
                </c:pt>
                <c:pt idx="191">
                  <c:v>592.06877140362201</c:v>
                </c:pt>
                <c:pt idx="192">
                  <c:v>591.11215312089098</c:v>
                </c:pt>
                <c:pt idx="193">
                  <c:v>589.97257343786305</c:v>
                </c:pt>
                <c:pt idx="194">
                  <c:v>588.93412241063095</c:v>
                </c:pt>
                <c:pt idx="195">
                  <c:v>587.91005362654801</c:v>
                </c:pt>
                <c:pt idx="196">
                  <c:v>586.76569017877796</c:v>
                </c:pt>
                <c:pt idx="197">
                  <c:v>585.702786275883</c:v>
                </c:pt>
                <c:pt idx="198">
                  <c:v>584.51755346024004</c:v>
                </c:pt>
                <c:pt idx="199">
                  <c:v>583.46099766225905</c:v>
                </c:pt>
                <c:pt idx="200">
                  <c:v>582.37360487180899</c:v>
                </c:pt>
                <c:pt idx="201">
                  <c:v>581.04426663397305</c:v>
                </c:pt>
                <c:pt idx="202">
                  <c:v>579.96296044244696</c:v>
                </c:pt>
                <c:pt idx="203">
                  <c:v>578.80285630532501</c:v>
                </c:pt>
                <c:pt idx="204">
                  <c:v>577.77778202388197</c:v>
                </c:pt>
                <c:pt idx="205">
                  <c:v>576.52938092850695</c:v>
                </c:pt>
                <c:pt idx="206">
                  <c:v>575.271396100321</c:v>
                </c:pt>
                <c:pt idx="207">
                  <c:v>574.15060875544498</c:v>
                </c:pt>
                <c:pt idx="208">
                  <c:v>572.899219085293</c:v>
                </c:pt>
                <c:pt idx="209">
                  <c:v>571.86178149772695</c:v>
                </c:pt>
                <c:pt idx="210">
                  <c:v>570.59374913218403</c:v>
                </c:pt>
                <c:pt idx="211">
                  <c:v>569.41705087982098</c:v>
                </c:pt>
                <c:pt idx="212">
                  <c:v>568.10617150469</c:v>
                </c:pt>
                <c:pt idx="213">
                  <c:v>567.04046163799603</c:v>
                </c:pt>
                <c:pt idx="214">
                  <c:v>565.815015474201</c:v>
                </c:pt>
                <c:pt idx="215">
                  <c:v>564.47833375584696</c:v>
                </c:pt>
                <c:pt idx="216">
                  <c:v>563.39192070220997</c:v>
                </c:pt>
                <c:pt idx="217">
                  <c:v>562.06442715372702</c:v>
                </c:pt>
                <c:pt idx="218">
                  <c:v>560.72794637104596</c:v>
                </c:pt>
                <c:pt idx="219">
                  <c:v>559.488400068293</c:v>
                </c:pt>
                <c:pt idx="220">
                  <c:v>558.02812578543706</c:v>
                </c:pt>
                <c:pt idx="221">
                  <c:v>556.79888269817002</c:v>
                </c:pt>
                <c:pt idx="222">
                  <c:v>555.40055118095995</c:v>
                </c:pt>
                <c:pt idx="223">
                  <c:v>554.10154240756503</c:v>
                </c:pt>
                <c:pt idx="224">
                  <c:v>552.84933545301101</c:v>
                </c:pt>
                <c:pt idx="225">
                  <c:v>551.45256294463695</c:v>
                </c:pt>
                <c:pt idx="226">
                  <c:v>550.04697233378897</c:v>
                </c:pt>
                <c:pt idx="227">
                  <c:v>548.60477312560499</c:v>
                </c:pt>
                <c:pt idx="228">
                  <c:v>547.20942856943304</c:v>
                </c:pt>
                <c:pt idx="229">
                  <c:v>545.91829836474005</c:v>
                </c:pt>
                <c:pt idx="230">
                  <c:v>544.59171979919597</c:v>
                </c:pt>
                <c:pt idx="231">
                  <c:v>543.14384939266802</c:v>
                </c:pt>
                <c:pt idx="232">
                  <c:v>541.80186024308603</c:v>
                </c:pt>
                <c:pt idx="233">
                  <c:v>540.308509977516</c:v>
                </c:pt>
                <c:pt idx="234">
                  <c:v>538.864131559528</c:v>
                </c:pt>
                <c:pt idx="235">
                  <c:v>537.35317067196695</c:v>
                </c:pt>
                <c:pt idx="236">
                  <c:v>536.00906240872405</c:v>
                </c:pt>
                <c:pt idx="237">
                  <c:v>534.62853639012599</c:v>
                </c:pt>
                <c:pt idx="238">
                  <c:v>533.12232886246397</c:v>
                </c:pt>
                <c:pt idx="239">
                  <c:v>531.87546137858999</c:v>
                </c:pt>
                <c:pt idx="240">
                  <c:v>530.443442014163</c:v>
                </c:pt>
                <c:pt idx="241">
                  <c:v>528.91362666069404</c:v>
                </c:pt>
                <c:pt idx="242">
                  <c:v>527.49632109678703</c:v>
                </c:pt>
                <c:pt idx="243">
                  <c:v>525.98065960187796</c:v>
                </c:pt>
                <c:pt idx="244">
                  <c:v>524.54854310196799</c:v>
                </c:pt>
                <c:pt idx="245">
                  <c:v>523.10930359011297</c:v>
                </c:pt>
                <c:pt idx="246">
                  <c:v>521.44691004564902</c:v>
                </c:pt>
                <c:pt idx="247">
                  <c:v>520.11643948856602</c:v>
                </c:pt>
                <c:pt idx="248">
                  <c:v>518.68662552716205</c:v>
                </c:pt>
                <c:pt idx="249">
                  <c:v>517.09343257109595</c:v>
                </c:pt>
                <c:pt idx="250">
                  <c:v>515.46049699105004</c:v>
                </c:pt>
                <c:pt idx="251">
                  <c:v>513.97716648631297</c:v>
                </c:pt>
                <c:pt idx="252">
                  <c:v>512.35968160376297</c:v>
                </c:pt>
                <c:pt idx="253">
                  <c:v>511.021497439038</c:v>
                </c:pt>
                <c:pt idx="254">
                  <c:v>509.51737674322499</c:v>
                </c:pt>
                <c:pt idx="255">
                  <c:v>507.90965492283601</c:v>
                </c:pt>
                <c:pt idx="256">
                  <c:v>506.54355396667802</c:v>
                </c:pt>
                <c:pt idx="257">
                  <c:v>505.36562445455201</c:v>
                </c:pt>
                <c:pt idx="258">
                  <c:v>504.71388663143398</c:v>
                </c:pt>
                <c:pt idx="259">
                  <c:v>504.27565432818898</c:v>
                </c:pt>
                <c:pt idx="260">
                  <c:v>503.80176453313999</c:v>
                </c:pt>
                <c:pt idx="261">
                  <c:v>503.34038029397601</c:v>
                </c:pt>
                <c:pt idx="262">
                  <c:v>502.882346799044</c:v>
                </c:pt>
                <c:pt idx="263">
                  <c:v>502.36702412389297</c:v>
                </c:pt>
                <c:pt idx="264">
                  <c:v>501.86450626700901</c:v>
                </c:pt>
                <c:pt idx="265">
                  <c:v>501.35476133831997</c:v>
                </c:pt>
                <c:pt idx="266">
                  <c:v>500.84836276466802</c:v>
                </c:pt>
                <c:pt idx="267">
                  <c:v>500.38704418762899</c:v>
                </c:pt>
                <c:pt idx="268">
                  <c:v>500.04954647015899</c:v>
                </c:pt>
                <c:pt idx="269">
                  <c:v>500</c:v>
                </c:pt>
                <c:pt idx="270">
                  <c:v>500</c:v>
                </c:pt>
                <c:pt idx="271">
                  <c:v>500</c:v>
                </c:pt>
                <c:pt idx="272">
                  <c:v>500</c:v>
                </c:pt>
                <c:pt idx="273">
                  <c:v>500</c:v>
                </c:pt>
                <c:pt idx="274">
                  <c:v>500</c:v>
                </c:pt>
                <c:pt idx="275">
                  <c:v>500</c:v>
                </c:pt>
                <c:pt idx="276">
                  <c:v>500</c:v>
                </c:pt>
                <c:pt idx="277">
                  <c:v>500</c:v>
                </c:pt>
                <c:pt idx="278">
                  <c:v>500</c:v>
                </c:pt>
                <c:pt idx="279">
                  <c:v>500</c:v>
                </c:pt>
                <c:pt idx="280">
                  <c:v>500</c:v>
                </c:pt>
                <c:pt idx="281">
                  <c:v>500</c:v>
                </c:pt>
                <c:pt idx="282">
                  <c:v>500</c:v>
                </c:pt>
                <c:pt idx="283">
                  <c:v>500</c:v>
                </c:pt>
                <c:pt idx="284">
                  <c:v>500</c:v>
                </c:pt>
                <c:pt idx="285">
                  <c:v>500</c:v>
                </c:pt>
                <c:pt idx="286">
                  <c:v>500</c:v>
                </c:pt>
                <c:pt idx="287">
                  <c:v>500</c:v>
                </c:pt>
                <c:pt idx="288">
                  <c:v>500</c:v>
                </c:pt>
                <c:pt idx="289">
                  <c:v>500</c:v>
                </c:pt>
                <c:pt idx="290">
                  <c:v>500</c:v>
                </c:pt>
                <c:pt idx="291">
                  <c:v>500</c:v>
                </c:pt>
                <c:pt idx="292">
                  <c:v>500</c:v>
                </c:pt>
                <c:pt idx="293">
                  <c:v>500</c:v>
                </c:pt>
                <c:pt idx="294">
                  <c:v>500</c:v>
                </c:pt>
                <c:pt idx="295">
                  <c:v>500</c:v>
                </c:pt>
                <c:pt idx="296">
                  <c:v>500</c:v>
                </c:pt>
                <c:pt idx="297">
                  <c:v>500</c:v>
                </c:pt>
                <c:pt idx="298">
                  <c:v>500</c:v>
                </c:pt>
                <c:pt idx="299">
                  <c:v>500</c:v>
                </c:pt>
                <c:pt idx="300">
                  <c:v>500</c:v>
                </c:pt>
                <c:pt idx="301">
                  <c:v>500</c:v>
                </c:pt>
                <c:pt idx="302">
                  <c:v>500</c:v>
                </c:pt>
                <c:pt idx="303">
                  <c:v>500</c:v>
                </c:pt>
                <c:pt idx="304">
                  <c:v>500</c:v>
                </c:pt>
                <c:pt idx="305">
                  <c:v>500</c:v>
                </c:pt>
                <c:pt idx="306">
                  <c:v>500.24936736808098</c:v>
                </c:pt>
                <c:pt idx="307">
                  <c:v>500.80649207097201</c:v>
                </c:pt>
                <c:pt idx="308">
                  <c:v>502.15207909987902</c:v>
                </c:pt>
                <c:pt idx="309">
                  <c:v>503.38983569646598</c:v>
                </c:pt>
                <c:pt idx="310">
                  <c:v>504.93968346150501</c:v>
                </c:pt>
                <c:pt idx="311">
                  <c:v>506.06956597143898</c:v>
                </c:pt>
                <c:pt idx="312">
                  <c:v>507.45274711771202</c:v>
                </c:pt>
                <c:pt idx="313">
                  <c:v>508.83614584782401</c:v>
                </c:pt>
                <c:pt idx="314">
                  <c:v>510.21977462819802</c:v>
                </c:pt>
                <c:pt idx="315">
                  <c:v>511.46164941248799</c:v>
                </c:pt>
                <c:pt idx="316">
                  <c:v>512.87581137206701</c:v>
                </c:pt>
                <c:pt idx="317">
                  <c:v>514.14969008077401</c:v>
                </c:pt>
                <c:pt idx="318">
                  <c:v>515.53626000141799</c:v>
                </c:pt>
                <c:pt idx="319">
                  <c:v>517.03623250264604</c:v>
                </c:pt>
                <c:pt idx="320">
                  <c:v>518.45151602095996</c:v>
                </c:pt>
                <c:pt idx="321">
                  <c:v>519.80992094600902</c:v>
                </c:pt>
                <c:pt idx="322">
                  <c:v>521.16851931855501</c:v>
                </c:pt>
                <c:pt idx="323">
                  <c:v>522.55775342671495</c:v>
                </c:pt>
                <c:pt idx="324">
                  <c:v>523.94698027349796</c:v>
                </c:pt>
                <c:pt idx="325">
                  <c:v>525.19418402163205</c:v>
                </c:pt>
                <c:pt idx="326">
                  <c:v>526.41213498386696</c:v>
                </c:pt>
                <c:pt idx="327">
                  <c:v>527.91386496681696</c:v>
                </c:pt>
                <c:pt idx="328">
                  <c:v>529.330373360056</c:v>
                </c:pt>
                <c:pt idx="329">
                  <c:v>530.55096669604404</c:v>
                </c:pt>
                <c:pt idx="330">
                  <c:v>531.94043364258005</c:v>
                </c:pt>
                <c:pt idx="331">
                  <c:v>533.21599878300196</c:v>
                </c:pt>
                <c:pt idx="332">
                  <c:v>534.60447752717596</c:v>
                </c:pt>
                <c:pt idx="333">
                  <c:v>535.82198835559404</c:v>
                </c:pt>
                <c:pt idx="334">
                  <c:v>537.24007786616903</c:v>
                </c:pt>
                <c:pt idx="335">
                  <c:v>538.62942215170995</c:v>
                </c:pt>
                <c:pt idx="336">
                  <c:v>540.04652926698498</c:v>
                </c:pt>
                <c:pt idx="337">
                  <c:v>541.32150048583901</c:v>
                </c:pt>
                <c:pt idx="338">
                  <c:v>542.56653764027203</c:v>
                </c:pt>
                <c:pt idx="339">
                  <c:v>543.67164372399395</c:v>
                </c:pt>
                <c:pt idx="340">
                  <c:v>545.08793928046498</c:v>
                </c:pt>
                <c:pt idx="341">
                  <c:v>546.39039503840195</c:v>
                </c:pt>
                <c:pt idx="342">
                  <c:v>547.91860466171602</c:v>
                </c:pt>
                <c:pt idx="343">
                  <c:v>549.16262416714198</c:v>
                </c:pt>
                <c:pt idx="344">
                  <c:v>550.51941139791802</c:v>
                </c:pt>
                <c:pt idx="345">
                  <c:v>551.93414854126797</c:v>
                </c:pt>
                <c:pt idx="346">
                  <c:v>553.46088153439996</c:v>
                </c:pt>
                <c:pt idx="347">
                  <c:v>554.30899756358394</c:v>
                </c:pt>
                <c:pt idx="348">
                  <c:v>555.94740936131302</c:v>
                </c:pt>
                <c:pt idx="349">
                  <c:v>557.24538140223001</c:v>
                </c:pt>
                <c:pt idx="350">
                  <c:v>558.57160224814402</c:v>
                </c:pt>
                <c:pt idx="351">
                  <c:v>559.98284954271503</c:v>
                </c:pt>
                <c:pt idx="352">
                  <c:v>561.28083820461097</c:v>
                </c:pt>
                <c:pt idx="353">
                  <c:v>562.63384913233006</c:v>
                </c:pt>
                <c:pt idx="354">
                  <c:v>564.04225811829099</c:v>
                </c:pt>
                <c:pt idx="355">
                  <c:v>565.11125838017404</c:v>
                </c:pt>
                <c:pt idx="356">
                  <c:v>566.631634483364</c:v>
                </c:pt>
                <c:pt idx="357">
                  <c:v>567.95465923951303</c:v>
                </c:pt>
                <c:pt idx="358">
                  <c:v>569.36070828541494</c:v>
                </c:pt>
                <c:pt idx="359">
                  <c:v>570.59690016788704</c:v>
                </c:pt>
                <c:pt idx="360">
                  <c:v>571.97247284488196</c:v>
                </c:pt>
                <c:pt idx="361">
                  <c:v>573.067334353653</c:v>
                </c:pt>
                <c:pt idx="362">
                  <c:v>574.58263788393299</c:v>
                </c:pt>
                <c:pt idx="363">
                  <c:v>575.95679064715</c:v>
                </c:pt>
                <c:pt idx="364">
                  <c:v>577.46981467307796</c:v>
                </c:pt>
                <c:pt idx="365">
                  <c:v>578.72939416312897</c:v>
                </c:pt>
                <c:pt idx="366">
                  <c:v>580.24006135162301</c:v>
                </c:pt>
                <c:pt idx="367">
                  <c:v>581.52504982400399</c:v>
                </c:pt>
                <c:pt idx="368">
                  <c:v>582.92287568028598</c:v>
                </c:pt>
                <c:pt idx="369">
                  <c:v>584.34740476506795</c:v>
                </c:pt>
                <c:pt idx="370">
                  <c:v>585.71490987613799</c:v>
                </c:pt>
                <c:pt idx="371">
                  <c:v>587.02520170719004</c:v>
                </c:pt>
                <c:pt idx="372">
                  <c:v>588.36189410026498</c:v>
                </c:pt>
                <c:pt idx="373">
                  <c:v>589.61367876315001</c:v>
                </c:pt>
                <c:pt idx="374">
                  <c:v>591.00546558129895</c:v>
                </c:pt>
                <c:pt idx="375">
                  <c:v>592.25701657982302</c:v>
                </c:pt>
                <c:pt idx="376">
                  <c:v>593.64582860956705</c:v>
                </c:pt>
                <c:pt idx="377">
                  <c:v>594.92200787681304</c:v>
                </c:pt>
                <c:pt idx="378">
                  <c:v>596.22433829818306</c:v>
                </c:pt>
                <c:pt idx="379">
                  <c:v>597.61023289381399</c:v>
                </c:pt>
                <c:pt idx="380">
                  <c:v>598.99508518893094</c:v>
                </c:pt>
                <c:pt idx="381">
                  <c:v>600.24021186207005</c:v>
                </c:pt>
                <c:pt idx="382">
                  <c:v>601.62181408593494</c:v>
                </c:pt>
                <c:pt idx="383">
                  <c:v>602.97420890497494</c:v>
                </c:pt>
                <c:pt idx="384">
                  <c:v>604.46336470512301</c:v>
                </c:pt>
                <c:pt idx="385">
                  <c:v>605.64900613583302</c:v>
                </c:pt>
                <c:pt idx="386">
                  <c:v>606.99473931159798</c:v>
                </c:pt>
                <c:pt idx="387">
                  <c:v>608.20932287560402</c:v>
                </c:pt>
                <c:pt idx="388">
                  <c:v>609.41786183668899</c:v>
                </c:pt>
                <c:pt idx="389">
                  <c:v>610.70825951498</c:v>
                </c:pt>
                <c:pt idx="390">
                  <c:v>612.190168798851</c:v>
                </c:pt>
                <c:pt idx="391">
                  <c:v>613.25976452505495</c:v>
                </c:pt>
                <c:pt idx="392">
                  <c:v>614.76568424215895</c:v>
                </c:pt>
                <c:pt idx="393">
                  <c:v>615.80386700876102</c:v>
                </c:pt>
                <c:pt idx="394">
                  <c:v>617.14349711909495</c:v>
                </c:pt>
                <c:pt idx="395">
                  <c:v>618.50911715711504</c:v>
                </c:pt>
                <c:pt idx="396">
                  <c:v>619.84558076810004</c:v>
                </c:pt>
                <c:pt idx="397">
                  <c:v>621.04392630370899</c:v>
                </c:pt>
                <c:pt idx="398">
                  <c:v>622.51298917481904</c:v>
                </c:pt>
                <c:pt idx="399">
                  <c:v>623.681668188647</c:v>
                </c:pt>
                <c:pt idx="400">
                  <c:v>625.06704154909801</c:v>
                </c:pt>
                <c:pt idx="401">
                  <c:v>626.23362763556895</c:v>
                </c:pt>
                <c:pt idx="402">
                  <c:v>627.69637811346695</c:v>
                </c:pt>
                <c:pt idx="403">
                  <c:v>628.72346304185498</c:v>
                </c:pt>
                <c:pt idx="404">
                  <c:v>630.04909380271704</c:v>
                </c:pt>
                <c:pt idx="405">
                  <c:v>631.15671838909395</c:v>
                </c:pt>
                <c:pt idx="406">
                  <c:v>632.61311953775703</c:v>
                </c:pt>
                <c:pt idx="407">
                  <c:v>633.77037532469706</c:v>
                </c:pt>
                <c:pt idx="408">
                  <c:v>635.06228430139799</c:v>
                </c:pt>
                <c:pt idx="409">
                  <c:v>636.27248696680101</c:v>
                </c:pt>
                <c:pt idx="410">
                  <c:v>637.695129346665</c:v>
                </c:pt>
                <c:pt idx="411">
                  <c:v>638.90085920098795</c:v>
                </c:pt>
                <c:pt idx="412">
                  <c:v>640.31914506135502</c:v>
                </c:pt>
                <c:pt idx="413">
                  <c:v>641.46937753676502</c:v>
                </c:pt>
                <c:pt idx="414">
                  <c:v>642.88477649238098</c:v>
                </c:pt>
                <c:pt idx="415">
                  <c:v>644.03134994885795</c:v>
                </c:pt>
                <c:pt idx="416">
                  <c:v>645.36232172345501</c:v>
                </c:pt>
                <c:pt idx="417">
                  <c:v>646.50566048296105</c:v>
                </c:pt>
                <c:pt idx="418">
                  <c:v>647.70158441678802</c:v>
                </c:pt>
                <c:pt idx="419">
                  <c:v>649.00126214196905</c:v>
                </c:pt>
                <c:pt idx="420">
                  <c:v>650.40464482443599</c:v>
                </c:pt>
                <c:pt idx="421">
                  <c:v>651.67303487646302</c:v>
                </c:pt>
                <c:pt idx="422">
                  <c:v>652.94092200162299</c:v>
                </c:pt>
                <c:pt idx="423">
                  <c:v>653.95919901885895</c:v>
                </c:pt>
                <c:pt idx="424">
                  <c:v>655.31273054758606</c:v>
                </c:pt>
                <c:pt idx="425">
                  <c:v>656.57377933419195</c:v>
                </c:pt>
                <c:pt idx="426">
                  <c:v>657.78192180557699</c:v>
                </c:pt>
                <c:pt idx="427">
                  <c:v>659.06678046139098</c:v>
                </c:pt>
                <c:pt idx="428">
                  <c:v>660.29664553595399</c:v>
                </c:pt>
                <c:pt idx="429">
                  <c:v>661.36837550331995</c:v>
                </c:pt>
                <c:pt idx="430">
                  <c:v>662.26691697352203</c:v>
                </c:pt>
                <c:pt idx="431">
                  <c:v>662.82462198838596</c:v>
                </c:pt>
                <c:pt idx="432">
                  <c:v>662.99988511131505</c:v>
                </c:pt>
                <c:pt idx="433">
                  <c:v>662.99988511131505</c:v>
                </c:pt>
                <c:pt idx="434">
                  <c:v>662.99988511131505</c:v>
                </c:pt>
                <c:pt idx="435">
                  <c:v>662.99988511131505</c:v>
                </c:pt>
                <c:pt idx="436">
                  <c:v>662.99988511131505</c:v>
                </c:pt>
                <c:pt idx="437">
                  <c:v>662.99988511131505</c:v>
                </c:pt>
                <c:pt idx="438">
                  <c:v>662.99988511131505</c:v>
                </c:pt>
                <c:pt idx="439">
                  <c:v>662.99988511131505</c:v>
                </c:pt>
                <c:pt idx="440">
                  <c:v>662.99988511131505</c:v>
                </c:pt>
                <c:pt idx="441">
                  <c:v>662.99988511131505</c:v>
                </c:pt>
                <c:pt idx="442">
                  <c:v>662.99988511131505</c:v>
                </c:pt>
                <c:pt idx="443">
                  <c:v>662.99988511131505</c:v>
                </c:pt>
                <c:pt idx="444">
                  <c:v>662.99988511131505</c:v>
                </c:pt>
                <c:pt idx="445">
                  <c:v>662.99988511131505</c:v>
                </c:pt>
                <c:pt idx="446">
                  <c:v>662.99988511131505</c:v>
                </c:pt>
                <c:pt idx="447">
                  <c:v>662.99988511131505</c:v>
                </c:pt>
                <c:pt idx="448">
                  <c:v>662.99988511131505</c:v>
                </c:pt>
                <c:pt idx="449">
                  <c:v>662.99988511131505</c:v>
                </c:pt>
                <c:pt idx="450">
                  <c:v>662.99988511131505</c:v>
                </c:pt>
                <c:pt idx="451">
                  <c:v>662.99988511131505</c:v>
                </c:pt>
                <c:pt idx="452">
                  <c:v>662.99988511131505</c:v>
                </c:pt>
                <c:pt idx="453">
                  <c:v>662.99988511131505</c:v>
                </c:pt>
                <c:pt idx="454">
                  <c:v>662.59837245881204</c:v>
                </c:pt>
                <c:pt idx="455">
                  <c:v>661.02387375033197</c:v>
                </c:pt>
                <c:pt idx="456">
                  <c:v>658.94140447755001</c:v>
                </c:pt>
                <c:pt idx="457">
                  <c:v>656.34763045336297</c:v>
                </c:pt>
                <c:pt idx="458">
                  <c:v>654.03373915427903</c:v>
                </c:pt>
                <c:pt idx="459">
                  <c:v>651.657418271187</c:v>
                </c:pt>
                <c:pt idx="460">
                  <c:v>649.018391405128</c:v>
                </c:pt>
                <c:pt idx="461">
                  <c:v>646.86561091042597</c:v>
                </c:pt>
                <c:pt idx="462">
                  <c:v>644.65202033564299</c:v>
                </c:pt>
                <c:pt idx="463">
                  <c:v>642.47842905435095</c:v>
                </c:pt>
                <c:pt idx="464">
                  <c:v>639.93823336698097</c:v>
                </c:pt>
                <c:pt idx="465">
                  <c:v>637.79618687217703</c:v>
                </c:pt>
                <c:pt idx="466">
                  <c:v>636.16457267429996</c:v>
                </c:pt>
                <c:pt idx="467">
                  <c:v>635.51927925046198</c:v>
                </c:pt>
                <c:pt idx="468">
                  <c:v>635.04528727572904</c:v>
                </c:pt>
                <c:pt idx="469">
                  <c:v>634.554869518072</c:v>
                </c:pt>
                <c:pt idx="470">
                  <c:v>634.00317304473106</c:v>
                </c:pt>
                <c:pt idx="471">
                  <c:v>633.44370465028896</c:v>
                </c:pt>
                <c:pt idx="472">
                  <c:v>632.85368569321895</c:v>
                </c:pt>
                <c:pt idx="473">
                  <c:v>632.31848316698199</c:v>
                </c:pt>
                <c:pt idx="474">
                  <c:v>631.692205550003</c:v>
                </c:pt>
                <c:pt idx="475">
                  <c:v>631.11210494337695</c:v>
                </c:pt>
                <c:pt idx="476">
                  <c:v>630.448982581564</c:v>
                </c:pt>
                <c:pt idx="477">
                  <c:v>629.77145155955498</c:v>
                </c:pt>
                <c:pt idx="478">
                  <c:v>629.12536933808997</c:v>
                </c:pt>
                <c:pt idx="479">
                  <c:v>628.540814259424</c:v>
                </c:pt>
                <c:pt idx="480">
                  <c:v>627.75083335584497</c:v>
                </c:pt>
                <c:pt idx="481">
                  <c:v>627.15040936146397</c:v>
                </c:pt>
                <c:pt idx="482">
                  <c:v>626.45591945394006</c:v>
                </c:pt>
                <c:pt idx="483">
                  <c:v>625.84095265686597</c:v>
                </c:pt>
                <c:pt idx="484">
                  <c:v>625.07019468209398</c:v>
                </c:pt>
                <c:pt idx="485">
                  <c:v>624.51546514534698</c:v>
                </c:pt>
                <c:pt idx="486">
                  <c:v>623.75748116218199</c:v>
                </c:pt>
                <c:pt idx="487">
                  <c:v>622.94354395189498</c:v>
                </c:pt>
                <c:pt idx="488">
                  <c:v>622.21277334039598</c:v>
                </c:pt>
                <c:pt idx="489">
                  <c:v>621.48940042010804</c:v>
                </c:pt>
                <c:pt idx="490">
                  <c:v>620.82185240110596</c:v>
                </c:pt>
                <c:pt idx="491">
                  <c:v>620.03455547148099</c:v>
                </c:pt>
                <c:pt idx="492">
                  <c:v>619.27080906629601</c:v>
                </c:pt>
                <c:pt idx="493">
                  <c:v>618.41603595680999</c:v>
                </c:pt>
                <c:pt idx="494">
                  <c:v>617.70144964084898</c:v>
                </c:pt>
                <c:pt idx="495">
                  <c:v>616.84486187561902</c:v>
                </c:pt>
                <c:pt idx="496">
                  <c:v>616.06373229933001</c:v>
                </c:pt>
                <c:pt idx="497">
                  <c:v>615.17112304313798</c:v>
                </c:pt>
                <c:pt idx="498">
                  <c:v>614.390424676718</c:v>
                </c:pt>
                <c:pt idx="499">
                  <c:v>613.56686811492898</c:v>
                </c:pt>
                <c:pt idx="500">
                  <c:v>612.75279713721102</c:v>
                </c:pt>
                <c:pt idx="501">
                  <c:v>611.82295264888501</c:v>
                </c:pt>
                <c:pt idx="502">
                  <c:v>610.90108020474099</c:v>
                </c:pt>
                <c:pt idx="503">
                  <c:v>610.06121723413298</c:v>
                </c:pt>
                <c:pt idx="504">
                  <c:v>609.10229172816003</c:v>
                </c:pt>
                <c:pt idx="505">
                  <c:v>608.22685854906604</c:v>
                </c:pt>
                <c:pt idx="506">
                  <c:v>607.36208480821097</c:v>
                </c:pt>
                <c:pt idx="507">
                  <c:v>606.52748692457101</c:v>
                </c:pt>
                <c:pt idx="508">
                  <c:v>605.62808615921699</c:v>
                </c:pt>
                <c:pt idx="509">
                  <c:v>604.70098178410103</c:v>
                </c:pt>
                <c:pt idx="510">
                  <c:v>603.78493216628306</c:v>
                </c:pt>
                <c:pt idx="511">
                  <c:v>602.95943658862404</c:v>
                </c:pt>
                <c:pt idx="512">
                  <c:v>601.92831952395704</c:v>
                </c:pt>
                <c:pt idx="513">
                  <c:v>601.06488224467296</c:v>
                </c:pt>
                <c:pt idx="514">
                  <c:v>600.07951899740397</c:v>
                </c:pt>
                <c:pt idx="515">
                  <c:v>599.22511242153803</c:v>
                </c:pt>
                <c:pt idx="516">
                  <c:v>598.28192641119006</c:v>
                </c:pt>
                <c:pt idx="517">
                  <c:v>597.39314683419502</c:v>
                </c:pt>
                <c:pt idx="518">
                  <c:v>596.43491796818705</c:v>
                </c:pt>
                <c:pt idx="519">
                  <c:v>595.44782289084901</c:v>
                </c:pt>
                <c:pt idx="520">
                  <c:v>594.55888841929197</c:v>
                </c:pt>
                <c:pt idx="521">
                  <c:v>593.51370996329194</c:v>
                </c:pt>
                <c:pt idx="522">
                  <c:v>592.50292314228795</c:v>
                </c:pt>
                <c:pt idx="523">
                  <c:v>591.70151586050099</c:v>
                </c:pt>
                <c:pt idx="524">
                  <c:v>590.65448729233299</c:v>
                </c:pt>
                <c:pt idx="525">
                  <c:v>589.554934000868</c:v>
                </c:pt>
                <c:pt idx="526">
                  <c:v>588.42403058355103</c:v>
                </c:pt>
                <c:pt idx="527">
                  <c:v>587.39596895786303</c:v>
                </c:pt>
                <c:pt idx="528">
                  <c:v>586.45059490254096</c:v>
                </c:pt>
                <c:pt idx="529">
                  <c:v>585.40793253456104</c:v>
                </c:pt>
                <c:pt idx="530">
                  <c:v>584.44924678553298</c:v>
                </c:pt>
                <c:pt idx="531">
                  <c:v>583.48422497127001</c:v>
                </c:pt>
                <c:pt idx="532">
                  <c:v>582.35037906125604</c:v>
                </c:pt>
                <c:pt idx="533">
                  <c:v>581.25479396147296</c:v>
                </c:pt>
                <c:pt idx="534">
                  <c:v>580.17480181811095</c:v>
                </c:pt>
                <c:pt idx="535">
                  <c:v>579.15845182329099</c:v>
                </c:pt>
                <c:pt idx="536">
                  <c:v>578.15935856117198</c:v>
                </c:pt>
                <c:pt idx="537">
                  <c:v>577.033905706768</c:v>
                </c:pt>
                <c:pt idx="538">
                  <c:v>575.99738227987405</c:v>
                </c:pt>
                <c:pt idx="539">
                  <c:v>574.97867296248205</c:v>
                </c:pt>
                <c:pt idx="540">
                  <c:v>573.85571811693501</c:v>
                </c:pt>
                <c:pt idx="541">
                  <c:v>572.67602898735197</c:v>
                </c:pt>
                <c:pt idx="542">
                  <c:v>571.48822292304806</c:v>
                </c:pt>
                <c:pt idx="543">
                  <c:v>570.56705600370697</c:v>
                </c:pt>
                <c:pt idx="544">
                  <c:v>569.28948617451897</c:v>
                </c:pt>
                <c:pt idx="545">
                  <c:v>568.10411749388504</c:v>
                </c:pt>
                <c:pt idx="546">
                  <c:v>566.93642368064195</c:v>
                </c:pt>
                <c:pt idx="547">
                  <c:v>565.88947045351495</c:v>
                </c:pt>
                <c:pt idx="548">
                  <c:v>564.65633383893896</c:v>
                </c:pt>
                <c:pt idx="549">
                  <c:v>563.467028743784</c:v>
                </c:pt>
                <c:pt idx="550">
                  <c:v>562.24431466780902</c:v>
                </c:pt>
                <c:pt idx="551">
                  <c:v>560.90893651349404</c:v>
                </c:pt>
                <c:pt idx="552">
                  <c:v>559.82882269889103</c:v>
                </c:pt>
                <c:pt idx="553">
                  <c:v>558.55700890619403</c:v>
                </c:pt>
                <c:pt idx="554">
                  <c:v>557.30399285345698</c:v>
                </c:pt>
                <c:pt idx="555">
                  <c:v>556.07033527209796</c:v>
                </c:pt>
                <c:pt idx="556">
                  <c:v>554.55868131983902</c:v>
                </c:pt>
                <c:pt idx="557">
                  <c:v>553.39069393974296</c:v>
                </c:pt>
                <c:pt idx="558">
                  <c:v>552.02459634541697</c:v>
                </c:pt>
                <c:pt idx="559">
                  <c:v>550.73281035723403</c:v>
                </c:pt>
                <c:pt idx="560">
                  <c:v>549.350263982348</c:v>
                </c:pt>
                <c:pt idx="561">
                  <c:v>547.90349618810706</c:v>
                </c:pt>
                <c:pt idx="562">
                  <c:v>546.756353172221</c:v>
                </c:pt>
                <c:pt idx="563">
                  <c:v>545.46258210515202</c:v>
                </c:pt>
                <c:pt idx="564">
                  <c:v>544.10493614721702</c:v>
                </c:pt>
                <c:pt idx="565">
                  <c:v>542.68256202817304</c:v>
                </c:pt>
                <c:pt idx="566">
                  <c:v>541.16568274692702</c:v>
                </c:pt>
                <c:pt idx="567">
                  <c:v>539.81276517666504</c:v>
                </c:pt>
                <c:pt idx="568">
                  <c:v>538.45246592384899</c:v>
                </c:pt>
                <c:pt idx="569">
                  <c:v>537.05561536499897</c:v>
                </c:pt>
                <c:pt idx="570">
                  <c:v>535.68051767359395</c:v>
                </c:pt>
                <c:pt idx="571">
                  <c:v>534.47503354952505</c:v>
                </c:pt>
                <c:pt idx="572">
                  <c:v>532.96781984873996</c:v>
                </c:pt>
                <c:pt idx="573">
                  <c:v>531.571238011133</c:v>
                </c:pt>
                <c:pt idx="574">
                  <c:v>530.16740899699903</c:v>
                </c:pt>
                <c:pt idx="575">
                  <c:v>528.90680331675401</c:v>
                </c:pt>
                <c:pt idx="576">
                  <c:v>527.338127285832</c:v>
                </c:pt>
                <c:pt idx="577">
                  <c:v>526.06467665015998</c:v>
                </c:pt>
                <c:pt idx="578">
                  <c:v>524.51073220478395</c:v>
                </c:pt>
                <c:pt idx="579">
                  <c:v>523.07117284453295</c:v>
                </c:pt>
                <c:pt idx="580">
                  <c:v>521.65531705190301</c:v>
                </c:pt>
                <c:pt idx="581">
                  <c:v>520.29473061804401</c:v>
                </c:pt>
                <c:pt idx="582">
                  <c:v>518.55404256967597</c:v>
                </c:pt>
                <c:pt idx="583">
                  <c:v>517.08536963414394</c:v>
                </c:pt>
                <c:pt idx="584">
                  <c:v>515.54669672651005</c:v>
                </c:pt>
                <c:pt idx="585">
                  <c:v>514.09533073030696</c:v>
                </c:pt>
                <c:pt idx="586">
                  <c:v>512.60544736178497</c:v>
                </c:pt>
                <c:pt idx="587">
                  <c:v>511.10858328028797</c:v>
                </c:pt>
                <c:pt idx="588">
                  <c:v>509.604758382098</c:v>
                </c:pt>
                <c:pt idx="589">
                  <c:v>508.28726526452402</c:v>
                </c:pt>
                <c:pt idx="590">
                  <c:v>506.62257276651002</c:v>
                </c:pt>
                <c:pt idx="591">
                  <c:v>505.569407764613</c:v>
                </c:pt>
                <c:pt idx="592">
                  <c:v>504.85540953169198</c:v>
                </c:pt>
                <c:pt idx="593">
                  <c:v>504.486054376411</c:v>
                </c:pt>
                <c:pt idx="594">
                  <c:v>503.96700820937502</c:v>
                </c:pt>
                <c:pt idx="595">
                  <c:v>503.58662696783398</c:v>
                </c:pt>
                <c:pt idx="596">
                  <c:v>503.04239025852502</c:v>
                </c:pt>
                <c:pt idx="597">
                  <c:v>502.60038992785798</c:v>
                </c:pt>
                <c:pt idx="598">
                  <c:v>502.01911480096697</c:v>
                </c:pt>
                <c:pt idx="599">
                  <c:v>501.60533104427498</c:v>
                </c:pt>
                <c:pt idx="600">
                  <c:v>501.10243048328499</c:v>
                </c:pt>
                <c:pt idx="601">
                  <c:v>500.581873946965</c:v>
                </c:pt>
                <c:pt idx="602">
                  <c:v>500.12911901695998</c:v>
                </c:pt>
                <c:pt idx="603">
                  <c:v>500.00229678600601</c:v>
                </c:pt>
                <c:pt idx="604">
                  <c:v>500</c:v>
                </c:pt>
                <c:pt idx="605">
                  <c:v>500</c:v>
                </c:pt>
                <c:pt idx="606">
                  <c:v>500</c:v>
                </c:pt>
                <c:pt idx="607">
                  <c:v>500</c:v>
                </c:pt>
                <c:pt idx="608">
                  <c:v>500</c:v>
                </c:pt>
                <c:pt idx="609">
                  <c:v>500</c:v>
                </c:pt>
                <c:pt idx="610">
                  <c:v>500</c:v>
                </c:pt>
                <c:pt idx="611">
                  <c:v>500</c:v>
                </c:pt>
                <c:pt idx="612">
                  <c:v>500</c:v>
                </c:pt>
                <c:pt idx="613">
                  <c:v>500</c:v>
                </c:pt>
                <c:pt idx="614">
                  <c:v>500</c:v>
                </c:pt>
                <c:pt idx="615">
                  <c:v>500</c:v>
                </c:pt>
                <c:pt idx="616">
                  <c:v>500</c:v>
                </c:pt>
                <c:pt idx="617">
                  <c:v>500</c:v>
                </c:pt>
                <c:pt idx="618">
                  <c:v>500</c:v>
                </c:pt>
                <c:pt idx="619">
                  <c:v>500</c:v>
                </c:pt>
                <c:pt idx="620">
                  <c:v>500</c:v>
                </c:pt>
                <c:pt idx="621">
                  <c:v>500</c:v>
                </c:pt>
                <c:pt idx="622">
                  <c:v>500</c:v>
                </c:pt>
                <c:pt idx="623">
                  <c:v>500</c:v>
                </c:pt>
                <c:pt idx="624">
                  <c:v>500</c:v>
                </c:pt>
                <c:pt idx="625">
                  <c:v>500</c:v>
                </c:pt>
                <c:pt idx="626">
                  <c:v>500</c:v>
                </c:pt>
                <c:pt idx="627">
                  <c:v>500</c:v>
                </c:pt>
                <c:pt idx="628">
                  <c:v>500</c:v>
                </c:pt>
                <c:pt idx="629">
                  <c:v>500</c:v>
                </c:pt>
                <c:pt idx="630">
                  <c:v>500</c:v>
                </c:pt>
                <c:pt idx="631">
                  <c:v>500</c:v>
                </c:pt>
                <c:pt idx="632">
                  <c:v>500</c:v>
                </c:pt>
                <c:pt idx="633">
                  <c:v>500</c:v>
                </c:pt>
                <c:pt idx="634">
                  <c:v>500</c:v>
                </c:pt>
                <c:pt idx="635">
                  <c:v>500</c:v>
                </c:pt>
                <c:pt idx="636">
                  <c:v>500</c:v>
                </c:pt>
                <c:pt idx="637">
                  <c:v>500</c:v>
                </c:pt>
                <c:pt idx="638">
                  <c:v>500</c:v>
                </c:pt>
                <c:pt idx="639">
                  <c:v>500</c:v>
                </c:pt>
                <c:pt idx="640">
                  <c:v>500</c:v>
                </c:pt>
                <c:pt idx="641">
                  <c:v>500</c:v>
                </c:pt>
                <c:pt idx="642">
                  <c:v>500</c:v>
                </c:pt>
                <c:pt idx="643">
                  <c:v>500</c:v>
                </c:pt>
                <c:pt idx="644">
                  <c:v>500</c:v>
                </c:pt>
                <c:pt idx="645">
                  <c:v>500</c:v>
                </c:pt>
                <c:pt idx="646">
                  <c:v>500.893828511881</c:v>
                </c:pt>
                <c:pt idx="647">
                  <c:v>501.98774102961499</c:v>
                </c:pt>
                <c:pt idx="648">
                  <c:v>501.98774102961499</c:v>
                </c:pt>
                <c:pt idx="649">
                  <c:v>504.71477915229701</c:v>
                </c:pt>
                <c:pt idx="650">
                  <c:v>505.98791833594299</c:v>
                </c:pt>
                <c:pt idx="651">
                  <c:v>505.98791833594299</c:v>
                </c:pt>
                <c:pt idx="652">
                  <c:v>508.75129476623698</c:v>
                </c:pt>
                <c:pt idx="653">
                  <c:v>510.04972912216101</c:v>
                </c:pt>
                <c:pt idx="654">
                  <c:v>510.04972912216101</c:v>
                </c:pt>
                <c:pt idx="655">
                  <c:v>512.81945186053497</c:v>
                </c:pt>
                <c:pt idx="656">
                  <c:v>513.951983699876</c:v>
                </c:pt>
                <c:pt idx="657">
                  <c:v>513.951983699876</c:v>
                </c:pt>
                <c:pt idx="658">
                  <c:v>516.69595784776902</c:v>
                </c:pt>
                <c:pt idx="659">
                  <c:v>518.110643627164</c:v>
                </c:pt>
                <c:pt idx="660">
                  <c:v>518.110643627164</c:v>
                </c:pt>
                <c:pt idx="661">
                  <c:v>520.74522861560104</c:v>
                </c:pt>
                <c:pt idx="662">
                  <c:v>522.16209937493795</c:v>
                </c:pt>
                <c:pt idx="663">
                  <c:v>522.16209937493795</c:v>
                </c:pt>
                <c:pt idx="664">
                  <c:v>524.85350272928497</c:v>
                </c:pt>
                <c:pt idx="665">
                  <c:v>526.07055808939799</c:v>
                </c:pt>
                <c:pt idx="666">
                  <c:v>526.07055808939799</c:v>
                </c:pt>
                <c:pt idx="667">
                  <c:v>528.87850991686298</c:v>
                </c:pt>
                <c:pt idx="668">
                  <c:v>530.26798610118101</c:v>
                </c:pt>
                <c:pt idx="669">
                  <c:v>530.26798610118101</c:v>
                </c:pt>
                <c:pt idx="670">
                  <c:v>533.04561234268999</c:v>
                </c:pt>
                <c:pt idx="671">
                  <c:v>534.43378194093202</c:v>
                </c:pt>
                <c:pt idx="672">
                  <c:v>534.43378194093202</c:v>
                </c:pt>
                <c:pt idx="673">
                  <c:v>537.098776290508</c:v>
                </c:pt>
                <c:pt idx="674">
                  <c:v>538.48797732703702</c:v>
                </c:pt>
                <c:pt idx="675">
                  <c:v>538.48797732703702</c:v>
                </c:pt>
                <c:pt idx="676">
                  <c:v>541.15089581122402</c:v>
                </c:pt>
                <c:pt idx="677">
                  <c:v>542.36748512451595</c:v>
                </c:pt>
                <c:pt idx="678">
                  <c:v>542.36748512451595</c:v>
                </c:pt>
                <c:pt idx="679">
                  <c:v>545.31391904769396</c:v>
                </c:pt>
                <c:pt idx="680">
                  <c:v>546.44705796880305</c:v>
                </c:pt>
                <c:pt idx="681">
                  <c:v>546.44705796880305</c:v>
                </c:pt>
                <c:pt idx="682">
                  <c:v>549.36148265110705</c:v>
                </c:pt>
                <c:pt idx="683">
                  <c:v>550.576088026202</c:v>
                </c:pt>
                <c:pt idx="684">
                  <c:v>551.96234127982802</c:v>
                </c:pt>
                <c:pt idx="685">
                  <c:v>553.34812284900704</c:v>
                </c:pt>
                <c:pt idx="686">
                  <c:v>554.76126769547102</c:v>
                </c:pt>
                <c:pt idx="687">
                  <c:v>556.14533031516703</c:v>
                </c:pt>
                <c:pt idx="688">
                  <c:v>557.52850837000096</c:v>
                </c:pt>
                <c:pt idx="689">
                  <c:v>558.882405272911</c:v>
                </c:pt>
                <c:pt idx="690">
                  <c:v>560.29206099753401</c:v>
                </c:pt>
                <c:pt idx="691">
                  <c:v>561.67472996065396</c:v>
                </c:pt>
                <c:pt idx="692">
                  <c:v>563.05633380755205</c:v>
                </c:pt>
                <c:pt idx="693">
                  <c:v>564.43691008880103</c:v>
                </c:pt>
                <c:pt idx="694">
                  <c:v>565.73190829130101</c:v>
                </c:pt>
                <c:pt idx="695">
                  <c:v>567.11020041475194</c:v>
                </c:pt>
                <c:pt idx="696">
                  <c:v>568.51566400090599</c:v>
                </c:pt>
                <c:pt idx="697">
                  <c:v>569.89365455094298</c:v>
                </c:pt>
                <c:pt idx="698">
                  <c:v>571.15875910708905</c:v>
                </c:pt>
                <c:pt idx="699">
                  <c:v>572.53485444696901</c:v>
                </c:pt>
                <c:pt idx="700">
                  <c:v>573.93785243275101</c:v>
                </c:pt>
                <c:pt idx="701">
                  <c:v>575.33958279251897</c:v>
                </c:pt>
                <c:pt idx="702">
                  <c:v>576.65580088017703</c:v>
                </c:pt>
                <c:pt idx="703">
                  <c:v>577.91721502000996</c:v>
                </c:pt>
                <c:pt idx="704">
                  <c:v>579.17746276046898</c:v>
                </c:pt>
                <c:pt idx="705">
                  <c:v>580.54818135903099</c:v>
                </c:pt>
                <c:pt idx="706">
                  <c:v>581.77756382789505</c:v>
                </c:pt>
                <c:pt idx="707">
                  <c:v>583.28576524086895</c:v>
                </c:pt>
                <c:pt idx="708">
                  <c:v>584.48659037974096</c:v>
                </c:pt>
                <c:pt idx="709">
                  <c:v>585.85416582847404</c:v>
                </c:pt>
                <c:pt idx="710">
                  <c:v>587.22035861395398</c:v>
                </c:pt>
                <c:pt idx="711">
                  <c:v>588.44567325052503</c:v>
                </c:pt>
                <c:pt idx="712">
                  <c:v>589.69726048475604</c:v>
                </c:pt>
                <c:pt idx="713">
                  <c:v>591.06094553356104</c:v>
                </c:pt>
                <c:pt idx="714">
                  <c:v>592.42348583902503</c:v>
                </c:pt>
                <c:pt idx="715">
                  <c:v>593.64582860956705</c:v>
                </c:pt>
                <c:pt idx="716">
                  <c:v>595.03317927469698</c:v>
                </c:pt>
                <c:pt idx="717">
                  <c:v>596.36344446830901</c:v>
                </c:pt>
                <c:pt idx="718">
                  <c:v>597.66546056475102</c:v>
                </c:pt>
                <c:pt idx="719">
                  <c:v>598.912201325566</c:v>
                </c:pt>
                <c:pt idx="720">
                  <c:v>600.43364623478999</c:v>
                </c:pt>
                <c:pt idx="721">
                  <c:v>601.76004920995194</c:v>
                </c:pt>
                <c:pt idx="722">
                  <c:v>602.86344712683501</c:v>
                </c:pt>
                <c:pt idx="723">
                  <c:v>604.13264089861798</c:v>
                </c:pt>
                <c:pt idx="724">
                  <c:v>605.40150494786894</c:v>
                </c:pt>
                <c:pt idx="725">
                  <c:v>606.75111315057802</c:v>
                </c:pt>
                <c:pt idx="726">
                  <c:v>607.98892950188895</c:v>
                </c:pt>
                <c:pt idx="727">
                  <c:v>609.36269611782097</c:v>
                </c:pt>
                <c:pt idx="728">
                  <c:v>610.54413679050504</c:v>
                </c:pt>
                <c:pt idx="729">
                  <c:v>612.02612727182702</c:v>
                </c:pt>
                <c:pt idx="730">
                  <c:v>613.36935361298504</c:v>
                </c:pt>
                <c:pt idx="731">
                  <c:v>614.464212007833</c:v>
                </c:pt>
                <c:pt idx="732">
                  <c:v>615.63982755629399</c:v>
                </c:pt>
                <c:pt idx="733">
                  <c:v>617.14349711909495</c:v>
                </c:pt>
                <c:pt idx="734">
                  <c:v>618.34555593236496</c:v>
                </c:pt>
                <c:pt idx="735">
                  <c:v>619.682025606872</c:v>
                </c:pt>
                <c:pt idx="736">
                  <c:v>620.90738921425998</c:v>
                </c:pt>
                <c:pt idx="737">
                  <c:v>622.21307629763396</c:v>
                </c:pt>
                <c:pt idx="738">
                  <c:v>623.54613681747196</c:v>
                </c:pt>
                <c:pt idx="739">
                  <c:v>624.74164784672905</c:v>
                </c:pt>
                <c:pt idx="740">
                  <c:v>625.96223603216902</c:v>
                </c:pt>
                <c:pt idx="741">
                  <c:v>627.26217452414403</c:v>
                </c:pt>
                <c:pt idx="742">
                  <c:v>628.56173535794005</c:v>
                </c:pt>
                <c:pt idx="743">
                  <c:v>629.75230638940104</c:v>
                </c:pt>
                <c:pt idx="744">
                  <c:v>630.94063552387195</c:v>
                </c:pt>
                <c:pt idx="745">
                  <c:v>632.28898945643004</c:v>
                </c:pt>
                <c:pt idx="746">
                  <c:v>633.55501049613304</c:v>
                </c:pt>
                <c:pt idx="747">
                  <c:v>634.87447422647404</c:v>
                </c:pt>
                <c:pt idx="748">
                  <c:v>636.05761307781495</c:v>
                </c:pt>
                <c:pt idx="749">
                  <c:v>637.42658829577294</c:v>
                </c:pt>
                <c:pt idx="750">
                  <c:v>638.57833026842195</c:v>
                </c:pt>
                <c:pt idx="751">
                  <c:v>640.02487884438904</c:v>
                </c:pt>
                <c:pt idx="752">
                  <c:v>641.22918339415901</c:v>
                </c:pt>
                <c:pt idx="753">
                  <c:v>642.537973450805</c:v>
                </c:pt>
                <c:pt idx="754">
                  <c:v>643.71097968415904</c:v>
                </c:pt>
                <c:pt idx="755">
                  <c:v>644.962542660444</c:v>
                </c:pt>
                <c:pt idx="756">
                  <c:v>646.13419814742701</c:v>
                </c:pt>
                <c:pt idx="757">
                  <c:v>647.43622499736102</c:v>
                </c:pt>
                <c:pt idx="758">
                  <c:v>648.73585364979294</c:v>
                </c:pt>
                <c:pt idx="759">
                  <c:v>650.00655771751303</c:v>
                </c:pt>
                <c:pt idx="760">
                  <c:v>651.14538416590005</c:v>
                </c:pt>
                <c:pt idx="761">
                  <c:v>652.44024016757101</c:v>
                </c:pt>
                <c:pt idx="762">
                  <c:v>653.70622368312104</c:v>
                </c:pt>
                <c:pt idx="763">
                  <c:v>654.86407990558405</c:v>
                </c:pt>
                <c:pt idx="764">
                  <c:v>656.23266893575305</c:v>
                </c:pt>
                <c:pt idx="765">
                  <c:v>657.46765258925302</c:v>
                </c:pt>
                <c:pt idx="766">
                  <c:v>658.59502224652704</c:v>
                </c:pt>
                <c:pt idx="767">
                  <c:v>659.69381734620094</c:v>
                </c:pt>
                <c:pt idx="768">
                  <c:v>660.87166573680599</c:v>
                </c:pt>
                <c:pt idx="769">
                  <c:v>662.01326693996896</c:v>
                </c:pt>
                <c:pt idx="770">
                  <c:v>662.62802137578603</c:v>
                </c:pt>
                <c:pt idx="771">
                  <c:v>662.97528077555205</c:v>
                </c:pt>
                <c:pt idx="772">
                  <c:v>662.99988511131505</c:v>
                </c:pt>
              </c:numCache>
            </c:numRef>
          </c:xVal>
          <c:yVal>
            <c:numRef>
              <c:f>test_manual!$E$1:$E$773</c:f>
              <c:numCache>
                <c:formatCode>General</c:formatCode>
                <c:ptCount val="773"/>
                <c:pt idx="0">
                  <c:v>7.7442509730409198E-2</c:v>
                </c:pt>
                <c:pt idx="1">
                  <c:v>0.29532373966407299</c:v>
                </c:pt>
                <c:pt idx="2">
                  <c:v>0.66295473183391995</c:v>
                </c:pt>
                <c:pt idx="3">
                  <c:v>1.0561981046477</c:v>
                </c:pt>
                <c:pt idx="4">
                  <c:v>1.54174229198438</c:v>
                </c:pt>
                <c:pt idx="5">
                  <c:v>2.0461040785822502</c:v>
                </c:pt>
                <c:pt idx="6">
                  <c:v>2.45883708435781</c:v>
                </c:pt>
                <c:pt idx="7">
                  <c:v>2.9270748343403099</c:v>
                </c:pt>
                <c:pt idx="8">
                  <c:v>3.4230895008373001</c:v>
                </c:pt>
                <c:pt idx="9">
                  <c:v>3.8734077828740698</c:v>
                </c:pt>
                <c:pt idx="10">
                  <c:v>4.28727137229244</c:v>
                </c:pt>
                <c:pt idx="11">
                  <c:v>4.7288114850119598</c:v>
                </c:pt>
                <c:pt idx="12">
                  <c:v>5.17950177092409</c:v>
                </c:pt>
                <c:pt idx="13">
                  <c:v>5.68561782039487</c:v>
                </c:pt>
                <c:pt idx="14">
                  <c:v>9.7484422856671404</c:v>
                </c:pt>
                <c:pt idx="15">
                  <c:v>10.246256424811699</c:v>
                </c:pt>
                <c:pt idx="16">
                  <c:v>10.6520336503325</c:v>
                </c:pt>
                <c:pt idx="17">
                  <c:v>11.0945236813583</c:v>
                </c:pt>
                <c:pt idx="18">
                  <c:v>11.592112251382501</c:v>
                </c:pt>
                <c:pt idx="19">
                  <c:v>12.0066706148913</c:v>
                </c:pt>
                <c:pt idx="20">
                  <c:v>12.4766248678628</c:v>
                </c:pt>
                <c:pt idx="21">
                  <c:v>12.9280654190774</c:v>
                </c:pt>
                <c:pt idx="22">
                  <c:v>13.4255356349974</c:v>
                </c:pt>
                <c:pt idx="23">
                  <c:v>13.8862176361712</c:v>
                </c:pt>
                <c:pt idx="24">
                  <c:v>14.2822368477966</c:v>
                </c:pt>
                <c:pt idx="25">
                  <c:v>14.733283218279601</c:v>
                </c:pt>
                <c:pt idx="26">
                  <c:v>15.1658668380015</c:v>
                </c:pt>
                <c:pt idx="27">
                  <c:v>15.607496777848599</c:v>
                </c:pt>
                <c:pt idx="28">
                  <c:v>16.085916078387498</c:v>
                </c:pt>
                <c:pt idx="29">
                  <c:v>16.4448785008403</c:v>
                </c:pt>
                <c:pt idx="30">
                  <c:v>16.9320319440242</c:v>
                </c:pt>
                <c:pt idx="31">
                  <c:v>17.400685642501202</c:v>
                </c:pt>
                <c:pt idx="32">
                  <c:v>17.850821102521401</c:v>
                </c:pt>
                <c:pt idx="33">
                  <c:v>18.2731754803313</c:v>
                </c:pt>
                <c:pt idx="34">
                  <c:v>18.7231253358418</c:v>
                </c:pt>
                <c:pt idx="35">
                  <c:v>19.1270505409245</c:v>
                </c:pt>
                <c:pt idx="36">
                  <c:v>19.668146396002999</c:v>
                </c:pt>
                <c:pt idx="37">
                  <c:v>20.108262403331601</c:v>
                </c:pt>
                <c:pt idx="38">
                  <c:v>20.5204641290483</c:v>
                </c:pt>
                <c:pt idx="39">
                  <c:v>21.015032200528999</c:v>
                </c:pt>
                <c:pt idx="40">
                  <c:v>21.463576382310698</c:v>
                </c:pt>
                <c:pt idx="41">
                  <c:v>21.966789893063901</c:v>
                </c:pt>
                <c:pt idx="42">
                  <c:v>22.4148267226889</c:v>
                </c:pt>
                <c:pt idx="43">
                  <c:v>22.862753959751299</c:v>
                </c:pt>
                <c:pt idx="44">
                  <c:v>23.365147644047799</c:v>
                </c:pt>
                <c:pt idx="45">
                  <c:v>23.757534949638</c:v>
                </c:pt>
                <c:pt idx="46">
                  <c:v>24.2501184821779</c:v>
                </c:pt>
                <c:pt idx="47">
                  <c:v>24.614649213363499</c:v>
                </c:pt>
                <c:pt idx="48">
                  <c:v>25.070317397747001</c:v>
                </c:pt>
                <c:pt idx="49">
                  <c:v>25.571101494666198</c:v>
                </c:pt>
                <c:pt idx="50">
                  <c:v>26.016997602642501</c:v>
                </c:pt>
                <c:pt idx="51">
                  <c:v>26.480789226144399</c:v>
                </c:pt>
                <c:pt idx="52">
                  <c:v>26.944020544031702</c:v>
                </c:pt>
                <c:pt idx="53">
                  <c:v>27.397841908266699</c:v>
                </c:pt>
                <c:pt idx="54">
                  <c:v>27.878669838577999</c:v>
                </c:pt>
                <c:pt idx="55">
                  <c:v>28.2865875483437</c:v>
                </c:pt>
                <c:pt idx="56">
                  <c:v>28.766747563123001</c:v>
                </c:pt>
                <c:pt idx="57">
                  <c:v>29.2103619997485</c:v>
                </c:pt>
                <c:pt idx="58">
                  <c:v>29.599279646776701</c:v>
                </c:pt>
                <c:pt idx="59">
                  <c:v>30.0962934319972</c:v>
                </c:pt>
                <c:pt idx="60">
                  <c:v>30.493477208031798</c:v>
                </c:pt>
                <c:pt idx="61">
                  <c:v>30.944682174771799</c:v>
                </c:pt>
                <c:pt idx="62">
                  <c:v>31.395515714834598</c:v>
                </c:pt>
                <c:pt idx="63">
                  <c:v>31.837055242659499</c:v>
                </c:pt>
                <c:pt idx="64">
                  <c:v>32.3140266983525</c:v>
                </c:pt>
                <c:pt idx="65">
                  <c:v>32.754440950997903</c:v>
                </c:pt>
                <c:pt idx="66">
                  <c:v>33.212448080656998</c:v>
                </c:pt>
                <c:pt idx="67">
                  <c:v>33.661234630239299</c:v>
                </c:pt>
                <c:pt idx="68">
                  <c:v>34.145433546714997</c:v>
                </c:pt>
                <c:pt idx="69">
                  <c:v>34.584382709904297</c:v>
                </c:pt>
                <c:pt idx="70">
                  <c:v>35.023063259573803</c:v>
                </c:pt>
                <c:pt idx="71">
                  <c:v>35.452052250004698</c:v>
                </c:pt>
                <c:pt idx="72">
                  <c:v>35.943224742713397</c:v>
                </c:pt>
                <c:pt idx="73">
                  <c:v>36.380350295009499</c:v>
                </c:pt>
                <c:pt idx="74">
                  <c:v>36.817035479753798</c:v>
                </c:pt>
                <c:pt idx="75">
                  <c:v>37.217874563143397</c:v>
                </c:pt>
                <c:pt idx="76">
                  <c:v>37.645023751384699</c:v>
                </c:pt>
                <c:pt idx="77">
                  <c:v>38.124766950917397</c:v>
                </c:pt>
                <c:pt idx="78">
                  <c:v>38.595074519198199</c:v>
                </c:pt>
                <c:pt idx="79">
                  <c:v>39.029473542748804</c:v>
                </c:pt>
                <c:pt idx="80">
                  <c:v>39.481053540554598</c:v>
                </c:pt>
                <c:pt idx="81">
                  <c:v>39.870337984895102</c:v>
                </c:pt>
                <c:pt idx="82">
                  <c:v>40.294755737700001</c:v>
                </c:pt>
                <c:pt idx="83">
                  <c:v>40.6830133991552</c:v>
                </c:pt>
                <c:pt idx="84">
                  <c:v>41.114967905021501</c:v>
                </c:pt>
                <c:pt idx="85">
                  <c:v>41.555460294568299</c:v>
                </c:pt>
                <c:pt idx="86">
                  <c:v>42.0305249293624</c:v>
                </c:pt>
                <c:pt idx="87">
                  <c:v>42.4610755386107</c:v>
                </c:pt>
                <c:pt idx="88">
                  <c:v>42.926129335332199</c:v>
                </c:pt>
                <c:pt idx="89">
                  <c:v>43.355487620070001</c:v>
                </c:pt>
                <c:pt idx="90">
                  <c:v>43.784250404257499</c:v>
                </c:pt>
                <c:pt idx="91">
                  <c:v>44.212629750124698</c:v>
                </c:pt>
                <c:pt idx="92">
                  <c:v>44.657890612518003</c:v>
                </c:pt>
                <c:pt idx="93">
                  <c:v>45.128713856108703</c:v>
                </c:pt>
                <c:pt idx="94">
                  <c:v>45.503149727564903</c:v>
                </c:pt>
                <c:pt idx="95">
                  <c:v>45.885705119190398</c:v>
                </c:pt>
                <c:pt idx="96">
                  <c:v>46.311288893244999</c:v>
                </c:pt>
                <c:pt idx="97">
                  <c:v>46.710358459981201</c:v>
                </c:pt>
                <c:pt idx="98">
                  <c:v>47.126205594468999</c:v>
                </c:pt>
                <c:pt idx="99">
                  <c:v>47.515343816493001</c:v>
                </c:pt>
                <c:pt idx="100">
                  <c:v>47.990441767698599</c:v>
                </c:pt>
                <c:pt idx="101">
                  <c:v>48.326948318730501</c:v>
                </c:pt>
                <c:pt idx="102">
                  <c:v>48.878217357560999</c:v>
                </c:pt>
                <c:pt idx="103">
                  <c:v>49.291152864731998</c:v>
                </c:pt>
                <c:pt idx="104">
                  <c:v>49.687927594705201</c:v>
                </c:pt>
                <c:pt idx="105">
                  <c:v>50.114564314258601</c:v>
                </c:pt>
                <c:pt idx="106">
                  <c:v>50.559625954972702</c:v>
                </c:pt>
                <c:pt idx="107">
                  <c:v>50.952855547690604</c:v>
                </c:pt>
                <c:pt idx="108">
                  <c:v>51.371144406855102</c:v>
                </c:pt>
                <c:pt idx="109">
                  <c:v>51.814044581213203</c:v>
                </c:pt>
                <c:pt idx="110">
                  <c:v>52.247737331581497</c:v>
                </c:pt>
                <c:pt idx="111">
                  <c:v>52.577038451586603</c:v>
                </c:pt>
                <c:pt idx="112">
                  <c:v>52.851811971827601</c:v>
                </c:pt>
                <c:pt idx="113">
                  <c:v>52.978628452327499</c:v>
                </c:pt>
                <c:pt idx="114">
                  <c:v>52.999915503884502</c:v>
                </c:pt>
                <c:pt idx="115">
                  <c:v>52.999915503884502</c:v>
                </c:pt>
                <c:pt idx="116">
                  <c:v>52.999915503884502</c:v>
                </c:pt>
                <c:pt idx="117">
                  <c:v>52.999915503884502</c:v>
                </c:pt>
                <c:pt idx="118">
                  <c:v>52.999915503884502</c:v>
                </c:pt>
                <c:pt idx="119">
                  <c:v>52.999915503884502</c:v>
                </c:pt>
                <c:pt idx="120">
                  <c:v>52.999915503884502</c:v>
                </c:pt>
                <c:pt idx="121">
                  <c:v>52.999915503884502</c:v>
                </c:pt>
                <c:pt idx="122">
                  <c:v>52.999915503884502</c:v>
                </c:pt>
                <c:pt idx="123">
                  <c:v>52.999915503884502</c:v>
                </c:pt>
                <c:pt idx="124">
                  <c:v>52.999915503884502</c:v>
                </c:pt>
                <c:pt idx="125">
                  <c:v>52.352437001638698</c:v>
                </c:pt>
                <c:pt idx="126">
                  <c:v>50.236922273386703</c:v>
                </c:pt>
                <c:pt idx="127">
                  <c:v>47.595166641040002</c:v>
                </c:pt>
                <c:pt idx="128">
                  <c:v>44.698940237297002</c:v>
                </c:pt>
                <c:pt idx="129">
                  <c:v>42.094971463965202</c:v>
                </c:pt>
                <c:pt idx="130">
                  <c:v>39.240655827116399</c:v>
                </c:pt>
                <c:pt idx="131">
                  <c:v>36.674810301715098</c:v>
                </c:pt>
                <c:pt idx="132">
                  <c:v>34.127084117915899</c:v>
                </c:pt>
                <c:pt idx="133">
                  <c:v>31.9129760473819</c:v>
                </c:pt>
                <c:pt idx="134">
                  <c:v>29.399636027104201</c:v>
                </c:pt>
                <c:pt idx="135">
                  <c:v>26.5943128617578</c:v>
                </c:pt>
                <c:pt idx="136">
                  <c:v>24.141569379236699</c:v>
                </c:pt>
                <c:pt idx="137">
                  <c:v>21.687772766286599</c:v>
                </c:pt>
                <c:pt idx="138">
                  <c:v>19.4527657036808</c:v>
                </c:pt>
                <c:pt idx="139">
                  <c:v>16.8741818582719</c:v>
                </c:pt>
                <c:pt idx="140">
                  <c:v>14.3496562757057</c:v>
                </c:pt>
                <c:pt idx="141">
                  <c:v>11.8295433091821</c:v>
                </c:pt>
                <c:pt idx="142">
                  <c:v>9.3634521549758407</c:v>
                </c:pt>
                <c:pt idx="143">
                  <c:v>6.9019039741262596</c:v>
                </c:pt>
                <c:pt idx="144">
                  <c:v>4.7398469097588096</c:v>
                </c:pt>
                <c:pt idx="145">
                  <c:v>2.33651186081158</c:v>
                </c:pt>
                <c:pt idx="146">
                  <c:v>0.65005774704683605</c:v>
                </c:pt>
                <c:pt idx="147">
                  <c:v>4.3964716234872402E-4</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8.0499807248324007E-2</c:v>
                </c:pt>
                <c:pt idx="307">
                  <c:v>0.26099798858102702</c:v>
                </c:pt>
                <c:pt idx="308">
                  <c:v>0.69868304295380901</c:v>
                </c:pt>
                <c:pt idx="309">
                  <c:v>1.10191805698533</c:v>
                </c:pt>
                <c:pt idx="310">
                  <c:v>1.6059728930349699</c:v>
                </c:pt>
                <c:pt idx="311">
                  <c:v>1.9725901194286899</c:v>
                </c:pt>
                <c:pt idx="312">
                  <c:v>2.4221545179465398</c:v>
                </c:pt>
                <c:pt idx="313">
                  <c:v>2.8719249741996999</c:v>
                </c:pt>
                <c:pt idx="314">
                  <c:v>3.32206278043975</c:v>
                </c:pt>
                <c:pt idx="315">
                  <c:v>3.7266018599033202</c:v>
                </c:pt>
                <c:pt idx="316">
                  <c:v>4.1861123517077896</c:v>
                </c:pt>
                <c:pt idx="317">
                  <c:v>4.5998131356202299</c:v>
                </c:pt>
                <c:pt idx="318">
                  <c:v>5.0505396183999398</c:v>
                </c:pt>
                <c:pt idx="319">
                  <c:v>5.5383214020713503</c:v>
                </c:pt>
                <c:pt idx="320">
                  <c:v>5.9985510899812997</c:v>
                </c:pt>
                <c:pt idx="321">
                  <c:v>6.4406410440520903</c:v>
                </c:pt>
                <c:pt idx="322">
                  <c:v>6.8829692069658002</c:v>
                </c:pt>
                <c:pt idx="323">
                  <c:v>7.3341576266425701</c:v>
                </c:pt>
                <c:pt idx="324">
                  <c:v>7.7854622783940099</c:v>
                </c:pt>
                <c:pt idx="325">
                  <c:v>8.1909052294860807</c:v>
                </c:pt>
                <c:pt idx="326">
                  <c:v>8.5872402607703098</c:v>
                </c:pt>
                <c:pt idx="327">
                  <c:v>9.0758766233727393</c:v>
                </c:pt>
                <c:pt idx="328">
                  <c:v>9.5367939383297493</c:v>
                </c:pt>
                <c:pt idx="329">
                  <c:v>9.9329170306911507</c:v>
                </c:pt>
                <c:pt idx="330">
                  <c:v>10.384484058029599</c:v>
                </c:pt>
                <c:pt idx="331">
                  <c:v>10.799290649486499</c:v>
                </c:pt>
                <c:pt idx="332">
                  <c:v>11.251015257128101</c:v>
                </c:pt>
                <c:pt idx="333">
                  <c:v>11.6475156714439</c:v>
                </c:pt>
                <c:pt idx="334">
                  <c:v>12.108188385082</c:v>
                </c:pt>
                <c:pt idx="335">
                  <c:v>12.559564085514401</c:v>
                </c:pt>
                <c:pt idx="336">
                  <c:v>13.0202042623874</c:v>
                </c:pt>
                <c:pt idx="337">
                  <c:v>13.426246765481</c:v>
                </c:pt>
                <c:pt idx="338">
                  <c:v>13.8402241831279</c:v>
                </c:pt>
                <c:pt idx="339">
                  <c:v>14.1992262975172</c:v>
                </c:pt>
                <c:pt idx="340">
                  <c:v>14.6595822066559</c:v>
                </c:pt>
                <c:pt idx="341">
                  <c:v>15.083026508031701</c:v>
                </c:pt>
                <c:pt idx="342">
                  <c:v>15.579906594752501</c:v>
                </c:pt>
                <c:pt idx="343">
                  <c:v>15.9848839753116</c:v>
                </c:pt>
                <c:pt idx="344">
                  <c:v>16.426452180593799</c:v>
                </c:pt>
                <c:pt idx="345">
                  <c:v>16.886061529534398</c:v>
                </c:pt>
                <c:pt idx="346">
                  <c:v>17.382282656651299</c:v>
                </c:pt>
                <c:pt idx="347">
                  <c:v>17.657899734655199</c:v>
                </c:pt>
                <c:pt idx="348">
                  <c:v>18.190605919494999</c:v>
                </c:pt>
                <c:pt idx="349">
                  <c:v>18.613087177237301</c:v>
                </c:pt>
                <c:pt idx="350">
                  <c:v>19.044565449911399</c:v>
                </c:pt>
                <c:pt idx="351">
                  <c:v>19.4948516365552</c:v>
                </c:pt>
                <c:pt idx="352">
                  <c:v>19.924720690983101</c:v>
                </c:pt>
                <c:pt idx="353">
                  <c:v>20.364671514655502</c:v>
                </c:pt>
                <c:pt idx="354">
                  <c:v>20.822766063178701</c:v>
                </c:pt>
                <c:pt idx="355">
                  <c:v>21.170975835737298</c:v>
                </c:pt>
                <c:pt idx="356">
                  <c:v>21.665086027833901</c:v>
                </c:pt>
                <c:pt idx="357">
                  <c:v>22.094800053693302</c:v>
                </c:pt>
                <c:pt idx="358">
                  <c:v>22.551879639187099</c:v>
                </c:pt>
                <c:pt idx="359">
                  <c:v>22.9540469788796</c:v>
                </c:pt>
                <c:pt idx="360">
                  <c:v>23.401553693225299</c:v>
                </c:pt>
                <c:pt idx="361">
                  <c:v>23.757534949638</c:v>
                </c:pt>
                <c:pt idx="362">
                  <c:v>24.2501184821779</c:v>
                </c:pt>
                <c:pt idx="363">
                  <c:v>24.6967362362461</c:v>
                </c:pt>
                <c:pt idx="364">
                  <c:v>25.188641544151</c:v>
                </c:pt>
                <c:pt idx="365">
                  <c:v>25.598296909962102</c:v>
                </c:pt>
                <c:pt idx="366">
                  <c:v>26.0896772001567</c:v>
                </c:pt>
                <c:pt idx="367">
                  <c:v>26.508094822545999</c:v>
                </c:pt>
                <c:pt idx="368">
                  <c:v>26.962193909751001</c:v>
                </c:pt>
                <c:pt idx="369">
                  <c:v>27.425064111328499</c:v>
                </c:pt>
                <c:pt idx="370">
                  <c:v>27.869557328794301</c:v>
                </c:pt>
                <c:pt idx="371">
                  <c:v>28.2956325655502</c:v>
                </c:pt>
                <c:pt idx="372">
                  <c:v>28.730612322731101</c:v>
                </c:pt>
                <c:pt idx="373">
                  <c:v>29.138031384341399</c:v>
                </c:pt>
                <c:pt idx="374">
                  <c:v>29.590238185609898</c:v>
                </c:pt>
                <c:pt idx="375">
                  <c:v>29.9968499544437</c:v>
                </c:pt>
                <c:pt idx="376">
                  <c:v>30.448326420441301</c:v>
                </c:pt>
                <c:pt idx="377">
                  <c:v>30.8635910036989</c:v>
                </c:pt>
                <c:pt idx="378">
                  <c:v>31.287488839498401</c:v>
                </c:pt>
                <c:pt idx="379">
                  <c:v>31.737901703572799</c:v>
                </c:pt>
                <c:pt idx="380">
                  <c:v>32.187938727948499</c:v>
                </c:pt>
                <c:pt idx="381">
                  <c:v>32.5925340859663</c:v>
                </c:pt>
                <c:pt idx="382">
                  <c:v>33.041846856715502</c:v>
                </c:pt>
                <c:pt idx="383">
                  <c:v>33.481886862732701</c:v>
                </c:pt>
                <c:pt idx="384">
                  <c:v>33.966299471135997</c:v>
                </c:pt>
                <c:pt idx="385">
                  <c:v>34.351581634615499</c:v>
                </c:pt>
                <c:pt idx="386">
                  <c:v>34.782582492656999</c:v>
                </c:pt>
                <c:pt idx="387">
                  <c:v>35.183836542433198</c:v>
                </c:pt>
                <c:pt idx="388">
                  <c:v>35.577118151381697</c:v>
                </c:pt>
                <c:pt idx="389">
                  <c:v>35.996846748968103</c:v>
                </c:pt>
                <c:pt idx="390">
                  <c:v>36.478452208389399</c:v>
                </c:pt>
                <c:pt idx="391">
                  <c:v>36.825981742269803</c:v>
                </c:pt>
                <c:pt idx="392">
                  <c:v>37.315718522185797</c:v>
                </c:pt>
                <c:pt idx="393">
                  <c:v>37.653929404879399</c:v>
                </c:pt>
                <c:pt idx="394">
                  <c:v>38.089281315802197</c:v>
                </c:pt>
                <c:pt idx="395">
                  <c:v>38.533013257114497</c:v>
                </c:pt>
                <c:pt idx="396">
                  <c:v>38.967401729774501</c:v>
                </c:pt>
                <c:pt idx="397">
                  <c:v>39.3572399743041</c:v>
                </c:pt>
                <c:pt idx="398">
                  <c:v>39.834988501001398</c:v>
                </c:pt>
                <c:pt idx="399">
                  <c:v>40.215163157989998</c:v>
                </c:pt>
                <c:pt idx="400">
                  <c:v>40.6653581335529</c:v>
                </c:pt>
                <c:pt idx="401">
                  <c:v>41.0445325753441</c:v>
                </c:pt>
                <c:pt idx="402">
                  <c:v>41.520222923865099</c:v>
                </c:pt>
                <c:pt idx="403">
                  <c:v>41.854774380998897</c:v>
                </c:pt>
                <c:pt idx="404">
                  <c:v>42.285324991173603</c:v>
                </c:pt>
                <c:pt idx="405">
                  <c:v>42.645268627701597</c:v>
                </c:pt>
                <c:pt idx="406">
                  <c:v>43.118805567051297</c:v>
                </c:pt>
                <c:pt idx="407">
                  <c:v>43.495626772358698</c:v>
                </c:pt>
                <c:pt idx="408">
                  <c:v>43.915602235184899</c:v>
                </c:pt>
                <c:pt idx="409">
                  <c:v>44.308715721664903</c:v>
                </c:pt>
                <c:pt idx="410">
                  <c:v>44.771163413982798</c:v>
                </c:pt>
                <c:pt idx="411">
                  <c:v>45.163539099777502</c:v>
                </c:pt>
                <c:pt idx="412">
                  <c:v>45.625017045208097</c:v>
                </c:pt>
                <c:pt idx="413">
                  <c:v>45.998764400533297</c:v>
                </c:pt>
                <c:pt idx="414">
                  <c:v>46.458807221354498</c:v>
                </c:pt>
                <c:pt idx="415">
                  <c:v>46.831611768247797</c:v>
                </c:pt>
                <c:pt idx="416">
                  <c:v>47.264595354541299</c:v>
                </c:pt>
                <c:pt idx="417">
                  <c:v>47.636481808925602</c:v>
                </c:pt>
                <c:pt idx="418">
                  <c:v>48.025012039898897</c:v>
                </c:pt>
                <c:pt idx="419">
                  <c:v>48.447585920582902</c:v>
                </c:pt>
                <c:pt idx="420">
                  <c:v>48.903942584417699</c:v>
                </c:pt>
                <c:pt idx="421">
                  <c:v>49.316847296455201</c:v>
                </c:pt>
                <c:pt idx="422">
                  <c:v>49.7289099337452</c:v>
                </c:pt>
                <c:pt idx="423">
                  <c:v>50.049156277753099</c:v>
                </c:pt>
                <c:pt idx="424">
                  <c:v>50.499730867927397</c:v>
                </c:pt>
                <c:pt idx="425">
                  <c:v>50.910236776999596</c:v>
                </c:pt>
                <c:pt idx="426">
                  <c:v>51.302826387635101</c:v>
                </c:pt>
                <c:pt idx="427">
                  <c:v>51.720376851977498</c:v>
                </c:pt>
                <c:pt idx="428">
                  <c:v>52.120235222015801</c:v>
                </c:pt>
                <c:pt idx="429">
                  <c:v>52.469429257899201</c:v>
                </c:pt>
                <c:pt idx="430">
                  <c:v>52.760904593862698</c:v>
                </c:pt>
                <c:pt idx="431">
                  <c:v>52.942595550583903</c:v>
                </c:pt>
                <c:pt idx="432">
                  <c:v>52.999915503884502</c:v>
                </c:pt>
                <c:pt idx="433">
                  <c:v>52.999915503884502</c:v>
                </c:pt>
                <c:pt idx="434">
                  <c:v>52.999915503884502</c:v>
                </c:pt>
                <c:pt idx="435">
                  <c:v>52.999915503884502</c:v>
                </c:pt>
                <c:pt idx="436">
                  <c:v>52.999915503884502</c:v>
                </c:pt>
                <c:pt idx="437">
                  <c:v>52.999915503884502</c:v>
                </c:pt>
                <c:pt idx="438">
                  <c:v>52.999915503884502</c:v>
                </c:pt>
                <c:pt idx="439">
                  <c:v>52.999915503884502</c:v>
                </c:pt>
                <c:pt idx="440">
                  <c:v>52.999915503884502</c:v>
                </c:pt>
                <c:pt idx="441">
                  <c:v>52.999915503884502</c:v>
                </c:pt>
                <c:pt idx="442">
                  <c:v>52.999915503884502</c:v>
                </c:pt>
                <c:pt idx="443">
                  <c:v>52.999915503884502</c:v>
                </c:pt>
                <c:pt idx="444">
                  <c:v>52.999915503884502</c:v>
                </c:pt>
                <c:pt idx="445">
                  <c:v>52.999915503884502</c:v>
                </c:pt>
                <c:pt idx="446">
                  <c:v>52.999915503884502</c:v>
                </c:pt>
                <c:pt idx="447">
                  <c:v>52.999915503884502</c:v>
                </c:pt>
                <c:pt idx="448">
                  <c:v>52.999915503884502</c:v>
                </c:pt>
                <c:pt idx="449">
                  <c:v>52.999915503884502</c:v>
                </c:pt>
                <c:pt idx="450">
                  <c:v>52.999915503884502</c:v>
                </c:pt>
                <c:pt idx="451">
                  <c:v>52.999915503884502</c:v>
                </c:pt>
                <c:pt idx="452">
                  <c:v>52.999915503884502</c:v>
                </c:pt>
                <c:pt idx="453">
                  <c:v>52.999915503884502</c:v>
                </c:pt>
                <c:pt idx="454">
                  <c:v>52.6201934812484</c:v>
                </c:pt>
                <c:pt idx="455">
                  <c:v>50.923595422016199</c:v>
                </c:pt>
                <c:pt idx="456">
                  <c:v>48.581577136348002</c:v>
                </c:pt>
                <c:pt idx="457">
                  <c:v>45.678045436391798</c:v>
                </c:pt>
                <c:pt idx="458">
                  <c:v>43.121571893717302</c:v>
                </c:pt>
                <c:pt idx="459">
                  <c:v>40.528613400649</c:v>
                </c:pt>
                <c:pt idx="460">
                  <c:v>37.686524994505803</c:v>
                </c:pt>
                <c:pt idx="461">
                  <c:v>35.397036344193999</c:v>
                </c:pt>
                <c:pt idx="462">
                  <c:v>33.069530323140697</c:v>
                </c:pt>
                <c:pt idx="463">
                  <c:v>30.8096508025519</c:v>
                </c:pt>
                <c:pt idx="464">
                  <c:v>28.200598153707102</c:v>
                </c:pt>
                <c:pt idx="465">
                  <c:v>25.975008833603699</c:v>
                </c:pt>
                <c:pt idx="466">
                  <c:v>23.536340995074202</c:v>
                </c:pt>
                <c:pt idx="467">
                  <c:v>21.390045666247701</c:v>
                </c:pt>
                <c:pt idx="468">
                  <c:v>19.105739598339401</c:v>
                </c:pt>
                <c:pt idx="469">
                  <c:v>16.824981619491901</c:v>
                </c:pt>
                <c:pt idx="470">
                  <c:v>14.349902863094</c:v>
                </c:pt>
                <c:pt idx="471">
                  <c:v>11.9284965359694</c:v>
                </c:pt>
                <c:pt idx="472">
                  <c:v>9.4621779321028505</c:v>
                </c:pt>
                <c:pt idx="473">
                  <c:v>7.2955872273959699</c:v>
                </c:pt>
                <c:pt idx="474">
                  <c:v>4.8381328626525599</c:v>
                </c:pt>
                <c:pt idx="475">
                  <c:v>2.6306137566252001</c:v>
                </c:pt>
                <c:pt idx="476">
                  <c:v>0.67604980097909595</c:v>
                </c:pt>
                <c:pt idx="477">
                  <c:v>7.6941097553485797E-4</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28945581418170901</c:v>
                </c:pt>
                <c:pt idx="647">
                  <c:v>0.645535804930777</c:v>
                </c:pt>
                <c:pt idx="648">
                  <c:v>0.645535804930777</c:v>
                </c:pt>
                <c:pt idx="649">
                  <c:v>1.5325831659568601</c:v>
                </c:pt>
                <c:pt idx="650">
                  <c:v>1.9359752790462701</c:v>
                </c:pt>
                <c:pt idx="651">
                  <c:v>1.9359752790462701</c:v>
                </c:pt>
                <c:pt idx="652">
                  <c:v>2.8444518829810801</c:v>
                </c:pt>
                <c:pt idx="653">
                  <c:v>3.2670069512795301</c:v>
                </c:pt>
                <c:pt idx="654">
                  <c:v>3.2670069512795301</c:v>
                </c:pt>
                <c:pt idx="655">
                  <c:v>4.1677503799362103</c:v>
                </c:pt>
                <c:pt idx="656">
                  <c:v>4.5353380368248697</c:v>
                </c:pt>
                <c:pt idx="657">
                  <c:v>4.5353380368248697</c:v>
                </c:pt>
                <c:pt idx="658">
                  <c:v>5.4278908149386504</c:v>
                </c:pt>
                <c:pt idx="659">
                  <c:v>5.8882505848613604</c:v>
                </c:pt>
                <c:pt idx="660">
                  <c:v>5.8882505848613604</c:v>
                </c:pt>
                <c:pt idx="661">
                  <c:v>6.7444790903638197</c:v>
                </c:pt>
                <c:pt idx="662">
                  <c:v>7.20500228915121</c:v>
                </c:pt>
                <c:pt idx="663">
                  <c:v>7.20500228915121</c:v>
                </c:pt>
                <c:pt idx="664">
                  <c:v>8.0804050862916696</c:v>
                </c:pt>
                <c:pt idx="665">
                  <c:v>8.4768778776476505</c:v>
                </c:pt>
                <c:pt idx="666">
                  <c:v>8.4768778776476505</c:v>
                </c:pt>
                <c:pt idx="667">
                  <c:v>9.3890404498154592</c:v>
                </c:pt>
                <c:pt idx="668">
                  <c:v>9.8406851842595398</c:v>
                </c:pt>
                <c:pt idx="669">
                  <c:v>9.8406851842595398</c:v>
                </c:pt>
                <c:pt idx="670">
                  <c:v>10.744091765667299</c:v>
                </c:pt>
                <c:pt idx="671">
                  <c:v>11.195818353557099</c:v>
                </c:pt>
                <c:pt idx="672">
                  <c:v>11.195818353557099</c:v>
                </c:pt>
                <c:pt idx="673">
                  <c:v>12.062048462514101</c:v>
                </c:pt>
                <c:pt idx="674">
                  <c:v>12.5134800890763</c:v>
                </c:pt>
                <c:pt idx="675">
                  <c:v>12.5134800890763</c:v>
                </c:pt>
                <c:pt idx="676">
                  <c:v>13.3795818562102</c:v>
                </c:pt>
                <c:pt idx="677">
                  <c:v>13.775850421490899</c:v>
                </c:pt>
                <c:pt idx="678">
                  <c:v>13.775850421490899</c:v>
                </c:pt>
                <c:pt idx="679">
                  <c:v>14.733283218279601</c:v>
                </c:pt>
                <c:pt idx="680">
                  <c:v>15.1013891338904</c:v>
                </c:pt>
                <c:pt idx="681">
                  <c:v>15.1013891338904</c:v>
                </c:pt>
                <c:pt idx="682">
                  <c:v>16.040765065268801</c:v>
                </c:pt>
                <c:pt idx="683">
                  <c:v>16.4448785008403</c:v>
                </c:pt>
                <c:pt idx="684">
                  <c:v>16.895216688117401</c:v>
                </c:pt>
                <c:pt idx="685">
                  <c:v>17.345485942615198</c:v>
                </c:pt>
                <c:pt idx="686">
                  <c:v>17.804800994250801</c:v>
                </c:pt>
                <c:pt idx="687">
                  <c:v>18.254800827804299</c:v>
                </c:pt>
                <c:pt idx="688">
                  <c:v>18.7047633829212</c:v>
                </c:pt>
                <c:pt idx="689">
                  <c:v>19.145397671317401</c:v>
                </c:pt>
                <c:pt idx="690">
                  <c:v>19.604112288541501</c:v>
                </c:pt>
                <c:pt idx="691">
                  <c:v>20.053152027016999</c:v>
                </c:pt>
                <c:pt idx="692">
                  <c:v>20.502177976219802</c:v>
                </c:pt>
                <c:pt idx="693">
                  <c:v>20.950977729453701</c:v>
                </c:pt>
                <c:pt idx="694">
                  <c:v>21.372110063327899</c:v>
                </c:pt>
                <c:pt idx="695">
                  <c:v>21.8205729583525</c:v>
                </c:pt>
                <c:pt idx="696">
                  <c:v>22.277911678795299</c:v>
                </c:pt>
                <c:pt idx="697">
                  <c:v>22.725710181941</c:v>
                </c:pt>
                <c:pt idx="698">
                  <c:v>23.1367065913735</c:v>
                </c:pt>
                <c:pt idx="699">
                  <c:v>23.5840135368238</c:v>
                </c:pt>
                <c:pt idx="700">
                  <c:v>24.0402718580313</c:v>
                </c:pt>
                <c:pt idx="701">
                  <c:v>24.496334950379101</c:v>
                </c:pt>
                <c:pt idx="702">
                  <c:v>24.924743414493999</c:v>
                </c:pt>
                <c:pt idx="703">
                  <c:v>25.3343786965406</c:v>
                </c:pt>
                <c:pt idx="704">
                  <c:v>25.7439109073784</c:v>
                </c:pt>
                <c:pt idx="705">
                  <c:v>26.1896290763355</c:v>
                </c:pt>
                <c:pt idx="706">
                  <c:v>26.589711718343601</c:v>
                </c:pt>
                <c:pt idx="707">
                  <c:v>27.0802858397291</c:v>
                </c:pt>
                <c:pt idx="708">
                  <c:v>27.470548846463998</c:v>
                </c:pt>
                <c:pt idx="709">
                  <c:v>27.914921869652002</c:v>
                </c:pt>
                <c:pt idx="710">
                  <c:v>28.359074324428601</c:v>
                </c:pt>
                <c:pt idx="711">
                  <c:v>28.7577637924329</c:v>
                </c:pt>
                <c:pt idx="712">
                  <c:v>29.165272681522602</c:v>
                </c:pt>
                <c:pt idx="713">
                  <c:v>29.608321847221099</c:v>
                </c:pt>
                <c:pt idx="714">
                  <c:v>30.0511004184971</c:v>
                </c:pt>
                <c:pt idx="715">
                  <c:v>30.448326420441301</c:v>
                </c:pt>
                <c:pt idx="716">
                  <c:v>30.8995568676178</c:v>
                </c:pt>
                <c:pt idx="717">
                  <c:v>31.3324668804098</c:v>
                </c:pt>
                <c:pt idx="718">
                  <c:v>31.756002700685499</c:v>
                </c:pt>
                <c:pt idx="719">
                  <c:v>32.160946054925802</c:v>
                </c:pt>
                <c:pt idx="720">
                  <c:v>32.655484761634703</c:v>
                </c:pt>
                <c:pt idx="721">
                  <c:v>33.086730718586402</c:v>
                </c:pt>
                <c:pt idx="722">
                  <c:v>33.4460787256766</c:v>
                </c:pt>
                <c:pt idx="723">
                  <c:v>33.858654324130598</c:v>
                </c:pt>
                <c:pt idx="724">
                  <c:v>34.270868604074003</c:v>
                </c:pt>
                <c:pt idx="725">
                  <c:v>34.709655918889602</c:v>
                </c:pt>
                <c:pt idx="726">
                  <c:v>35.112316509817603</c:v>
                </c:pt>
                <c:pt idx="727">
                  <c:v>35.559277524686401</c:v>
                </c:pt>
                <c:pt idx="728">
                  <c:v>35.943224742713397</c:v>
                </c:pt>
                <c:pt idx="729">
                  <c:v>36.424940908903999</c:v>
                </c:pt>
                <c:pt idx="730">
                  <c:v>36.861571178849999</c:v>
                </c:pt>
                <c:pt idx="731">
                  <c:v>37.217874563143397</c:v>
                </c:pt>
                <c:pt idx="732">
                  <c:v>37.600543073769899</c:v>
                </c:pt>
                <c:pt idx="733">
                  <c:v>38.089281315802197</c:v>
                </c:pt>
                <c:pt idx="734">
                  <c:v>38.479704075452901</c:v>
                </c:pt>
                <c:pt idx="735">
                  <c:v>38.914229773256501</c:v>
                </c:pt>
                <c:pt idx="736">
                  <c:v>39.313008467891997</c:v>
                </c:pt>
                <c:pt idx="737">
                  <c:v>39.737832948861197</c:v>
                </c:pt>
                <c:pt idx="738">
                  <c:v>40.170907599519403</c:v>
                </c:pt>
                <c:pt idx="739">
                  <c:v>40.559436941424302</c:v>
                </c:pt>
                <c:pt idx="740">
                  <c:v>40.956414839349698</c:v>
                </c:pt>
                <c:pt idx="741">
                  <c:v>41.379456886717399</c:v>
                </c:pt>
                <c:pt idx="742">
                  <c:v>41.801915265063101</c:v>
                </c:pt>
                <c:pt idx="743">
                  <c:v>42.188673647644102</c:v>
                </c:pt>
                <c:pt idx="744">
                  <c:v>42.575025730645699</c:v>
                </c:pt>
                <c:pt idx="745">
                  <c:v>43.013784439225297</c:v>
                </c:pt>
                <c:pt idx="746">
                  <c:v>43.425631399969902</c:v>
                </c:pt>
                <c:pt idx="747">
                  <c:v>43.8542951276889</c:v>
                </c:pt>
                <c:pt idx="748">
                  <c:v>44.238757858357303</c:v>
                </c:pt>
                <c:pt idx="749">
                  <c:v>44.684000267511102</c:v>
                </c:pt>
                <c:pt idx="750">
                  <c:v>45.059085248534601</c:v>
                </c:pt>
                <c:pt idx="751">
                  <c:v>45.5292766307496</c:v>
                </c:pt>
                <c:pt idx="752">
                  <c:v>45.920458209835303</c:v>
                </c:pt>
                <c:pt idx="753">
                  <c:v>46.3459295326995</c:v>
                </c:pt>
                <c:pt idx="754">
                  <c:v>46.727675165131998</c:v>
                </c:pt>
                <c:pt idx="755">
                  <c:v>47.134821927546703</c:v>
                </c:pt>
                <c:pt idx="756">
                  <c:v>47.515343816493001</c:v>
                </c:pt>
                <c:pt idx="757">
                  <c:v>47.938641944886903</c:v>
                </c:pt>
                <c:pt idx="758">
                  <c:v>48.361395358590499</c:v>
                </c:pt>
                <c:pt idx="759">
                  <c:v>48.775096429911301</c:v>
                </c:pt>
                <c:pt idx="760">
                  <c:v>49.144790612816003</c:v>
                </c:pt>
                <c:pt idx="761">
                  <c:v>49.565709259455701</c:v>
                </c:pt>
                <c:pt idx="762">
                  <c:v>49.977464494679502</c:v>
                </c:pt>
                <c:pt idx="763">
                  <c:v>50.354438319198799</c:v>
                </c:pt>
                <c:pt idx="764">
                  <c:v>50.799099398686003</c:v>
                </c:pt>
                <c:pt idx="765">
                  <c:v>51.200388844272901</c:v>
                </c:pt>
                <c:pt idx="766">
                  <c:v>51.567008825083803</c:v>
                </c:pt>
                <c:pt idx="767">
                  <c:v>51.924821983447401</c:v>
                </c:pt>
                <c:pt idx="768">
                  <c:v>52.307222871135203</c:v>
                </c:pt>
                <c:pt idx="769">
                  <c:v>52.678373312377403</c:v>
                </c:pt>
                <c:pt idx="770">
                  <c:v>52.878475002520098</c:v>
                </c:pt>
                <c:pt idx="771">
                  <c:v>52.991893225395202</c:v>
                </c:pt>
                <c:pt idx="772">
                  <c:v>52.999915503884502</c:v>
                </c:pt>
              </c:numCache>
            </c:numRef>
          </c:yVal>
          <c:smooth val="0"/>
          <c:extLst>
            <c:ext xmlns:c16="http://schemas.microsoft.com/office/drawing/2014/chart" uri="{C3380CC4-5D6E-409C-BE32-E72D297353CC}">
              <c16:uniqueId val="{00000000-B63F-4576-9F0A-2BD5400BCDFB}"/>
            </c:ext>
          </c:extLst>
        </c:ser>
        <c:dLbls>
          <c:showLegendKey val="0"/>
          <c:showVal val="0"/>
          <c:showCatName val="0"/>
          <c:showSerName val="0"/>
          <c:showPercent val="0"/>
          <c:showBubbleSize val="0"/>
        </c:dLbls>
        <c:axId val="656256560"/>
        <c:axId val="656255480"/>
      </c:scatterChart>
      <c:valAx>
        <c:axId val="65625656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a:t>
                </a:r>
                <a:r>
                  <a:rPr lang="en-US" baseline="0"/>
                  <a:t> (mm)</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5480"/>
        <c:crosses val="autoZero"/>
        <c:crossBetween val="midCat"/>
      </c:valAx>
      <c:valAx>
        <c:axId val="656255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 ()m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6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1</a:t>
            </a:r>
            <a:r>
              <a:rPr lang="vi-VN"/>
              <a:t> theo tính toán lí thuyết</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0384-46C9-B308-CEC10D125798}"/>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moment của động cơ 1 từ Driver</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moment_oke!$B$5</c:f>
              <c:strCache>
                <c:ptCount val="1"/>
                <c:pt idx="0">
                  <c:v>Torque</c:v>
                </c:pt>
              </c:strCache>
            </c:strRef>
          </c:tx>
          <c:spPr>
            <a:ln w="19050" cap="rnd">
              <a:solidFill>
                <a:schemeClr val="accent1"/>
              </a:solidFill>
              <a:round/>
            </a:ln>
            <a:effectLst/>
          </c:spPr>
          <c:marker>
            <c:symbol val="none"/>
          </c:marker>
          <c:xVal>
            <c:numRef>
              <c:f>moment_oke!$A$6:$A$645</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B$645</c:f>
              <c:numCache>
                <c:formatCode>General</c:formatCode>
                <c:ptCount val="640"/>
                <c:pt idx="0">
                  <c:v>-2.8</c:v>
                </c:pt>
                <c:pt idx="1">
                  <c:v>-1.7</c:v>
                </c:pt>
                <c:pt idx="2">
                  <c:v>-2.6</c:v>
                </c:pt>
                <c:pt idx="3">
                  <c:v>-3.7</c:v>
                </c:pt>
                <c:pt idx="4">
                  <c:v>-3.5</c:v>
                </c:pt>
                <c:pt idx="5">
                  <c:v>-3.3</c:v>
                </c:pt>
                <c:pt idx="6">
                  <c:v>-3.4</c:v>
                </c:pt>
                <c:pt idx="7">
                  <c:v>-2.6</c:v>
                </c:pt>
                <c:pt idx="8">
                  <c:v>-2.6</c:v>
                </c:pt>
                <c:pt idx="9">
                  <c:v>-3.9</c:v>
                </c:pt>
                <c:pt idx="10">
                  <c:v>-4</c:v>
                </c:pt>
                <c:pt idx="11">
                  <c:v>-3.3</c:v>
                </c:pt>
                <c:pt idx="12">
                  <c:v>-2.9</c:v>
                </c:pt>
                <c:pt idx="13">
                  <c:v>-3.1</c:v>
                </c:pt>
                <c:pt idx="14">
                  <c:v>-2.4</c:v>
                </c:pt>
                <c:pt idx="15">
                  <c:v>-2</c:v>
                </c:pt>
                <c:pt idx="16">
                  <c:v>-3.3</c:v>
                </c:pt>
                <c:pt idx="17">
                  <c:v>-3.4</c:v>
                </c:pt>
                <c:pt idx="18">
                  <c:v>-2.5</c:v>
                </c:pt>
                <c:pt idx="19">
                  <c:v>-2.5</c:v>
                </c:pt>
                <c:pt idx="20">
                  <c:v>-2.9</c:v>
                </c:pt>
                <c:pt idx="21">
                  <c:v>-2.5</c:v>
                </c:pt>
                <c:pt idx="22">
                  <c:v>-2.2000000000000002</c:v>
                </c:pt>
                <c:pt idx="23">
                  <c:v>-3.6</c:v>
                </c:pt>
                <c:pt idx="24">
                  <c:v>-3.3</c:v>
                </c:pt>
                <c:pt idx="25">
                  <c:v>-2.4</c:v>
                </c:pt>
                <c:pt idx="26">
                  <c:v>-2.7</c:v>
                </c:pt>
                <c:pt idx="27">
                  <c:v>-2.6</c:v>
                </c:pt>
                <c:pt idx="28">
                  <c:v>-2</c:v>
                </c:pt>
                <c:pt idx="29">
                  <c:v>-2</c:v>
                </c:pt>
                <c:pt idx="30">
                  <c:v>-3.4</c:v>
                </c:pt>
                <c:pt idx="31">
                  <c:v>-3.5</c:v>
                </c:pt>
                <c:pt idx="32">
                  <c:v>-3.2</c:v>
                </c:pt>
                <c:pt idx="33">
                  <c:v>-2.9</c:v>
                </c:pt>
                <c:pt idx="34">
                  <c:v>-2.9</c:v>
                </c:pt>
                <c:pt idx="35">
                  <c:v>-2.6</c:v>
                </c:pt>
                <c:pt idx="36">
                  <c:v>-1.9</c:v>
                </c:pt>
                <c:pt idx="37">
                  <c:v>-1.9</c:v>
                </c:pt>
                <c:pt idx="38">
                  <c:v>-1.8</c:v>
                </c:pt>
                <c:pt idx="39">
                  <c:v>-1.5</c:v>
                </c:pt>
                <c:pt idx="40">
                  <c:v>-1.1000000000000001</c:v>
                </c:pt>
                <c:pt idx="41">
                  <c:v>-1.3</c:v>
                </c:pt>
                <c:pt idx="42">
                  <c:v>-1.1000000000000001</c:v>
                </c:pt>
                <c:pt idx="43">
                  <c:v>-1.1000000000000001</c:v>
                </c:pt>
                <c:pt idx="44">
                  <c:v>-1.2</c:v>
                </c:pt>
                <c:pt idx="45">
                  <c:v>-1.2</c:v>
                </c:pt>
                <c:pt idx="46">
                  <c:v>-1</c:v>
                </c:pt>
                <c:pt idx="47">
                  <c:v>-1</c:v>
                </c:pt>
                <c:pt idx="48">
                  <c:v>-1.1000000000000001</c:v>
                </c:pt>
                <c:pt idx="49">
                  <c:v>-1.1000000000000001</c:v>
                </c:pt>
                <c:pt idx="50">
                  <c:v>-1</c:v>
                </c:pt>
                <c:pt idx="51">
                  <c:v>-1.1000000000000001</c:v>
                </c:pt>
                <c:pt idx="52">
                  <c:v>-1.2</c:v>
                </c:pt>
                <c:pt idx="53">
                  <c:v>-1</c:v>
                </c:pt>
                <c:pt idx="54">
                  <c:v>-1.1000000000000001</c:v>
                </c:pt>
                <c:pt idx="55">
                  <c:v>-1.2</c:v>
                </c:pt>
                <c:pt idx="56">
                  <c:v>-1.2</c:v>
                </c:pt>
                <c:pt idx="57">
                  <c:v>-1</c:v>
                </c:pt>
                <c:pt idx="58">
                  <c:v>-1.1000000000000001</c:v>
                </c:pt>
                <c:pt idx="59">
                  <c:v>-1.1000000000000001</c:v>
                </c:pt>
                <c:pt idx="60">
                  <c:v>-1</c:v>
                </c:pt>
                <c:pt idx="61">
                  <c:v>-1</c:v>
                </c:pt>
                <c:pt idx="62">
                  <c:v>-1.2</c:v>
                </c:pt>
                <c:pt idx="63">
                  <c:v>3.8</c:v>
                </c:pt>
                <c:pt idx="64">
                  <c:v>5.6</c:v>
                </c:pt>
                <c:pt idx="65">
                  <c:v>4.7</c:v>
                </c:pt>
                <c:pt idx="66">
                  <c:v>5.9</c:v>
                </c:pt>
                <c:pt idx="67">
                  <c:v>6.1</c:v>
                </c:pt>
                <c:pt idx="68">
                  <c:v>5.3</c:v>
                </c:pt>
                <c:pt idx="69">
                  <c:v>4.9000000000000004</c:v>
                </c:pt>
                <c:pt idx="70">
                  <c:v>4.8</c:v>
                </c:pt>
                <c:pt idx="71">
                  <c:v>5</c:v>
                </c:pt>
                <c:pt idx="72">
                  <c:v>4.7</c:v>
                </c:pt>
                <c:pt idx="73">
                  <c:v>4.4000000000000004</c:v>
                </c:pt>
                <c:pt idx="74">
                  <c:v>4.5999999999999996</c:v>
                </c:pt>
                <c:pt idx="75">
                  <c:v>4.0999999999999996</c:v>
                </c:pt>
                <c:pt idx="76">
                  <c:v>5.3</c:v>
                </c:pt>
                <c:pt idx="77">
                  <c:v>5.5</c:v>
                </c:pt>
                <c:pt idx="78">
                  <c:v>5.2</c:v>
                </c:pt>
                <c:pt idx="79">
                  <c:v>5.4</c:v>
                </c:pt>
                <c:pt idx="80">
                  <c:v>5.8</c:v>
                </c:pt>
                <c:pt idx="81">
                  <c:v>5.9</c:v>
                </c:pt>
                <c:pt idx="82">
                  <c:v>2.9</c:v>
                </c:pt>
                <c:pt idx="83">
                  <c:v>0.5</c:v>
                </c:pt>
                <c:pt idx="84">
                  <c:v>0.7</c:v>
                </c:pt>
                <c:pt idx="85">
                  <c:v>0.8</c:v>
                </c:pt>
                <c:pt idx="86">
                  <c:v>0.1</c:v>
                </c:pt>
                <c:pt idx="87">
                  <c:v>-0.1</c:v>
                </c:pt>
                <c:pt idx="88">
                  <c:v>-0.3</c:v>
                </c:pt>
                <c:pt idx="89">
                  <c:v>-0.1</c:v>
                </c:pt>
                <c:pt idx="90">
                  <c:v>-0.2</c:v>
                </c:pt>
                <c:pt idx="91">
                  <c:v>-0.2</c:v>
                </c:pt>
                <c:pt idx="92">
                  <c:v>-0.2</c:v>
                </c:pt>
                <c:pt idx="93">
                  <c:v>-0.1</c:v>
                </c:pt>
                <c:pt idx="94">
                  <c:v>-0.1</c:v>
                </c:pt>
                <c:pt idx="95">
                  <c:v>-0.1</c:v>
                </c:pt>
                <c:pt idx="96">
                  <c:v>-0.2</c:v>
                </c:pt>
                <c:pt idx="97">
                  <c:v>-0.1</c:v>
                </c:pt>
                <c:pt idx="98">
                  <c:v>0</c:v>
                </c:pt>
                <c:pt idx="99">
                  <c:v>0</c:v>
                </c:pt>
                <c:pt idx="100">
                  <c:v>0</c:v>
                </c:pt>
                <c:pt idx="101">
                  <c:v>0</c:v>
                </c:pt>
                <c:pt idx="102">
                  <c:v>0</c:v>
                </c:pt>
                <c:pt idx="103">
                  <c:v>0</c:v>
                </c:pt>
                <c:pt idx="104">
                  <c:v>0</c:v>
                </c:pt>
                <c:pt idx="105">
                  <c:v>0</c:v>
                </c:pt>
                <c:pt idx="106">
                  <c:v>-0.1</c:v>
                </c:pt>
                <c:pt idx="107">
                  <c:v>0</c:v>
                </c:pt>
                <c:pt idx="108">
                  <c:v>0</c:v>
                </c:pt>
                <c:pt idx="109">
                  <c:v>0</c:v>
                </c:pt>
                <c:pt idx="110">
                  <c:v>0</c:v>
                </c:pt>
                <c:pt idx="111">
                  <c:v>0</c:v>
                </c:pt>
                <c:pt idx="112">
                  <c:v>0</c:v>
                </c:pt>
                <c:pt idx="113">
                  <c:v>0</c:v>
                </c:pt>
                <c:pt idx="114">
                  <c:v>0</c:v>
                </c:pt>
                <c:pt idx="115">
                  <c:v>0</c:v>
                </c:pt>
                <c:pt idx="116">
                  <c:v>0</c:v>
                </c:pt>
                <c:pt idx="117">
                  <c:v>0</c:v>
                </c:pt>
                <c:pt idx="118">
                  <c:v>0.1</c:v>
                </c:pt>
                <c:pt idx="119">
                  <c:v>0</c:v>
                </c:pt>
                <c:pt idx="120">
                  <c:v>0</c:v>
                </c:pt>
                <c:pt idx="121">
                  <c:v>0</c:v>
                </c:pt>
                <c:pt idx="122">
                  <c:v>0</c:v>
                </c:pt>
                <c:pt idx="123">
                  <c:v>0.1</c:v>
                </c:pt>
                <c:pt idx="124">
                  <c:v>0</c:v>
                </c:pt>
                <c:pt idx="125">
                  <c:v>0</c:v>
                </c:pt>
                <c:pt idx="126">
                  <c:v>0</c:v>
                </c:pt>
                <c:pt idx="127">
                  <c:v>0</c:v>
                </c:pt>
                <c:pt idx="128">
                  <c:v>0</c:v>
                </c:pt>
                <c:pt idx="129">
                  <c:v>0</c:v>
                </c:pt>
                <c:pt idx="130">
                  <c:v>0.1</c:v>
                </c:pt>
                <c:pt idx="131">
                  <c:v>0</c:v>
                </c:pt>
                <c:pt idx="132">
                  <c:v>0</c:v>
                </c:pt>
                <c:pt idx="133">
                  <c:v>0.1</c:v>
                </c:pt>
                <c:pt idx="134">
                  <c:v>0</c:v>
                </c:pt>
                <c:pt idx="135">
                  <c:v>0.1</c:v>
                </c:pt>
                <c:pt idx="136">
                  <c:v>0</c:v>
                </c:pt>
                <c:pt idx="137">
                  <c:v>0</c:v>
                </c:pt>
                <c:pt idx="138">
                  <c:v>0</c:v>
                </c:pt>
                <c:pt idx="139">
                  <c:v>0</c:v>
                </c:pt>
                <c:pt idx="140">
                  <c:v>0.1</c:v>
                </c:pt>
                <c:pt idx="141">
                  <c:v>0</c:v>
                </c:pt>
                <c:pt idx="142">
                  <c:v>0</c:v>
                </c:pt>
                <c:pt idx="143">
                  <c:v>0</c:v>
                </c:pt>
                <c:pt idx="144">
                  <c:v>0.1</c:v>
                </c:pt>
                <c:pt idx="145">
                  <c:v>0.1</c:v>
                </c:pt>
                <c:pt idx="146">
                  <c:v>0</c:v>
                </c:pt>
                <c:pt idx="147">
                  <c:v>0.1</c:v>
                </c:pt>
                <c:pt idx="148">
                  <c:v>0.1</c:v>
                </c:pt>
                <c:pt idx="149">
                  <c:v>0.1</c:v>
                </c:pt>
                <c:pt idx="150">
                  <c:v>0.1</c:v>
                </c:pt>
                <c:pt idx="151">
                  <c:v>0.1</c:v>
                </c:pt>
                <c:pt idx="152">
                  <c:v>0</c:v>
                </c:pt>
                <c:pt idx="153">
                  <c:v>0.1</c:v>
                </c:pt>
                <c:pt idx="154">
                  <c:v>0.1</c:v>
                </c:pt>
                <c:pt idx="155">
                  <c:v>0.1</c:v>
                </c:pt>
                <c:pt idx="156">
                  <c:v>0</c:v>
                </c:pt>
                <c:pt idx="157">
                  <c:v>0.1</c:v>
                </c:pt>
                <c:pt idx="158">
                  <c:v>0.1</c:v>
                </c:pt>
                <c:pt idx="159">
                  <c:v>0</c:v>
                </c:pt>
                <c:pt idx="160">
                  <c:v>0.1</c:v>
                </c:pt>
                <c:pt idx="161">
                  <c:v>0.1</c:v>
                </c:pt>
                <c:pt idx="162">
                  <c:v>0.1</c:v>
                </c:pt>
                <c:pt idx="163">
                  <c:v>0.1</c:v>
                </c:pt>
                <c:pt idx="164">
                  <c:v>0.2</c:v>
                </c:pt>
                <c:pt idx="165">
                  <c:v>0.2</c:v>
                </c:pt>
                <c:pt idx="166">
                  <c:v>0.2</c:v>
                </c:pt>
                <c:pt idx="167">
                  <c:v>0.2</c:v>
                </c:pt>
                <c:pt idx="168">
                  <c:v>0.1</c:v>
                </c:pt>
                <c:pt idx="169">
                  <c:v>0.2</c:v>
                </c:pt>
                <c:pt idx="170">
                  <c:v>0.2</c:v>
                </c:pt>
                <c:pt idx="171">
                  <c:v>0.1</c:v>
                </c:pt>
                <c:pt idx="172">
                  <c:v>0.2</c:v>
                </c:pt>
                <c:pt idx="173">
                  <c:v>0.1</c:v>
                </c:pt>
                <c:pt idx="174">
                  <c:v>0.1</c:v>
                </c:pt>
                <c:pt idx="175">
                  <c:v>0.2</c:v>
                </c:pt>
                <c:pt idx="176">
                  <c:v>0.1</c:v>
                </c:pt>
                <c:pt idx="177">
                  <c:v>0.2</c:v>
                </c:pt>
                <c:pt idx="178">
                  <c:v>0.1</c:v>
                </c:pt>
                <c:pt idx="179">
                  <c:v>0.2</c:v>
                </c:pt>
                <c:pt idx="180">
                  <c:v>0.1</c:v>
                </c:pt>
                <c:pt idx="181">
                  <c:v>0.2</c:v>
                </c:pt>
                <c:pt idx="182">
                  <c:v>0.1</c:v>
                </c:pt>
                <c:pt idx="183">
                  <c:v>0.1</c:v>
                </c:pt>
                <c:pt idx="184">
                  <c:v>0.2</c:v>
                </c:pt>
                <c:pt idx="185">
                  <c:v>0.2</c:v>
                </c:pt>
                <c:pt idx="186">
                  <c:v>0.2</c:v>
                </c:pt>
                <c:pt idx="187">
                  <c:v>0.3</c:v>
                </c:pt>
                <c:pt idx="188">
                  <c:v>0.1</c:v>
                </c:pt>
                <c:pt idx="189">
                  <c:v>0.1</c:v>
                </c:pt>
                <c:pt idx="190">
                  <c:v>0.2</c:v>
                </c:pt>
                <c:pt idx="191">
                  <c:v>0.1</c:v>
                </c:pt>
                <c:pt idx="192">
                  <c:v>0.1</c:v>
                </c:pt>
                <c:pt idx="193">
                  <c:v>0.1</c:v>
                </c:pt>
                <c:pt idx="194">
                  <c:v>0.3</c:v>
                </c:pt>
                <c:pt idx="195">
                  <c:v>0.4</c:v>
                </c:pt>
                <c:pt idx="196">
                  <c:v>0.2</c:v>
                </c:pt>
                <c:pt idx="197">
                  <c:v>0.3</c:v>
                </c:pt>
                <c:pt idx="198">
                  <c:v>0.4</c:v>
                </c:pt>
                <c:pt idx="199">
                  <c:v>0.3</c:v>
                </c:pt>
                <c:pt idx="200">
                  <c:v>0.3</c:v>
                </c:pt>
                <c:pt idx="201">
                  <c:v>0.3</c:v>
                </c:pt>
                <c:pt idx="202">
                  <c:v>0.2</c:v>
                </c:pt>
                <c:pt idx="203">
                  <c:v>0.3</c:v>
                </c:pt>
                <c:pt idx="204">
                  <c:v>0.2</c:v>
                </c:pt>
                <c:pt idx="205">
                  <c:v>0.3</c:v>
                </c:pt>
                <c:pt idx="206">
                  <c:v>0.2</c:v>
                </c:pt>
                <c:pt idx="207">
                  <c:v>0.3</c:v>
                </c:pt>
                <c:pt idx="208">
                  <c:v>0.3</c:v>
                </c:pt>
                <c:pt idx="209">
                  <c:v>0.3</c:v>
                </c:pt>
                <c:pt idx="210">
                  <c:v>0.3</c:v>
                </c:pt>
                <c:pt idx="211">
                  <c:v>0.1</c:v>
                </c:pt>
                <c:pt idx="212">
                  <c:v>0.3</c:v>
                </c:pt>
                <c:pt idx="213">
                  <c:v>0.2</c:v>
                </c:pt>
                <c:pt idx="214">
                  <c:v>0.3</c:v>
                </c:pt>
                <c:pt idx="215">
                  <c:v>0.3</c:v>
                </c:pt>
                <c:pt idx="216">
                  <c:v>0.3</c:v>
                </c:pt>
                <c:pt idx="217">
                  <c:v>0.3</c:v>
                </c:pt>
                <c:pt idx="218">
                  <c:v>0.3</c:v>
                </c:pt>
                <c:pt idx="219">
                  <c:v>0.3</c:v>
                </c:pt>
                <c:pt idx="220">
                  <c:v>0.4</c:v>
                </c:pt>
                <c:pt idx="221">
                  <c:v>0.2</c:v>
                </c:pt>
                <c:pt idx="222">
                  <c:v>0.2</c:v>
                </c:pt>
                <c:pt idx="223">
                  <c:v>0.3</c:v>
                </c:pt>
                <c:pt idx="224">
                  <c:v>0.2</c:v>
                </c:pt>
                <c:pt idx="225">
                  <c:v>0.2</c:v>
                </c:pt>
                <c:pt idx="226">
                  <c:v>0.2</c:v>
                </c:pt>
                <c:pt idx="227">
                  <c:v>0.2</c:v>
                </c:pt>
                <c:pt idx="228">
                  <c:v>0.2</c:v>
                </c:pt>
                <c:pt idx="229">
                  <c:v>0.2</c:v>
                </c:pt>
                <c:pt idx="230">
                  <c:v>0.2</c:v>
                </c:pt>
                <c:pt idx="231">
                  <c:v>0.2</c:v>
                </c:pt>
                <c:pt idx="232">
                  <c:v>0.3</c:v>
                </c:pt>
                <c:pt idx="233">
                  <c:v>0.2</c:v>
                </c:pt>
                <c:pt idx="234">
                  <c:v>-0.4</c:v>
                </c:pt>
                <c:pt idx="235">
                  <c:v>-0.9</c:v>
                </c:pt>
                <c:pt idx="236">
                  <c:v>-2</c:v>
                </c:pt>
                <c:pt idx="237">
                  <c:v>-2.2999999999999998</c:v>
                </c:pt>
                <c:pt idx="238">
                  <c:v>-2.9</c:v>
                </c:pt>
                <c:pt idx="239">
                  <c:v>-2.7</c:v>
                </c:pt>
                <c:pt idx="240">
                  <c:v>-3</c:v>
                </c:pt>
                <c:pt idx="241">
                  <c:v>-2.6</c:v>
                </c:pt>
                <c:pt idx="242">
                  <c:v>-3.4</c:v>
                </c:pt>
                <c:pt idx="243">
                  <c:v>-3.3</c:v>
                </c:pt>
                <c:pt idx="244">
                  <c:v>-3</c:v>
                </c:pt>
                <c:pt idx="245">
                  <c:v>-2.4</c:v>
                </c:pt>
                <c:pt idx="246">
                  <c:v>-3.6</c:v>
                </c:pt>
                <c:pt idx="247">
                  <c:v>-3.3</c:v>
                </c:pt>
                <c:pt idx="248">
                  <c:v>-2.4</c:v>
                </c:pt>
                <c:pt idx="249">
                  <c:v>-2.1</c:v>
                </c:pt>
                <c:pt idx="250">
                  <c:v>-3.3</c:v>
                </c:pt>
                <c:pt idx="251">
                  <c:v>-3.4</c:v>
                </c:pt>
                <c:pt idx="252">
                  <c:v>-2.5</c:v>
                </c:pt>
                <c:pt idx="253">
                  <c:v>-1.9</c:v>
                </c:pt>
                <c:pt idx="254">
                  <c:v>-3.7</c:v>
                </c:pt>
                <c:pt idx="255">
                  <c:v>-3.1</c:v>
                </c:pt>
                <c:pt idx="256">
                  <c:v>-2.6</c:v>
                </c:pt>
                <c:pt idx="257">
                  <c:v>-2.5</c:v>
                </c:pt>
                <c:pt idx="258">
                  <c:v>-3.3</c:v>
                </c:pt>
                <c:pt idx="259">
                  <c:v>-3.7</c:v>
                </c:pt>
                <c:pt idx="260">
                  <c:v>-2.8</c:v>
                </c:pt>
                <c:pt idx="261">
                  <c:v>-3.1</c:v>
                </c:pt>
                <c:pt idx="262">
                  <c:v>-2.8</c:v>
                </c:pt>
                <c:pt idx="263">
                  <c:v>-3.2</c:v>
                </c:pt>
                <c:pt idx="264">
                  <c:v>-3.3</c:v>
                </c:pt>
                <c:pt idx="265">
                  <c:v>-3.5</c:v>
                </c:pt>
                <c:pt idx="266">
                  <c:v>-2.4</c:v>
                </c:pt>
                <c:pt idx="267">
                  <c:v>-2.2999999999999998</c:v>
                </c:pt>
                <c:pt idx="268">
                  <c:v>-3.8</c:v>
                </c:pt>
                <c:pt idx="269">
                  <c:v>-3.3</c:v>
                </c:pt>
                <c:pt idx="270">
                  <c:v>-2.5</c:v>
                </c:pt>
                <c:pt idx="271">
                  <c:v>-1.9</c:v>
                </c:pt>
                <c:pt idx="272">
                  <c:v>-3.2</c:v>
                </c:pt>
                <c:pt idx="273">
                  <c:v>-3.3</c:v>
                </c:pt>
                <c:pt idx="274">
                  <c:v>-2.2999999999999998</c:v>
                </c:pt>
                <c:pt idx="275">
                  <c:v>-2.9</c:v>
                </c:pt>
                <c:pt idx="276">
                  <c:v>-2.6</c:v>
                </c:pt>
                <c:pt idx="277">
                  <c:v>-3.4</c:v>
                </c:pt>
                <c:pt idx="278">
                  <c:v>-3.3</c:v>
                </c:pt>
                <c:pt idx="279">
                  <c:v>-3</c:v>
                </c:pt>
                <c:pt idx="280">
                  <c:v>-2.9</c:v>
                </c:pt>
                <c:pt idx="281">
                  <c:v>-2.2999999999999998</c:v>
                </c:pt>
                <c:pt idx="282">
                  <c:v>-3.6</c:v>
                </c:pt>
                <c:pt idx="283">
                  <c:v>-3.6</c:v>
                </c:pt>
                <c:pt idx="284">
                  <c:v>-2.7</c:v>
                </c:pt>
                <c:pt idx="285">
                  <c:v>-2.6</c:v>
                </c:pt>
                <c:pt idx="286">
                  <c:v>-2.5</c:v>
                </c:pt>
                <c:pt idx="287">
                  <c:v>-3.3</c:v>
                </c:pt>
                <c:pt idx="288">
                  <c:v>-3.3</c:v>
                </c:pt>
                <c:pt idx="289">
                  <c:v>-3.2</c:v>
                </c:pt>
                <c:pt idx="290">
                  <c:v>-3.4</c:v>
                </c:pt>
                <c:pt idx="291">
                  <c:v>-2.6</c:v>
                </c:pt>
                <c:pt idx="292">
                  <c:v>-2.1</c:v>
                </c:pt>
                <c:pt idx="293">
                  <c:v>-3.5</c:v>
                </c:pt>
                <c:pt idx="294">
                  <c:v>-3.3</c:v>
                </c:pt>
                <c:pt idx="295">
                  <c:v>-2.5</c:v>
                </c:pt>
                <c:pt idx="296">
                  <c:v>-2.2999999999999998</c:v>
                </c:pt>
                <c:pt idx="297">
                  <c:v>-2.7</c:v>
                </c:pt>
                <c:pt idx="298">
                  <c:v>-3</c:v>
                </c:pt>
                <c:pt idx="299">
                  <c:v>-3.2</c:v>
                </c:pt>
                <c:pt idx="300">
                  <c:v>-3.2</c:v>
                </c:pt>
                <c:pt idx="301">
                  <c:v>-3.2</c:v>
                </c:pt>
                <c:pt idx="302">
                  <c:v>-2.2999999999999998</c:v>
                </c:pt>
                <c:pt idx="303">
                  <c:v>-2</c:v>
                </c:pt>
                <c:pt idx="304">
                  <c:v>-3.6</c:v>
                </c:pt>
                <c:pt idx="305">
                  <c:v>-3.1</c:v>
                </c:pt>
                <c:pt idx="306">
                  <c:v>-2.5</c:v>
                </c:pt>
                <c:pt idx="307">
                  <c:v>-2.8</c:v>
                </c:pt>
                <c:pt idx="308">
                  <c:v>-2.8</c:v>
                </c:pt>
                <c:pt idx="309">
                  <c:v>-2.2999999999999998</c:v>
                </c:pt>
                <c:pt idx="310">
                  <c:v>-3.1</c:v>
                </c:pt>
                <c:pt idx="311">
                  <c:v>-3.5</c:v>
                </c:pt>
                <c:pt idx="312">
                  <c:v>-2.9</c:v>
                </c:pt>
                <c:pt idx="313">
                  <c:v>-2.5</c:v>
                </c:pt>
                <c:pt idx="314">
                  <c:v>-2.7</c:v>
                </c:pt>
                <c:pt idx="315">
                  <c:v>-3</c:v>
                </c:pt>
                <c:pt idx="316">
                  <c:v>-3.4</c:v>
                </c:pt>
                <c:pt idx="317">
                  <c:v>-3.2</c:v>
                </c:pt>
                <c:pt idx="318">
                  <c:v>-3.6</c:v>
                </c:pt>
                <c:pt idx="319">
                  <c:v>-3.1</c:v>
                </c:pt>
                <c:pt idx="320">
                  <c:v>-2.9</c:v>
                </c:pt>
                <c:pt idx="321">
                  <c:v>-2.7</c:v>
                </c:pt>
                <c:pt idx="322">
                  <c:v>-3.5</c:v>
                </c:pt>
                <c:pt idx="323">
                  <c:v>-3.7</c:v>
                </c:pt>
                <c:pt idx="324">
                  <c:v>-2.5</c:v>
                </c:pt>
                <c:pt idx="325">
                  <c:v>-2.8</c:v>
                </c:pt>
                <c:pt idx="326">
                  <c:v>-2.7</c:v>
                </c:pt>
                <c:pt idx="327">
                  <c:v>-2</c:v>
                </c:pt>
                <c:pt idx="328">
                  <c:v>-2.1</c:v>
                </c:pt>
                <c:pt idx="329">
                  <c:v>-3.6</c:v>
                </c:pt>
                <c:pt idx="330">
                  <c:v>-4</c:v>
                </c:pt>
                <c:pt idx="331">
                  <c:v>-2.5</c:v>
                </c:pt>
                <c:pt idx="332">
                  <c:v>-2.8</c:v>
                </c:pt>
                <c:pt idx="333">
                  <c:v>-3.2</c:v>
                </c:pt>
                <c:pt idx="334">
                  <c:v>-2.4</c:v>
                </c:pt>
                <c:pt idx="335">
                  <c:v>-2.5</c:v>
                </c:pt>
                <c:pt idx="336">
                  <c:v>-4.0999999999999996</c:v>
                </c:pt>
                <c:pt idx="337">
                  <c:v>-4</c:v>
                </c:pt>
                <c:pt idx="338">
                  <c:v>-2.8</c:v>
                </c:pt>
                <c:pt idx="339">
                  <c:v>-3.7</c:v>
                </c:pt>
                <c:pt idx="340">
                  <c:v>-3.1</c:v>
                </c:pt>
                <c:pt idx="341">
                  <c:v>-2.1</c:v>
                </c:pt>
                <c:pt idx="342">
                  <c:v>-2.9</c:v>
                </c:pt>
                <c:pt idx="343">
                  <c:v>-4.0999999999999996</c:v>
                </c:pt>
                <c:pt idx="344">
                  <c:v>-4</c:v>
                </c:pt>
                <c:pt idx="345">
                  <c:v>-3.4</c:v>
                </c:pt>
                <c:pt idx="346">
                  <c:v>-3.3</c:v>
                </c:pt>
                <c:pt idx="347">
                  <c:v>-3.7</c:v>
                </c:pt>
                <c:pt idx="348">
                  <c:v>-3.1</c:v>
                </c:pt>
                <c:pt idx="349">
                  <c:v>-2.7</c:v>
                </c:pt>
                <c:pt idx="350">
                  <c:v>-2.7</c:v>
                </c:pt>
                <c:pt idx="351">
                  <c:v>-2.4</c:v>
                </c:pt>
                <c:pt idx="352">
                  <c:v>-1.9</c:v>
                </c:pt>
                <c:pt idx="353">
                  <c:v>-1.7</c:v>
                </c:pt>
                <c:pt idx="354">
                  <c:v>-1.9</c:v>
                </c:pt>
                <c:pt idx="355">
                  <c:v>-1.6</c:v>
                </c:pt>
                <c:pt idx="356">
                  <c:v>-1.4</c:v>
                </c:pt>
                <c:pt idx="357">
                  <c:v>-1.6</c:v>
                </c:pt>
                <c:pt idx="358">
                  <c:v>-1.5</c:v>
                </c:pt>
                <c:pt idx="359">
                  <c:v>-1.4</c:v>
                </c:pt>
                <c:pt idx="360">
                  <c:v>-1.4</c:v>
                </c:pt>
                <c:pt idx="361">
                  <c:v>-1.5</c:v>
                </c:pt>
                <c:pt idx="362">
                  <c:v>-1.4</c:v>
                </c:pt>
                <c:pt idx="363">
                  <c:v>-1.2</c:v>
                </c:pt>
                <c:pt idx="364">
                  <c:v>-1.4</c:v>
                </c:pt>
                <c:pt idx="365">
                  <c:v>-1.4</c:v>
                </c:pt>
                <c:pt idx="366">
                  <c:v>-1.2</c:v>
                </c:pt>
                <c:pt idx="367">
                  <c:v>-1.2</c:v>
                </c:pt>
                <c:pt idx="368">
                  <c:v>-1.4</c:v>
                </c:pt>
                <c:pt idx="369">
                  <c:v>-1.2</c:v>
                </c:pt>
                <c:pt idx="370">
                  <c:v>-1.2</c:v>
                </c:pt>
                <c:pt idx="371">
                  <c:v>-1.5</c:v>
                </c:pt>
                <c:pt idx="372">
                  <c:v>-1.6</c:v>
                </c:pt>
                <c:pt idx="373">
                  <c:v>-1.3</c:v>
                </c:pt>
                <c:pt idx="374">
                  <c:v>-1.3</c:v>
                </c:pt>
                <c:pt idx="375">
                  <c:v>-1.5</c:v>
                </c:pt>
                <c:pt idx="376">
                  <c:v>-1.4</c:v>
                </c:pt>
                <c:pt idx="377">
                  <c:v>-1.3</c:v>
                </c:pt>
                <c:pt idx="378">
                  <c:v>-1.3</c:v>
                </c:pt>
                <c:pt idx="379">
                  <c:v>-1.5</c:v>
                </c:pt>
                <c:pt idx="380">
                  <c:v>-1.3</c:v>
                </c:pt>
                <c:pt idx="381">
                  <c:v>-1.2</c:v>
                </c:pt>
                <c:pt idx="382">
                  <c:v>-1.4</c:v>
                </c:pt>
                <c:pt idx="383">
                  <c:v>-1.5</c:v>
                </c:pt>
                <c:pt idx="384">
                  <c:v>-1.3</c:v>
                </c:pt>
                <c:pt idx="385">
                  <c:v>3.6</c:v>
                </c:pt>
                <c:pt idx="386">
                  <c:v>6.4</c:v>
                </c:pt>
                <c:pt idx="387">
                  <c:v>5.2</c:v>
                </c:pt>
                <c:pt idx="388">
                  <c:v>5.2</c:v>
                </c:pt>
                <c:pt idx="389">
                  <c:v>5.8</c:v>
                </c:pt>
                <c:pt idx="390">
                  <c:v>6.1</c:v>
                </c:pt>
                <c:pt idx="391">
                  <c:v>5.3</c:v>
                </c:pt>
                <c:pt idx="392">
                  <c:v>5.6</c:v>
                </c:pt>
                <c:pt idx="393">
                  <c:v>5.3</c:v>
                </c:pt>
                <c:pt idx="394">
                  <c:v>5.4</c:v>
                </c:pt>
                <c:pt idx="395">
                  <c:v>4.5</c:v>
                </c:pt>
                <c:pt idx="396">
                  <c:v>5.0999999999999996</c:v>
                </c:pt>
                <c:pt idx="397">
                  <c:v>4.7</c:v>
                </c:pt>
                <c:pt idx="398">
                  <c:v>5</c:v>
                </c:pt>
                <c:pt idx="399">
                  <c:v>4.5</c:v>
                </c:pt>
                <c:pt idx="400">
                  <c:v>4.8</c:v>
                </c:pt>
                <c:pt idx="401">
                  <c:v>5.3</c:v>
                </c:pt>
                <c:pt idx="402">
                  <c:v>5.5</c:v>
                </c:pt>
                <c:pt idx="403">
                  <c:v>6.3</c:v>
                </c:pt>
                <c:pt idx="404">
                  <c:v>4.5999999999999996</c:v>
                </c:pt>
                <c:pt idx="405">
                  <c:v>0.4</c:v>
                </c:pt>
                <c:pt idx="406">
                  <c:v>0.5</c:v>
                </c:pt>
                <c:pt idx="407">
                  <c:v>1.1000000000000001</c:v>
                </c:pt>
                <c:pt idx="408">
                  <c:v>0.1</c:v>
                </c:pt>
                <c:pt idx="409">
                  <c:v>-0.1</c:v>
                </c:pt>
                <c:pt idx="410">
                  <c:v>-0.2</c:v>
                </c:pt>
                <c:pt idx="411">
                  <c:v>-0.2</c:v>
                </c:pt>
                <c:pt idx="412">
                  <c:v>-0.4</c:v>
                </c:pt>
                <c:pt idx="413">
                  <c:v>-0.1</c:v>
                </c:pt>
                <c:pt idx="414">
                  <c:v>-0.2</c:v>
                </c:pt>
                <c:pt idx="415">
                  <c:v>-0.2</c:v>
                </c:pt>
                <c:pt idx="416">
                  <c:v>-0.2</c:v>
                </c:pt>
                <c:pt idx="417">
                  <c:v>-0.3</c:v>
                </c:pt>
                <c:pt idx="418">
                  <c:v>-0.2</c:v>
                </c:pt>
                <c:pt idx="419">
                  <c:v>-0.3</c:v>
                </c:pt>
                <c:pt idx="420">
                  <c:v>-0.1</c:v>
                </c:pt>
                <c:pt idx="421">
                  <c:v>-0.1</c:v>
                </c:pt>
                <c:pt idx="422">
                  <c:v>0</c:v>
                </c:pt>
                <c:pt idx="423">
                  <c:v>-0.1</c:v>
                </c:pt>
                <c:pt idx="424">
                  <c:v>-0.1</c:v>
                </c:pt>
                <c:pt idx="425">
                  <c:v>0</c:v>
                </c:pt>
                <c:pt idx="426">
                  <c:v>-0.1</c:v>
                </c:pt>
                <c:pt idx="427">
                  <c:v>-0.1</c:v>
                </c:pt>
                <c:pt idx="428">
                  <c:v>-0.1</c:v>
                </c:pt>
                <c:pt idx="429">
                  <c:v>-0.1</c:v>
                </c:pt>
                <c:pt idx="430">
                  <c:v>0</c:v>
                </c:pt>
                <c:pt idx="431">
                  <c:v>-0.1</c:v>
                </c:pt>
                <c:pt idx="432">
                  <c:v>0</c:v>
                </c:pt>
                <c:pt idx="433">
                  <c:v>0</c:v>
                </c:pt>
                <c:pt idx="434">
                  <c:v>0</c:v>
                </c:pt>
                <c:pt idx="435">
                  <c:v>0</c:v>
                </c:pt>
                <c:pt idx="436">
                  <c:v>-0.1</c:v>
                </c:pt>
                <c:pt idx="437">
                  <c:v>0</c:v>
                </c:pt>
                <c:pt idx="438">
                  <c:v>0</c:v>
                </c:pt>
                <c:pt idx="439">
                  <c:v>0</c:v>
                </c:pt>
                <c:pt idx="440">
                  <c:v>0</c:v>
                </c:pt>
                <c:pt idx="441">
                  <c:v>-0.1</c:v>
                </c:pt>
                <c:pt idx="442">
                  <c:v>0</c:v>
                </c:pt>
                <c:pt idx="443">
                  <c:v>-0.1</c:v>
                </c:pt>
                <c:pt idx="444">
                  <c:v>-0.1</c:v>
                </c:pt>
                <c:pt idx="445">
                  <c:v>0</c:v>
                </c:pt>
                <c:pt idx="446">
                  <c:v>-0.1</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1</c:v>
                </c:pt>
                <c:pt idx="461">
                  <c:v>0</c:v>
                </c:pt>
                <c:pt idx="462">
                  <c:v>0.1</c:v>
                </c:pt>
                <c:pt idx="463">
                  <c:v>0</c:v>
                </c:pt>
                <c:pt idx="464">
                  <c:v>0.1</c:v>
                </c:pt>
                <c:pt idx="465">
                  <c:v>0.1</c:v>
                </c:pt>
                <c:pt idx="466">
                  <c:v>0</c:v>
                </c:pt>
                <c:pt idx="467">
                  <c:v>0</c:v>
                </c:pt>
                <c:pt idx="468">
                  <c:v>0</c:v>
                </c:pt>
                <c:pt idx="469">
                  <c:v>0</c:v>
                </c:pt>
                <c:pt idx="470">
                  <c:v>0</c:v>
                </c:pt>
                <c:pt idx="471">
                  <c:v>0.1</c:v>
                </c:pt>
                <c:pt idx="472">
                  <c:v>0.1</c:v>
                </c:pt>
                <c:pt idx="473">
                  <c:v>0</c:v>
                </c:pt>
                <c:pt idx="474">
                  <c:v>0</c:v>
                </c:pt>
                <c:pt idx="475">
                  <c:v>0.1</c:v>
                </c:pt>
                <c:pt idx="476">
                  <c:v>0.1</c:v>
                </c:pt>
                <c:pt idx="477">
                  <c:v>0</c:v>
                </c:pt>
                <c:pt idx="478">
                  <c:v>0</c:v>
                </c:pt>
                <c:pt idx="479">
                  <c:v>0</c:v>
                </c:pt>
                <c:pt idx="480">
                  <c:v>0</c:v>
                </c:pt>
                <c:pt idx="481">
                  <c:v>0</c:v>
                </c:pt>
                <c:pt idx="482">
                  <c:v>0</c:v>
                </c:pt>
                <c:pt idx="483">
                  <c:v>0.1</c:v>
                </c:pt>
                <c:pt idx="484">
                  <c:v>0</c:v>
                </c:pt>
                <c:pt idx="485">
                  <c:v>0.1</c:v>
                </c:pt>
                <c:pt idx="486">
                  <c:v>0.1</c:v>
                </c:pt>
                <c:pt idx="487">
                  <c:v>0</c:v>
                </c:pt>
                <c:pt idx="488">
                  <c:v>0</c:v>
                </c:pt>
                <c:pt idx="489">
                  <c:v>0.1</c:v>
                </c:pt>
                <c:pt idx="490">
                  <c:v>0</c:v>
                </c:pt>
                <c:pt idx="491">
                  <c:v>0</c:v>
                </c:pt>
                <c:pt idx="492">
                  <c:v>0</c:v>
                </c:pt>
                <c:pt idx="493">
                  <c:v>0.1</c:v>
                </c:pt>
                <c:pt idx="494">
                  <c:v>0.1</c:v>
                </c:pt>
                <c:pt idx="495">
                  <c:v>0.1</c:v>
                </c:pt>
                <c:pt idx="496">
                  <c:v>0.1</c:v>
                </c:pt>
                <c:pt idx="497">
                  <c:v>0.1</c:v>
                </c:pt>
                <c:pt idx="498">
                  <c:v>0.1</c:v>
                </c:pt>
                <c:pt idx="499">
                  <c:v>0.1</c:v>
                </c:pt>
                <c:pt idx="500">
                  <c:v>0.1</c:v>
                </c:pt>
                <c:pt idx="501">
                  <c:v>0.1</c:v>
                </c:pt>
                <c:pt idx="502">
                  <c:v>0.1</c:v>
                </c:pt>
                <c:pt idx="503">
                  <c:v>0.1</c:v>
                </c:pt>
                <c:pt idx="504">
                  <c:v>0.2</c:v>
                </c:pt>
                <c:pt idx="505">
                  <c:v>0.1</c:v>
                </c:pt>
                <c:pt idx="506">
                  <c:v>0.2</c:v>
                </c:pt>
                <c:pt idx="507">
                  <c:v>0</c:v>
                </c:pt>
                <c:pt idx="508">
                  <c:v>0.1</c:v>
                </c:pt>
                <c:pt idx="509">
                  <c:v>0.2</c:v>
                </c:pt>
                <c:pt idx="510">
                  <c:v>0.1</c:v>
                </c:pt>
                <c:pt idx="511">
                  <c:v>0.1</c:v>
                </c:pt>
                <c:pt idx="512">
                  <c:v>0.1</c:v>
                </c:pt>
                <c:pt idx="513">
                  <c:v>0.1</c:v>
                </c:pt>
                <c:pt idx="514">
                  <c:v>0.1</c:v>
                </c:pt>
                <c:pt idx="515">
                  <c:v>0.3</c:v>
                </c:pt>
                <c:pt idx="516">
                  <c:v>0.3</c:v>
                </c:pt>
                <c:pt idx="517">
                  <c:v>0.2</c:v>
                </c:pt>
                <c:pt idx="518">
                  <c:v>0.1</c:v>
                </c:pt>
                <c:pt idx="519">
                  <c:v>0.2</c:v>
                </c:pt>
                <c:pt idx="520">
                  <c:v>0.1</c:v>
                </c:pt>
                <c:pt idx="521">
                  <c:v>0.2</c:v>
                </c:pt>
                <c:pt idx="522">
                  <c:v>0.2</c:v>
                </c:pt>
                <c:pt idx="523">
                  <c:v>0.2</c:v>
                </c:pt>
                <c:pt idx="524">
                  <c:v>0.2</c:v>
                </c:pt>
                <c:pt idx="525">
                  <c:v>0.2</c:v>
                </c:pt>
                <c:pt idx="526">
                  <c:v>0.2</c:v>
                </c:pt>
                <c:pt idx="527">
                  <c:v>0.2</c:v>
                </c:pt>
                <c:pt idx="528">
                  <c:v>0.1</c:v>
                </c:pt>
                <c:pt idx="529">
                  <c:v>0.2</c:v>
                </c:pt>
                <c:pt idx="530">
                  <c:v>0.1</c:v>
                </c:pt>
                <c:pt idx="531">
                  <c:v>0.2</c:v>
                </c:pt>
                <c:pt idx="532">
                  <c:v>0.2</c:v>
                </c:pt>
                <c:pt idx="533">
                  <c:v>0.1</c:v>
                </c:pt>
                <c:pt idx="534">
                  <c:v>0.2</c:v>
                </c:pt>
                <c:pt idx="535">
                  <c:v>0.1</c:v>
                </c:pt>
                <c:pt idx="536">
                  <c:v>0.1</c:v>
                </c:pt>
                <c:pt idx="537">
                  <c:v>0.2</c:v>
                </c:pt>
                <c:pt idx="538">
                  <c:v>0.2</c:v>
                </c:pt>
                <c:pt idx="539">
                  <c:v>0.2</c:v>
                </c:pt>
                <c:pt idx="540">
                  <c:v>0.2</c:v>
                </c:pt>
                <c:pt idx="541">
                  <c:v>0.1</c:v>
                </c:pt>
                <c:pt idx="542">
                  <c:v>0.1</c:v>
                </c:pt>
                <c:pt idx="543">
                  <c:v>0.1</c:v>
                </c:pt>
                <c:pt idx="544">
                  <c:v>0.2</c:v>
                </c:pt>
                <c:pt idx="545">
                  <c:v>0.2</c:v>
                </c:pt>
                <c:pt idx="546">
                  <c:v>0</c:v>
                </c:pt>
                <c:pt idx="547">
                  <c:v>0.1</c:v>
                </c:pt>
                <c:pt idx="548">
                  <c:v>0.2</c:v>
                </c:pt>
                <c:pt idx="549">
                  <c:v>0.2</c:v>
                </c:pt>
                <c:pt idx="550">
                  <c:v>0.2</c:v>
                </c:pt>
                <c:pt idx="551">
                  <c:v>0.2</c:v>
                </c:pt>
                <c:pt idx="552">
                  <c:v>0.2</c:v>
                </c:pt>
                <c:pt idx="553">
                  <c:v>0.2</c:v>
                </c:pt>
                <c:pt idx="554">
                  <c:v>0.1</c:v>
                </c:pt>
                <c:pt idx="555">
                  <c:v>0.1</c:v>
                </c:pt>
                <c:pt idx="556">
                  <c:v>0.1</c:v>
                </c:pt>
                <c:pt idx="557">
                  <c:v>0.2</c:v>
                </c:pt>
                <c:pt idx="558">
                  <c:v>0.1</c:v>
                </c:pt>
                <c:pt idx="559">
                  <c:v>0.1</c:v>
                </c:pt>
                <c:pt idx="560">
                  <c:v>0</c:v>
                </c:pt>
                <c:pt idx="561">
                  <c:v>-1.4</c:v>
                </c:pt>
                <c:pt idx="562">
                  <c:v>-1.6</c:v>
                </c:pt>
                <c:pt idx="563">
                  <c:v>-1.7</c:v>
                </c:pt>
                <c:pt idx="564">
                  <c:v>-3.1</c:v>
                </c:pt>
                <c:pt idx="565">
                  <c:v>-3.3</c:v>
                </c:pt>
                <c:pt idx="566">
                  <c:v>-2.8</c:v>
                </c:pt>
                <c:pt idx="567">
                  <c:v>-2.4</c:v>
                </c:pt>
                <c:pt idx="568">
                  <c:v>-3.5</c:v>
                </c:pt>
                <c:pt idx="569">
                  <c:v>-3.5</c:v>
                </c:pt>
                <c:pt idx="570">
                  <c:v>-3.1</c:v>
                </c:pt>
                <c:pt idx="571">
                  <c:v>-2.6</c:v>
                </c:pt>
                <c:pt idx="572">
                  <c:v>-3.6</c:v>
                </c:pt>
                <c:pt idx="573">
                  <c:v>-3.3</c:v>
                </c:pt>
                <c:pt idx="574">
                  <c:v>-2.5</c:v>
                </c:pt>
                <c:pt idx="575">
                  <c:v>-2.2999999999999998</c:v>
                </c:pt>
                <c:pt idx="576">
                  <c:v>-3.3</c:v>
                </c:pt>
                <c:pt idx="577">
                  <c:v>-2.8</c:v>
                </c:pt>
                <c:pt idx="578">
                  <c:v>-2.8</c:v>
                </c:pt>
                <c:pt idx="579">
                  <c:v>-2.4</c:v>
                </c:pt>
                <c:pt idx="580">
                  <c:v>-2.8</c:v>
                </c:pt>
                <c:pt idx="581">
                  <c:v>-3.1</c:v>
                </c:pt>
                <c:pt idx="582">
                  <c:v>-3.1</c:v>
                </c:pt>
                <c:pt idx="583">
                  <c:v>-2.7</c:v>
                </c:pt>
                <c:pt idx="584">
                  <c:v>-2.5</c:v>
                </c:pt>
                <c:pt idx="585">
                  <c:v>-3.3</c:v>
                </c:pt>
                <c:pt idx="586">
                  <c:v>-3.4</c:v>
                </c:pt>
                <c:pt idx="587">
                  <c:v>-3.2</c:v>
                </c:pt>
                <c:pt idx="588">
                  <c:v>-1.8</c:v>
                </c:pt>
                <c:pt idx="589">
                  <c:v>-3.3</c:v>
                </c:pt>
                <c:pt idx="590">
                  <c:v>-3.5</c:v>
                </c:pt>
                <c:pt idx="591">
                  <c:v>-3</c:v>
                </c:pt>
                <c:pt idx="592">
                  <c:v>-2.8</c:v>
                </c:pt>
                <c:pt idx="593">
                  <c:v>-2.8</c:v>
                </c:pt>
                <c:pt idx="594">
                  <c:v>-3.3</c:v>
                </c:pt>
                <c:pt idx="595">
                  <c:v>-2.8</c:v>
                </c:pt>
                <c:pt idx="596">
                  <c:v>-3.1</c:v>
                </c:pt>
                <c:pt idx="597">
                  <c:v>-2.2999999999999998</c:v>
                </c:pt>
                <c:pt idx="598">
                  <c:v>-2.9</c:v>
                </c:pt>
                <c:pt idx="599">
                  <c:v>-3.7</c:v>
                </c:pt>
                <c:pt idx="600">
                  <c:v>-3.6</c:v>
                </c:pt>
                <c:pt idx="601">
                  <c:v>-3.4</c:v>
                </c:pt>
                <c:pt idx="602">
                  <c:v>-2.7</c:v>
                </c:pt>
                <c:pt idx="603">
                  <c:v>-3.2</c:v>
                </c:pt>
                <c:pt idx="604">
                  <c:v>-4.4000000000000004</c:v>
                </c:pt>
                <c:pt idx="605">
                  <c:v>-3.3</c:v>
                </c:pt>
                <c:pt idx="606">
                  <c:v>-3</c:v>
                </c:pt>
                <c:pt idx="607">
                  <c:v>-2.8</c:v>
                </c:pt>
                <c:pt idx="608">
                  <c:v>-3.2</c:v>
                </c:pt>
                <c:pt idx="609">
                  <c:v>-3.6</c:v>
                </c:pt>
                <c:pt idx="610">
                  <c:v>-3.8</c:v>
                </c:pt>
                <c:pt idx="611">
                  <c:v>-3.6</c:v>
                </c:pt>
                <c:pt idx="612">
                  <c:v>-2.7</c:v>
                </c:pt>
                <c:pt idx="613">
                  <c:v>-3</c:v>
                </c:pt>
                <c:pt idx="614">
                  <c:v>-3.8</c:v>
                </c:pt>
                <c:pt idx="615">
                  <c:v>-3.7</c:v>
                </c:pt>
                <c:pt idx="616">
                  <c:v>-3.3</c:v>
                </c:pt>
                <c:pt idx="617">
                  <c:v>-2.9</c:v>
                </c:pt>
                <c:pt idx="618">
                  <c:v>-2.9</c:v>
                </c:pt>
                <c:pt idx="619">
                  <c:v>-3.5</c:v>
                </c:pt>
                <c:pt idx="620">
                  <c:v>-3.4</c:v>
                </c:pt>
                <c:pt idx="621">
                  <c:v>-2.7</c:v>
                </c:pt>
                <c:pt idx="622">
                  <c:v>-2.8</c:v>
                </c:pt>
                <c:pt idx="623">
                  <c:v>-2.1</c:v>
                </c:pt>
                <c:pt idx="624">
                  <c:v>-2.5</c:v>
                </c:pt>
                <c:pt idx="625">
                  <c:v>-3.3</c:v>
                </c:pt>
                <c:pt idx="626">
                  <c:v>-3.2</c:v>
                </c:pt>
                <c:pt idx="627">
                  <c:v>-2.6</c:v>
                </c:pt>
                <c:pt idx="628">
                  <c:v>-2.5</c:v>
                </c:pt>
                <c:pt idx="629">
                  <c:v>-2.5</c:v>
                </c:pt>
                <c:pt idx="630">
                  <c:v>-3.3</c:v>
                </c:pt>
                <c:pt idx="631">
                  <c:v>-3.3</c:v>
                </c:pt>
                <c:pt idx="632">
                  <c:v>-3.4</c:v>
                </c:pt>
                <c:pt idx="633">
                  <c:v>-3.3</c:v>
                </c:pt>
                <c:pt idx="634">
                  <c:v>-2.8</c:v>
                </c:pt>
                <c:pt idx="635">
                  <c:v>-2.5</c:v>
                </c:pt>
                <c:pt idx="636">
                  <c:v>-3.7</c:v>
                </c:pt>
                <c:pt idx="637">
                  <c:v>-3.7</c:v>
                </c:pt>
                <c:pt idx="638">
                  <c:v>-2.8</c:v>
                </c:pt>
                <c:pt idx="639">
                  <c:v>-3.2</c:v>
                </c:pt>
              </c:numCache>
            </c:numRef>
          </c:yVal>
          <c:smooth val="1"/>
          <c:extLst>
            <c:ext xmlns:c16="http://schemas.microsoft.com/office/drawing/2014/chart" uri="{C3380CC4-5D6E-409C-BE32-E72D297353CC}">
              <c16:uniqueId val="{00000000-DAA8-42F4-AA8F-69096B078680}"/>
            </c:ext>
          </c:extLst>
        </c:ser>
        <c:dLbls>
          <c:showLegendKey val="0"/>
          <c:showVal val="0"/>
          <c:showCatName val="0"/>
          <c:showSerName val="0"/>
          <c:showPercent val="0"/>
          <c:showBubbleSize val="0"/>
        </c:dLbls>
        <c:axId val="510189864"/>
        <c:axId val="510194184"/>
      </c:scatterChart>
      <c:valAx>
        <c:axId val="510189864"/>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a:t>
                </a:r>
                <a:r>
                  <a:rPr lang="en-US"/>
                  <a:t>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94184"/>
        <c:crosses val="autoZero"/>
        <c:crossBetween val="midCat"/>
      </c:valAx>
      <c:valAx>
        <c:axId val="510194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phần trăm của Moment (</a:t>
                </a:r>
                <a:r>
                  <a:rPr lang="en-US"/>
                  <a:t>%) </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898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Biểu đồ moment</a:t>
            </a:r>
            <a:r>
              <a:rPr lang="en-US" baseline="0"/>
              <a:t> tại khớp số 2 theo tính toán lí thuyết</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1"/>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D$1:$D$773</c:f>
              <c:numCache>
                <c:formatCode>General</c:formatCode>
                <c:ptCount val="773"/>
                <c:pt idx="0">
                  <c:v>-123.31652800000001</c:v>
                </c:pt>
                <c:pt idx="1">
                  <c:v>-124.15474500000001</c:v>
                </c:pt>
                <c:pt idx="2">
                  <c:v>-124.031746</c:v>
                </c:pt>
                <c:pt idx="3">
                  <c:v>-124.711545</c:v>
                </c:pt>
                <c:pt idx="4">
                  <c:v>-124.889267</c:v>
                </c:pt>
                <c:pt idx="5">
                  <c:v>-124.92204099999999</c:v>
                </c:pt>
                <c:pt idx="6">
                  <c:v>-125.91565799999999</c:v>
                </c:pt>
                <c:pt idx="7">
                  <c:v>-126.232221</c:v>
                </c:pt>
                <c:pt idx="8">
                  <c:v>-126.367846</c:v>
                </c:pt>
                <c:pt idx="9">
                  <c:v>-126.79463699999999</c:v>
                </c:pt>
                <c:pt idx="10">
                  <c:v>-127.413658</c:v>
                </c:pt>
                <c:pt idx="11">
                  <c:v>-127.697816</c:v>
                </c:pt>
                <c:pt idx="12">
                  <c:v>-128.248918</c:v>
                </c:pt>
                <c:pt idx="13">
                  <c:v>-143.58821699999999</c:v>
                </c:pt>
                <c:pt idx="14">
                  <c:v>-115.45271700000001</c:v>
                </c:pt>
                <c:pt idx="15">
                  <c:v>-130.84619499999999</c:v>
                </c:pt>
                <c:pt idx="16">
                  <c:v>-131.60723200000001</c:v>
                </c:pt>
                <c:pt idx="17">
                  <c:v>-131.89146500000001</c:v>
                </c:pt>
                <c:pt idx="18">
                  <c:v>-131.49751599999999</c:v>
                </c:pt>
                <c:pt idx="19">
                  <c:v>-132.273583</c:v>
                </c:pt>
                <c:pt idx="20">
                  <c:v>-132.12592900000001</c:v>
                </c:pt>
                <c:pt idx="21">
                  <c:v>-132.57074</c:v>
                </c:pt>
                <c:pt idx="22">
                  <c:v>-132.36374000000001</c:v>
                </c:pt>
                <c:pt idx="23">
                  <c:v>-132.377171</c:v>
                </c:pt>
                <c:pt idx="24">
                  <c:v>-133.01970700000001</c:v>
                </c:pt>
                <c:pt idx="25">
                  <c:v>-132.80025900000001</c:v>
                </c:pt>
                <c:pt idx="26">
                  <c:v>-133.01846</c:v>
                </c:pt>
                <c:pt idx="27">
                  <c:v>-133.228138</c:v>
                </c:pt>
                <c:pt idx="28">
                  <c:v>-132.60326599999999</c:v>
                </c:pt>
                <c:pt idx="29">
                  <c:v>-133.776296</c:v>
                </c:pt>
                <c:pt idx="30">
                  <c:v>-133.16716199999999</c:v>
                </c:pt>
                <c:pt idx="31">
                  <c:v>-133.207504</c:v>
                </c:pt>
                <c:pt idx="32">
                  <c:v>-133.19208900000001</c:v>
                </c:pt>
                <c:pt idx="33">
                  <c:v>-133.456684</c:v>
                </c:pt>
                <c:pt idx="34">
                  <c:v>-133.12517399999999</c:v>
                </c:pt>
                <c:pt idx="35">
                  <c:v>-133.956692</c:v>
                </c:pt>
                <c:pt idx="36">
                  <c:v>-132.838638</c:v>
                </c:pt>
                <c:pt idx="37">
                  <c:v>-133.14179999999999</c:v>
                </c:pt>
                <c:pt idx="38">
                  <c:v>-133.60300799999999</c:v>
                </c:pt>
                <c:pt idx="39">
                  <c:v>-132.94727900000001</c:v>
                </c:pt>
                <c:pt idx="40">
                  <c:v>-133.33938499999999</c:v>
                </c:pt>
                <c:pt idx="41">
                  <c:v>-132.73663500000001</c:v>
                </c:pt>
                <c:pt idx="42">
                  <c:v>-132.89301399999999</c:v>
                </c:pt>
                <c:pt idx="43">
                  <c:v>-133.036599</c:v>
                </c:pt>
                <c:pt idx="44">
                  <c:v>-132.13518300000001</c:v>
                </c:pt>
                <c:pt idx="45">
                  <c:v>-132.991333</c:v>
                </c:pt>
                <c:pt idx="46">
                  <c:v>-131.76604900000001</c:v>
                </c:pt>
                <c:pt idx="47">
                  <c:v>-132.65504899999999</c:v>
                </c:pt>
                <c:pt idx="48">
                  <c:v>-132.266245</c:v>
                </c:pt>
                <c:pt idx="49">
                  <c:v>-131.590855</c:v>
                </c:pt>
                <c:pt idx="50">
                  <c:v>-131.73445000000001</c:v>
                </c:pt>
                <c:pt idx="51">
                  <c:v>-131.42992699999999</c:v>
                </c:pt>
                <c:pt idx="52">
                  <c:v>-131.15407500000001</c:v>
                </c:pt>
                <c:pt idx="53">
                  <c:v>-131.08272500000001</c:v>
                </c:pt>
                <c:pt idx="54">
                  <c:v>-130.34410199999999</c:v>
                </c:pt>
                <c:pt idx="55">
                  <c:v>-130.786349</c:v>
                </c:pt>
                <c:pt idx="56">
                  <c:v>-129.97763599999999</c:v>
                </c:pt>
                <c:pt idx="57">
                  <c:v>-129.60700499999999</c:v>
                </c:pt>
                <c:pt idx="58">
                  <c:v>-130.11221499999999</c:v>
                </c:pt>
                <c:pt idx="59">
                  <c:v>-128.78126499999999</c:v>
                </c:pt>
                <c:pt idx="60">
                  <c:v>-129.21680900000001</c:v>
                </c:pt>
                <c:pt idx="61">
                  <c:v>-128.617997</c:v>
                </c:pt>
                <c:pt idx="62">
                  <c:v>-128.22109800000001</c:v>
                </c:pt>
                <c:pt idx="63">
                  <c:v>-128.074231</c:v>
                </c:pt>
                <c:pt idx="64">
                  <c:v>-127.329776</c:v>
                </c:pt>
                <c:pt idx="65">
                  <c:v>-127.19982299999999</c:v>
                </c:pt>
                <c:pt idx="66">
                  <c:v>-126.657098</c:v>
                </c:pt>
                <c:pt idx="67">
                  <c:v>-126.450255</c:v>
                </c:pt>
                <c:pt idx="68">
                  <c:v>-125.60046800000001</c:v>
                </c:pt>
                <c:pt idx="69">
                  <c:v>-125.378271</c:v>
                </c:pt>
                <c:pt idx="70">
                  <c:v>-124.887658</c:v>
                </c:pt>
                <c:pt idx="71">
                  <c:v>-124.77528700000001</c:v>
                </c:pt>
                <c:pt idx="72">
                  <c:v>-123.691638</c:v>
                </c:pt>
                <c:pt idx="73">
                  <c:v>-123.461209</c:v>
                </c:pt>
                <c:pt idx="74">
                  <c:v>-122.794539</c:v>
                </c:pt>
                <c:pt idx="75">
                  <c:v>-122.623492</c:v>
                </c:pt>
                <c:pt idx="76">
                  <c:v>-122.23849800000001</c:v>
                </c:pt>
                <c:pt idx="77">
                  <c:v>-121.35398600000001</c:v>
                </c:pt>
                <c:pt idx="78">
                  <c:v>-120.63718900000001</c:v>
                </c:pt>
                <c:pt idx="79">
                  <c:v>-120.331542</c:v>
                </c:pt>
                <c:pt idx="80">
                  <c:v>-119.35972599999999</c:v>
                </c:pt>
                <c:pt idx="81">
                  <c:v>-119.30050799999999</c:v>
                </c:pt>
                <c:pt idx="82">
                  <c:v>-118.383144</c:v>
                </c:pt>
                <c:pt idx="83">
                  <c:v>-118.21810499999999</c:v>
                </c:pt>
                <c:pt idx="84">
                  <c:v>-117.433463</c:v>
                </c:pt>
                <c:pt idx="85">
                  <c:v>-116.917562</c:v>
                </c:pt>
                <c:pt idx="86">
                  <c:v>-115.83784799999999</c:v>
                </c:pt>
                <c:pt idx="87">
                  <c:v>-115.562028</c:v>
                </c:pt>
                <c:pt idx="88">
                  <c:v>-114.51091700000001</c:v>
                </c:pt>
                <c:pt idx="89">
                  <c:v>-114.00312700000001</c:v>
                </c:pt>
                <c:pt idx="90">
                  <c:v>-113.31567099999999</c:v>
                </c:pt>
                <c:pt idx="91">
                  <c:v>-112.699625</c:v>
                </c:pt>
                <c:pt idx="92">
                  <c:v>-112.00089199999999</c:v>
                </c:pt>
                <c:pt idx="93">
                  <c:v>-110.630354</c:v>
                </c:pt>
                <c:pt idx="94">
                  <c:v>-110.483231</c:v>
                </c:pt>
                <c:pt idx="95">
                  <c:v>-109.979153</c:v>
                </c:pt>
                <c:pt idx="96">
                  <c:v>-108.897442</c:v>
                </c:pt>
                <c:pt idx="97">
                  <c:v>-108.384597</c:v>
                </c:pt>
                <c:pt idx="98">
                  <c:v>-107.42148</c:v>
                </c:pt>
                <c:pt idx="99">
                  <c:v>-107.228551</c:v>
                </c:pt>
                <c:pt idx="100">
                  <c:v>-105.27991400000001</c:v>
                </c:pt>
                <c:pt idx="101">
                  <c:v>-106.29614100000001</c:v>
                </c:pt>
                <c:pt idx="102">
                  <c:v>-103.568703</c:v>
                </c:pt>
                <c:pt idx="103">
                  <c:v>-103.36412900000001</c:v>
                </c:pt>
                <c:pt idx="104">
                  <c:v>-102.67945</c:v>
                </c:pt>
                <c:pt idx="105">
                  <c:v>-101.866646</c:v>
                </c:pt>
                <c:pt idx="106">
                  <c:v>-100.593138</c:v>
                </c:pt>
                <c:pt idx="107">
                  <c:v>-100.13396899999999</c:v>
                </c:pt>
                <c:pt idx="108">
                  <c:v>-99.249707999999998</c:v>
                </c:pt>
                <c:pt idx="109">
                  <c:v>-98.143158</c:v>
                </c:pt>
                <c:pt idx="110">
                  <c:v>-96.762215999999995</c:v>
                </c:pt>
                <c:pt idx="111">
                  <c:v>-96.275632000000002</c:v>
                </c:pt>
                <c:pt idx="112">
                  <c:v>-95.237403</c:v>
                </c:pt>
                <c:pt idx="113">
                  <c:v>-95.155327</c:v>
                </c:pt>
                <c:pt idx="114">
                  <c:v>-95.497887000000006</c:v>
                </c:pt>
                <c:pt idx="115">
                  <c:v>-95.596590000000006</c:v>
                </c:pt>
                <c:pt idx="116">
                  <c:v>-95.596590000000006</c:v>
                </c:pt>
                <c:pt idx="117">
                  <c:v>-95.596590000000006</c:v>
                </c:pt>
                <c:pt idx="118">
                  <c:v>-95.596590000000006</c:v>
                </c:pt>
                <c:pt idx="119">
                  <c:v>-95.596590000000006</c:v>
                </c:pt>
                <c:pt idx="120">
                  <c:v>-95.596590000000006</c:v>
                </c:pt>
                <c:pt idx="121">
                  <c:v>-95.596590000000006</c:v>
                </c:pt>
                <c:pt idx="122">
                  <c:v>-95.596590000000006</c:v>
                </c:pt>
                <c:pt idx="123">
                  <c:v>-95.596590000000006</c:v>
                </c:pt>
                <c:pt idx="124">
                  <c:v>-95.327927000000003</c:v>
                </c:pt>
                <c:pt idx="125">
                  <c:v>-95.579151999999993</c:v>
                </c:pt>
                <c:pt idx="126">
                  <c:v>-97.700873999999999</c:v>
                </c:pt>
                <c:pt idx="127">
                  <c:v>-99.900464999999997</c:v>
                </c:pt>
                <c:pt idx="128">
                  <c:v>-102.43903400000001</c:v>
                </c:pt>
                <c:pt idx="129">
                  <c:v>-104.293932</c:v>
                </c:pt>
                <c:pt idx="130">
                  <c:v>-106.81426399999999</c:v>
                </c:pt>
                <c:pt idx="131">
                  <c:v>-108.764233</c:v>
                </c:pt>
                <c:pt idx="132">
                  <c:v>-110.961215</c:v>
                </c:pt>
                <c:pt idx="133">
                  <c:v>-112.46911799999999</c:v>
                </c:pt>
                <c:pt idx="134">
                  <c:v>-114.501475</c:v>
                </c:pt>
                <c:pt idx="135">
                  <c:v>-116.862696</c:v>
                </c:pt>
                <c:pt idx="136">
                  <c:v>-118.032656</c:v>
                </c:pt>
                <c:pt idx="137">
                  <c:v>-119.043257</c:v>
                </c:pt>
                <c:pt idx="138">
                  <c:v>-118.957667</c:v>
                </c:pt>
                <c:pt idx="139">
                  <c:v>-119.48647699999999</c:v>
                </c:pt>
                <c:pt idx="140">
                  <c:v>-119.655552</c:v>
                </c:pt>
                <c:pt idx="141">
                  <c:v>-119.901314</c:v>
                </c:pt>
                <c:pt idx="142">
                  <c:v>-120.06258</c:v>
                </c:pt>
                <c:pt idx="143">
                  <c:v>-120.49638299999999</c:v>
                </c:pt>
                <c:pt idx="144">
                  <c:v>-120.239366</c:v>
                </c:pt>
                <c:pt idx="145">
                  <c:v>-120.782248</c:v>
                </c:pt>
                <c:pt idx="146">
                  <c:v>-120.604698</c:v>
                </c:pt>
                <c:pt idx="147">
                  <c:v>-121.225588</c:v>
                </c:pt>
                <c:pt idx="148">
                  <c:v>-121.04173400000001</c:v>
                </c:pt>
                <c:pt idx="149">
                  <c:v>-121.17931299999999</c:v>
                </c:pt>
                <c:pt idx="150">
                  <c:v>-121.68049000000001</c:v>
                </c:pt>
                <c:pt idx="151">
                  <c:v>-121.65963000000001</c:v>
                </c:pt>
                <c:pt idx="152">
                  <c:v>-121.756961</c:v>
                </c:pt>
                <c:pt idx="153">
                  <c:v>-122.212924</c:v>
                </c:pt>
                <c:pt idx="154">
                  <c:v>-122.22609</c:v>
                </c:pt>
                <c:pt idx="155">
                  <c:v>-122.237574</c:v>
                </c:pt>
                <c:pt idx="156">
                  <c:v>-122.725537</c:v>
                </c:pt>
                <c:pt idx="157">
                  <c:v>-122.734116</c:v>
                </c:pt>
                <c:pt idx="158">
                  <c:v>-122.779478</c:v>
                </c:pt>
                <c:pt idx="159">
                  <c:v>-122.98744000000001</c:v>
                </c:pt>
                <c:pt idx="160">
                  <c:v>-123.277299</c:v>
                </c:pt>
                <c:pt idx="161">
                  <c:v>-123.33104</c:v>
                </c:pt>
                <c:pt idx="162">
                  <c:v>-124.00436000000001</c:v>
                </c:pt>
                <c:pt idx="163">
                  <c:v>-123.48812599999999</c:v>
                </c:pt>
                <c:pt idx="164">
                  <c:v>-123.679847</c:v>
                </c:pt>
                <c:pt idx="165">
                  <c:v>-124.268967</c:v>
                </c:pt>
                <c:pt idx="166">
                  <c:v>-124.11001400000001</c:v>
                </c:pt>
                <c:pt idx="167">
                  <c:v>-124.414405</c:v>
                </c:pt>
                <c:pt idx="168">
                  <c:v>-124.09924700000001</c:v>
                </c:pt>
                <c:pt idx="169">
                  <c:v>-125.22469</c:v>
                </c:pt>
                <c:pt idx="170">
                  <c:v>-124.626177</c:v>
                </c:pt>
                <c:pt idx="171">
                  <c:v>-124.685047</c:v>
                </c:pt>
                <c:pt idx="172">
                  <c:v>-125.29220100000001</c:v>
                </c:pt>
                <c:pt idx="173">
                  <c:v>-124.968206</c:v>
                </c:pt>
                <c:pt idx="174">
                  <c:v>-125.49464500000001</c:v>
                </c:pt>
                <c:pt idx="175">
                  <c:v>-125.55285000000001</c:v>
                </c:pt>
                <c:pt idx="176">
                  <c:v>-125.414334</c:v>
                </c:pt>
                <c:pt idx="177">
                  <c:v>-126.07439599999999</c:v>
                </c:pt>
                <c:pt idx="178">
                  <c:v>-125.510054</c:v>
                </c:pt>
                <c:pt idx="179">
                  <c:v>-126.17242899999999</c:v>
                </c:pt>
                <c:pt idx="180">
                  <c:v>-125.963449</c:v>
                </c:pt>
                <c:pt idx="181">
                  <c:v>-126.357714</c:v>
                </c:pt>
                <c:pt idx="182">
                  <c:v>-126.403993</c:v>
                </c:pt>
                <c:pt idx="183">
                  <c:v>-126.521092</c:v>
                </c:pt>
                <c:pt idx="184">
                  <c:v>-126.37094399999999</c:v>
                </c:pt>
                <c:pt idx="185">
                  <c:v>-126.908891</c:v>
                </c:pt>
                <c:pt idx="186">
                  <c:v>-126.683592</c:v>
                </c:pt>
                <c:pt idx="187">
                  <c:v>-127.102127</c:v>
                </c:pt>
                <c:pt idx="188">
                  <c:v>-127.322757</c:v>
                </c:pt>
                <c:pt idx="189">
                  <c:v>-126.66641300000001</c:v>
                </c:pt>
                <c:pt idx="190">
                  <c:v>-127.492921</c:v>
                </c:pt>
                <c:pt idx="191">
                  <c:v>-127.484494</c:v>
                </c:pt>
                <c:pt idx="192">
                  <c:v>-127.16978899999999</c:v>
                </c:pt>
                <c:pt idx="193">
                  <c:v>-127.762939</c:v>
                </c:pt>
                <c:pt idx="194">
                  <c:v>-127.712338</c:v>
                </c:pt>
                <c:pt idx="195">
                  <c:v>-127.58364899999999</c:v>
                </c:pt>
                <c:pt idx="196">
                  <c:v>-128.019104</c:v>
                </c:pt>
                <c:pt idx="197">
                  <c:v>-127.77849399999999</c:v>
                </c:pt>
                <c:pt idx="198">
                  <c:v>-128.285157</c:v>
                </c:pt>
                <c:pt idx="199">
                  <c:v>-128.113775</c:v>
                </c:pt>
                <c:pt idx="200">
                  <c:v>-127.86855</c:v>
                </c:pt>
                <c:pt idx="201">
                  <c:v>-128.74501799999999</c:v>
                </c:pt>
                <c:pt idx="202">
                  <c:v>-128.31191699999999</c:v>
                </c:pt>
                <c:pt idx="203">
                  <c:v>-128.72751500000001</c:v>
                </c:pt>
                <c:pt idx="204">
                  <c:v>-128.24968999999999</c:v>
                </c:pt>
                <c:pt idx="205">
                  <c:v>-128.66575900000001</c:v>
                </c:pt>
                <c:pt idx="206">
                  <c:v>-128.96973600000001</c:v>
                </c:pt>
                <c:pt idx="207">
                  <c:v>-128.639961</c:v>
                </c:pt>
                <c:pt idx="208">
                  <c:v>-129.230277</c:v>
                </c:pt>
                <c:pt idx="209">
                  <c:v>-128.63642300000001</c:v>
                </c:pt>
                <c:pt idx="210">
                  <c:v>-129.18506300000001</c:v>
                </c:pt>
                <c:pt idx="211">
                  <c:v>-128.92449300000001</c:v>
                </c:pt>
                <c:pt idx="212">
                  <c:v>-129.54236399999999</c:v>
                </c:pt>
                <c:pt idx="213">
                  <c:v>-129.01809800000001</c:v>
                </c:pt>
                <c:pt idx="214">
                  <c:v>-129.15353999999999</c:v>
                </c:pt>
                <c:pt idx="215">
                  <c:v>-129.72763699999999</c:v>
                </c:pt>
                <c:pt idx="216">
                  <c:v>-129.09177199999999</c:v>
                </c:pt>
                <c:pt idx="217">
                  <c:v>-129.47850199999999</c:v>
                </c:pt>
                <c:pt idx="218">
                  <c:v>-129.682365</c:v>
                </c:pt>
                <c:pt idx="219">
                  <c:v>-129.30210700000001</c:v>
                </c:pt>
                <c:pt idx="220">
                  <c:v>-129.974414</c:v>
                </c:pt>
                <c:pt idx="221">
                  <c:v>-129.482631</c:v>
                </c:pt>
                <c:pt idx="222">
                  <c:v>-129.894338</c:v>
                </c:pt>
                <c:pt idx="223">
                  <c:v>-129.86908</c:v>
                </c:pt>
                <c:pt idx="224">
                  <c:v>-129.660676</c:v>
                </c:pt>
                <c:pt idx="225">
                  <c:v>-129.88511500000001</c:v>
                </c:pt>
                <c:pt idx="226">
                  <c:v>-129.89261999999999</c:v>
                </c:pt>
                <c:pt idx="227">
                  <c:v>-130.04188300000001</c:v>
                </c:pt>
                <c:pt idx="228">
                  <c:v>-130.15195199999999</c:v>
                </c:pt>
                <c:pt idx="229">
                  <c:v>-130.007319</c:v>
                </c:pt>
                <c:pt idx="230">
                  <c:v>-129.93304499999999</c:v>
                </c:pt>
                <c:pt idx="231">
                  <c:v>-130.25103100000001</c:v>
                </c:pt>
                <c:pt idx="232">
                  <c:v>-129.960216</c:v>
                </c:pt>
                <c:pt idx="233">
                  <c:v>-130.238609</c:v>
                </c:pt>
                <c:pt idx="234">
                  <c:v>-130.12369799999999</c:v>
                </c:pt>
                <c:pt idx="235">
                  <c:v>-130.43268900000001</c:v>
                </c:pt>
                <c:pt idx="236">
                  <c:v>-130.20652200000001</c:v>
                </c:pt>
                <c:pt idx="237">
                  <c:v>-130.12034600000001</c:v>
                </c:pt>
                <c:pt idx="238">
                  <c:v>-130.598231</c:v>
                </c:pt>
                <c:pt idx="239">
                  <c:v>-130.08465799999999</c:v>
                </c:pt>
                <c:pt idx="240">
                  <c:v>-130.204815</c:v>
                </c:pt>
                <c:pt idx="241">
                  <c:v>-130.46471500000001</c:v>
                </c:pt>
                <c:pt idx="242">
                  <c:v>-130.229927</c:v>
                </c:pt>
                <c:pt idx="243">
                  <c:v>-130.45000200000001</c:v>
                </c:pt>
                <c:pt idx="244">
                  <c:v>-130.352418</c:v>
                </c:pt>
                <c:pt idx="245">
                  <c:v>-130.113055</c:v>
                </c:pt>
                <c:pt idx="246">
                  <c:v>-130.74588900000001</c:v>
                </c:pt>
                <c:pt idx="247">
                  <c:v>-130.25967700000001</c:v>
                </c:pt>
                <c:pt idx="248">
                  <c:v>-130.18998099999999</c:v>
                </c:pt>
                <c:pt idx="249">
                  <c:v>-130.327483</c:v>
                </c:pt>
                <c:pt idx="250">
                  <c:v>-130.532186</c:v>
                </c:pt>
                <c:pt idx="251">
                  <c:v>-130.21466799999999</c:v>
                </c:pt>
                <c:pt idx="252">
                  <c:v>-130.65762599999999</c:v>
                </c:pt>
                <c:pt idx="253">
                  <c:v>-130.165132</c:v>
                </c:pt>
                <c:pt idx="254">
                  <c:v>-130.22376199999999</c:v>
                </c:pt>
                <c:pt idx="255">
                  <c:v>-130.56671600000001</c:v>
                </c:pt>
                <c:pt idx="256">
                  <c:v>-130.20448300000001</c:v>
                </c:pt>
                <c:pt idx="257">
                  <c:v>-130.10654700000001</c:v>
                </c:pt>
                <c:pt idx="258">
                  <c:v>-129.63225700000001</c:v>
                </c:pt>
                <c:pt idx="259">
                  <c:v>-128.60698199999999</c:v>
                </c:pt>
                <c:pt idx="260">
                  <c:v>-128.085476</c:v>
                </c:pt>
                <c:pt idx="261">
                  <c:v>-127.448674</c:v>
                </c:pt>
                <c:pt idx="262">
                  <c:v>-126.707854</c:v>
                </c:pt>
                <c:pt idx="263">
                  <c:v>-126.208084</c:v>
                </c:pt>
                <c:pt idx="264">
                  <c:v>-125.523218</c:v>
                </c:pt>
                <c:pt idx="265">
                  <c:v>-124.909053</c:v>
                </c:pt>
                <c:pt idx="266">
                  <c:v>-124.374596</c:v>
                </c:pt>
                <c:pt idx="267">
                  <c:v>-123.97855</c:v>
                </c:pt>
                <c:pt idx="268">
                  <c:v>-123.916374</c:v>
                </c:pt>
                <c:pt idx="269">
                  <c:v>-123.341365</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562988</c:v>
                </c:pt>
                <c:pt idx="306">
                  <c:v>-123.72669399999999</c:v>
                </c:pt>
                <c:pt idx="307">
                  <c:v>-124.55577599999999</c:v>
                </c:pt>
                <c:pt idx="308">
                  <c:v>-123.823874</c:v>
                </c:pt>
                <c:pt idx="309">
                  <c:v>-124.79094499999999</c:v>
                </c:pt>
                <c:pt idx="310">
                  <c:v>-124.31134299999999</c:v>
                </c:pt>
                <c:pt idx="311">
                  <c:v>-125.569149</c:v>
                </c:pt>
                <c:pt idx="312">
                  <c:v>-125.65363600000001</c:v>
                </c:pt>
                <c:pt idx="313">
                  <c:v>-126.067379</c:v>
                </c:pt>
                <c:pt idx="314">
                  <c:v>-126.278606</c:v>
                </c:pt>
                <c:pt idx="315">
                  <c:v>-127.055093</c:v>
                </c:pt>
                <c:pt idx="316">
                  <c:v>-127.02073</c:v>
                </c:pt>
                <c:pt idx="317">
                  <c:v>-127.707905</c:v>
                </c:pt>
                <c:pt idx="318">
                  <c:v>-128.06952899999999</c:v>
                </c:pt>
                <c:pt idx="319">
                  <c:v>-128.17486400000001</c:v>
                </c:pt>
                <c:pt idx="320">
                  <c:v>-128.55758399999999</c:v>
                </c:pt>
                <c:pt idx="321">
                  <c:v>-128.95579599999999</c:v>
                </c:pt>
                <c:pt idx="322">
                  <c:v>-129.30505199999999</c:v>
                </c:pt>
                <c:pt idx="323">
                  <c:v>-129.56782799999999</c:v>
                </c:pt>
                <c:pt idx="324">
                  <c:v>-129.661259</c:v>
                </c:pt>
                <c:pt idx="325">
                  <c:v>-130.07179600000001</c:v>
                </c:pt>
                <c:pt idx="326">
                  <c:v>-130.748851</c:v>
                </c:pt>
                <c:pt idx="327">
                  <c:v>-130.51201900000001</c:v>
                </c:pt>
                <c:pt idx="328">
                  <c:v>-130.605065</c:v>
                </c:pt>
                <c:pt idx="329">
                  <c:v>-131.33208200000001</c:v>
                </c:pt>
                <c:pt idx="330">
                  <c:v>-131.15538000000001</c:v>
                </c:pt>
                <c:pt idx="331">
                  <c:v>-131.67484400000001</c:v>
                </c:pt>
                <c:pt idx="332">
                  <c:v>-131.47376700000001</c:v>
                </c:pt>
                <c:pt idx="333">
                  <c:v>-132.170682</c:v>
                </c:pt>
                <c:pt idx="334">
                  <c:v>-132.029099</c:v>
                </c:pt>
                <c:pt idx="335">
                  <c:v>-132.278513</c:v>
                </c:pt>
                <c:pt idx="336">
                  <c:v>-132.19279900000001</c:v>
                </c:pt>
                <c:pt idx="337">
                  <c:v>-132.48962800000001</c:v>
                </c:pt>
                <c:pt idx="338">
                  <c:v>-132.447113</c:v>
                </c:pt>
                <c:pt idx="339">
                  <c:v>-133.20262500000001</c:v>
                </c:pt>
                <c:pt idx="340">
                  <c:v>-132.70006100000001</c:v>
                </c:pt>
                <c:pt idx="341">
                  <c:v>-133.290053</c:v>
                </c:pt>
                <c:pt idx="342">
                  <c:v>-132.64365900000001</c:v>
                </c:pt>
                <c:pt idx="343">
                  <c:v>-133.29335800000001</c:v>
                </c:pt>
                <c:pt idx="344">
                  <c:v>-133.27532500000001</c:v>
                </c:pt>
                <c:pt idx="345">
                  <c:v>-133.41159099999999</c:v>
                </c:pt>
                <c:pt idx="346">
                  <c:v>-132.28945400000001</c:v>
                </c:pt>
                <c:pt idx="347">
                  <c:v>-134.476021</c:v>
                </c:pt>
                <c:pt idx="348">
                  <c:v>-132.82716400000001</c:v>
                </c:pt>
                <c:pt idx="349">
                  <c:v>-133.377734</c:v>
                </c:pt>
                <c:pt idx="350">
                  <c:v>-133.42492100000001</c:v>
                </c:pt>
                <c:pt idx="351">
                  <c:v>-133.187128</c:v>
                </c:pt>
                <c:pt idx="352">
                  <c:v>-133.335331</c:v>
                </c:pt>
                <c:pt idx="353">
                  <c:v>-133.32525100000001</c:v>
                </c:pt>
                <c:pt idx="354">
                  <c:v>-132.680691</c:v>
                </c:pt>
                <c:pt idx="355">
                  <c:v>-133.81177299999999</c:v>
                </c:pt>
                <c:pt idx="356">
                  <c:v>-132.754954</c:v>
                </c:pt>
                <c:pt idx="357">
                  <c:v>-133.09123500000001</c:v>
                </c:pt>
                <c:pt idx="358">
                  <c:v>-132.606414</c:v>
                </c:pt>
                <c:pt idx="359">
                  <c:v>-132.970518</c:v>
                </c:pt>
                <c:pt idx="360">
                  <c:v>-132.209833</c:v>
                </c:pt>
                <c:pt idx="361">
                  <c:v>-133.16132899999999</c:v>
                </c:pt>
                <c:pt idx="362">
                  <c:v>-132.14747399999999</c:v>
                </c:pt>
                <c:pt idx="363">
                  <c:v>-132.41079999999999</c:v>
                </c:pt>
                <c:pt idx="364">
                  <c:v>-131.62329500000001</c:v>
                </c:pt>
                <c:pt idx="365">
                  <c:v>-132.21792500000001</c:v>
                </c:pt>
                <c:pt idx="366">
                  <c:v>-131.27457699999999</c:v>
                </c:pt>
                <c:pt idx="367">
                  <c:v>-131.587718</c:v>
                </c:pt>
                <c:pt idx="368">
                  <c:v>-131.23015899999999</c:v>
                </c:pt>
                <c:pt idx="369">
                  <c:v>-130.85504900000001</c:v>
                </c:pt>
                <c:pt idx="370">
                  <c:v>-130.60559499999999</c:v>
                </c:pt>
                <c:pt idx="371">
                  <c:v>-130.482741</c:v>
                </c:pt>
                <c:pt idx="372">
                  <c:v>-130.04467700000001</c:v>
                </c:pt>
                <c:pt idx="373">
                  <c:v>-130.124078</c:v>
                </c:pt>
                <c:pt idx="374">
                  <c:v>-129.39343500000001</c:v>
                </c:pt>
                <c:pt idx="375">
                  <c:v>-129.53548799999999</c:v>
                </c:pt>
                <c:pt idx="376">
                  <c:v>-128.82329799999999</c:v>
                </c:pt>
                <c:pt idx="377">
                  <c:v>-128.724728</c:v>
                </c:pt>
                <c:pt idx="378">
                  <c:v>-128.47875199999999</c:v>
                </c:pt>
                <c:pt idx="379">
                  <c:v>-127.985668</c:v>
                </c:pt>
                <c:pt idx="380">
                  <c:v>-127.39558</c:v>
                </c:pt>
                <c:pt idx="381">
                  <c:v>-127.47099</c:v>
                </c:pt>
                <c:pt idx="382">
                  <c:v>-126.813348</c:v>
                </c:pt>
                <c:pt idx="383">
                  <c:v>-126.662801</c:v>
                </c:pt>
                <c:pt idx="384">
                  <c:v>-125.521388</c:v>
                </c:pt>
                <c:pt idx="385">
                  <c:v>-125.83229900000001</c:v>
                </c:pt>
                <c:pt idx="386">
                  <c:v>-125.01894900000001</c:v>
                </c:pt>
                <c:pt idx="387">
                  <c:v>-124.72809700000001</c:v>
                </c:pt>
                <c:pt idx="388">
                  <c:v>-124.47359899999999</c:v>
                </c:pt>
                <c:pt idx="389">
                  <c:v>-124.185266</c:v>
                </c:pt>
                <c:pt idx="390">
                  <c:v>-122.715738</c:v>
                </c:pt>
                <c:pt idx="391">
                  <c:v>-123.63117200000001</c:v>
                </c:pt>
                <c:pt idx="392">
                  <c:v>-121.661174</c:v>
                </c:pt>
                <c:pt idx="393">
                  <c:v>-122.441168</c:v>
                </c:pt>
                <c:pt idx="394">
                  <c:v>-121.48394</c:v>
                </c:pt>
                <c:pt idx="395">
                  <c:v>-120.842866</c:v>
                </c:pt>
                <c:pt idx="396">
                  <c:v>-120.11850699999999</c:v>
                </c:pt>
                <c:pt idx="397">
                  <c:v>-120.238816</c:v>
                </c:pt>
                <c:pt idx="398">
                  <c:v>-118.71690700000001</c:v>
                </c:pt>
                <c:pt idx="399">
                  <c:v>-118.99625</c:v>
                </c:pt>
                <c:pt idx="400">
                  <c:v>-117.697639</c:v>
                </c:pt>
                <c:pt idx="401">
                  <c:v>-117.953622</c:v>
                </c:pt>
                <c:pt idx="402">
                  <c:v>-116.136534</c:v>
                </c:pt>
                <c:pt idx="403">
                  <c:v>-116.770878</c:v>
                </c:pt>
                <c:pt idx="404">
                  <c:v>-115.331846</c:v>
                </c:pt>
                <c:pt idx="405">
                  <c:v>-115.65447899999999</c:v>
                </c:pt>
                <c:pt idx="406">
                  <c:v>-113.919769</c:v>
                </c:pt>
                <c:pt idx="407">
                  <c:v>-113.988281</c:v>
                </c:pt>
                <c:pt idx="408">
                  <c:v>-112.980254</c:v>
                </c:pt>
                <c:pt idx="409">
                  <c:v>-112.789849</c:v>
                </c:pt>
                <c:pt idx="410">
                  <c:v>-111.35832600000001</c:v>
                </c:pt>
                <c:pt idx="411">
                  <c:v>-111.353086</c:v>
                </c:pt>
                <c:pt idx="412">
                  <c:v>-109.817948</c:v>
                </c:pt>
                <c:pt idx="413">
                  <c:v>-109.98452399999999</c:v>
                </c:pt>
                <c:pt idx="414">
                  <c:v>-108.346642</c:v>
                </c:pt>
                <c:pt idx="415">
                  <c:v>-108.368605</c:v>
                </c:pt>
                <c:pt idx="416">
                  <c:v>-107.003703</c:v>
                </c:pt>
                <c:pt idx="417">
                  <c:v>-106.678871</c:v>
                </c:pt>
                <c:pt idx="418">
                  <c:v>-106.026095</c:v>
                </c:pt>
                <c:pt idx="419">
                  <c:v>-105.214781</c:v>
                </c:pt>
                <c:pt idx="420">
                  <c:v>-103.965007</c:v>
                </c:pt>
                <c:pt idx="421">
                  <c:v>-103.35331600000001</c:v>
                </c:pt>
                <c:pt idx="422">
                  <c:v>-102.084844</c:v>
                </c:pt>
                <c:pt idx="423">
                  <c:v>-102.503018</c:v>
                </c:pt>
                <c:pt idx="424">
                  <c:v>-100.750776</c:v>
                </c:pt>
                <c:pt idx="425">
                  <c:v>-100.02386799999999</c:v>
                </c:pt>
                <c:pt idx="426">
                  <c:v>-99.396428</c:v>
                </c:pt>
                <c:pt idx="427">
                  <c:v>-98.306653999999995</c:v>
                </c:pt>
                <c:pt idx="428">
                  <c:v>-97.289846999999995</c:v>
                </c:pt>
                <c:pt idx="429">
                  <c:v>-96.497859000000005</c:v>
                </c:pt>
                <c:pt idx="430">
                  <c:v>-95.615774000000002</c:v>
                </c:pt>
                <c:pt idx="431">
                  <c:v>-95.146045999999998</c:v>
                </c:pt>
                <c:pt idx="432">
                  <c:v>-95.331554999999994</c:v>
                </c:pt>
                <c:pt idx="433">
                  <c:v>-95.596590000000006</c:v>
                </c:pt>
                <c:pt idx="434">
                  <c:v>-95.596590000000006</c:v>
                </c:pt>
                <c:pt idx="435">
                  <c:v>-95.596590000000006</c:v>
                </c:pt>
                <c:pt idx="436">
                  <c:v>-95.596590000000006</c:v>
                </c:pt>
                <c:pt idx="437">
                  <c:v>-95.596590000000006</c:v>
                </c:pt>
                <c:pt idx="438">
                  <c:v>-95.596590000000006</c:v>
                </c:pt>
                <c:pt idx="439">
                  <c:v>-95.596590000000006</c:v>
                </c:pt>
                <c:pt idx="440">
                  <c:v>-95.596590000000006</c:v>
                </c:pt>
                <c:pt idx="441">
                  <c:v>-95.596590000000006</c:v>
                </c:pt>
                <c:pt idx="442">
                  <c:v>-95.596590000000006</c:v>
                </c:pt>
                <c:pt idx="443">
                  <c:v>-95.596590000000006</c:v>
                </c:pt>
                <c:pt idx="444">
                  <c:v>-95.596590000000006</c:v>
                </c:pt>
                <c:pt idx="445">
                  <c:v>-95.596590000000006</c:v>
                </c:pt>
                <c:pt idx="446">
                  <c:v>-95.596590000000006</c:v>
                </c:pt>
                <c:pt idx="447">
                  <c:v>-95.596590000000006</c:v>
                </c:pt>
                <c:pt idx="448">
                  <c:v>-95.596590000000006</c:v>
                </c:pt>
                <c:pt idx="449">
                  <c:v>-95.596590000000006</c:v>
                </c:pt>
                <c:pt idx="450">
                  <c:v>-95.596590000000006</c:v>
                </c:pt>
                <c:pt idx="451">
                  <c:v>-95.596590000000006</c:v>
                </c:pt>
                <c:pt idx="452">
                  <c:v>-95.596590000000006</c:v>
                </c:pt>
                <c:pt idx="453">
                  <c:v>-95.431325999999999</c:v>
                </c:pt>
                <c:pt idx="454">
                  <c:v>-95.420207000000005</c:v>
                </c:pt>
                <c:pt idx="455">
                  <c:v>-97.125325000000004</c:v>
                </c:pt>
                <c:pt idx="456">
                  <c:v>-99.016400000000004</c:v>
                </c:pt>
                <c:pt idx="457">
                  <c:v>-101.701814</c:v>
                </c:pt>
                <c:pt idx="458">
                  <c:v>-103.587378</c:v>
                </c:pt>
                <c:pt idx="459">
                  <c:v>-105.57120399999999</c:v>
                </c:pt>
                <c:pt idx="460">
                  <c:v>-108.203975</c:v>
                </c:pt>
                <c:pt idx="461">
                  <c:v>-109.795053</c:v>
                </c:pt>
                <c:pt idx="462">
                  <c:v>-111.721457</c:v>
                </c:pt>
                <c:pt idx="463">
                  <c:v>-113.35973199999999</c:v>
                </c:pt>
                <c:pt idx="464">
                  <c:v>-115.79025799999999</c:v>
                </c:pt>
                <c:pt idx="465">
                  <c:v>-117.00337</c:v>
                </c:pt>
                <c:pt idx="466">
                  <c:v>-118.524035</c:v>
                </c:pt>
                <c:pt idx="467">
                  <c:v>-118.85858</c:v>
                </c:pt>
                <c:pt idx="468">
                  <c:v>-119.24775099999999</c:v>
                </c:pt>
                <c:pt idx="469">
                  <c:v>-119.27970999999999</c:v>
                </c:pt>
                <c:pt idx="470">
                  <c:v>-119.680218</c:v>
                </c:pt>
                <c:pt idx="471">
                  <c:v>-119.800158</c:v>
                </c:pt>
                <c:pt idx="472">
                  <c:v>-120.27525900000001</c:v>
                </c:pt>
                <c:pt idx="473">
                  <c:v>-119.98027399999999</c:v>
                </c:pt>
                <c:pt idx="474">
                  <c:v>-120.60763</c:v>
                </c:pt>
                <c:pt idx="475">
                  <c:v>-120.39245099999999</c:v>
                </c:pt>
                <c:pt idx="476">
                  <c:v>-120.780878</c:v>
                </c:pt>
                <c:pt idx="477">
                  <c:v>-121.089786</c:v>
                </c:pt>
                <c:pt idx="478">
                  <c:v>-121.34628600000001</c:v>
                </c:pt>
                <c:pt idx="479">
                  <c:v>-120.76406</c:v>
                </c:pt>
                <c:pt idx="480">
                  <c:v>-122.061769</c:v>
                </c:pt>
                <c:pt idx="481">
                  <c:v>-121.43990599999999</c:v>
                </c:pt>
                <c:pt idx="482">
                  <c:v>-122.08108900000001</c:v>
                </c:pt>
                <c:pt idx="483">
                  <c:v>-121.612359</c:v>
                </c:pt>
                <c:pt idx="484">
                  <c:v>-122.76767700000001</c:v>
                </c:pt>
                <c:pt idx="485">
                  <c:v>-121.81494000000001</c:v>
                </c:pt>
                <c:pt idx="486">
                  <c:v>-122.37700599999999</c:v>
                </c:pt>
                <c:pt idx="487">
                  <c:v>-122.909228</c:v>
                </c:pt>
                <c:pt idx="488">
                  <c:v>-122.87825599999999</c:v>
                </c:pt>
                <c:pt idx="489">
                  <c:v>-123.150603</c:v>
                </c:pt>
                <c:pt idx="490">
                  <c:v>-122.86833</c:v>
                </c:pt>
                <c:pt idx="491">
                  <c:v>-123.37797399999999</c:v>
                </c:pt>
                <c:pt idx="492">
                  <c:v>-123.26379799999999</c:v>
                </c:pt>
                <c:pt idx="493">
                  <c:v>-123.971144</c:v>
                </c:pt>
                <c:pt idx="494">
                  <c:v>-123.457612</c:v>
                </c:pt>
                <c:pt idx="495">
                  <c:v>-124.118385</c:v>
                </c:pt>
                <c:pt idx="496">
                  <c:v>-123.842157</c:v>
                </c:pt>
                <c:pt idx="497">
                  <c:v>-124.50127999999999</c:v>
                </c:pt>
                <c:pt idx="498">
                  <c:v>-124.296086</c:v>
                </c:pt>
                <c:pt idx="499">
                  <c:v>-124.55353599999999</c:v>
                </c:pt>
                <c:pt idx="500">
                  <c:v>-124.42451699999999</c:v>
                </c:pt>
                <c:pt idx="501">
                  <c:v>-124.84538499999999</c:v>
                </c:pt>
                <c:pt idx="502">
                  <c:v>-125.14695</c:v>
                </c:pt>
                <c:pt idx="503">
                  <c:v>-124.861963</c:v>
                </c:pt>
                <c:pt idx="504">
                  <c:v>-125.427736</c:v>
                </c:pt>
                <c:pt idx="505">
                  <c:v>-125.40861700000001</c:v>
                </c:pt>
                <c:pt idx="506">
                  <c:v>-125.574263</c:v>
                </c:pt>
                <c:pt idx="507">
                  <c:v>-125.50579399999999</c:v>
                </c:pt>
                <c:pt idx="508">
                  <c:v>-125.708444</c:v>
                </c:pt>
                <c:pt idx="509">
                  <c:v>-125.91218499999999</c:v>
                </c:pt>
                <c:pt idx="510">
                  <c:v>-126.18719</c:v>
                </c:pt>
                <c:pt idx="511">
                  <c:v>-125.730593</c:v>
                </c:pt>
                <c:pt idx="512">
                  <c:v>-126.608918</c:v>
                </c:pt>
                <c:pt idx="513">
                  <c:v>-126.079413</c:v>
                </c:pt>
                <c:pt idx="514">
                  <c:v>-126.763762</c:v>
                </c:pt>
                <c:pt idx="515">
                  <c:v>-126.42463600000001</c:v>
                </c:pt>
                <c:pt idx="516">
                  <c:v>-126.798399</c:v>
                </c:pt>
                <c:pt idx="517">
                  <c:v>-126.676261</c:v>
                </c:pt>
                <c:pt idx="518">
                  <c:v>-126.859002</c:v>
                </c:pt>
                <c:pt idx="519">
                  <c:v>-127.192216</c:v>
                </c:pt>
                <c:pt idx="520">
                  <c:v>-126.83984599999999</c:v>
                </c:pt>
                <c:pt idx="521">
                  <c:v>-127.285207</c:v>
                </c:pt>
                <c:pt idx="522">
                  <c:v>-127.687451</c:v>
                </c:pt>
                <c:pt idx="523">
                  <c:v>-126.98605000000001</c:v>
                </c:pt>
                <c:pt idx="524">
                  <c:v>-127.42308</c:v>
                </c:pt>
                <c:pt idx="525">
                  <c:v>-127.565162</c:v>
                </c:pt>
                <c:pt idx="526">
                  <c:v>-127.893185</c:v>
                </c:pt>
                <c:pt idx="527">
                  <c:v>-127.949404</c:v>
                </c:pt>
                <c:pt idx="528">
                  <c:v>-127.736783</c:v>
                </c:pt>
                <c:pt idx="529">
                  <c:v>-128.12266299999999</c:v>
                </c:pt>
                <c:pt idx="530">
                  <c:v>-128.05552499999999</c:v>
                </c:pt>
                <c:pt idx="531">
                  <c:v>-127.876216</c:v>
                </c:pt>
                <c:pt idx="532">
                  <c:v>-128.29870099999999</c:v>
                </c:pt>
                <c:pt idx="533">
                  <c:v>-128.347148</c:v>
                </c:pt>
                <c:pt idx="534">
                  <c:v>-128.50262499999999</c:v>
                </c:pt>
                <c:pt idx="535">
                  <c:v>-128.50410400000001</c:v>
                </c:pt>
                <c:pt idx="536">
                  <c:v>-128.35545999999999</c:v>
                </c:pt>
                <c:pt idx="537">
                  <c:v>-128.76423399999999</c:v>
                </c:pt>
                <c:pt idx="538">
                  <c:v>-128.72491299999999</c:v>
                </c:pt>
                <c:pt idx="539">
                  <c:v>-128.60901999999999</c:v>
                </c:pt>
                <c:pt idx="540">
                  <c:v>-128.75438299999999</c:v>
                </c:pt>
                <c:pt idx="541">
                  <c:v>-128.900812</c:v>
                </c:pt>
                <c:pt idx="542">
                  <c:v>-129.37429399999999</c:v>
                </c:pt>
                <c:pt idx="543">
                  <c:v>-128.51690600000001</c:v>
                </c:pt>
                <c:pt idx="544">
                  <c:v>-129.24493100000001</c:v>
                </c:pt>
                <c:pt idx="545">
                  <c:v>-129.201155</c:v>
                </c:pt>
                <c:pt idx="546">
                  <c:v>-129.40882099999999</c:v>
                </c:pt>
                <c:pt idx="547">
                  <c:v>-129.02719400000001</c:v>
                </c:pt>
                <c:pt idx="548">
                  <c:v>-129.41493</c:v>
                </c:pt>
                <c:pt idx="549">
                  <c:v>-129.363542</c:v>
                </c:pt>
                <c:pt idx="550">
                  <c:v>-129.31169600000001</c:v>
                </c:pt>
                <c:pt idx="551">
                  <c:v>-129.877184</c:v>
                </c:pt>
                <c:pt idx="552">
                  <c:v>-129.31030100000001</c:v>
                </c:pt>
                <c:pt idx="553">
                  <c:v>-129.65116800000001</c:v>
                </c:pt>
                <c:pt idx="554">
                  <c:v>-129.70112499999999</c:v>
                </c:pt>
                <c:pt idx="555">
                  <c:v>-129.352251</c:v>
                </c:pt>
                <c:pt idx="556">
                  <c:v>-130.233509</c:v>
                </c:pt>
                <c:pt idx="557">
                  <c:v>-129.55669599999999</c:v>
                </c:pt>
                <c:pt idx="558">
                  <c:v>-129.96046799999999</c:v>
                </c:pt>
                <c:pt idx="559">
                  <c:v>-129.786416</c:v>
                </c:pt>
                <c:pt idx="560">
                  <c:v>-129.86362</c:v>
                </c:pt>
                <c:pt idx="561">
                  <c:v>-130.369069</c:v>
                </c:pt>
                <c:pt idx="562">
                  <c:v>-129.829397</c:v>
                </c:pt>
                <c:pt idx="563">
                  <c:v>-129.96924000000001</c:v>
                </c:pt>
                <c:pt idx="564">
                  <c:v>-130.00188399999999</c:v>
                </c:pt>
                <c:pt idx="565">
                  <c:v>-129.998299</c:v>
                </c:pt>
                <c:pt idx="566">
                  <c:v>-130.349841</c:v>
                </c:pt>
                <c:pt idx="567">
                  <c:v>-130.16368499999999</c:v>
                </c:pt>
                <c:pt idx="568">
                  <c:v>-130.15284199999999</c:v>
                </c:pt>
                <c:pt idx="569">
                  <c:v>-130.24715</c:v>
                </c:pt>
                <c:pt idx="570">
                  <c:v>-130.445108</c:v>
                </c:pt>
                <c:pt idx="571">
                  <c:v>-129.89730700000001</c:v>
                </c:pt>
                <c:pt idx="572">
                  <c:v>-130.410099</c:v>
                </c:pt>
                <c:pt idx="573">
                  <c:v>-130.28530000000001</c:v>
                </c:pt>
                <c:pt idx="574">
                  <c:v>-130.475538</c:v>
                </c:pt>
                <c:pt idx="575">
                  <c:v>-129.95981</c:v>
                </c:pt>
                <c:pt idx="576">
                  <c:v>-130.67348000000001</c:v>
                </c:pt>
                <c:pt idx="577">
                  <c:v>-130.01591999999999</c:v>
                </c:pt>
                <c:pt idx="578">
                  <c:v>-130.478769</c:v>
                </c:pt>
                <c:pt idx="579">
                  <c:v>-130.37960799999999</c:v>
                </c:pt>
                <c:pt idx="580">
                  <c:v>-130.41848200000001</c:v>
                </c:pt>
                <c:pt idx="581">
                  <c:v>-129.93185500000001</c:v>
                </c:pt>
                <c:pt idx="582">
                  <c:v>-130.66375600000001</c:v>
                </c:pt>
                <c:pt idx="583">
                  <c:v>-130.27968100000001</c:v>
                </c:pt>
                <c:pt idx="584">
                  <c:v>-130.450005</c:v>
                </c:pt>
                <c:pt idx="585">
                  <c:v>-130.30612400000001</c:v>
                </c:pt>
                <c:pt idx="586">
                  <c:v>-130.33398500000001</c:v>
                </c:pt>
                <c:pt idx="587">
                  <c:v>-130.32541699999999</c:v>
                </c:pt>
                <c:pt idx="588">
                  <c:v>-130.52274</c:v>
                </c:pt>
                <c:pt idx="589">
                  <c:v>-129.93133</c:v>
                </c:pt>
                <c:pt idx="590">
                  <c:v>-130.743987</c:v>
                </c:pt>
                <c:pt idx="591">
                  <c:v>-130.009737</c:v>
                </c:pt>
                <c:pt idx="592">
                  <c:v>-129.94612799999999</c:v>
                </c:pt>
                <c:pt idx="593">
                  <c:v>-128.61048</c:v>
                </c:pt>
                <c:pt idx="594">
                  <c:v>-128.61417399999999</c:v>
                </c:pt>
                <c:pt idx="595">
                  <c:v>-127.374081</c:v>
                </c:pt>
                <c:pt idx="596">
                  <c:v>-127.29289</c:v>
                </c:pt>
                <c:pt idx="597">
                  <c:v>-126.15530699999999</c:v>
                </c:pt>
                <c:pt idx="598">
                  <c:v>-126.11708</c:v>
                </c:pt>
                <c:pt idx="599">
                  <c:v>-125.010355</c:v>
                </c:pt>
                <c:pt idx="600">
                  <c:v>-124.550259</c:v>
                </c:pt>
                <c:pt idx="601">
                  <c:v>-124.098502</c:v>
                </c:pt>
                <c:pt idx="602">
                  <c:v>-124.098096</c:v>
                </c:pt>
                <c:pt idx="603">
                  <c:v>-123.505387</c:v>
                </c:pt>
                <c:pt idx="604">
                  <c:v>-123.23992699999999</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41328</c:v>
                </c:pt>
                <c:pt idx="646">
                  <c:v>-123.808722</c:v>
                </c:pt>
                <c:pt idx="647">
                  <c:v>-122.45764</c:v>
                </c:pt>
                <c:pt idx="648">
                  <c:v>-127.535222</c:v>
                </c:pt>
                <c:pt idx="649">
                  <c:v>-122.833046</c:v>
                </c:pt>
                <c:pt idx="650">
                  <c:v>-123.496838</c:v>
                </c:pt>
                <c:pt idx="651">
                  <c:v>-128.91151300000001</c:v>
                </c:pt>
                <c:pt idx="652">
                  <c:v>-124.03968500000001</c:v>
                </c:pt>
                <c:pt idx="653">
                  <c:v>-124.661249</c:v>
                </c:pt>
                <c:pt idx="654">
                  <c:v>-130.17527000000001</c:v>
                </c:pt>
                <c:pt idx="655">
                  <c:v>-124.96559999999999</c:v>
                </c:pt>
                <c:pt idx="656">
                  <c:v>-125.95275700000001</c:v>
                </c:pt>
                <c:pt idx="657">
                  <c:v>-131.25412399999999</c:v>
                </c:pt>
                <c:pt idx="658">
                  <c:v>-126.380306</c:v>
                </c:pt>
                <c:pt idx="659">
                  <c:v>-126.60120999999999</c:v>
                </c:pt>
                <c:pt idx="660">
                  <c:v>-132.19135900000001</c:v>
                </c:pt>
                <c:pt idx="661">
                  <c:v>-127.47931</c:v>
                </c:pt>
                <c:pt idx="662">
                  <c:v>-127.508667</c:v>
                </c:pt>
                <c:pt idx="663">
                  <c:v>-133.231379</c:v>
                </c:pt>
                <c:pt idx="664">
                  <c:v>-127.980924</c:v>
                </c:pt>
                <c:pt idx="665">
                  <c:v>-128.57499100000001</c:v>
                </c:pt>
                <c:pt idx="666">
                  <c:v>-134.22853000000001</c:v>
                </c:pt>
                <c:pt idx="667">
                  <c:v>-128.80215100000001</c:v>
                </c:pt>
                <c:pt idx="668">
                  <c:v>-129.07640799999999</c:v>
                </c:pt>
                <c:pt idx="669">
                  <c:v>-134.97958</c:v>
                </c:pt>
                <c:pt idx="670">
                  <c:v>-129.508849</c:v>
                </c:pt>
                <c:pt idx="671">
                  <c:v>-129.71046100000001</c:v>
                </c:pt>
                <c:pt idx="672">
                  <c:v>-135.49878100000001</c:v>
                </c:pt>
                <c:pt idx="673">
                  <c:v>-130.219585</c:v>
                </c:pt>
                <c:pt idx="674">
                  <c:v>-130.22385700000001</c:v>
                </c:pt>
                <c:pt idx="675">
                  <c:v>-136.053935</c:v>
                </c:pt>
                <c:pt idx="676">
                  <c:v>-130.42252099999999</c:v>
                </c:pt>
                <c:pt idx="677">
                  <c:v>-130.87088199999999</c:v>
                </c:pt>
                <c:pt idx="678">
                  <c:v>-136.90239299999999</c:v>
                </c:pt>
                <c:pt idx="679">
                  <c:v>-130.23997600000001</c:v>
                </c:pt>
                <c:pt idx="680">
                  <c:v>-131.31342599999999</c:v>
                </c:pt>
                <c:pt idx="681">
                  <c:v>-137.21656400000001</c:v>
                </c:pt>
                <c:pt idx="682">
                  <c:v>-130.643832</c:v>
                </c:pt>
                <c:pt idx="683">
                  <c:v>-133.44399200000001</c:v>
                </c:pt>
                <c:pt idx="684">
                  <c:v>-133.24652599999999</c:v>
                </c:pt>
                <c:pt idx="685">
                  <c:v>-133.32798199999999</c:v>
                </c:pt>
                <c:pt idx="686">
                  <c:v>-133.27312900000001</c:v>
                </c:pt>
                <c:pt idx="687">
                  <c:v>-133.33064899999999</c:v>
                </c:pt>
                <c:pt idx="688">
                  <c:v>-133.29270700000001</c:v>
                </c:pt>
                <c:pt idx="689">
                  <c:v>-133.410774</c:v>
                </c:pt>
                <c:pt idx="690">
                  <c:v>-133.264174</c:v>
                </c:pt>
                <c:pt idx="691">
                  <c:v>-133.272131</c:v>
                </c:pt>
                <c:pt idx="692">
                  <c:v>-133.22593000000001</c:v>
                </c:pt>
                <c:pt idx="693">
                  <c:v>-133.041438</c:v>
                </c:pt>
                <c:pt idx="694">
                  <c:v>-133.229299</c:v>
                </c:pt>
                <c:pt idx="695">
                  <c:v>-133.06320600000001</c:v>
                </c:pt>
                <c:pt idx="696">
                  <c:v>-132.88310100000001</c:v>
                </c:pt>
                <c:pt idx="697">
                  <c:v>-132.64899600000001</c:v>
                </c:pt>
                <c:pt idx="698">
                  <c:v>-132.878332</c:v>
                </c:pt>
                <c:pt idx="699">
                  <c:v>-132.61992699999999</c:v>
                </c:pt>
                <c:pt idx="700">
                  <c:v>-132.431522</c:v>
                </c:pt>
                <c:pt idx="701">
                  <c:v>-132.14584500000001</c:v>
                </c:pt>
                <c:pt idx="702">
                  <c:v>-132.02831900000001</c:v>
                </c:pt>
                <c:pt idx="703">
                  <c:v>-131.948059</c:v>
                </c:pt>
                <c:pt idx="704">
                  <c:v>-131.94191900000001</c:v>
                </c:pt>
                <c:pt idx="705">
                  <c:v>-131.35606999999999</c:v>
                </c:pt>
                <c:pt idx="706">
                  <c:v>-131.802188</c:v>
                </c:pt>
                <c:pt idx="707">
                  <c:v>-130.657499</c:v>
                </c:pt>
                <c:pt idx="708">
                  <c:v>-131.172461</c:v>
                </c:pt>
                <c:pt idx="709">
                  <c:v>-130.66464999999999</c:v>
                </c:pt>
                <c:pt idx="710">
                  <c:v>-130.18856500000001</c:v>
                </c:pt>
                <c:pt idx="711">
                  <c:v>-130.198621</c:v>
                </c:pt>
                <c:pt idx="712">
                  <c:v>-130.06350900000001</c:v>
                </c:pt>
                <c:pt idx="713">
                  <c:v>-129.59416300000001</c:v>
                </c:pt>
                <c:pt idx="714">
                  <c:v>-129.07049900000001</c:v>
                </c:pt>
                <c:pt idx="715">
                  <c:v>-129.25032999999999</c:v>
                </c:pt>
                <c:pt idx="716">
                  <c:v>-128.56797299999999</c:v>
                </c:pt>
                <c:pt idx="717">
                  <c:v>-128.272346</c:v>
                </c:pt>
                <c:pt idx="718">
                  <c:v>-127.886672</c:v>
                </c:pt>
                <c:pt idx="719">
                  <c:v>-128.05729600000001</c:v>
                </c:pt>
                <c:pt idx="720">
                  <c:v>-126.90270599999999</c:v>
                </c:pt>
                <c:pt idx="721">
                  <c:v>-126.476108</c:v>
                </c:pt>
                <c:pt idx="722">
                  <c:v>-126.741647</c:v>
                </c:pt>
                <c:pt idx="723">
                  <c:v>-126.094082</c:v>
                </c:pt>
                <c:pt idx="724">
                  <c:v>-125.819209</c:v>
                </c:pt>
                <c:pt idx="725">
                  <c:v>-125.08155499999999</c:v>
                </c:pt>
                <c:pt idx="726">
                  <c:v>-125.04962500000001</c:v>
                </c:pt>
                <c:pt idx="727">
                  <c:v>-124.067752</c:v>
                </c:pt>
                <c:pt idx="728">
                  <c:v>-124.414345</c:v>
                </c:pt>
                <c:pt idx="729">
                  <c:v>-123.197991</c:v>
                </c:pt>
                <c:pt idx="730">
                  <c:v>-122.532279</c:v>
                </c:pt>
                <c:pt idx="731">
                  <c:v>-122.62506500000001</c:v>
                </c:pt>
                <c:pt idx="732">
                  <c:v>-122.54640999999999</c:v>
                </c:pt>
                <c:pt idx="733">
                  <c:v>-120.976799</c:v>
                </c:pt>
                <c:pt idx="734">
                  <c:v>-121.16462199999999</c:v>
                </c:pt>
                <c:pt idx="735">
                  <c:v>-120.229303</c:v>
                </c:pt>
                <c:pt idx="736">
                  <c:v>-120.004167</c:v>
                </c:pt>
                <c:pt idx="737">
                  <c:v>-119.352653</c:v>
                </c:pt>
                <c:pt idx="738">
                  <c:v>-118.511928</c:v>
                </c:pt>
                <c:pt idx="739">
                  <c:v>-118.224706</c:v>
                </c:pt>
                <c:pt idx="740">
                  <c:v>-117.746227</c:v>
                </c:pt>
                <c:pt idx="741">
                  <c:v>-117.00988099999999</c:v>
                </c:pt>
                <c:pt idx="742">
                  <c:v>-116.222926</c:v>
                </c:pt>
                <c:pt idx="743">
                  <c:v>-115.811572</c:v>
                </c:pt>
                <c:pt idx="744">
                  <c:v>-115.471729</c:v>
                </c:pt>
                <c:pt idx="745">
                  <c:v>-114.417012</c:v>
                </c:pt>
                <c:pt idx="746">
                  <c:v>-113.974585</c:v>
                </c:pt>
                <c:pt idx="747">
                  <c:v>-112.996883</c:v>
                </c:pt>
                <c:pt idx="748">
                  <c:v>-112.86428100000001</c:v>
                </c:pt>
                <c:pt idx="749">
                  <c:v>-111.50626</c:v>
                </c:pt>
                <c:pt idx="750">
                  <c:v>-111.65488999999999</c:v>
                </c:pt>
                <c:pt idx="751">
                  <c:v>-110.02463899999999</c:v>
                </c:pt>
                <c:pt idx="752">
                  <c:v>-109.877056</c:v>
                </c:pt>
                <c:pt idx="753">
                  <c:v>-108.753944</c:v>
                </c:pt>
                <c:pt idx="754">
                  <c:v>-108.394867</c:v>
                </c:pt>
                <c:pt idx="755">
                  <c:v>-107.405895</c:v>
                </c:pt>
                <c:pt idx="756">
                  <c:v>-107.026904</c:v>
                </c:pt>
                <c:pt idx="757">
                  <c:v>-106.026323</c:v>
                </c:pt>
                <c:pt idx="758">
                  <c:v>-105.180162</c:v>
                </c:pt>
                <c:pt idx="759">
                  <c:v>-104.218327</c:v>
                </c:pt>
                <c:pt idx="760">
                  <c:v>-103.93729</c:v>
                </c:pt>
                <c:pt idx="761">
                  <c:v>-102.816542</c:v>
                </c:pt>
                <c:pt idx="762">
                  <c:v>-101.867947</c:v>
                </c:pt>
                <c:pt idx="763">
                  <c:v>-101.57591600000001</c:v>
                </c:pt>
                <c:pt idx="764">
                  <c:v>-100.135885</c:v>
                </c:pt>
                <c:pt idx="765">
                  <c:v>-99.336119999999994</c:v>
                </c:pt>
                <c:pt idx="766">
                  <c:v>-98.677790999999999</c:v>
                </c:pt>
                <c:pt idx="767">
                  <c:v>-98.065307000000004</c:v>
                </c:pt>
                <c:pt idx="768">
                  <c:v>-97.065619999999996</c:v>
                </c:pt>
                <c:pt idx="769">
                  <c:v>-95.511252999999996</c:v>
                </c:pt>
                <c:pt idx="770">
                  <c:v>-95.463104999999999</c:v>
                </c:pt>
                <c:pt idx="771">
                  <c:v>-95.126520999999997</c:v>
                </c:pt>
                <c:pt idx="772">
                  <c:v>-95.559398999999999</c:v>
                </c:pt>
              </c:numCache>
            </c:numRef>
          </c:yVal>
          <c:smooth val="1"/>
          <c:extLst>
            <c:ext xmlns:c16="http://schemas.microsoft.com/office/drawing/2014/chart" uri="{C3380CC4-5D6E-409C-BE32-E72D297353CC}">
              <c16:uniqueId val="{00000000-0C01-498B-96B6-04C8A56D0ADD}"/>
            </c:ext>
          </c:extLst>
        </c:ser>
        <c:dLbls>
          <c:showLegendKey val="0"/>
          <c:showVal val="0"/>
          <c:showCatName val="0"/>
          <c:showSerName val="0"/>
          <c:showPercent val="0"/>
          <c:showBubbleSize val="0"/>
        </c:dLbls>
        <c:axId val="605421752"/>
        <c:axId val="605421392"/>
      </c:scatterChart>
      <c:valAx>
        <c:axId val="605421752"/>
        <c:scaling>
          <c:orientation val="minMax"/>
          <c:max val="14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392"/>
        <c:crosses val="autoZero"/>
        <c:crossBetween val="midCat"/>
      </c:valAx>
      <c:valAx>
        <c:axId val="605421392"/>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7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r>
              <a:rPr lang="en-US" sz="1400" b="0" i="0" u="none" strike="noStrike" kern="1200" spc="0" baseline="0">
                <a:solidFill>
                  <a:sysClr val="windowText" lastClr="000000">
                    <a:lumMod val="65000"/>
                    <a:lumOff val="35000"/>
                  </a:sysClr>
                </a:solidFill>
                <a:latin typeface="+mn-lt"/>
                <a:ea typeface="+mn-ea"/>
                <a:cs typeface="+mn-cs"/>
              </a:rPr>
              <a:t>Biểu đồ moment của động cơ 2 từ Driver</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endParaRPr lang="vi-VN"/>
        </a:p>
      </c:txPr>
    </c:title>
    <c:autoTitleDeleted val="0"/>
    <c:plotArea>
      <c:layout/>
      <c:scatterChart>
        <c:scatterStyle val="smoothMarker"/>
        <c:varyColors val="0"/>
        <c:ser>
          <c:idx val="0"/>
          <c:order val="0"/>
          <c:tx>
            <c:strRef>
              <c:f>moment_oke!$B$651</c:f>
              <c:strCache>
                <c:ptCount val="1"/>
                <c:pt idx="0">
                  <c:v>Torque</c:v>
                </c:pt>
              </c:strCache>
            </c:strRef>
          </c:tx>
          <c:spPr>
            <a:ln w="19050" cap="rnd">
              <a:solidFill>
                <a:schemeClr val="accent1"/>
              </a:solidFill>
              <a:round/>
            </a:ln>
            <a:effectLst/>
          </c:spPr>
          <c:marker>
            <c:symbol val="none"/>
          </c:marker>
          <c:xVal>
            <c:numRef>
              <c:f>moment_oke!$A$652:$A$1291</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52:$B$1291</c:f>
              <c:numCache>
                <c:formatCode>General</c:formatCode>
                <c:ptCount val="640"/>
                <c:pt idx="0">
                  <c:v>-5.8</c:v>
                </c:pt>
                <c:pt idx="1">
                  <c:v>-5.7</c:v>
                </c:pt>
                <c:pt idx="2">
                  <c:v>-4.5999999999999996</c:v>
                </c:pt>
                <c:pt idx="3">
                  <c:v>-4</c:v>
                </c:pt>
                <c:pt idx="4">
                  <c:v>-7</c:v>
                </c:pt>
                <c:pt idx="5">
                  <c:v>-5.4</c:v>
                </c:pt>
                <c:pt idx="6">
                  <c:v>-5.5</c:v>
                </c:pt>
                <c:pt idx="7">
                  <c:v>-5.8</c:v>
                </c:pt>
                <c:pt idx="8">
                  <c:v>-5.9</c:v>
                </c:pt>
                <c:pt idx="9">
                  <c:v>-5.5</c:v>
                </c:pt>
                <c:pt idx="10">
                  <c:v>-6.4</c:v>
                </c:pt>
                <c:pt idx="11">
                  <c:v>-6.2</c:v>
                </c:pt>
                <c:pt idx="12">
                  <c:v>-4.8</c:v>
                </c:pt>
                <c:pt idx="13">
                  <c:v>-7.5</c:v>
                </c:pt>
                <c:pt idx="14">
                  <c:v>-7.2</c:v>
                </c:pt>
                <c:pt idx="15">
                  <c:v>-5.9</c:v>
                </c:pt>
                <c:pt idx="16">
                  <c:v>-6.5</c:v>
                </c:pt>
                <c:pt idx="17">
                  <c:v>-7.6</c:v>
                </c:pt>
                <c:pt idx="18">
                  <c:v>-7.1</c:v>
                </c:pt>
                <c:pt idx="19">
                  <c:v>-6.5</c:v>
                </c:pt>
                <c:pt idx="20">
                  <c:v>-8.1</c:v>
                </c:pt>
                <c:pt idx="21">
                  <c:v>-6.5</c:v>
                </c:pt>
                <c:pt idx="22">
                  <c:v>-7.1</c:v>
                </c:pt>
                <c:pt idx="23">
                  <c:v>-8.5</c:v>
                </c:pt>
                <c:pt idx="24">
                  <c:v>-7.1</c:v>
                </c:pt>
                <c:pt idx="25">
                  <c:v>-7.5</c:v>
                </c:pt>
                <c:pt idx="26">
                  <c:v>-8.1999999999999993</c:v>
                </c:pt>
                <c:pt idx="27">
                  <c:v>-7.9</c:v>
                </c:pt>
                <c:pt idx="28">
                  <c:v>-8.1999999999999993</c:v>
                </c:pt>
                <c:pt idx="29">
                  <c:v>-8.9</c:v>
                </c:pt>
                <c:pt idx="30">
                  <c:v>-8.6</c:v>
                </c:pt>
                <c:pt idx="31">
                  <c:v>-6.5</c:v>
                </c:pt>
                <c:pt idx="32">
                  <c:v>-9.6</c:v>
                </c:pt>
                <c:pt idx="33">
                  <c:v>-13.1</c:v>
                </c:pt>
                <c:pt idx="34">
                  <c:v>-13.1</c:v>
                </c:pt>
                <c:pt idx="35">
                  <c:v>-16</c:v>
                </c:pt>
                <c:pt idx="36">
                  <c:v>-15.6</c:v>
                </c:pt>
                <c:pt idx="37">
                  <c:v>-16.8</c:v>
                </c:pt>
                <c:pt idx="38">
                  <c:v>-18.8</c:v>
                </c:pt>
                <c:pt idx="39">
                  <c:v>-20</c:v>
                </c:pt>
                <c:pt idx="40">
                  <c:v>-21.5</c:v>
                </c:pt>
                <c:pt idx="41">
                  <c:v>-21.7</c:v>
                </c:pt>
                <c:pt idx="42">
                  <c:v>-22.6</c:v>
                </c:pt>
                <c:pt idx="43">
                  <c:v>-22.2</c:v>
                </c:pt>
                <c:pt idx="44">
                  <c:v>-22.5</c:v>
                </c:pt>
                <c:pt idx="45">
                  <c:v>-22.3</c:v>
                </c:pt>
                <c:pt idx="46">
                  <c:v>-22.5</c:v>
                </c:pt>
                <c:pt idx="47">
                  <c:v>-22.4</c:v>
                </c:pt>
                <c:pt idx="48">
                  <c:v>-22.3</c:v>
                </c:pt>
                <c:pt idx="49">
                  <c:v>-22.3</c:v>
                </c:pt>
                <c:pt idx="50">
                  <c:v>-22.2</c:v>
                </c:pt>
                <c:pt idx="51">
                  <c:v>-22.2</c:v>
                </c:pt>
                <c:pt idx="52">
                  <c:v>-22.2</c:v>
                </c:pt>
                <c:pt idx="53">
                  <c:v>-22.1</c:v>
                </c:pt>
                <c:pt idx="54">
                  <c:v>-22.1</c:v>
                </c:pt>
                <c:pt idx="55">
                  <c:v>-22</c:v>
                </c:pt>
                <c:pt idx="56">
                  <c:v>-22.1</c:v>
                </c:pt>
                <c:pt idx="57">
                  <c:v>-22</c:v>
                </c:pt>
                <c:pt idx="58">
                  <c:v>-22</c:v>
                </c:pt>
                <c:pt idx="59">
                  <c:v>-21.9</c:v>
                </c:pt>
                <c:pt idx="60">
                  <c:v>-21.8</c:v>
                </c:pt>
                <c:pt idx="61">
                  <c:v>-22</c:v>
                </c:pt>
                <c:pt idx="62">
                  <c:v>-21.9</c:v>
                </c:pt>
                <c:pt idx="63">
                  <c:v>-24.7</c:v>
                </c:pt>
                <c:pt idx="64">
                  <c:v>-30.2</c:v>
                </c:pt>
                <c:pt idx="65">
                  <c:v>-30.9</c:v>
                </c:pt>
                <c:pt idx="66">
                  <c:v>-30.8</c:v>
                </c:pt>
                <c:pt idx="67">
                  <c:v>-32.1</c:v>
                </c:pt>
                <c:pt idx="68">
                  <c:v>-29.3</c:v>
                </c:pt>
                <c:pt idx="69">
                  <c:v>-29.8</c:v>
                </c:pt>
                <c:pt idx="70">
                  <c:v>-29.4</c:v>
                </c:pt>
                <c:pt idx="71">
                  <c:v>-30.2</c:v>
                </c:pt>
                <c:pt idx="72">
                  <c:v>-28.7</c:v>
                </c:pt>
                <c:pt idx="73">
                  <c:v>-28.7</c:v>
                </c:pt>
                <c:pt idx="74">
                  <c:v>-30.6</c:v>
                </c:pt>
                <c:pt idx="75">
                  <c:v>-29.5</c:v>
                </c:pt>
                <c:pt idx="76">
                  <c:v>-28.7</c:v>
                </c:pt>
                <c:pt idx="77">
                  <c:v>-27</c:v>
                </c:pt>
                <c:pt idx="78">
                  <c:v>-28.1</c:v>
                </c:pt>
                <c:pt idx="79">
                  <c:v>-29.4</c:v>
                </c:pt>
                <c:pt idx="80">
                  <c:v>-27.1</c:v>
                </c:pt>
                <c:pt idx="81">
                  <c:v>-26.4</c:v>
                </c:pt>
                <c:pt idx="82">
                  <c:v>-27.7</c:v>
                </c:pt>
                <c:pt idx="83">
                  <c:v>-27.6</c:v>
                </c:pt>
                <c:pt idx="84">
                  <c:v>-29.7</c:v>
                </c:pt>
                <c:pt idx="85">
                  <c:v>-26.4</c:v>
                </c:pt>
                <c:pt idx="86">
                  <c:v>-27.3</c:v>
                </c:pt>
                <c:pt idx="87">
                  <c:v>-26.7</c:v>
                </c:pt>
                <c:pt idx="88">
                  <c:v>-27.9</c:v>
                </c:pt>
                <c:pt idx="89">
                  <c:v>-26.4</c:v>
                </c:pt>
                <c:pt idx="90">
                  <c:v>-25.7</c:v>
                </c:pt>
                <c:pt idx="91">
                  <c:v>-27.9</c:v>
                </c:pt>
                <c:pt idx="92">
                  <c:v>-25.7</c:v>
                </c:pt>
                <c:pt idx="93">
                  <c:v>-26.8</c:v>
                </c:pt>
                <c:pt idx="94">
                  <c:v>-24.9</c:v>
                </c:pt>
                <c:pt idx="95">
                  <c:v>-26.5</c:v>
                </c:pt>
                <c:pt idx="96">
                  <c:v>-27</c:v>
                </c:pt>
                <c:pt idx="97">
                  <c:v>-25.8</c:v>
                </c:pt>
                <c:pt idx="98">
                  <c:v>-24.2</c:v>
                </c:pt>
                <c:pt idx="99">
                  <c:v>-24.6</c:v>
                </c:pt>
                <c:pt idx="100">
                  <c:v>-25.6</c:v>
                </c:pt>
                <c:pt idx="101">
                  <c:v>-25.3</c:v>
                </c:pt>
                <c:pt idx="102">
                  <c:v>-23.8</c:v>
                </c:pt>
                <c:pt idx="103">
                  <c:v>-25</c:v>
                </c:pt>
                <c:pt idx="104">
                  <c:v>-24.5</c:v>
                </c:pt>
                <c:pt idx="105">
                  <c:v>-24.4</c:v>
                </c:pt>
                <c:pt idx="106">
                  <c:v>-24.4</c:v>
                </c:pt>
                <c:pt idx="107">
                  <c:v>-23.8</c:v>
                </c:pt>
                <c:pt idx="108">
                  <c:v>-24.7</c:v>
                </c:pt>
                <c:pt idx="109">
                  <c:v>-24</c:v>
                </c:pt>
                <c:pt idx="110">
                  <c:v>-23.4</c:v>
                </c:pt>
                <c:pt idx="111">
                  <c:v>-22.2</c:v>
                </c:pt>
                <c:pt idx="112">
                  <c:v>-24.8</c:v>
                </c:pt>
                <c:pt idx="113">
                  <c:v>-24.9</c:v>
                </c:pt>
                <c:pt idx="114">
                  <c:v>-23</c:v>
                </c:pt>
                <c:pt idx="115">
                  <c:v>-21.8</c:v>
                </c:pt>
                <c:pt idx="116">
                  <c:v>-22.5</c:v>
                </c:pt>
                <c:pt idx="117">
                  <c:v>-22.6</c:v>
                </c:pt>
                <c:pt idx="118">
                  <c:v>-24.2</c:v>
                </c:pt>
                <c:pt idx="119">
                  <c:v>-21</c:v>
                </c:pt>
                <c:pt idx="120">
                  <c:v>-22.1</c:v>
                </c:pt>
                <c:pt idx="121">
                  <c:v>-22.3</c:v>
                </c:pt>
                <c:pt idx="122">
                  <c:v>-21.7</c:v>
                </c:pt>
                <c:pt idx="123">
                  <c:v>-22.1</c:v>
                </c:pt>
                <c:pt idx="124">
                  <c:v>-21.1</c:v>
                </c:pt>
                <c:pt idx="125">
                  <c:v>-22.6</c:v>
                </c:pt>
                <c:pt idx="126">
                  <c:v>-21</c:v>
                </c:pt>
                <c:pt idx="127">
                  <c:v>-21.6</c:v>
                </c:pt>
                <c:pt idx="128">
                  <c:v>-19.8</c:v>
                </c:pt>
                <c:pt idx="129">
                  <c:v>-21.3</c:v>
                </c:pt>
                <c:pt idx="130">
                  <c:v>-22.3</c:v>
                </c:pt>
                <c:pt idx="131">
                  <c:v>-19.7</c:v>
                </c:pt>
                <c:pt idx="132">
                  <c:v>-19.600000000000001</c:v>
                </c:pt>
                <c:pt idx="133">
                  <c:v>-20.3</c:v>
                </c:pt>
                <c:pt idx="134">
                  <c:v>-20.3</c:v>
                </c:pt>
                <c:pt idx="135">
                  <c:v>-21</c:v>
                </c:pt>
                <c:pt idx="136">
                  <c:v>-19.100000000000001</c:v>
                </c:pt>
                <c:pt idx="137">
                  <c:v>-20.100000000000001</c:v>
                </c:pt>
                <c:pt idx="138">
                  <c:v>-19.3</c:v>
                </c:pt>
                <c:pt idx="139">
                  <c:v>-19.5</c:v>
                </c:pt>
                <c:pt idx="140">
                  <c:v>-19.100000000000001</c:v>
                </c:pt>
                <c:pt idx="141">
                  <c:v>-18.600000000000001</c:v>
                </c:pt>
                <c:pt idx="142">
                  <c:v>-20.2</c:v>
                </c:pt>
                <c:pt idx="143">
                  <c:v>-18.100000000000001</c:v>
                </c:pt>
                <c:pt idx="144">
                  <c:v>-18.100000000000001</c:v>
                </c:pt>
                <c:pt idx="145">
                  <c:v>-17.100000000000001</c:v>
                </c:pt>
                <c:pt idx="146">
                  <c:v>-18.7</c:v>
                </c:pt>
                <c:pt idx="147">
                  <c:v>-18.8</c:v>
                </c:pt>
                <c:pt idx="148">
                  <c:v>-17.3</c:v>
                </c:pt>
                <c:pt idx="149">
                  <c:v>-17</c:v>
                </c:pt>
                <c:pt idx="150">
                  <c:v>-17.7</c:v>
                </c:pt>
                <c:pt idx="151">
                  <c:v>-17.7</c:v>
                </c:pt>
                <c:pt idx="152">
                  <c:v>-18.2</c:v>
                </c:pt>
                <c:pt idx="153">
                  <c:v>-16.7</c:v>
                </c:pt>
                <c:pt idx="154">
                  <c:v>-17.600000000000001</c:v>
                </c:pt>
                <c:pt idx="155">
                  <c:v>-17.2</c:v>
                </c:pt>
                <c:pt idx="156">
                  <c:v>-16.8</c:v>
                </c:pt>
                <c:pt idx="157">
                  <c:v>-16.7</c:v>
                </c:pt>
                <c:pt idx="158">
                  <c:v>-15.6</c:v>
                </c:pt>
                <c:pt idx="159">
                  <c:v>-16.8</c:v>
                </c:pt>
                <c:pt idx="160">
                  <c:v>-15.3</c:v>
                </c:pt>
                <c:pt idx="161">
                  <c:v>-15.5</c:v>
                </c:pt>
                <c:pt idx="162">
                  <c:v>-14.8</c:v>
                </c:pt>
                <c:pt idx="163">
                  <c:v>-16.100000000000001</c:v>
                </c:pt>
                <c:pt idx="164">
                  <c:v>-16.3</c:v>
                </c:pt>
                <c:pt idx="165">
                  <c:v>-14.3</c:v>
                </c:pt>
                <c:pt idx="166">
                  <c:v>-14</c:v>
                </c:pt>
                <c:pt idx="167">
                  <c:v>-14.7</c:v>
                </c:pt>
                <c:pt idx="168">
                  <c:v>-15.1</c:v>
                </c:pt>
                <c:pt idx="169">
                  <c:v>-15.6</c:v>
                </c:pt>
                <c:pt idx="170">
                  <c:v>-13.7</c:v>
                </c:pt>
                <c:pt idx="171">
                  <c:v>-15</c:v>
                </c:pt>
                <c:pt idx="172">
                  <c:v>-14.5</c:v>
                </c:pt>
                <c:pt idx="173">
                  <c:v>-13.9</c:v>
                </c:pt>
                <c:pt idx="174">
                  <c:v>-14</c:v>
                </c:pt>
                <c:pt idx="175">
                  <c:v>-13.4</c:v>
                </c:pt>
                <c:pt idx="176">
                  <c:v>-14</c:v>
                </c:pt>
                <c:pt idx="177">
                  <c:v>-12.5</c:v>
                </c:pt>
                <c:pt idx="178">
                  <c:v>-12.2</c:v>
                </c:pt>
                <c:pt idx="179">
                  <c:v>-11.8</c:v>
                </c:pt>
                <c:pt idx="180">
                  <c:v>-13.3</c:v>
                </c:pt>
                <c:pt idx="181">
                  <c:v>-13</c:v>
                </c:pt>
                <c:pt idx="182">
                  <c:v>-11.5</c:v>
                </c:pt>
                <c:pt idx="183">
                  <c:v>-11.4</c:v>
                </c:pt>
                <c:pt idx="184">
                  <c:v>-12.4</c:v>
                </c:pt>
                <c:pt idx="185">
                  <c:v>-12.2</c:v>
                </c:pt>
                <c:pt idx="186">
                  <c:v>-12.6</c:v>
                </c:pt>
                <c:pt idx="187">
                  <c:v>-10.6</c:v>
                </c:pt>
                <c:pt idx="188">
                  <c:v>-11.7</c:v>
                </c:pt>
                <c:pt idx="189">
                  <c:v>-11.6</c:v>
                </c:pt>
                <c:pt idx="190">
                  <c:v>-11</c:v>
                </c:pt>
                <c:pt idx="191">
                  <c:v>-11.5</c:v>
                </c:pt>
                <c:pt idx="192">
                  <c:v>-10.4</c:v>
                </c:pt>
                <c:pt idx="193">
                  <c:v>-11.5</c:v>
                </c:pt>
                <c:pt idx="194">
                  <c:v>-7.5</c:v>
                </c:pt>
                <c:pt idx="195">
                  <c:v>-3.8</c:v>
                </c:pt>
                <c:pt idx="196">
                  <c:v>-5.6</c:v>
                </c:pt>
                <c:pt idx="197">
                  <c:v>-6.2</c:v>
                </c:pt>
                <c:pt idx="198">
                  <c:v>-4.5999999999999996</c:v>
                </c:pt>
                <c:pt idx="199">
                  <c:v>-5.2</c:v>
                </c:pt>
                <c:pt idx="200">
                  <c:v>-4</c:v>
                </c:pt>
                <c:pt idx="201">
                  <c:v>-4.2</c:v>
                </c:pt>
                <c:pt idx="202">
                  <c:v>-4.3</c:v>
                </c:pt>
                <c:pt idx="203">
                  <c:v>-4.8</c:v>
                </c:pt>
                <c:pt idx="204">
                  <c:v>-4.0999999999999996</c:v>
                </c:pt>
                <c:pt idx="205">
                  <c:v>-4.4000000000000004</c:v>
                </c:pt>
                <c:pt idx="206">
                  <c:v>-4.9000000000000004</c:v>
                </c:pt>
                <c:pt idx="207">
                  <c:v>-4.7</c:v>
                </c:pt>
                <c:pt idx="208">
                  <c:v>-4.3</c:v>
                </c:pt>
                <c:pt idx="209">
                  <c:v>-4.5999999999999996</c:v>
                </c:pt>
                <c:pt idx="210">
                  <c:v>-5.0999999999999996</c:v>
                </c:pt>
                <c:pt idx="211">
                  <c:v>-4.5</c:v>
                </c:pt>
                <c:pt idx="212">
                  <c:v>-4.5</c:v>
                </c:pt>
                <c:pt idx="213">
                  <c:v>-4.8</c:v>
                </c:pt>
                <c:pt idx="214">
                  <c:v>-4.8</c:v>
                </c:pt>
                <c:pt idx="215">
                  <c:v>-4.3</c:v>
                </c:pt>
                <c:pt idx="216">
                  <c:v>-4.8</c:v>
                </c:pt>
                <c:pt idx="217">
                  <c:v>-5</c:v>
                </c:pt>
                <c:pt idx="218">
                  <c:v>-4.7</c:v>
                </c:pt>
                <c:pt idx="219">
                  <c:v>-4.4000000000000004</c:v>
                </c:pt>
                <c:pt idx="220">
                  <c:v>-4.9000000000000004</c:v>
                </c:pt>
                <c:pt idx="221">
                  <c:v>-4.9000000000000004</c:v>
                </c:pt>
                <c:pt idx="222">
                  <c:v>-4.4000000000000004</c:v>
                </c:pt>
                <c:pt idx="223">
                  <c:v>-4.7</c:v>
                </c:pt>
                <c:pt idx="224">
                  <c:v>-5.0999999999999996</c:v>
                </c:pt>
                <c:pt idx="225">
                  <c:v>-4.7</c:v>
                </c:pt>
                <c:pt idx="226">
                  <c:v>-4.5</c:v>
                </c:pt>
                <c:pt idx="227">
                  <c:v>-4.9000000000000004</c:v>
                </c:pt>
                <c:pt idx="228">
                  <c:v>-5</c:v>
                </c:pt>
                <c:pt idx="229">
                  <c:v>-4.5</c:v>
                </c:pt>
                <c:pt idx="230">
                  <c:v>-4.7</c:v>
                </c:pt>
                <c:pt idx="231">
                  <c:v>-5</c:v>
                </c:pt>
                <c:pt idx="232">
                  <c:v>-4.7</c:v>
                </c:pt>
                <c:pt idx="233">
                  <c:v>-4.4000000000000004</c:v>
                </c:pt>
                <c:pt idx="234">
                  <c:v>-4.8</c:v>
                </c:pt>
                <c:pt idx="235">
                  <c:v>-0.6</c:v>
                </c:pt>
                <c:pt idx="236">
                  <c:v>1.4</c:v>
                </c:pt>
                <c:pt idx="237">
                  <c:v>2.7</c:v>
                </c:pt>
                <c:pt idx="238">
                  <c:v>2.6</c:v>
                </c:pt>
                <c:pt idx="239">
                  <c:v>1.7</c:v>
                </c:pt>
                <c:pt idx="240">
                  <c:v>2.4</c:v>
                </c:pt>
                <c:pt idx="241">
                  <c:v>1.7</c:v>
                </c:pt>
                <c:pt idx="242">
                  <c:v>1.2</c:v>
                </c:pt>
                <c:pt idx="243">
                  <c:v>2.2000000000000002</c:v>
                </c:pt>
                <c:pt idx="244">
                  <c:v>1.5</c:v>
                </c:pt>
                <c:pt idx="245">
                  <c:v>2.1</c:v>
                </c:pt>
                <c:pt idx="246">
                  <c:v>0.9</c:v>
                </c:pt>
                <c:pt idx="247">
                  <c:v>1.6</c:v>
                </c:pt>
                <c:pt idx="248">
                  <c:v>1.5</c:v>
                </c:pt>
                <c:pt idx="249">
                  <c:v>1.8</c:v>
                </c:pt>
                <c:pt idx="250">
                  <c:v>0.8</c:v>
                </c:pt>
                <c:pt idx="251">
                  <c:v>0.2</c:v>
                </c:pt>
                <c:pt idx="252">
                  <c:v>0.1</c:v>
                </c:pt>
                <c:pt idx="253">
                  <c:v>1</c:v>
                </c:pt>
                <c:pt idx="254">
                  <c:v>1.1000000000000001</c:v>
                </c:pt>
                <c:pt idx="255">
                  <c:v>0.3</c:v>
                </c:pt>
                <c:pt idx="256">
                  <c:v>1.3</c:v>
                </c:pt>
                <c:pt idx="257">
                  <c:v>0.1</c:v>
                </c:pt>
                <c:pt idx="258">
                  <c:v>1.2</c:v>
                </c:pt>
                <c:pt idx="259">
                  <c:v>1.2</c:v>
                </c:pt>
                <c:pt idx="260">
                  <c:v>-0.4</c:v>
                </c:pt>
                <c:pt idx="261">
                  <c:v>0.9</c:v>
                </c:pt>
                <c:pt idx="262">
                  <c:v>-0.4</c:v>
                </c:pt>
                <c:pt idx="263">
                  <c:v>0.7</c:v>
                </c:pt>
                <c:pt idx="264">
                  <c:v>0.2</c:v>
                </c:pt>
                <c:pt idx="265">
                  <c:v>-0.7</c:v>
                </c:pt>
                <c:pt idx="266">
                  <c:v>0.5</c:v>
                </c:pt>
                <c:pt idx="267">
                  <c:v>-0.3</c:v>
                </c:pt>
                <c:pt idx="268">
                  <c:v>-0.9</c:v>
                </c:pt>
                <c:pt idx="269">
                  <c:v>-0.3</c:v>
                </c:pt>
                <c:pt idx="270">
                  <c:v>-0.7</c:v>
                </c:pt>
                <c:pt idx="271">
                  <c:v>-0.5</c:v>
                </c:pt>
                <c:pt idx="272">
                  <c:v>-0.4</c:v>
                </c:pt>
                <c:pt idx="273">
                  <c:v>-1.4</c:v>
                </c:pt>
                <c:pt idx="274">
                  <c:v>0.4</c:v>
                </c:pt>
                <c:pt idx="275">
                  <c:v>-0.5</c:v>
                </c:pt>
                <c:pt idx="276">
                  <c:v>-2.7</c:v>
                </c:pt>
                <c:pt idx="277">
                  <c:v>-0.7</c:v>
                </c:pt>
                <c:pt idx="278">
                  <c:v>-0.1</c:v>
                </c:pt>
                <c:pt idx="279">
                  <c:v>-2.7</c:v>
                </c:pt>
                <c:pt idx="280">
                  <c:v>-2</c:v>
                </c:pt>
                <c:pt idx="281">
                  <c:v>0</c:v>
                </c:pt>
                <c:pt idx="282">
                  <c:v>-1.9</c:v>
                </c:pt>
                <c:pt idx="283">
                  <c:v>-2.2000000000000002</c:v>
                </c:pt>
                <c:pt idx="284">
                  <c:v>-1.7</c:v>
                </c:pt>
                <c:pt idx="285">
                  <c:v>-1.3</c:v>
                </c:pt>
                <c:pt idx="286">
                  <c:v>-2.7</c:v>
                </c:pt>
                <c:pt idx="287">
                  <c:v>-2.8</c:v>
                </c:pt>
                <c:pt idx="288">
                  <c:v>-1.3</c:v>
                </c:pt>
                <c:pt idx="289">
                  <c:v>-2.7</c:v>
                </c:pt>
                <c:pt idx="290">
                  <c:v>-2.7</c:v>
                </c:pt>
                <c:pt idx="291">
                  <c:v>-2.7</c:v>
                </c:pt>
                <c:pt idx="292">
                  <c:v>-1.9</c:v>
                </c:pt>
                <c:pt idx="293">
                  <c:v>-3.1</c:v>
                </c:pt>
                <c:pt idx="294">
                  <c:v>-3.6</c:v>
                </c:pt>
                <c:pt idx="295">
                  <c:v>-2</c:v>
                </c:pt>
                <c:pt idx="296">
                  <c:v>-3.5</c:v>
                </c:pt>
                <c:pt idx="297">
                  <c:v>-3.5</c:v>
                </c:pt>
                <c:pt idx="298">
                  <c:v>-3.6</c:v>
                </c:pt>
                <c:pt idx="299">
                  <c:v>-2.1</c:v>
                </c:pt>
                <c:pt idx="300">
                  <c:v>-4.2</c:v>
                </c:pt>
                <c:pt idx="301">
                  <c:v>-4.3</c:v>
                </c:pt>
                <c:pt idx="302">
                  <c:v>-2.9</c:v>
                </c:pt>
                <c:pt idx="303">
                  <c:v>-3.3</c:v>
                </c:pt>
                <c:pt idx="304">
                  <c:v>-4.8</c:v>
                </c:pt>
                <c:pt idx="305">
                  <c:v>-3.6</c:v>
                </c:pt>
                <c:pt idx="306">
                  <c:v>-3.3</c:v>
                </c:pt>
                <c:pt idx="307">
                  <c:v>-3.8</c:v>
                </c:pt>
                <c:pt idx="308">
                  <c:v>-5.4</c:v>
                </c:pt>
                <c:pt idx="309">
                  <c:v>-3.3</c:v>
                </c:pt>
                <c:pt idx="310">
                  <c:v>-4.5999999999999996</c:v>
                </c:pt>
                <c:pt idx="311">
                  <c:v>-5.4</c:v>
                </c:pt>
                <c:pt idx="312">
                  <c:v>-5.2</c:v>
                </c:pt>
                <c:pt idx="313">
                  <c:v>-4.7</c:v>
                </c:pt>
                <c:pt idx="314">
                  <c:v>-5.6</c:v>
                </c:pt>
                <c:pt idx="315">
                  <c:v>-4</c:v>
                </c:pt>
                <c:pt idx="316">
                  <c:v>-5.7</c:v>
                </c:pt>
                <c:pt idx="317">
                  <c:v>-6.7</c:v>
                </c:pt>
                <c:pt idx="318">
                  <c:v>-6</c:v>
                </c:pt>
                <c:pt idx="319">
                  <c:v>-3.9</c:v>
                </c:pt>
                <c:pt idx="320">
                  <c:v>-5.7</c:v>
                </c:pt>
                <c:pt idx="321">
                  <c:v>-6.7</c:v>
                </c:pt>
                <c:pt idx="322">
                  <c:v>-5</c:v>
                </c:pt>
                <c:pt idx="323">
                  <c:v>-6.3</c:v>
                </c:pt>
                <c:pt idx="324">
                  <c:v>-6.7</c:v>
                </c:pt>
                <c:pt idx="325">
                  <c:v>-6.4</c:v>
                </c:pt>
                <c:pt idx="326">
                  <c:v>-6.5</c:v>
                </c:pt>
                <c:pt idx="327">
                  <c:v>-7.3</c:v>
                </c:pt>
                <c:pt idx="328">
                  <c:v>-5.5</c:v>
                </c:pt>
                <c:pt idx="329">
                  <c:v>-5.8</c:v>
                </c:pt>
                <c:pt idx="330">
                  <c:v>-8.9</c:v>
                </c:pt>
                <c:pt idx="331">
                  <c:v>-6.7</c:v>
                </c:pt>
                <c:pt idx="332">
                  <c:v>-6.6</c:v>
                </c:pt>
                <c:pt idx="333">
                  <c:v>-7</c:v>
                </c:pt>
                <c:pt idx="334">
                  <c:v>-7</c:v>
                </c:pt>
                <c:pt idx="335">
                  <c:v>-7.5</c:v>
                </c:pt>
                <c:pt idx="336">
                  <c:v>-8.5</c:v>
                </c:pt>
                <c:pt idx="337">
                  <c:v>-8.3000000000000007</c:v>
                </c:pt>
                <c:pt idx="338">
                  <c:v>-5.6</c:v>
                </c:pt>
                <c:pt idx="339">
                  <c:v>-8.5</c:v>
                </c:pt>
                <c:pt idx="340">
                  <c:v>-9.6999999999999993</c:v>
                </c:pt>
                <c:pt idx="341">
                  <c:v>-7.6</c:v>
                </c:pt>
                <c:pt idx="342">
                  <c:v>-8.6</c:v>
                </c:pt>
                <c:pt idx="343">
                  <c:v>-8.6999999999999993</c:v>
                </c:pt>
                <c:pt idx="344">
                  <c:v>-7.9</c:v>
                </c:pt>
                <c:pt idx="345">
                  <c:v>-8.5</c:v>
                </c:pt>
                <c:pt idx="346">
                  <c:v>-11.8</c:v>
                </c:pt>
                <c:pt idx="347">
                  <c:v>-13</c:v>
                </c:pt>
                <c:pt idx="348">
                  <c:v>-15.8</c:v>
                </c:pt>
                <c:pt idx="349">
                  <c:v>-16</c:v>
                </c:pt>
                <c:pt idx="350">
                  <c:v>-15.5</c:v>
                </c:pt>
                <c:pt idx="351">
                  <c:v>-17.3</c:v>
                </c:pt>
                <c:pt idx="352">
                  <c:v>-18.5</c:v>
                </c:pt>
                <c:pt idx="353">
                  <c:v>-20.3</c:v>
                </c:pt>
                <c:pt idx="354">
                  <c:v>-20.5</c:v>
                </c:pt>
                <c:pt idx="355">
                  <c:v>-21.5</c:v>
                </c:pt>
                <c:pt idx="356">
                  <c:v>-21.8</c:v>
                </c:pt>
                <c:pt idx="357">
                  <c:v>-21.8</c:v>
                </c:pt>
                <c:pt idx="358">
                  <c:v>-21.8</c:v>
                </c:pt>
                <c:pt idx="359">
                  <c:v>-21.9</c:v>
                </c:pt>
                <c:pt idx="360">
                  <c:v>-21.7</c:v>
                </c:pt>
                <c:pt idx="361">
                  <c:v>-21.7</c:v>
                </c:pt>
                <c:pt idx="362">
                  <c:v>-21.7</c:v>
                </c:pt>
                <c:pt idx="363">
                  <c:v>-21.8</c:v>
                </c:pt>
                <c:pt idx="364">
                  <c:v>-21.6</c:v>
                </c:pt>
                <c:pt idx="365">
                  <c:v>-21.7</c:v>
                </c:pt>
                <c:pt idx="366">
                  <c:v>-21.7</c:v>
                </c:pt>
                <c:pt idx="367">
                  <c:v>-21.5</c:v>
                </c:pt>
                <c:pt idx="368">
                  <c:v>-21.6</c:v>
                </c:pt>
                <c:pt idx="369">
                  <c:v>-21.6</c:v>
                </c:pt>
                <c:pt idx="370">
                  <c:v>-21.6</c:v>
                </c:pt>
                <c:pt idx="371">
                  <c:v>-21.5</c:v>
                </c:pt>
                <c:pt idx="372">
                  <c:v>-21.4</c:v>
                </c:pt>
                <c:pt idx="373">
                  <c:v>-21.5</c:v>
                </c:pt>
                <c:pt idx="374">
                  <c:v>-21.3</c:v>
                </c:pt>
                <c:pt idx="375">
                  <c:v>-21.3</c:v>
                </c:pt>
                <c:pt idx="376">
                  <c:v>-21.4</c:v>
                </c:pt>
                <c:pt idx="377">
                  <c:v>-21.5</c:v>
                </c:pt>
                <c:pt idx="378">
                  <c:v>-21.3</c:v>
                </c:pt>
                <c:pt idx="379">
                  <c:v>-21.3</c:v>
                </c:pt>
                <c:pt idx="380">
                  <c:v>-21.4</c:v>
                </c:pt>
                <c:pt idx="381">
                  <c:v>-21.3</c:v>
                </c:pt>
                <c:pt idx="382">
                  <c:v>-21.2</c:v>
                </c:pt>
                <c:pt idx="383">
                  <c:v>-21.2</c:v>
                </c:pt>
                <c:pt idx="384">
                  <c:v>-21.3</c:v>
                </c:pt>
                <c:pt idx="385">
                  <c:v>-23.1</c:v>
                </c:pt>
                <c:pt idx="386">
                  <c:v>-29.1</c:v>
                </c:pt>
                <c:pt idx="387">
                  <c:v>-30.7</c:v>
                </c:pt>
                <c:pt idx="388">
                  <c:v>-31.7</c:v>
                </c:pt>
                <c:pt idx="389">
                  <c:v>-30.9</c:v>
                </c:pt>
                <c:pt idx="390">
                  <c:v>-29.1</c:v>
                </c:pt>
                <c:pt idx="391">
                  <c:v>-30.8</c:v>
                </c:pt>
                <c:pt idx="392">
                  <c:v>-28.8</c:v>
                </c:pt>
                <c:pt idx="393">
                  <c:v>-31.2</c:v>
                </c:pt>
                <c:pt idx="394">
                  <c:v>-28.6</c:v>
                </c:pt>
                <c:pt idx="395">
                  <c:v>-28.2</c:v>
                </c:pt>
                <c:pt idx="396">
                  <c:v>-30.5</c:v>
                </c:pt>
                <c:pt idx="397">
                  <c:v>-29.6</c:v>
                </c:pt>
                <c:pt idx="398">
                  <c:v>-28</c:v>
                </c:pt>
                <c:pt idx="399">
                  <c:v>-25.9</c:v>
                </c:pt>
                <c:pt idx="400">
                  <c:v>-27.9</c:v>
                </c:pt>
                <c:pt idx="401">
                  <c:v>-28.2</c:v>
                </c:pt>
                <c:pt idx="402">
                  <c:v>-28.4</c:v>
                </c:pt>
                <c:pt idx="403">
                  <c:v>-27.5</c:v>
                </c:pt>
                <c:pt idx="404">
                  <c:v>-27</c:v>
                </c:pt>
                <c:pt idx="405">
                  <c:v>-28.7</c:v>
                </c:pt>
                <c:pt idx="406">
                  <c:v>-28.8</c:v>
                </c:pt>
                <c:pt idx="407">
                  <c:v>-26.5</c:v>
                </c:pt>
                <c:pt idx="408">
                  <c:v>-27.2</c:v>
                </c:pt>
                <c:pt idx="409">
                  <c:v>-27.1</c:v>
                </c:pt>
                <c:pt idx="410">
                  <c:v>-27.5</c:v>
                </c:pt>
                <c:pt idx="411">
                  <c:v>-26</c:v>
                </c:pt>
                <c:pt idx="412">
                  <c:v>-25.1</c:v>
                </c:pt>
                <c:pt idx="413">
                  <c:v>-27.9</c:v>
                </c:pt>
                <c:pt idx="414">
                  <c:v>-26.2</c:v>
                </c:pt>
                <c:pt idx="415">
                  <c:v>-27.2</c:v>
                </c:pt>
                <c:pt idx="416">
                  <c:v>-24.1</c:v>
                </c:pt>
                <c:pt idx="417">
                  <c:v>-25.1</c:v>
                </c:pt>
                <c:pt idx="418">
                  <c:v>-26.9</c:v>
                </c:pt>
                <c:pt idx="419">
                  <c:v>-25.3</c:v>
                </c:pt>
                <c:pt idx="420">
                  <c:v>-24.7</c:v>
                </c:pt>
                <c:pt idx="421">
                  <c:v>-24.4</c:v>
                </c:pt>
                <c:pt idx="422">
                  <c:v>-25.8</c:v>
                </c:pt>
                <c:pt idx="423">
                  <c:v>-25.3</c:v>
                </c:pt>
                <c:pt idx="424">
                  <c:v>-24.7</c:v>
                </c:pt>
                <c:pt idx="425">
                  <c:v>-24.9</c:v>
                </c:pt>
                <c:pt idx="426">
                  <c:v>-23.6</c:v>
                </c:pt>
                <c:pt idx="427">
                  <c:v>-25.9</c:v>
                </c:pt>
                <c:pt idx="428">
                  <c:v>-23.3</c:v>
                </c:pt>
                <c:pt idx="429">
                  <c:v>-22.8</c:v>
                </c:pt>
                <c:pt idx="430">
                  <c:v>-25.5</c:v>
                </c:pt>
                <c:pt idx="431">
                  <c:v>-23.7</c:v>
                </c:pt>
                <c:pt idx="432">
                  <c:v>-24</c:v>
                </c:pt>
                <c:pt idx="433">
                  <c:v>-22.2</c:v>
                </c:pt>
                <c:pt idx="434">
                  <c:v>-23.5</c:v>
                </c:pt>
                <c:pt idx="435">
                  <c:v>-24.1</c:v>
                </c:pt>
                <c:pt idx="436">
                  <c:v>-23.5</c:v>
                </c:pt>
                <c:pt idx="437">
                  <c:v>-22.5</c:v>
                </c:pt>
                <c:pt idx="438">
                  <c:v>-22.2</c:v>
                </c:pt>
                <c:pt idx="439">
                  <c:v>-23.5</c:v>
                </c:pt>
                <c:pt idx="440">
                  <c:v>-22.8</c:v>
                </c:pt>
                <c:pt idx="441">
                  <c:v>-21.5</c:v>
                </c:pt>
                <c:pt idx="442">
                  <c:v>-22.4</c:v>
                </c:pt>
                <c:pt idx="443">
                  <c:v>-21.9</c:v>
                </c:pt>
                <c:pt idx="444">
                  <c:v>-22.1</c:v>
                </c:pt>
                <c:pt idx="445">
                  <c:v>-21.4</c:v>
                </c:pt>
                <c:pt idx="446">
                  <c:v>-20.399999999999999</c:v>
                </c:pt>
                <c:pt idx="447">
                  <c:v>-22.3</c:v>
                </c:pt>
                <c:pt idx="448">
                  <c:v>-22</c:v>
                </c:pt>
                <c:pt idx="449">
                  <c:v>-21.6</c:v>
                </c:pt>
                <c:pt idx="450">
                  <c:v>-19.600000000000001</c:v>
                </c:pt>
                <c:pt idx="451">
                  <c:v>-21.2</c:v>
                </c:pt>
                <c:pt idx="452">
                  <c:v>-21.8</c:v>
                </c:pt>
                <c:pt idx="453">
                  <c:v>-20.2</c:v>
                </c:pt>
                <c:pt idx="454">
                  <c:v>-20.2</c:v>
                </c:pt>
                <c:pt idx="455">
                  <c:v>-19.600000000000001</c:v>
                </c:pt>
                <c:pt idx="456">
                  <c:v>-20.399999999999999</c:v>
                </c:pt>
                <c:pt idx="457">
                  <c:v>-20.5</c:v>
                </c:pt>
                <c:pt idx="458">
                  <c:v>-19.100000000000001</c:v>
                </c:pt>
                <c:pt idx="459">
                  <c:v>-19.8</c:v>
                </c:pt>
                <c:pt idx="460">
                  <c:v>-19.2</c:v>
                </c:pt>
                <c:pt idx="461">
                  <c:v>-19.399999999999999</c:v>
                </c:pt>
                <c:pt idx="462">
                  <c:v>-18.3</c:v>
                </c:pt>
                <c:pt idx="463">
                  <c:v>-18</c:v>
                </c:pt>
                <c:pt idx="464">
                  <c:v>-20.100000000000001</c:v>
                </c:pt>
                <c:pt idx="465">
                  <c:v>-18.2</c:v>
                </c:pt>
                <c:pt idx="466">
                  <c:v>-19.100000000000001</c:v>
                </c:pt>
                <c:pt idx="467">
                  <c:v>-16.899999999999999</c:v>
                </c:pt>
                <c:pt idx="468">
                  <c:v>-17.7</c:v>
                </c:pt>
                <c:pt idx="469">
                  <c:v>-19.2</c:v>
                </c:pt>
                <c:pt idx="470">
                  <c:v>-17.399999999999999</c:v>
                </c:pt>
                <c:pt idx="471">
                  <c:v>-17.3</c:v>
                </c:pt>
                <c:pt idx="472">
                  <c:v>-17.399999999999999</c:v>
                </c:pt>
                <c:pt idx="473">
                  <c:v>-17.7</c:v>
                </c:pt>
                <c:pt idx="474">
                  <c:v>-18</c:v>
                </c:pt>
                <c:pt idx="475">
                  <c:v>-16.8</c:v>
                </c:pt>
                <c:pt idx="476">
                  <c:v>-17</c:v>
                </c:pt>
                <c:pt idx="477">
                  <c:v>-16.399999999999999</c:v>
                </c:pt>
                <c:pt idx="478">
                  <c:v>-16.8</c:v>
                </c:pt>
                <c:pt idx="479">
                  <c:v>-15.8</c:v>
                </c:pt>
                <c:pt idx="480">
                  <c:v>-15.3</c:v>
                </c:pt>
                <c:pt idx="481">
                  <c:v>-17.5</c:v>
                </c:pt>
                <c:pt idx="482">
                  <c:v>-15.2</c:v>
                </c:pt>
                <c:pt idx="483">
                  <c:v>-16</c:v>
                </c:pt>
                <c:pt idx="484">
                  <c:v>-14.1</c:v>
                </c:pt>
                <c:pt idx="485">
                  <c:v>-15.4</c:v>
                </c:pt>
                <c:pt idx="486">
                  <c:v>-16.399999999999999</c:v>
                </c:pt>
                <c:pt idx="487">
                  <c:v>-14.7</c:v>
                </c:pt>
                <c:pt idx="488">
                  <c:v>-14.5</c:v>
                </c:pt>
                <c:pt idx="489">
                  <c:v>-14.5</c:v>
                </c:pt>
                <c:pt idx="490">
                  <c:v>-15.4</c:v>
                </c:pt>
                <c:pt idx="491">
                  <c:v>-15.2</c:v>
                </c:pt>
                <c:pt idx="492">
                  <c:v>-14.6</c:v>
                </c:pt>
                <c:pt idx="493">
                  <c:v>-14.9</c:v>
                </c:pt>
                <c:pt idx="494">
                  <c:v>-13.9</c:v>
                </c:pt>
                <c:pt idx="495">
                  <c:v>-14.1</c:v>
                </c:pt>
                <c:pt idx="496">
                  <c:v>-13.4</c:v>
                </c:pt>
                <c:pt idx="497">
                  <c:v>-12.6</c:v>
                </c:pt>
                <c:pt idx="498">
                  <c:v>-14.4</c:v>
                </c:pt>
                <c:pt idx="499">
                  <c:v>-12</c:v>
                </c:pt>
                <c:pt idx="500">
                  <c:v>-13</c:v>
                </c:pt>
                <c:pt idx="501">
                  <c:v>-11.5</c:v>
                </c:pt>
                <c:pt idx="502">
                  <c:v>-12.9</c:v>
                </c:pt>
                <c:pt idx="503">
                  <c:v>-13.5</c:v>
                </c:pt>
                <c:pt idx="504">
                  <c:v>-11.3</c:v>
                </c:pt>
                <c:pt idx="505">
                  <c:v>-12.2</c:v>
                </c:pt>
                <c:pt idx="506">
                  <c:v>-11.7</c:v>
                </c:pt>
                <c:pt idx="507">
                  <c:v>-12.5</c:v>
                </c:pt>
                <c:pt idx="508">
                  <c:v>-12.6</c:v>
                </c:pt>
                <c:pt idx="509">
                  <c:v>-11.7</c:v>
                </c:pt>
                <c:pt idx="510">
                  <c:v>-11.7</c:v>
                </c:pt>
                <c:pt idx="511">
                  <c:v>-11.3</c:v>
                </c:pt>
                <c:pt idx="512">
                  <c:v>-10.8</c:v>
                </c:pt>
                <c:pt idx="513">
                  <c:v>-11</c:v>
                </c:pt>
                <c:pt idx="514">
                  <c:v>-10.3</c:v>
                </c:pt>
                <c:pt idx="515">
                  <c:v>-11.2</c:v>
                </c:pt>
                <c:pt idx="516">
                  <c:v>-7.4</c:v>
                </c:pt>
                <c:pt idx="517">
                  <c:v>-4.0999999999999996</c:v>
                </c:pt>
                <c:pt idx="518">
                  <c:v>-4.3</c:v>
                </c:pt>
                <c:pt idx="519">
                  <c:v>-6.4</c:v>
                </c:pt>
                <c:pt idx="520">
                  <c:v>-5.3</c:v>
                </c:pt>
                <c:pt idx="521">
                  <c:v>-4.8</c:v>
                </c:pt>
                <c:pt idx="522">
                  <c:v>-3.8</c:v>
                </c:pt>
                <c:pt idx="523">
                  <c:v>-4.7</c:v>
                </c:pt>
                <c:pt idx="524">
                  <c:v>-4.3</c:v>
                </c:pt>
                <c:pt idx="525">
                  <c:v>-4.2</c:v>
                </c:pt>
                <c:pt idx="526">
                  <c:v>-4.3</c:v>
                </c:pt>
                <c:pt idx="527">
                  <c:v>-4.9000000000000004</c:v>
                </c:pt>
                <c:pt idx="528">
                  <c:v>-4.5</c:v>
                </c:pt>
                <c:pt idx="529">
                  <c:v>-4.2</c:v>
                </c:pt>
                <c:pt idx="530">
                  <c:v>-4.7</c:v>
                </c:pt>
                <c:pt idx="531">
                  <c:v>-4.8</c:v>
                </c:pt>
                <c:pt idx="532">
                  <c:v>-4.4000000000000004</c:v>
                </c:pt>
                <c:pt idx="533">
                  <c:v>-4.4000000000000004</c:v>
                </c:pt>
                <c:pt idx="534">
                  <c:v>-4.9000000000000004</c:v>
                </c:pt>
                <c:pt idx="535">
                  <c:v>-4.7</c:v>
                </c:pt>
                <c:pt idx="536">
                  <c:v>-4.4000000000000004</c:v>
                </c:pt>
                <c:pt idx="537">
                  <c:v>-4.5999999999999996</c:v>
                </c:pt>
                <c:pt idx="538">
                  <c:v>-4.9000000000000004</c:v>
                </c:pt>
                <c:pt idx="539">
                  <c:v>-4.4000000000000004</c:v>
                </c:pt>
                <c:pt idx="540">
                  <c:v>-4.4000000000000004</c:v>
                </c:pt>
                <c:pt idx="541">
                  <c:v>-4.9000000000000004</c:v>
                </c:pt>
                <c:pt idx="542">
                  <c:v>-4.8</c:v>
                </c:pt>
                <c:pt idx="543">
                  <c:v>-4.4000000000000004</c:v>
                </c:pt>
                <c:pt idx="544">
                  <c:v>-4.5999999999999996</c:v>
                </c:pt>
                <c:pt idx="545">
                  <c:v>-5</c:v>
                </c:pt>
                <c:pt idx="546">
                  <c:v>-4.5999999999999996</c:v>
                </c:pt>
                <c:pt idx="547">
                  <c:v>-4.4000000000000004</c:v>
                </c:pt>
                <c:pt idx="548">
                  <c:v>-4.8</c:v>
                </c:pt>
                <c:pt idx="549">
                  <c:v>-4.9000000000000004</c:v>
                </c:pt>
                <c:pt idx="550">
                  <c:v>-4.5</c:v>
                </c:pt>
                <c:pt idx="551">
                  <c:v>-4.5999999999999996</c:v>
                </c:pt>
                <c:pt idx="552">
                  <c:v>-5</c:v>
                </c:pt>
                <c:pt idx="553">
                  <c:v>-4.7</c:v>
                </c:pt>
                <c:pt idx="554">
                  <c:v>-4.4000000000000004</c:v>
                </c:pt>
                <c:pt idx="555">
                  <c:v>-4.8</c:v>
                </c:pt>
                <c:pt idx="556">
                  <c:v>-4.9000000000000004</c:v>
                </c:pt>
                <c:pt idx="557">
                  <c:v>-4.5999999999999996</c:v>
                </c:pt>
                <c:pt idx="558">
                  <c:v>-4.5</c:v>
                </c:pt>
                <c:pt idx="559">
                  <c:v>-4.9000000000000004</c:v>
                </c:pt>
                <c:pt idx="560">
                  <c:v>-4.8</c:v>
                </c:pt>
                <c:pt idx="561">
                  <c:v>-1.6</c:v>
                </c:pt>
                <c:pt idx="562">
                  <c:v>1.3</c:v>
                </c:pt>
                <c:pt idx="563">
                  <c:v>2.4</c:v>
                </c:pt>
                <c:pt idx="564">
                  <c:v>2.4</c:v>
                </c:pt>
                <c:pt idx="565">
                  <c:v>0.8</c:v>
                </c:pt>
                <c:pt idx="566">
                  <c:v>1.6</c:v>
                </c:pt>
                <c:pt idx="567">
                  <c:v>1</c:v>
                </c:pt>
                <c:pt idx="568">
                  <c:v>0.2</c:v>
                </c:pt>
                <c:pt idx="569">
                  <c:v>0.7</c:v>
                </c:pt>
                <c:pt idx="570">
                  <c:v>1.1000000000000001</c:v>
                </c:pt>
                <c:pt idx="571">
                  <c:v>1.4</c:v>
                </c:pt>
                <c:pt idx="572">
                  <c:v>1</c:v>
                </c:pt>
                <c:pt idx="573">
                  <c:v>1.3</c:v>
                </c:pt>
                <c:pt idx="574">
                  <c:v>1.2</c:v>
                </c:pt>
                <c:pt idx="575">
                  <c:v>1.9</c:v>
                </c:pt>
                <c:pt idx="576">
                  <c:v>0.6</c:v>
                </c:pt>
                <c:pt idx="577">
                  <c:v>1.5</c:v>
                </c:pt>
                <c:pt idx="578">
                  <c:v>-0.1</c:v>
                </c:pt>
                <c:pt idx="579">
                  <c:v>0.9</c:v>
                </c:pt>
                <c:pt idx="580">
                  <c:v>0.4</c:v>
                </c:pt>
                <c:pt idx="581">
                  <c:v>0.8</c:v>
                </c:pt>
                <c:pt idx="582">
                  <c:v>0.8</c:v>
                </c:pt>
                <c:pt idx="583">
                  <c:v>0.5</c:v>
                </c:pt>
                <c:pt idx="584">
                  <c:v>1.6</c:v>
                </c:pt>
                <c:pt idx="585">
                  <c:v>-0.6</c:v>
                </c:pt>
                <c:pt idx="586">
                  <c:v>-0.1</c:v>
                </c:pt>
                <c:pt idx="587">
                  <c:v>0.5</c:v>
                </c:pt>
                <c:pt idx="588">
                  <c:v>-0.1</c:v>
                </c:pt>
                <c:pt idx="589">
                  <c:v>0.2</c:v>
                </c:pt>
                <c:pt idx="590">
                  <c:v>-1.5</c:v>
                </c:pt>
                <c:pt idx="591">
                  <c:v>-0.6</c:v>
                </c:pt>
                <c:pt idx="592">
                  <c:v>0.8</c:v>
                </c:pt>
                <c:pt idx="593">
                  <c:v>-1</c:v>
                </c:pt>
                <c:pt idx="594">
                  <c:v>-0.7</c:v>
                </c:pt>
                <c:pt idx="595">
                  <c:v>-0.6</c:v>
                </c:pt>
                <c:pt idx="596">
                  <c:v>-0.7</c:v>
                </c:pt>
                <c:pt idx="597">
                  <c:v>-0.8</c:v>
                </c:pt>
                <c:pt idx="598">
                  <c:v>-0.4</c:v>
                </c:pt>
                <c:pt idx="599">
                  <c:v>-0.8</c:v>
                </c:pt>
                <c:pt idx="600">
                  <c:v>-0.2</c:v>
                </c:pt>
                <c:pt idx="601">
                  <c:v>-1</c:v>
                </c:pt>
                <c:pt idx="602">
                  <c:v>-1.7</c:v>
                </c:pt>
                <c:pt idx="603">
                  <c:v>-1</c:v>
                </c:pt>
                <c:pt idx="604">
                  <c:v>-0.7</c:v>
                </c:pt>
                <c:pt idx="605">
                  <c:v>-1.8</c:v>
                </c:pt>
                <c:pt idx="606">
                  <c:v>-2</c:v>
                </c:pt>
                <c:pt idx="607">
                  <c:v>-0.7</c:v>
                </c:pt>
                <c:pt idx="608">
                  <c:v>-1.8</c:v>
                </c:pt>
                <c:pt idx="609">
                  <c:v>-2.2999999999999998</c:v>
                </c:pt>
                <c:pt idx="610">
                  <c:v>-2</c:v>
                </c:pt>
                <c:pt idx="611">
                  <c:v>-2.2000000000000002</c:v>
                </c:pt>
                <c:pt idx="612">
                  <c:v>-1.8</c:v>
                </c:pt>
                <c:pt idx="613">
                  <c:v>-1.6</c:v>
                </c:pt>
                <c:pt idx="614">
                  <c:v>-2.8</c:v>
                </c:pt>
                <c:pt idx="615">
                  <c:v>-1.5</c:v>
                </c:pt>
                <c:pt idx="616">
                  <c:v>-2.2000000000000002</c:v>
                </c:pt>
                <c:pt idx="617">
                  <c:v>-2.9</c:v>
                </c:pt>
                <c:pt idx="618">
                  <c:v>-2.7</c:v>
                </c:pt>
                <c:pt idx="619">
                  <c:v>-2.2000000000000002</c:v>
                </c:pt>
                <c:pt idx="620">
                  <c:v>-2.4</c:v>
                </c:pt>
                <c:pt idx="621">
                  <c:v>-3.5</c:v>
                </c:pt>
                <c:pt idx="622">
                  <c:v>-2.6</c:v>
                </c:pt>
                <c:pt idx="623">
                  <c:v>-3.7</c:v>
                </c:pt>
                <c:pt idx="624">
                  <c:v>-3.2</c:v>
                </c:pt>
                <c:pt idx="625">
                  <c:v>-3.5</c:v>
                </c:pt>
                <c:pt idx="626">
                  <c:v>-3.6</c:v>
                </c:pt>
                <c:pt idx="627">
                  <c:v>-4.2</c:v>
                </c:pt>
                <c:pt idx="628">
                  <c:v>-2.6</c:v>
                </c:pt>
                <c:pt idx="629">
                  <c:v>-3.9</c:v>
                </c:pt>
                <c:pt idx="630">
                  <c:v>-4.0999999999999996</c:v>
                </c:pt>
                <c:pt idx="631">
                  <c:v>-3.9</c:v>
                </c:pt>
                <c:pt idx="632">
                  <c:v>-2.9</c:v>
                </c:pt>
                <c:pt idx="633">
                  <c:v>-5.2</c:v>
                </c:pt>
                <c:pt idx="634">
                  <c:v>-5.0999999999999996</c:v>
                </c:pt>
                <c:pt idx="635">
                  <c:v>-3.6</c:v>
                </c:pt>
                <c:pt idx="636">
                  <c:v>-3.9</c:v>
                </c:pt>
                <c:pt idx="637">
                  <c:v>-6.6</c:v>
                </c:pt>
                <c:pt idx="638">
                  <c:v>-4.0999999999999996</c:v>
                </c:pt>
                <c:pt idx="639">
                  <c:v>-4.2</c:v>
                </c:pt>
              </c:numCache>
            </c:numRef>
          </c:yVal>
          <c:smooth val="1"/>
          <c:extLst>
            <c:ext xmlns:c16="http://schemas.microsoft.com/office/drawing/2014/chart" uri="{C3380CC4-5D6E-409C-BE32-E72D297353CC}">
              <c16:uniqueId val="{00000000-39CC-4CC3-A546-9DB334890DC5}"/>
            </c:ext>
          </c:extLst>
        </c:ser>
        <c:dLbls>
          <c:showLegendKey val="0"/>
          <c:showVal val="0"/>
          <c:showCatName val="0"/>
          <c:showSerName val="0"/>
          <c:showPercent val="0"/>
          <c:showBubbleSize val="0"/>
        </c:dLbls>
        <c:axId val="594741760"/>
        <c:axId val="594748240"/>
      </c:scatterChart>
      <c:valAx>
        <c:axId val="5947417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8240"/>
        <c:crosses val="autoZero"/>
        <c:crossBetween val="midCat"/>
      </c:valAx>
      <c:valAx>
        <c:axId val="594748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17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3</a:t>
            </a:r>
            <a:r>
              <a:rPr lang="vi-VN"/>
              <a:t> theo tính toán lí thuyết</a:t>
            </a:r>
          </a:p>
        </c:rich>
      </c:tx>
      <c:overlay val="0"/>
      <c:spPr>
        <a:noFill/>
        <a:ln>
          <a:noFill/>
        </a:ln>
        <a:effectLst/>
      </c:spPr>
    </c:title>
    <c:autoTitleDeleted val="0"/>
    <c:plotArea>
      <c:layout/>
      <c:scatterChart>
        <c:scatterStyle val="smoothMarker"/>
        <c:varyColors val="0"/>
        <c:ser>
          <c:idx val="8"/>
          <c:order val="0"/>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BDDE-40DE-A9AD-293D09EB4E55}"/>
            </c:ext>
          </c:extLst>
        </c:ser>
        <c:ser>
          <c:idx val="9"/>
          <c:order val="1"/>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1-BDDE-40DE-A9AD-293D09EB4E55}"/>
            </c:ext>
          </c:extLst>
        </c:ser>
        <c:ser>
          <c:idx val="0"/>
          <c:order val="2"/>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E$1:$E$773</c:f>
              <c:numCache>
                <c:formatCode>General</c:formatCode>
                <c:ptCount val="773"/>
                <c:pt idx="0">
                  <c:v>-123.234982</c:v>
                </c:pt>
                <c:pt idx="1">
                  <c:v>-123.637401</c:v>
                </c:pt>
                <c:pt idx="2">
                  <c:v>-123.300586</c:v>
                </c:pt>
                <c:pt idx="3">
                  <c:v>-123.47969999999999</c:v>
                </c:pt>
                <c:pt idx="4">
                  <c:v>-123.27552900000001</c:v>
                </c:pt>
                <c:pt idx="5">
                  <c:v>-122.973753</c:v>
                </c:pt>
                <c:pt idx="6">
                  <c:v>-123.362709</c:v>
                </c:pt>
                <c:pt idx="7">
                  <c:v>-123.279898</c:v>
                </c:pt>
                <c:pt idx="8">
                  <c:v>-123.07220700000001</c:v>
                </c:pt>
                <c:pt idx="9">
                  <c:v>-123.086164</c:v>
                </c:pt>
                <c:pt idx="10">
                  <c:v>-123.24674400000001</c:v>
                </c:pt>
                <c:pt idx="11">
                  <c:v>-123.183521</c:v>
                </c:pt>
                <c:pt idx="12">
                  <c:v>-123.290888</c:v>
                </c:pt>
                <c:pt idx="13">
                  <c:v>-132.52980400000001</c:v>
                </c:pt>
                <c:pt idx="14">
                  <c:v>-113.33089200000001</c:v>
                </c:pt>
                <c:pt idx="15">
                  <c:v>-122.601643</c:v>
                </c:pt>
                <c:pt idx="16">
                  <c:v>-122.908834</c:v>
                </c:pt>
                <c:pt idx="17">
                  <c:v>-122.917525</c:v>
                </c:pt>
                <c:pt idx="18">
                  <c:v>-122.505921</c:v>
                </c:pt>
                <c:pt idx="19">
                  <c:v>-122.830164</c:v>
                </c:pt>
                <c:pt idx="20">
                  <c:v>-122.586809</c:v>
                </c:pt>
                <c:pt idx="21">
                  <c:v>-122.70734400000001</c:v>
                </c:pt>
                <c:pt idx="22">
                  <c:v>-122.432624</c:v>
                </c:pt>
                <c:pt idx="23">
                  <c:v>-122.306304</c:v>
                </c:pt>
                <c:pt idx="24">
                  <c:v>-122.57046099999999</c:v>
                </c:pt>
                <c:pt idx="25">
                  <c:v>-122.319624</c:v>
                </c:pt>
                <c:pt idx="26">
                  <c:v>-122.33377900000001</c:v>
                </c:pt>
                <c:pt idx="27">
                  <c:v>-122.343761</c:v>
                </c:pt>
                <c:pt idx="28">
                  <c:v>-121.867549</c:v>
                </c:pt>
                <c:pt idx="29">
                  <c:v>-122.459633</c:v>
                </c:pt>
                <c:pt idx="30">
                  <c:v>-122.000084</c:v>
                </c:pt>
                <c:pt idx="31">
                  <c:v>-121.925201</c:v>
                </c:pt>
                <c:pt idx="32">
                  <c:v>-121.826374</c:v>
                </c:pt>
                <c:pt idx="33">
                  <c:v>-121.89602600000001</c:v>
                </c:pt>
                <c:pt idx="34">
                  <c:v>-121.626035</c:v>
                </c:pt>
                <c:pt idx="35">
                  <c:v>-122.023752</c:v>
                </c:pt>
                <c:pt idx="36">
                  <c:v>-121.30541700000001</c:v>
                </c:pt>
                <c:pt idx="37">
                  <c:v>-121.40845</c:v>
                </c:pt>
                <c:pt idx="38">
                  <c:v>-121.607252</c:v>
                </c:pt>
                <c:pt idx="39">
                  <c:v>-121.17367</c:v>
                </c:pt>
                <c:pt idx="40">
                  <c:v>-121.33449299999999</c:v>
                </c:pt>
                <c:pt idx="41">
                  <c:v>-120.94149</c:v>
                </c:pt>
                <c:pt idx="42">
                  <c:v>-120.979409</c:v>
                </c:pt>
                <c:pt idx="43">
                  <c:v>-121.01192899999999</c:v>
                </c:pt>
                <c:pt idx="44">
                  <c:v>-120.472324</c:v>
                </c:pt>
                <c:pt idx="45">
                  <c:v>-120.90746900000001</c:v>
                </c:pt>
                <c:pt idx="46">
                  <c:v>-120.20371</c:v>
                </c:pt>
                <c:pt idx="47">
                  <c:v>-120.661513</c:v>
                </c:pt>
                <c:pt idx="48">
                  <c:v>-120.42154499999999</c:v>
                </c:pt>
                <c:pt idx="49">
                  <c:v>-120.031144</c:v>
                </c:pt>
                <c:pt idx="50">
                  <c:v>-120.087397</c:v>
                </c:pt>
                <c:pt idx="51">
                  <c:v>-119.906217</c:v>
                </c:pt>
                <c:pt idx="52">
                  <c:v>-119.745762</c:v>
                </c:pt>
                <c:pt idx="53">
                  <c:v>-119.697271</c:v>
                </c:pt>
                <c:pt idx="54">
                  <c:v>-119.298733</c:v>
                </c:pt>
                <c:pt idx="55">
                  <c:v>-119.528184</c:v>
                </c:pt>
                <c:pt idx="56">
                  <c:v>-119.10093000000001</c:v>
                </c:pt>
                <c:pt idx="57">
                  <c:v>-118.908326</c:v>
                </c:pt>
                <c:pt idx="58">
                  <c:v>-119.17594800000001</c:v>
                </c:pt>
                <c:pt idx="59">
                  <c:v>-118.49060900000001</c:v>
                </c:pt>
                <c:pt idx="60">
                  <c:v>-118.726477</c:v>
                </c:pt>
                <c:pt idx="61">
                  <c:v>-118.42846</c:v>
                </c:pt>
                <c:pt idx="62">
                  <c:v>-118.23888599999999</c:v>
                </c:pt>
                <c:pt idx="63">
                  <c:v>-118.179931</c:v>
                </c:pt>
                <c:pt idx="64">
                  <c:v>-117.81986999999999</c:v>
                </c:pt>
                <c:pt idx="65">
                  <c:v>-117.777402</c:v>
                </c:pt>
                <c:pt idx="66">
                  <c:v>-117.52716599999999</c:v>
                </c:pt>
                <c:pt idx="67">
                  <c:v>-117.449816</c:v>
                </c:pt>
                <c:pt idx="68">
                  <c:v>-117.053298</c:v>
                </c:pt>
                <c:pt idx="69">
                  <c:v>-116.973758</c:v>
                </c:pt>
                <c:pt idx="70">
                  <c:v>-116.760757</c:v>
                </c:pt>
                <c:pt idx="71">
                  <c:v>-116.739785</c:v>
                </c:pt>
                <c:pt idx="72">
                  <c:v>-116.24242</c:v>
                </c:pt>
                <c:pt idx="73">
                  <c:v>-116.169315</c:v>
                </c:pt>
                <c:pt idx="74">
                  <c:v>-115.88189</c:v>
                </c:pt>
                <c:pt idx="75">
                  <c:v>-115.837577</c:v>
                </c:pt>
                <c:pt idx="76">
                  <c:v>-115.690909</c:v>
                </c:pt>
                <c:pt idx="77">
                  <c:v>-115.309432</c:v>
                </c:pt>
                <c:pt idx="78">
                  <c:v>-115.013414</c:v>
                </c:pt>
                <c:pt idx="79">
                  <c:v>-114.916161</c:v>
                </c:pt>
                <c:pt idx="80">
                  <c:v>-114.499887</c:v>
                </c:pt>
                <c:pt idx="81">
                  <c:v>-114.519822</c:v>
                </c:pt>
                <c:pt idx="82">
                  <c:v>-114.130396</c:v>
                </c:pt>
                <c:pt idx="83">
                  <c:v>-114.103274</c:v>
                </c:pt>
                <c:pt idx="84">
                  <c:v>-113.785054</c:v>
                </c:pt>
                <c:pt idx="85">
                  <c:v>-113.598552</c:v>
                </c:pt>
                <c:pt idx="86">
                  <c:v>-113.152058</c:v>
                </c:pt>
                <c:pt idx="87">
                  <c:v>-113.082706</c:v>
                </c:pt>
                <c:pt idx="88">
                  <c:v>-112.65367000000001</c:v>
                </c:pt>
                <c:pt idx="89">
                  <c:v>-112.48061800000001</c:v>
                </c:pt>
                <c:pt idx="90">
                  <c:v>-112.223642</c:v>
                </c:pt>
                <c:pt idx="91">
                  <c:v>-112.001846</c:v>
                </c:pt>
                <c:pt idx="92">
                  <c:v>-111.74553</c:v>
                </c:pt>
                <c:pt idx="93">
                  <c:v>-111.18527899999999</c:v>
                </c:pt>
                <c:pt idx="94">
                  <c:v>-111.17854199999999</c:v>
                </c:pt>
                <c:pt idx="95">
                  <c:v>-111.009226</c:v>
                </c:pt>
                <c:pt idx="96">
                  <c:v>-110.582497</c:v>
                </c:pt>
                <c:pt idx="97">
                  <c:v>-110.413659</c:v>
                </c:pt>
                <c:pt idx="98">
                  <c:v>-110.04407999999999</c:v>
                </c:pt>
                <c:pt idx="99">
                  <c:v>-110.023195</c:v>
                </c:pt>
                <c:pt idx="100">
                  <c:v>-109.223107</c:v>
                </c:pt>
                <c:pt idx="101">
                  <c:v>-109.73759099999999</c:v>
                </c:pt>
                <c:pt idx="102">
                  <c:v>-108.608012</c:v>
                </c:pt>
                <c:pt idx="103">
                  <c:v>-108.588731</c:v>
                </c:pt>
                <c:pt idx="104">
                  <c:v>-108.356247</c:v>
                </c:pt>
                <c:pt idx="105">
                  <c:v>-108.06918400000001</c:v>
                </c:pt>
                <c:pt idx="106">
                  <c:v>-107.58530399999999</c:v>
                </c:pt>
                <c:pt idx="107">
                  <c:v>-107.452685</c:v>
                </c:pt>
                <c:pt idx="108">
                  <c:v>-107.138204</c:v>
                </c:pt>
                <c:pt idx="109">
                  <c:v>-106.73440100000001</c:v>
                </c:pt>
                <c:pt idx="110">
                  <c:v>-106.212738</c:v>
                </c:pt>
                <c:pt idx="111">
                  <c:v>-106.06149000000001</c:v>
                </c:pt>
                <c:pt idx="112">
                  <c:v>-105.664241</c:v>
                </c:pt>
                <c:pt idx="113">
                  <c:v>-105.651273</c:v>
                </c:pt>
                <c:pt idx="114">
                  <c:v>-105.80335100000001</c:v>
                </c:pt>
                <c:pt idx="115">
                  <c:v>-105.84606100000001</c:v>
                </c:pt>
                <c:pt idx="116">
                  <c:v>-105.84606100000001</c:v>
                </c:pt>
                <c:pt idx="117">
                  <c:v>-105.84606100000001</c:v>
                </c:pt>
                <c:pt idx="118">
                  <c:v>-105.84606100000001</c:v>
                </c:pt>
                <c:pt idx="119">
                  <c:v>-105.84606100000001</c:v>
                </c:pt>
                <c:pt idx="120">
                  <c:v>-105.84606100000001</c:v>
                </c:pt>
                <c:pt idx="121">
                  <c:v>-105.84606100000001</c:v>
                </c:pt>
                <c:pt idx="122">
                  <c:v>-105.84606100000001</c:v>
                </c:pt>
                <c:pt idx="123">
                  <c:v>-105.84606100000001</c:v>
                </c:pt>
                <c:pt idx="124">
                  <c:v>-105.87862699999999</c:v>
                </c:pt>
                <c:pt idx="125">
                  <c:v>-105.974873</c:v>
                </c:pt>
                <c:pt idx="126">
                  <c:v>-106.240278</c:v>
                </c:pt>
                <c:pt idx="127">
                  <c:v>-106.619732</c:v>
                </c:pt>
                <c:pt idx="128">
                  <c:v>-107.015362</c:v>
                </c:pt>
                <c:pt idx="129">
                  <c:v>-107.38553</c:v>
                </c:pt>
                <c:pt idx="130">
                  <c:v>-107.775638</c:v>
                </c:pt>
                <c:pt idx="131">
                  <c:v>-108.134052</c:v>
                </c:pt>
                <c:pt idx="132">
                  <c:v>-108.48481700000001</c:v>
                </c:pt>
                <c:pt idx="133">
                  <c:v>-108.791067</c:v>
                </c:pt>
                <c:pt idx="134">
                  <c:v>-109.13217400000001</c:v>
                </c:pt>
                <c:pt idx="135">
                  <c:v>-109.230386</c:v>
                </c:pt>
                <c:pt idx="136">
                  <c:v>-109.28332899999999</c:v>
                </c:pt>
                <c:pt idx="137">
                  <c:v>-109.92887399999999</c:v>
                </c:pt>
                <c:pt idx="138">
                  <c:v>-110.109472</c:v>
                </c:pt>
                <c:pt idx="139">
                  <c:v>-110.506968</c:v>
                </c:pt>
                <c:pt idx="140">
                  <c:v>-110.70322400000001</c:v>
                </c:pt>
                <c:pt idx="141">
                  <c:v>-110.941011</c:v>
                </c:pt>
                <c:pt idx="142">
                  <c:v>-111.129452</c:v>
                </c:pt>
                <c:pt idx="143">
                  <c:v>-111.467631</c:v>
                </c:pt>
                <c:pt idx="144">
                  <c:v>-111.411995</c:v>
                </c:pt>
                <c:pt idx="145">
                  <c:v>-111.80716099999999</c:v>
                </c:pt>
                <c:pt idx="146">
                  <c:v>-111.796143</c:v>
                </c:pt>
                <c:pt idx="147">
                  <c:v>-112.235123</c:v>
                </c:pt>
                <c:pt idx="148">
                  <c:v>-112.21743600000001</c:v>
                </c:pt>
                <c:pt idx="149">
                  <c:v>-112.38249</c:v>
                </c:pt>
                <c:pt idx="150">
                  <c:v>-112.75523</c:v>
                </c:pt>
                <c:pt idx="151">
                  <c:v>-112.831363</c:v>
                </c:pt>
                <c:pt idx="152">
                  <c:v>-112.974059</c:v>
                </c:pt>
                <c:pt idx="153">
                  <c:v>-113.319744</c:v>
                </c:pt>
                <c:pt idx="154">
                  <c:v>-113.412637</c:v>
                </c:pt>
                <c:pt idx="155">
                  <c:v>-113.504074</c:v>
                </c:pt>
                <c:pt idx="156">
                  <c:v>-113.86540599999999</c:v>
                </c:pt>
                <c:pt idx="157">
                  <c:v>-113.953822</c:v>
                </c:pt>
                <c:pt idx="158">
                  <c:v>-114.062003</c:v>
                </c:pt>
                <c:pt idx="159">
                  <c:v>-114.264695</c:v>
                </c:pt>
                <c:pt idx="160">
                  <c:v>-114.515384</c:v>
                </c:pt>
                <c:pt idx="161">
                  <c:v>-114.633028</c:v>
                </c:pt>
                <c:pt idx="162">
                  <c:v>-115.09580099999999</c:v>
                </c:pt>
                <c:pt idx="163">
                  <c:v>-114.881488</c:v>
                </c:pt>
                <c:pt idx="164">
                  <c:v>-115.06824899999999</c:v>
                </c:pt>
                <c:pt idx="165">
                  <c:v>-115.48251</c:v>
                </c:pt>
                <c:pt idx="166">
                  <c:v>-115.472155</c:v>
                </c:pt>
                <c:pt idx="167">
                  <c:v>-115.720823</c:v>
                </c:pt>
                <c:pt idx="168">
                  <c:v>-115.622764</c:v>
                </c:pt>
                <c:pt idx="169">
                  <c:v>-116.337253</c:v>
                </c:pt>
                <c:pt idx="170">
                  <c:v>-116.072774</c:v>
                </c:pt>
                <c:pt idx="171">
                  <c:v>-116.178214</c:v>
                </c:pt>
                <c:pt idx="172">
                  <c:v>-116.595715</c:v>
                </c:pt>
                <c:pt idx="173">
                  <c:v>-116.48768200000001</c:v>
                </c:pt>
                <c:pt idx="174">
                  <c:v>-116.859131</c:v>
                </c:pt>
                <c:pt idx="175">
                  <c:v>-116.96436199999999</c:v>
                </c:pt>
                <c:pt idx="176">
                  <c:v>-116.95702300000001</c:v>
                </c:pt>
                <c:pt idx="177">
                  <c:v>-117.404764</c:v>
                </c:pt>
                <c:pt idx="178">
                  <c:v>-117.128643</c:v>
                </c:pt>
                <c:pt idx="179">
                  <c:v>-117.59754</c:v>
                </c:pt>
                <c:pt idx="180">
                  <c:v>-117.543978</c:v>
                </c:pt>
                <c:pt idx="181">
                  <c:v>-117.83560199999999</c:v>
                </c:pt>
                <c:pt idx="182">
                  <c:v>-117.92950999999999</c:v>
                </c:pt>
                <c:pt idx="183">
                  <c:v>-118.060519</c:v>
                </c:pt>
                <c:pt idx="184">
                  <c:v>-118.04150300000001</c:v>
                </c:pt>
                <c:pt idx="185">
                  <c:v>-118.411326</c:v>
                </c:pt>
                <c:pt idx="186">
                  <c:v>-118.350588</c:v>
                </c:pt>
                <c:pt idx="187">
                  <c:v>-118.651388</c:v>
                </c:pt>
                <c:pt idx="188">
                  <c:v>-118.83630700000001</c:v>
                </c:pt>
                <c:pt idx="189">
                  <c:v>-118.525403</c:v>
                </c:pt>
                <c:pt idx="190">
                  <c:v>-119.053038</c:v>
                </c:pt>
                <c:pt idx="191">
                  <c:v>-119.109025</c:v>
                </c:pt>
                <c:pt idx="192">
                  <c:v>-118.99085100000001</c:v>
                </c:pt>
                <c:pt idx="193">
                  <c:v>-119.385575</c:v>
                </c:pt>
                <c:pt idx="194">
                  <c:v>-119.41617599999999</c:v>
                </c:pt>
                <c:pt idx="195">
                  <c:v>-119.401774</c:v>
                </c:pt>
                <c:pt idx="196">
                  <c:v>-119.70554</c:v>
                </c:pt>
                <c:pt idx="197">
                  <c:v>-119.62881400000001</c:v>
                </c:pt>
                <c:pt idx="198">
                  <c:v>-119.971823</c:v>
                </c:pt>
                <c:pt idx="199">
                  <c:v>-119.930859</c:v>
                </c:pt>
                <c:pt idx="200">
                  <c:v>-119.849586</c:v>
                </c:pt>
                <c:pt idx="201">
                  <c:v>-120.40131700000001</c:v>
                </c:pt>
                <c:pt idx="202">
                  <c:v>-120.212915</c:v>
                </c:pt>
                <c:pt idx="203">
                  <c:v>-120.498216</c:v>
                </c:pt>
                <c:pt idx="204">
                  <c:v>-120.280503</c:v>
                </c:pt>
                <c:pt idx="205">
                  <c:v>-120.568236</c:v>
                </c:pt>
                <c:pt idx="206">
                  <c:v>-120.79268500000001</c:v>
                </c:pt>
                <c:pt idx="207">
                  <c:v>-120.65826800000001</c:v>
                </c:pt>
                <c:pt idx="208">
                  <c:v>-121.039199</c:v>
                </c:pt>
                <c:pt idx="209">
                  <c:v>-120.752645</c:v>
                </c:pt>
                <c:pt idx="210">
                  <c:v>-121.109207</c:v>
                </c:pt>
                <c:pt idx="211">
                  <c:v>-121.01152</c:v>
                </c:pt>
                <c:pt idx="212">
                  <c:v>-121.40585799999999</c:v>
                </c:pt>
                <c:pt idx="213">
                  <c:v>-121.155394</c:v>
                </c:pt>
                <c:pt idx="214">
                  <c:v>-121.276736</c:v>
                </c:pt>
                <c:pt idx="215">
                  <c:v>-121.644524</c:v>
                </c:pt>
                <c:pt idx="216">
                  <c:v>-121.33027199999999</c:v>
                </c:pt>
                <c:pt idx="217">
                  <c:v>-121.59188</c:v>
                </c:pt>
                <c:pt idx="218">
                  <c:v>-121.750856</c:v>
                </c:pt>
                <c:pt idx="219">
                  <c:v>-121.58117</c:v>
                </c:pt>
                <c:pt idx="220">
                  <c:v>-122.00254200000001</c:v>
                </c:pt>
                <c:pt idx="221">
                  <c:v>-121.76834700000001</c:v>
                </c:pt>
                <c:pt idx="222">
                  <c:v>-122.040802</c:v>
                </c:pt>
                <c:pt idx="223">
                  <c:v>-122.066073</c:v>
                </c:pt>
                <c:pt idx="224">
                  <c:v>-121.98748000000001</c:v>
                </c:pt>
                <c:pt idx="225">
                  <c:v>-122.152804</c:v>
                </c:pt>
                <c:pt idx="226">
                  <c:v>-122.196608</c:v>
                </c:pt>
                <c:pt idx="227">
                  <c:v>-122.319221</c:v>
                </c:pt>
                <c:pt idx="228">
                  <c:v>-122.41769499999999</c:v>
                </c:pt>
                <c:pt idx="229">
                  <c:v>-122.370845</c:v>
                </c:pt>
                <c:pt idx="230">
                  <c:v>-122.363336</c:v>
                </c:pt>
                <c:pt idx="231">
                  <c:v>-122.576078</c:v>
                </c:pt>
                <c:pt idx="232">
                  <c:v>-122.44656000000001</c:v>
                </c:pt>
                <c:pt idx="233">
                  <c:v>-122.63654</c:v>
                </c:pt>
                <c:pt idx="234">
                  <c:v>-122.605429</c:v>
                </c:pt>
                <c:pt idx="235">
                  <c:v>-122.81067899999999</c:v>
                </c:pt>
                <c:pt idx="236">
                  <c:v>-122.713491</c:v>
                </c:pt>
                <c:pt idx="237">
                  <c:v>-122.694389</c:v>
                </c:pt>
                <c:pt idx="238">
                  <c:v>-122.99081</c:v>
                </c:pt>
                <c:pt idx="239">
                  <c:v>-122.729355</c:v>
                </c:pt>
                <c:pt idx="240">
                  <c:v>-122.823722</c:v>
                </c:pt>
                <c:pt idx="241">
                  <c:v>-122.996689</c:v>
                </c:pt>
                <c:pt idx="242">
                  <c:v>-122.891229</c:v>
                </c:pt>
                <c:pt idx="243">
                  <c:v>-123.040059</c:v>
                </c:pt>
                <c:pt idx="244">
                  <c:v>-123.009614</c:v>
                </c:pt>
                <c:pt idx="245">
                  <c:v>-122.899672</c:v>
                </c:pt>
                <c:pt idx="246">
                  <c:v>-123.278012</c:v>
                </c:pt>
                <c:pt idx="247">
                  <c:v>-123.027066</c:v>
                </c:pt>
                <c:pt idx="248">
                  <c:v>-123.009142</c:v>
                </c:pt>
                <c:pt idx="249">
                  <c:v>-123.10814000000001</c:v>
                </c:pt>
                <c:pt idx="250">
                  <c:v>-123.24401899999999</c:v>
                </c:pt>
                <c:pt idx="251">
                  <c:v>-123.08616499999999</c:v>
                </c:pt>
                <c:pt idx="252">
                  <c:v>-123.352806</c:v>
                </c:pt>
                <c:pt idx="253">
                  <c:v>-123.094156</c:v>
                </c:pt>
                <c:pt idx="254">
                  <c:v>-123.14404</c:v>
                </c:pt>
                <c:pt idx="255">
                  <c:v>-123.347137</c:v>
                </c:pt>
                <c:pt idx="256">
                  <c:v>-123.056601</c:v>
                </c:pt>
                <c:pt idx="257">
                  <c:v>-123.10663700000001</c:v>
                </c:pt>
                <c:pt idx="258">
                  <c:v>-123.47324999999999</c:v>
                </c:pt>
                <c:pt idx="259">
                  <c:v>-123.173495</c:v>
                </c:pt>
                <c:pt idx="260">
                  <c:v>-123.26835199999999</c:v>
                </c:pt>
                <c:pt idx="261">
                  <c:v>-123.25084</c:v>
                </c:pt>
                <c:pt idx="262">
                  <c:v>-123.14017800000001</c:v>
                </c:pt>
                <c:pt idx="263">
                  <c:v>-123.271539</c:v>
                </c:pt>
                <c:pt idx="264">
                  <c:v>-123.235066</c:v>
                </c:pt>
                <c:pt idx="265">
                  <c:v>-123.254054</c:v>
                </c:pt>
                <c:pt idx="266">
                  <c:v>-123.325422</c:v>
                </c:pt>
                <c:pt idx="267">
                  <c:v>-123.456253</c:v>
                </c:pt>
                <c:pt idx="268">
                  <c:v>-123.728937</c:v>
                </c:pt>
                <c:pt idx="269">
                  <c:v>-123.319434</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452578</c:v>
                </c:pt>
                <c:pt idx="306">
                  <c:v>-123.50496200000001</c:v>
                </c:pt>
                <c:pt idx="307">
                  <c:v>-123.92676299999999</c:v>
                </c:pt>
                <c:pt idx="308">
                  <c:v>-123.13845499999999</c:v>
                </c:pt>
                <c:pt idx="309">
                  <c:v>-123.50182700000001</c:v>
                </c:pt>
                <c:pt idx="310">
                  <c:v>-122.855496</c:v>
                </c:pt>
                <c:pt idx="311">
                  <c:v>-123.44389200000001</c:v>
                </c:pt>
                <c:pt idx="312">
                  <c:v>-123.215147</c:v>
                </c:pt>
                <c:pt idx="313">
                  <c:v>-123.207308</c:v>
                </c:pt>
                <c:pt idx="314">
                  <c:v>-123.074876</c:v>
                </c:pt>
                <c:pt idx="315">
                  <c:v>-123.33600300000001</c:v>
                </c:pt>
                <c:pt idx="316">
                  <c:v>-123.05264699999999</c:v>
                </c:pt>
                <c:pt idx="317">
                  <c:v>-123.261974</c:v>
                </c:pt>
                <c:pt idx="318">
                  <c:v>-123.246297</c:v>
                </c:pt>
                <c:pt idx="319">
                  <c:v>-123.055629</c:v>
                </c:pt>
                <c:pt idx="320">
                  <c:v>-123.061499</c:v>
                </c:pt>
                <c:pt idx="321">
                  <c:v>-123.090654</c:v>
                </c:pt>
                <c:pt idx="322">
                  <c:v>-123.093243</c:v>
                </c:pt>
                <c:pt idx="323">
                  <c:v>-123.04489</c:v>
                </c:pt>
                <c:pt idx="324">
                  <c:v>-122.896947</c:v>
                </c:pt>
                <c:pt idx="325">
                  <c:v>-122.97080200000001</c:v>
                </c:pt>
                <c:pt idx="326">
                  <c:v>-123.21389499999999</c:v>
                </c:pt>
                <c:pt idx="327">
                  <c:v>-122.86181000000001</c:v>
                </c:pt>
                <c:pt idx="328">
                  <c:v>-122.730346</c:v>
                </c:pt>
                <c:pt idx="329">
                  <c:v>-123.017892</c:v>
                </c:pt>
                <c:pt idx="330">
                  <c:v>-122.736784</c:v>
                </c:pt>
                <c:pt idx="331">
                  <c:v>-122.895984</c:v>
                </c:pt>
                <c:pt idx="332">
                  <c:v>-122.611912</c:v>
                </c:pt>
                <c:pt idx="333">
                  <c:v>-122.889625</c:v>
                </c:pt>
                <c:pt idx="334">
                  <c:v>-122.64959</c:v>
                </c:pt>
                <c:pt idx="335">
                  <c:v>-122.65086700000001</c:v>
                </c:pt>
                <c:pt idx="336">
                  <c:v>-122.455315</c:v>
                </c:pt>
                <c:pt idx="337">
                  <c:v>-122.505439</c:v>
                </c:pt>
                <c:pt idx="338">
                  <c:v>-122.360274</c:v>
                </c:pt>
                <c:pt idx="339">
                  <c:v>-122.702299</c:v>
                </c:pt>
                <c:pt idx="340">
                  <c:v>-122.280995</c:v>
                </c:pt>
                <c:pt idx="341">
                  <c:v>-122.513158</c:v>
                </c:pt>
                <c:pt idx="342">
                  <c:v>-122.01165</c:v>
                </c:pt>
                <c:pt idx="343">
                  <c:v>-122.28968500000001</c:v>
                </c:pt>
                <c:pt idx="344">
                  <c:v>-122.17468</c:v>
                </c:pt>
                <c:pt idx="345">
                  <c:v>-122.151161</c:v>
                </c:pt>
                <c:pt idx="346">
                  <c:v>-121.404241</c:v>
                </c:pt>
                <c:pt idx="347">
                  <c:v>-122.597942</c:v>
                </c:pt>
                <c:pt idx="348">
                  <c:v>-121.553223</c:v>
                </c:pt>
                <c:pt idx="349">
                  <c:v>-121.78789999999999</c:v>
                </c:pt>
                <c:pt idx="350">
                  <c:v>-121.730788</c:v>
                </c:pt>
                <c:pt idx="351">
                  <c:v>-121.553887</c:v>
                </c:pt>
                <c:pt idx="352">
                  <c:v>-121.538639</c:v>
                </c:pt>
                <c:pt idx="353">
                  <c:v>-121.47442100000001</c:v>
                </c:pt>
                <c:pt idx="354">
                  <c:v>-121.051535</c:v>
                </c:pt>
                <c:pt idx="355">
                  <c:v>-121.63346199999999</c:v>
                </c:pt>
                <c:pt idx="356">
                  <c:v>-120.98577899999999</c:v>
                </c:pt>
                <c:pt idx="357">
                  <c:v>-121.12338</c:v>
                </c:pt>
                <c:pt idx="358">
                  <c:v>-120.807924</c:v>
                </c:pt>
                <c:pt idx="359">
                  <c:v>-120.968181</c:v>
                </c:pt>
                <c:pt idx="360">
                  <c:v>-120.510797</c:v>
                </c:pt>
                <c:pt idx="361">
                  <c:v>-121.00015399999999</c:v>
                </c:pt>
                <c:pt idx="362">
                  <c:v>-120.410386</c:v>
                </c:pt>
                <c:pt idx="363">
                  <c:v>-120.523083</c:v>
                </c:pt>
                <c:pt idx="364">
                  <c:v>-120.06861600000001</c:v>
                </c:pt>
                <c:pt idx="365">
                  <c:v>-120.366969</c:v>
                </c:pt>
                <c:pt idx="366">
                  <c:v>-119.83892899999999</c:v>
                </c:pt>
                <c:pt idx="367">
                  <c:v>-119.989481</c:v>
                </c:pt>
                <c:pt idx="368">
                  <c:v>-119.785698</c:v>
                </c:pt>
                <c:pt idx="369">
                  <c:v>-119.57594899999999</c:v>
                </c:pt>
                <c:pt idx="370">
                  <c:v>-119.437302</c:v>
                </c:pt>
                <c:pt idx="371">
                  <c:v>-119.368432</c:v>
                </c:pt>
                <c:pt idx="372">
                  <c:v>-119.136436</c:v>
                </c:pt>
                <c:pt idx="373">
                  <c:v>-119.17779</c:v>
                </c:pt>
                <c:pt idx="374">
                  <c:v>-118.801097</c:v>
                </c:pt>
                <c:pt idx="375">
                  <c:v>-118.88175</c:v>
                </c:pt>
                <c:pt idx="376">
                  <c:v>-118.521197</c:v>
                </c:pt>
                <c:pt idx="377">
                  <c:v>-118.481495</c:v>
                </c:pt>
                <c:pt idx="378">
                  <c:v>-118.366658</c:v>
                </c:pt>
                <c:pt idx="379">
                  <c:v>-118.130692</c:v>
                </c:pt>
                <c:pt idx="380">
                  <c:v>-117.848945</c:v>
                </c:pt>
                <c:pt idx="381">
                  <c:v>-117.90778299999999</c:v>
                </c:pt>
                <c:pt idx="382">
                  <c:v>-117.59672399999999</c:v>
                </c:pt>
                <c:pt idx="383">
                  <c:v>-117.54586399999999</c:v>
                </c:pt>
                <c:pt idx="384">
                  <c:v>-117.000021</c:v>
                </c:pt>
                <c:pt idx="385">
                  <c:v>-117.179332</c:v>
                </c:pt>
                <c:pt idx="386">
                  <c:v>-116.827506</c:v>
                </c:pt>
                <c:pt idx="387">
                  <c:v>-116.689797</c:v>
                </c:pt>
                <c:pt idx="388">
                  <c:v>-116.600329</c:v>
                </c:pt>
                <c:pt idx="389">
                  <c:v>-116.492519</c:v>
                </c:pt>
                <c:pt idx="390">
                  <c:v>-115.808789</c:v>
                </c:pt>
                <c:pt idx="391">
                  <c:v>-116.296312</c:v>
                </c:pt>
                <c:pt idx="392">
                  <c:v>-115.374112</c:v>
                </c:pt>
                <c:pt idx="393">
                  <c:v>-115.79204799999999</c:v>
                </c:pt>
                <c:pt idx="394">
                  <c:v>-115.369895</c:v>
                </c:pt>
                <c:pt idx="395">
                  <c:v>-115.107101</c:v>
                </c:pt>
                <c:pt idx="396">
                  <c:v>-114.80571</c:v>
                </c:pt>
                <c:pt idx="397">
                  <c:v>-114.91020399999999</c:v>
                </c:pt>
                <c:pt idx="398">
                  <c:v>-114.232736</c:v>
                </c:pt>
                <c:pt idx="399">
                  <c:v>-114.415876</c:v>
                </c:pt>
                <c:pt idx="400">
                  <c:v>-113.851111</c:v>
                </c:pt>
                <c:pt idx="401">
                  <c:v>-114.02442600000001</c:v>
                </c:pt>
                <c:pt idx="402">
                  <c:v>-113.222443</c:v>
                </c:pt>
                <c:pt idx="403">
                  <c:v>-113.569666</c:v>
                </c:pt>
                <c:pt idx="404">
                  <c:v>-112.949477</c:v>
                </c:pt>
                <c:pt idx="405">
                  <c:v>-113.154089</c:v>
                </c:pt>
                <c:pt idx="406">
                  <c:v>-112.406193</c:v>
                </c:pt>
                <c:pt idx="407">
                  <c:v>-112.494079</c:v>
                </c:pt>
                <c:pt idx="408">
                  <c:v>-112.08655</c:v>
                </c:pt>
                <c:pt idx="409">
                  <c:v>-112.059037</c:v>
                </c:pt>
                <c:pt idx="410">
                  <c:v>-111.46596099999999</c:v>
                </c:pt>
                <c:pt idx="411">
                  <c:v>-111.525683</c:v>
                </c:pt>
                <c:pt idx="412">
                  <c:v>-110.890698</c:v>
                </c:pt>
                <c:pt idx="413">
                  <c:v>-111.02946900000001</c:v>
                </c:pt>
                <c:pt idx="414">
                  <c:v>-110.354585</c:v>
                </c:pt>
                <c:pt idx="415">
                  <c:v>-110.42736600000001</c:v>
                </c:pt>
                <c:pt idx="416">
                  <c:v>-109.878252</c:v>
                </c:pt>
                <c:pt idx="417">
                  <c:v>-109.794237</c:v>
                </c:pt>
                <c:pt idx="418">
                  <c:v>-109.566137</c:v>
                </c:pt>
                <c:pt idx="419">
                  <c:v>-109.272464</c:v>
                </c:pt>
                <c:pt idx="420">
                  <c:v>-108.790881</c:v>
                </c:pt>
                <c:pt idx="421">
                  <c:v>-108.588847</c:v>
                </c:pt>
                <c:pt idx="422">
                  <c:v>-108.08446000000001</c:v>
                </c:pt>
                <c:pt idx="423">
                  <c:v>-108.38027700000001</c:v>
                </c:pt>
                <c:pt idx="424">
                  <c:v>-107.630449</c:v>
                </c:pt>
                <c:pt idx="425">
                  <c:v>-107.395955</c:v>
                </c:pt>
                <c:pt idx="426">
                  <c:v>-107.191478</c:v>
                </c:pt>
                <c:pt idx="427">
                  <c:v>-106.78980199999999</c:v>
                </c:pt>
                <c:pt idx="428">
                  <c:v>-106.4194</c:v>
                </c:pt>
                <c:pt idx="429">
                  <c:v>-106.136661</c:v>
                </c:pt>
                <c:pt idx="430">
                  <c:v>-105.811665</c:v>
                </c:pt>
                <c:pt idx="431">
                  <c:v>-105.64084</c:v>
                </c:pt>
                <c:pt idx="432">
                  <c:v>-105.731374</c:v>
                </c:pt>
                <c:pt idx="433">
                  <c:v>-105.84606100000001</c:v>
                </c:pt>
                <c:pt idx="434">
                  <c:v>-105.84606100000001</c:v>
                </c:pt>
                <c:pt idx="435">
                  <c:v>-105.84606100000001</c:v>
                </c:pt>
                <c:pt idx="436">
                  <c:v>-105.84606100000001</c:v>
                </c:pt>
                <c:pt idx="437">
                  <c:v>-105.84606100000001</c:v>
                </c:pt>
                <c:pt idx="438">
                  <c:v>-105.84606100000001</c:v>
                </c:pt>
                <c:pt idx="439">
                  <c:v>-105.84606100000001</c:v>
                </c:pt>
                <c:pt idx="440">
                  <c:v>-105.84606100000001</c:v>
                </c:pt>
                <c:pt idx="441">
                  <c:v>-105.84606100000001</c:v>
                </c:pt>
                <c:pt idx="442">
                  <c:v>-105.84606100000001</c:v>
                </c:pt>
                <c:pt idx="443">
                  <c:v>-105.84606100000001</c:v>
                </c:pt>
                <c:pt idx="444">
                  <c:v>-105.84606100000001</c:v>
                </c:pt>
                <c:pt idx="445">
                  <c:v>-105.84606100000001</c:v>
                </c:pt>
                <c:pt idx="446">
                  <c:v>-105.84606100000001</c:v>
                </c:pt>
                <c:pt idx="447">
                  <c:v>-105.84606100000001</c:v>
                </c:pt>
                <c:pt idx="448">
                  <c:v>-105.84606100000001</c:v>
                </c:pt>
                <c:pt idx="449">
                  <c:v>-105.84606100000001</c:v>
                </c:pt>
                <c:pt idx="450">
                  <c:v>-105.84606100000001</c:v>
                </c:pt>
                <c:pt idx="451">
                  <c:v>-105.84606100000001</c:v>
                </c:pt>
                <c:pt idx="452">
                  <c:v>-105.84606100000001</c:v>
                </c:pt>
                <c:pt idx="453">
                  <c:v>-105.86774699999999</c:v>
                </c:pt>
                <c:pt idx="454">
                  <c:v>-105.93938900000001</c:v>
                </c:pt>
                <c:pt idx="455">
                  <c:v>-106.15363499999999</c:v>
                </c:pt>
                <c:pt idx="456">
                  <c:v>-106.489965</c:v>
                </c:pt>
                <c:pt idx="457">
                  <c:v>-106.88238800000001</c:v>
                </c:pt>
                <c:pt idx="458">
                  <c:v>-107.245395</c:v>
                </c:pt>
                <c:pt idx="459">
                  <c:v>-107.606864</c:v>
                </c:pt>
                <c:pt idx="460">
                  <c:v>-107.99433999999999</c:v>
                </c:pt>
                <c:pt idx="461">
                  <c:v>-108.316264</c:v>
                </c:pt>
                <c:pt idx="462">
                  <c:v>-108.636166</c:v>
                </c:pt>
                <c:pt idx="463">
                  <c:v>-108.94583799999999</c:v>
                </c:pt>
                <c:pt idx="464">
                  <c:v>-109.276044</c:v>
                </c:pt>
                <c:pt idx="465">
                  <c:v>-109.202759</c:v>
                </c:pt>
                <c:pt idx="466">
                  <c:v>-109.510375</c:v>
                </c:pt>
                <c:pt idx="467">
                  <c:v>-109.917075</c:v>
                </c:pt>
                <c:pt idx="468">
                  <c:v>-110.293651</c:v>
                </c:pt>
                <c:pt idx="469">
                  <c:v>-110.404706</c:v>
                </c:pt>
                <c:pt idx="470">
                  <c:v>-110.72663</c:v>
                </c:pt>
                <c:pt idx="471">
                  <c:v>-110.89097</c:v>
                </c:pt>
                <c:pt idx="472">
                  <c:v>-111.252657</c:v>
                </c:pt>
                <c:pt idx="473">
                  <c:v>-111.176703</c:v>
                </c:pt>
                <c:pt idx="474">
                  <c:v>-111.62119800000001</c:v>
                </c:pt>
                <c:pt idx="475">
                  <c:v>-111.59004400000001</c:v>
                </c:pt>
                <c:pt idx="476">
                  <c:v>-111.901303</c:v>
                </c:pt>
                <c:pt idx="477">
                  <c:v>-112.16797</c:v>
                </c:pt>
                <c:pt idx="478">
                  <c:v>-112.399128</c:v>
                </c:pt>
                <c:pt idx="479">
                  <c:v>-112.15712600000001</c:v>
                </c:pt>
                <c:pt idx="480">
                  <c:v>-112.979291</c:v>
                </c:pt>
                <c:pt idx="481">
                  <c:v>-112.714</c:v>
                </c:pt>
                <c:pt idx="482">
                  <c:v>-113.157179</c:v>
                </c:pt>
                <c:pt idx="483">
                  <c:v>-112.97546199999999</c:v>
                </c:pt>
                <c:pt idx="484">
                  <c:v>-113.70881300000001</c:v>
                </c:pt>
                <c:pt idx="485">
                  <c:v>-113.249346</c:v>
                </c:pt>
                <c:pt idx="486">
                  <c:v>-113.650119</c:v>
                </c:pt>
                <c:pt idx="487">
                  <c:v>-114.03891400000001</c:v>
                </c:pt>
                <c:pt idx="488">
                  <c:v>-114.104957</c:v>
                </c:pt>
                <c:pt idx="489">
                  <c:v>-114.336314</c:v>
                </c:pt>
                <c:pt idx="490">
                  <c:v>-114.25354299999999</c:v>
                </c:pt>
                <c:pt idx="491">
                  <c:v>-114.620206</c:v>
                </c:pt>
                <c:pt idx="492">
                  <c:v>-114.63779700000001</c:v>
                </c:pt>
                <c:pt idx="493">
                  <c:v>-115.11749</c:v>
                </c:pt>
                <c:pt idx="494">
                  <c:v>-114.906057</c:v>
                </c:pt>
                <c:pt idx="495">
                  <c:v>-115.35705299999999</c:v>
                </c:pt>
                <c:pt idx="496">
                  <c:v>-115.28058900000001</c:v>
                </c:pt>
                <c:pt idx="497">
                  <c:v>-115.730846</c:v>
                </c:pt>
                <c:pt idx="498">
                  <c:v>-115.69071</c:v>
                </c:pt>
                <c:pt idx="499">
                  <c:v>-115.90923600000001</c:v>
                </c:pt>
                <c:pt idx="500">
                  <c:v>-115.911693</c:v>
                </c:pt>
                <c:pt idx="501">
                  <c:v>-116.227414</c:v>
                </c:pt>
                <c:pt idx="502">
                  <c:v>-116.47452800000001</c:v>
                </c:pt>
                <c:pt idx="503">
                  <c:v>-116.388603</c:v>
                </c:pt>
                <c:pt idx="504">
                  <c:v>-116.782207</c:v>
                </c:pt>
                <c:pt idx="505">
                  <c:v>-116.843542</c:v>
                </c:pt>
                <c:pt idx="506">
                  <c:v>-117.005038</c:v>
                </c:pt>
                <c:pt idx="507">
                  <c:v>-117.033321</c:v>
                </c:pt>
                <c:pt idx="508">
                  <c:v>-117.215704</c:v>
                </c:pt>
                <c:pt idx="509">
                  <c:v>-117.39935800000001</c:v>
                </c:pt>
                <c:pt idx="510">
                  <c:v>-117.620358</c:v>
                </c:pt>
                <c:pt idx="511">
                  <c:v>-117.428378</c:v>
                </c:pt>
                <c:pt idx="512">
                  <c:v>-117.99562899999999</c:v>
                </c:pt>
                <c:pt idx="513">
                  <c:v>-117.73614499999999</c:v>
                </c:pt>
                <c:pt idx="514">
                  <c:v>-118.211439</c:v>
                </c:pt>
                <c:pt idx="515">
                  <c:v>-118.076004</c:v>
                </c:pt>
                <c:pt idx="516">
                  <c:v>-118.34668000000001</c:v>
                </c:pt>
                <c:pt idx="517">
                  <c:v>-118.33774</c:v>
                </c:pt>
                <c:pt idx="518">
                  <c:v>-118.50135</c:v>
                </c:pt>
                <c:pt idx="519">
                  <c:v>-118.748966</c:v>
                </c:pt>
                <c:pt idx="520">
                  <c:v>-118.60941</c:v>
                </c:pt>
                <c:pt idx="521">
                  <c:v>-118.92067299999999</c:v>
                </c:pt>
                <c:pt idx="522">
                  <c:v>-119.20455800000001</c:v>
                </c:pt>
                <c:pt idx="523">
                  <c:v>-118.863322</c:v>
                </c:pt>
                <c:pt idx="524">
                  <c:v>-119.16687400000001</c:v>
                </c:pt>
                <c:pt idx="525">
                  <c:v>-119.308621</c:v>
                </c:pt>
                <c:pt idx="526">
                  <c:v>-119.553889</c:v>
                </c:pt>
                <c:pt idx="527">
                  <c:v>-119.64147199999999</c:v>
                </c:pt>
                <c:pt idx="528">
                  <c:v>-119.574586</c:v>
                </c:pt>
                <c:pt idx="529">
                  <c:v>-119.843976</c:v>
                </c:pt>
                <c:pt idx="530">
                  <c:v>-119.856561</c:v>
                </c:pt>
                <c:pt idx="531">
                  <c:v>-119.80659</c:v>
                </c:pt>
                <c:pt idx="532">
                  <c:v>-120.097993</c:v>
                </c:pt>
                <c:pt idx="533">
                  <c:v>-120.178843</c:v>
                </c:pt>
                <c:pt idx="534">
                  <c:v>-120.317165</c:v>
                </c:pt>
                <c:pt idx="535">
                  <c:v>-120.36612599999999</c:v>
                </c:pt>
                <c:pt idx="536">
                  <c:v>-120.33020399999999</c:v>
                </c:pt>
                <c:pt idx="537">
                  <c:v>-120.60851</c:v>
                </c:pt>
                <c:pt idx="538">
                  <c:v>-120.633078</c:v>
                </c:pt>
                <c:pt idx="539">
                  <c:v>-120.61362200000001</c:v>
                </c:pt>
                <c:pt idx="540">
                  <c:v>-120.74288900000001</c:v>
                </c:pt>
                <c:pt idx="541">
                  <c:v>-120.874117</c:v>
                </c:pt>
                <c:pt idx="542">
                  <c:v>-121.186139</c:v>
                </c:pt>
                <c:pt idx="543">
                  <c:v>-120.747516</c:v>
                </c:pt>
                <c:pt idx="544">
                  <c:v>-121.202881</c:v>
                </c:pt>
                <c:pt idx="545">
                  <c:v>-121.224806</c:v>
                </c:pt>
                <c:pt idx="546">
                  <c:v>-121.384629</c:v>
                </c:pt>
                <c:pt idx="547">
                  <c:v>-121.211917</c:v>
                </c:pt>
                <c:pt idx="548">
                  <c:v>-121.472705</c:v>
                </c:pt>
                <c:pt idx="549">
                  <c:v>-121.486818</c:v>
                </c:pt>
                <c:pt idx="550">
                  <c:v>-121.50108400000001</c:v>
                </c:pt>
                <c:pt idx="551">
                  <c:v>-121.86116800000001</c:v>
                </c:pt>
                <c:pt idx="552">
                  <c:v>-121.582381</c:v>
                </c:pt>
                <c:pt idx="553">
                  <c:v>-121.813779</c:v>
                </c:pt>
                <c:pt idx="554">
                  <c:v>-121.881835</c:v>
                </c:pt>
                <c:pt idx="555">
                  <c:v>-121.72686899999999</c:v>
                </c:pt>
                <c:pt idx="556">
                  <c:v>-122.263104</c:v>
                </c:pt>
                <c:pt idx="557">
                  <c:v>-121.92169199999999</c:v>
                </c:pt>
                <c:pt idx="558">
                  <c:v>-122.186172</c:v>
                </c:pt>
                <c:pt idx="559">
                  <c:v>-122.12630299999999</c:v>
                </c:pt>
                <c:pt idx="560">
                  <c:v>-122.20772700000001</c:v>
                </c:pt>
                <c:pt idx="561">
                  <c:v>-122.527886</c:v>
                </c:pt>
                <c:pt idx="562">
                  <c:v>-122.25796</c:v>
                </c:pt>
                <c:pt idx="563">
                  <c:v>-122.369308</c:v>
                </c:pt>
                <c:pt idx="564">
                  <c:v>-122.42165</c:v>
                </c:pt>
                <c:pt idx="565">
                  <c:v>-122.454605</c:v>
                </c:pt>
                <c:pt idx="566">
                  <c:v>-122.686241</c:v>
                </c:pt>
                <c:pt idx="567">
                  <c:v>-122.613912</c:v>
                </c:pt>
                <c:pt idx="568">
                  <c:v>-122.638468</c:v>
                </c:pt>
                <c:pt idx="569">
                  <c:v>-122.721549</c:v>
                </c:pt>
                <c:pt idx="570">
                  <c:v>-122.86086299999999</c:v>
                </c:pt>
                <c:pt idx="571">
                  <c:v>-122.58102700000001</c:v>
                </c:pt>
                <c:pt idx="572">
                  <c:v>-122.896958</c:v>
                </c:pt>
                <c:pt idx="573">
                  <c:v>-122.854629</c:v>
                </c:pt>
                <c:pt idx="574">
                  <c:v>-122.98705699999999</c:v>
                </c:pt>
                <c:pt idx="575">
                  <c:v>-122.72322699999999</c:v>
                </c:pt>
                <c:pt idx="576">
                  <c:v>-123.148563</c:v>
                </c:pt>
                <c:pt idx="577">
                  <c:v>-122.804391</c:v>
                </c:pt>
                <c:pt idx="578">
                  <c:v>-123.088206</c:v>
                </c:pt>
                <c:pt idx="579">
                  <c:v>-123.056127</c:v>
                </c:pt>
                <c:pt idx="580">
                  <c:v>-123.09981999999999</c:v>
                </c:pt>
                <c:pt idx="581">
                  <c:v>-122.84948199999999</c:v>
                </c:pt>
                <c:pt idx="582">
                  <c:v>-123.282549</c:v>
                </c:pt>
                <c:pt idx="583">
                  <c:v>-123.088894</c:v>
                </c:pt>
                <c:pt idx="584">
                  <c:v>-123.204402</c:v>
                </c:pt>
                <c:pt idx="585">
                  <c:v>-123.142893</c:v>
                </c:pt>
                <c:pt idx="586">
                  <c:v>-123.176878</c:v>
                </c:pt>
                <c:pt idx="587">
                  <c:v>-123.18987</c:v>
                </c:pt>
                <c:pt idx="588">
                  <c:v>-123.316821</c:v>
                </c:pt>
                <c:pt idx="589">
                  <c:v>-122.998378</c:v>
                </c:pt>
                <c:pt idx="590">
                  <c:v>-123.398704</c:v>
                </c:pt>
                <c:pt idx="591">
                  <c:v>-123.009095</c:v>
                </c:pt>
                <c:pt idx="592">
                  <c:v>-123.53057</c:v>
                </c:pt>
                <c:pt idx="593">
                  <c:v>-122.94850099999999</c:v>
                </c:pt>
                <c:pt idx="594">
                  <c:v>-123.510454</c:v>
                </c:pt>
                <c:pt idx="595">
                  <c:v>-122.933271</c:v>
                </c:pt>
                <c:pt idx="596">
                  <c:v>-123.43788000000001</c:v>
                </c:pt>
                <c:pt idx="597">
                  <c:v>-122.99210100000001</c:v>
                </c:pt>
                <c:pt idx="598">
                  <c:v>-123.550732</c:v>
                </c:pt>
                <c:pt idx="599">
                  <c:v>-123.086603</c:v>
                </c:pt>
                <c:pt idx="600">
                  <c:v>-123.21719400000001</c:v>
                </c:pt>
                <c:pt idx="601">
                  <c:v>-123.364221</c:v>
                </c:pt>
                <c:pt idx="602">
                  <c:v>-123.797571</c:v>
                </c:pt>
                <c:pt idx="603">
                  <c:v>-123.447469</c:v>
                </c:pt>
                <c:pt idx="604">
                  <c:v>-123.238911</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016643</c:v>
                </c:pt>
                <c:pt idx="646">
                  <c:v>-123.412458</c:v>
                </c:pt>
                <c:pt idx="647">
                  <c:v>-122.273428</c:v>
                </c:pt>
                <c:pt idx="648">
                  <c:v>-125.620998</c:v>
                </c:pt>
                <c:pt idx="649">
                  <c:v>-121.921847</c:v>
                </c:pt>
                <c:pt idx="650">
                  <c:v>-122.137137</c:v>
                </c:pt>
                <c:pt idx="651">
                  <c:v>-125.66322</c:v>
                </c:pt>
                <c:pt idx="652">
                  <c:v>-121.89891</c:v>
                </c:pt>
                <c:pt idx="653">
                  <c:v>-122.065611</c:v>
                </c:pt>
                <c:pt idx="654">
                  <c:v>-125.613778</c:v>
                </c:pt>
                <c:pt idx="655">
                  <c:v>-121.745158</c:v>
                </c:pt>
                <c:pt idx="656">
                  <c:v>-122.181303</c:v>
                </c:pt>
                <c:pt idx="657">
                  <c:v>-125.552702</c:v>
                </c:pt>
                <c:pt idx="658">
                  <c:v>-121.974818</c:v>
                </c:pt>
                <c:pt idx="659">
                  <c:v>-121.88649599999999</c:v>
                </c:pt>
                <c:pt idx="660">
                  <c:v>-125.40068100000001</c:v>
                </c:pt>
                <c:pt idx="661">
                  <c:v>-122.016891</c:v>
                </c:pt>
                <c:pt idx="662">
                  <c:v>-121.825768</c:v>
                </c:pt>
                <c:pt idx="663">
                  <c:v>-125.381908</c:v>
                </c:pt>
                <c:pt idx="664">
                  <c:v>-121.724245</c:v>
                </c:pt>
                <c:pt idx="665">
                  <c:v>-121.92433200000001</c:v>
                </c:pt>
                <c:pt idx="666">
                  <c:v>-125.39809200000001</c:v>
                </c:pt>
                <c:pt idx="667">
                  <c:v>-121.68641100000001</c:v>
                </c:pt>
                <c:pt idx="668">
                  <c:v>-121.682883</c:v>
                </c:pt>
                <c:pt idx="669">
                  <c:v>-125.26913500000001</c:v>
                </c:pt>
                <c:pt idx="670">
                  <c:v>-121.604467</c:v>
                </c:pt>
                <c:pt idx="671">
                  <c:v>-121.57090100000001</c:v>
                </c:pt>
                <c:pt idx="672">
                  <c:v>-125.04841500000001</c:v>
                </c:pt>
                <c:pt idx="673">
                  <c:v>-121.581086</c:v>
                </c:pt>
                <c:pt idx="674">
                  <c:v>-121.444604</c:v>
                </c:pt>
                <c:pt idx="675">
                  <c:v>-124.909413</c:v>
                </c:pt>
                <c:pt idx="676">
                  <c:v>-121.297096</c:v>
                </c:pt>
                <c:pt idx="677">
                  <c:v>-121.45091499999999</c:v>
                </c:pt>
                <c:pt idx="678">
                  <c:v>-124.997373</c:v>
                </c:pt>
                <c:pt idx="679">
                  <c:v>-120.819625</c:v>
                </c:pt>
                <c:pt idx="680">
                  <c:v>-121.35846100000001</c:v>
                </c:pt>
                <c:pt idx="681">
                  <c:v>-124.79252</c:v>
                </c:pt>
                <c:pt idx="682">
                  <c:v>-120.738623</c:v>
                </c:pt>
                <c:pt idx="683">
                  <c:v>-122.267989</c:v>
                </c:pt>
                <c:pt idx="684">
                  <c:v>-122.05452099999999</c:v>
                </c:pt>
                <c:pt idx="685">
                  <c:v>-122.005799</c:v>
                </c:pt>
                <c:pt idx="686">
                  <c:v>-121.88154900000001</c:v>
                </c:pt>
                <c:pt idx="687">
                  <c:v>-121.82764299999999</c:v>
                </c:pt>
                <c:pt idx="688">
                  <c:v>-121.723783</c:v>
                </c:pt>
                <c:pt idx="689">
                  <c:v>-121.713413</c:v>
                </c:pt>
                <c:pt idx="690">
                  <c:v>-121.55421200000001</c:v>
                </c:pt>
                <c:pt idx="691">
                  <c:v>-121.49038400000001</c:v>
                </c:pt>
                <c:pt idx="692">
                  <c:v>-121.399175</c:v>
                </c:pt>
                <c:pt idx="693">
                  <c:v>-121.23515</c:v>
                </c:pt>
                <c:pt idx="694">
                  <c:v>-121.28536099999999</c:v>
                </c:pt>
                <c:pt idx="695">
                  <c:v>-121.13860200000001</c:v>
                </c:pt>
                <c:pt idx="696">
                  <c:v>-120.98715300000001</c:v>
                </c:pt>
                <c:pt idx="697">
                  <c:v>-120.81322400000001</c:v>
                </c:pt>
                <c:pt idx="698">
                  <c:v>-120.90052799999999</c:v>
                </c:pt>
                <c:pt idx="699">
                  <c:v>-120.719622</c:v>
                </c:pt>
                <c:pt idx="700">
                  <c:v>-120.580597</c:v>
                </c:pt>
                <c:pt idx="701">
                  <c:v>-120.392985</c:v>
                </c:pt>
                <c:pt idx="702">
                  <c:v>-120.301061</c:v>
                </c:pt>
                <c:pt idx="703">
                  <c:v>-120.236024</c:v>
                </c:pt>
                <c:pt idx="704">
                  <c:v>-120.21223999999999</c:v>
                </c:pt>
                <c:pt idx="705">
                  <c:v>-119.879165</c:v>
                </c:pt>
                <c:pt idx="706">
                  <c:v>-120.10200399999999</c:v>
                </c:pt>
                <c:pt idx="707">
                  <c:v>-119.477889</c:v>
                </c:pt>
                <c:pt idx="708">
                  <c:v>-119.74349100000001</c:v>
                </c:pt>
                <c:pt idx="709">
                  <c:v>-119.467725</c:v>
                </c:pt>
                <c:pt idx="710">
                  <c:v>-119.213275</c:v>
                </c:pt>
                <c:pt idx="711">
                  <c:v>-119.217754</c:v>
                </c:pt>
                <c:pt idx="712">
                  <c:v>-119.146317</c:v>
                </c:pt>
                <c:pt idx="713">
                  <c:v>-118.905817</c:v>
                </c:pt>
                <c:pt idx="714">
                  <c:v>-118.64071199999999</c:v>
                </c:pt>
                <c:pt idx="715">
                  <c:v>-118.74276999999999</c:v>
                </c:pt>
                <c:pt idx="716">
                  <c:v>-118.401302</c:v>
                </c:pt>
                <c:pt idx="717">
                  <c:v>-118.26263299999999</c:v>
                </c:pt>
                <c:pt idx="718">
                  <c:v>-118.080625</c:v>
                </c:pt>
                <c:pt idx="719">
                  <c:v>-118.186378</c:v>
                </c:pt>
                <c:pt idx="720">
                  <c:v>-117.620456</c:v>
                </c:pt>
                <c:pt idx="721">
                  <c:v>-117.428738</c:v>
                </c:pt>
                <c:pt idx="722">
                  <c:v>-117.584052</c:v>
                </c:pt>
                <c:pt idx="723">
                  <c:v>-117.28249</c:v>
                </c:pt>
                <c:pt idx="724">
                  <c:v>-117.17313300000001</c:v>
                </c:pt>
                <c:pt idx="725">
                  <c:v>-116.834613</c:v>
                </c:pt>
                <c:pt idx="726">
                  <c:v>-116.850066</c:v>
                </c:pt>
                <c:pt idx="727">
                  <c:v>-116.395758</c:v>
                </c:pt>
                <c:pt idx="728">
                  <c:v>-116.60259499999999</c:v>
                </c:pt>
                <c:pt idx="729">
                  <c:v>-116.04253</c:v>
                </c:pt>
                <c:pt idx="730">
                  <c:v>-115.756978</c:v>
                </c:pt>
                <c:pt idx="731">
                  <c:v>-115.838852</c:v>
                </c:pt>
                <c:pt idx="732">
                  <c:v>-115.83777000000001</c:v>
                </c:pt>
                <c:pt idx="733">
                  <c:v>-115.121478</c:v>
                </c:pt>
                <c:pt idx="734">
                  <c:v>-115.258634</c:v>
                </c:pt>
                <c:pt idx="735">
                  <c:v>-114.853268</c:v>
                </c:pt>
                <c:pt idx="736">
                  <c:v>-114.791234</c:v>
                </c:pt>
                <c:pt idx="737">
                  <c:v>-114.526763</c:v>
                </c:pt>
                <c:pt idx="738">
                  <c:v>-114.177581</c:v>
                </c:pt>
                <c:pt idx="739">
                  <c:v>-114.09077499999999</c:v>
                </c:pt>
                <c:pt idx="740">
                  <c:v>-113.913597</c:v>
                </c:pt>
                <c:pt idx="741">
                  <c:v>-113.617789</c:v>
                </c:pt>
                <c:pt idx="742">
                  <c:v>-113.302446</c:v>
                </c:pt>
                <c:pt idx="743">
                  <c:v>-113.163391</c:v>
                </c:pt>
                <c:pt idx="744">
                  <c:v>-113.05761200000001</c:v>
                </c:pt>
                <c:pt idx="745">
                  <c:v>-112.623768</c:v>
                </c:pt>
                <c:pt idx="746">
                  <c:v>-112.47691</c:v>
                </c:pt>
                <c:pt idx="747">
                  <c:v>-112.085426</c:v>
                </c:pt>
                <c:pt idx="748">
                  <c:v>-112.083052</c:v>
                </c:pt>
                <c:pt idx="749">
                  <c:v>-111.521081</c:v>
                </c:pt>
                <c:pt idx="750">
                  <c:v>-111.64762500000001</c:v>
                </c:pt>
                <c:pt idx="751">
                  <c:v>-110.970443</c:v>
                </c:pt>
                <c:pt idx="752">
                  <c:v>-110.96785300000001</c:v>
                </c:pt>
                <c:pt idx="753">
                  <c:v>-110.52265800000001</c:v>
                </c:pt>
                <c:pt idx="754">
                  <c:v>-110.421633</c:v>
                </c:pt>
                <c:pt idx="755">
                  <c:v>-110.038432</c:v>
                </c:pt>
                <c:pt idx="756">
                  <c:v>-109.93227</c:v>
                </c:pt>
                <c:pt idx="757">
                  <c:v>-109.55109299999999</c:v>
                </c:pt>
                <c:pt idx="758">
                  <c:v>-109.2423</c:v>
                </c:pt>
                <c:pt idx="759">
                  <c:v>-108.88079999999999</c:v>
                </c:pt>
                <c:pt idx="760">
                  <c:v>-108.82141300000001</c:v>
                </c:pt>
                <c:pt idx="761">
                  <c:v>-108.39466</c:v>
                </c:pt>
                <c:pt idx="762">
                  <c:v>-108.04618600000001</c:v>
                </c:pt>
                <c:pt idx="763">
                  <c:v>-107.981391</c:v>
                </c:pt>
                <c:pt idx="764">
                  <c:v>-107.425966</c:v>
                </c:pt>
                <c:pt idx="765">
                  <c:v>-107.147655</c:v>
                </c:pt>
                <c:pt idx="766">
                  <c:v>-106.925237</c:v>
                </c:pt>
                <c:pt idx="767">
                  <c:v>-106.719914</c:v>
                </c:pt>
                <c:pt idx="768">
                  <c:v>-106.35547200000001</c:v>
                </c:pt>
                <c:pt idx="769">
                  <c:v>-105.74976100000001</c:v>
                </c:pt>
                <c:pt idx="770">
                  <c:v>-105.76664100000001</c:v>
                </c:pt>
                <c:pt idx="771">
                  <c:v>-105.641188</c:v>
                </c:pt>
                <c:pt idx="772">
                  <c:v>-105.829971</c:v>
                </c:pt>
              </c:numCache>
            </c:numRef>
          </c:yVal>
          <c:smooth val="1"/>
          <c:extLst>
            <c:ext xmlns:c16="http://schemas.microsoft.com/office/drawing/2014/chart" uri="{C3380CC4-5D6E-409C-BE32-E72D297353CC}">
              <c16:uniqueId val="{00000002-BDDE-40DE-A9AD-293D09EB4E55}"/>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Thời</a:t>
                </a:r>
                <a:r>
                  <a:rPr lang="en-US" baseline="0"/>
                  <a:t> gian (ms)</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Giá</a:t>
                </a:r>
                <a:r>
                  <a:rPr lang="en-US" baseline="0"/>
                  <a:t> trị moment xoẵn (Nm)</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plotArea>
    <c:plotVisOnly val="1"/>
    <c:dispBlanksAs val="gap"/>
    <c:showDLblsOverMax val="0"/>
    <c:extLst/>
  </c:chart>
  <c:txPr>
    <a:bodyPr/>
    <a:lstStyle/>
    <a:p>
      <a:pPr>
        <a:defRPr lang="en-US" sz="1000" b="0" i="0" u="none" strike="noStrike" kern="1200" baseline="0">
          <a:solidFill>
            <a:schemeClr val="tx1"/>
          </a:solidFill>
          <a:latin typeface="+mn-lt"/>
          <a:ea typeface="+mn-ea"/>
          <a:cs typeface="+mn-cs"/>
        </a:defRPr>
      </a:pPr>
      <a:endParaRPr lang="vi-V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3</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297</c:f>
              <c:strCache>
                <c:ptCount val="1"/>
                <c:pt idx="0">
                  <c:v>Torque</c:v>
                </c:pt>
              </c:strCache>
            </c:strRef>
          </c:tx>
          <c:spPr>
            <a:ln w="19050" cap="rnd">
              <a:solidFill>
                <a:schemeClr val="accent1"/>
              </a:solidFill>
              <a:round/>
            </a:ln>
            <a:effectLst/>
          </c:spPr>
          <c:marker>
            <c:symbol val="none"/>
          </c:marker>
          <c:xVal>
            <c:numRef>
              <c:f>moment_oke!$A$1298:$A$1937</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298:$B$1937</c:f>
              <c:numCache>
                <c:formatCode>General</c:formatCode>
                <c:ptCount val="640"/>
                <c:pt idx="0">
                  <c:v>13.9</c:v>
                </c:pt>
                <c:pt idx="1">
                  <c:v>12.8</c:v>
                </c:pt>
                <c:pt idx="2">
                  <c:v>13.7</c:v>
                </c:pt>
                <c:pt idx="3">
                  <c:v>13.1</c:v>
                </c:pt>
                <c:pt idx="4">
                  <c:v>13.8</c:v>
                </c:pt>
                <c:pt idx="5">
                  <c:v>13.8</c:v>
                </c:pt>
                <c:pt idx="6">
                  <c:v>12.3</c:v>
                </c:pt>
                <c:pt idx="7">
                  <c:v>12.2</c:v>
                </c:pt>
                <c:pt idx="8">
                  <c:v>11.9</c:v>
                </c:pt>
                <c:pt idx="9">
                  <c:v>12.7</c:v>
                </c:pt>
                <c:pt idx="10">
                  <c:v>10.9</c:v>
                </c:pt>
                <c:pt idx="11">
                  <c:v>12.2</c:v>
                </c:pt>
                <c:pt idx="12">
                  <c:v>11.7</c:v>
                </c:pt>
                <c:pt idx="13">
                  <c:v>11.6</c:v>
                </c:pt>
                <c:pt idx="14">
                  <c:v>12</c:v>
                </c:pt>
                <c:pt idx="15">
                  <c:v>10.8</c:v>
                </c:pt>
                <c:pt idx="16">
                  <c:v>12.7</c:v>
                </c:pt>
                <c:pt idx="17">
                  <c:v>12.3</c:v>
                </c:pt>
                <c:pt idx="18">
                  <c:v>12.8</c:v>
                </c:pt>
                <c:pt idx="19">
                  <c:v>12.8</c:v>
                </c:pt>
                <c:pt idx="20">
                  <c:v>13.3</c:v>
                </c:pt>
                <c:pt idx="21">
                  <c:v>13.8</c:v>
                </c:pt>
                <c:pt idx="22">
                  <c:v>13.3</c:v>
                </c:pt>
                <c:pt idx="23">
                  <c:v>14.5</c:v>
                </c:pt>
                <c:pt idx="24">
                  <c:v>14.5</c:v>
                </c:pt>
                <c:pt idx="25">
                  <c:v>12.3</c:v>
                </c:pt>
                <c:pt idx="26">
                  <c:v>13.9</c:v>
                </c:pt>
                <c:pt idx="27">
                  <c:v>13.5</c:v>
                </c:pt>
                <c:pt idx="28">
                  <c:v>12.7</c:v>
                </c:pt>
                <c:pt idx="29">
                  <c:v>12.5</c:v>
                </c:pt>
                <c:pt idx="30">
                  <c:v>11.7</c:v>
                </c:pt>
                <c:pt idx="31">
                  <c:v>11.7</c:v>
                </c:pt>
                <c:pt idx="32">
                  <c:v>10.8</c:v>
                </c:pt>
                <c:pt idx="33">
                  <c:v>11</c:v>
                </c:pt>
                <c:pt idx="34">
                  <c:v>9.6</c:v>
                </c:pt>
                <c:pt idx="35">
                  <c:v>9</c:v>
                </c:pt>
                <c:pt idx="36">
                  <c:v>8.8000000000000007</c:v>
                </c:pt>
                <c:pt idx="37">
                  <c:v>7.9</c:v>
                </c:pt>
                <c:pt idx="38">
                  <c:v>6.9</c:v>
                </c:pt>
                <c:pt idx="39">
                  <c:v>6</c:v>
                </c:pt>
                <c:pt idx="40">
                  <c:v>5.4</c:v>
                </c:pt>
                <c:pt idx="41">
                  <c:v>4.5</c:v>
                </c:pt>
                <c:pt idx="42">
                  <c:v>3.8</c:v>
                </c:pt>
                <c:pt idx="43">
                  <c:v>3.5</c:v>
                </c:pt>
                <c:pt idx="44">
                  <c:v>2.9</c:v>
                </c:pt>
                <c:pt idx="45">
                  <c:v>2.2999999999999998</c:v>
                </c:pt>
                <c:pt idx="46">
                  <c:v>2.2000000000000002</c:v>
                </c:pt>
                <c:pt idx="47">
                  <c:v>1.9</c:v>
                </c:pt>
                <c:pt idx="48">
                  <c:v>1.5</c:v>
                </c:pt>
                <c:pt idx="49">
                  <c:v>1.2</c:v>
                </c:pt>
                <c:pt idx="50">
                  <c:v>1.1000000000000001</c:v>
                </c:pt>
                <c:pt idx="51">
                  <c:v>0.7</c:v>
                </c:pt>
                <c:pt idx="52">
                  <c:v>0.7</c:v>
                </c:pt>
                <c:pt idx="53">
                  <c:v>0.6</c:v>
                </c:pt>
                <c:pt idx="54">
                  <c:v>0.5</c:v>
                </c:pt>
                <c:pt idx="55">
                  <c:v>0.3</c:v>
                </c:pt>
                <c:pt idx="56">
                  <c:v>0.4</c:v>
                </c:pt>
                <c:pt idx="57">
                  <c:v>0.3</c:v>
                </c:pt>
                <c:pt idx="58">
                  <c:v>0.2</c:v>
                </c:pt>
                <c:pt idx="59">
                  <c:v>0.2</c:v>
                </c:pt>
                <c:pt idx="60">
                  <c:v>0.2</c:v>
                </c:pt>
                <c:pt idx="61">
                  <c:v>0.2</c:v>
                </c:pt>
                <c:pt idx="62">
                  <c:v>0.2</c:v>
                </c:pt>
                <c:pt idx="63">
                  <c:v>-8.4</c:v>
                </c:pt>
                <c:pt idx="64">
                  <c:v>-9.5</c:v>
                </c:pt>
                <c:pt idx="65">
                  <c:v>-8.9</c:v>
                </c:pt>
                <c:pt idx="66">
                  <c:v>-8.5</c:v>
                </c:pt>
                <c:pt idx="67">
                  <c:v>-8.1</c:v>
                </c:pt>
                <c:pt idx="68">
                  <c:v>-8.3000000000000007</c:v>
                </c:pt>
                <c:pt idx="69">
                  <c:v>-8.5</c:v>
                </c:pt>
                <c:pt idx="70">
                  <c:v>-7.7</c:v>
                </c:pt>
                <c:pt idx="71">
                  <c:v>-7.3</c:v>
                </c:pt>
                <c:pt idx="72">
                  <c:v>-7.6</c:v>
                </c:pt>
                <c:pt idx="73">
                  <c:v>-4.8</c:v>
                </c:pt>
                <c:pt idx="74">
                  <c:v>-2.2999999999999998</c:v>
                </c:pt>
                <c:pt idx="75">
                  <c:v>-4</c:v>
                </c:pt>
                <c:pt idx="76">
                  <c:v>-3.1</c:v>
                </c:pt>
                <c:pt idx="77">
                  <c:v>-1.8</c:v>
                </c:pt>
                <c:pt idx="78">
                  <c:v>-0.7</c:v>
                </c:pt>
                <c:pt idx="79">
                  <c:v>0.4</c:v>
                </c:pt>
                <c:pt idx="80">
                  <c:v>1.3</c:v>
                </c:pt>
                <c:pt idx="81">
                  <c:v>2.1</c:v>
                </c:pt>
                <c:pt idx="82">
                  <c:v>3.2</c:v>
                </c:pt>
                <c:pt idx="83">
                  <c:v>3.7</c:v>
                </c:pt>
                <c:pt idx="84">
                  <c:v>4.0999999999999996</c:v>
                </c:pt>
                <c:pt idx="85">
                  <c:v>4.5</c:v>
                </c:pt>
                <c:pt idx="86">
                  <c:v>5</c:v>
                </c:pt>
                <c:pt idx="87">
                  <c:v>5.2</c:v>
                </c:pt>
                <c:pt idx="88">
                  <c:v>5.4</c:v>
                </c:pt>
                <c:pt idx="89">
                  <c:v>5.5</c:v>
                </c:pt>
                <c:pt idx="90">
                  <c:v>5.6</c:v>
                </c:pt>
                <c:pt idx="91">
                  <c:v>5.5</c:v>
                </c:pt>
                <c:pt idx="92">
                  <c:v>5.8</c:v>
                </c:pt>
                <c:pt idx="93">
                  <c:v>5.9</c:v>
                </c:pt>
                <c:pt idx="94">
                  <c:v>5.8</c:v>
                </c:pt>
                <c:pt idx="95">
                  <c:v>5.6</c:v>
                </c:pt>
                <c:pt idx="96">
                  <c:v>5.8</c:v>
                </c:pt>
                <c:pt idx="97">
                  <c:v>5.8</c:v>
                </c:pt>
                <c:pt idx="98">
                  <c:v>5.7</c:v>
                </c:pt>
                <c:pt idx="99">
                  <c:v>5.7</c:v>
                </c:pt>
                <c:pt idx="100">
                  <c:v>5.8</c:v>
                </c:pt>
                <c:pt idx="101">
                  <c:v>5.6</c:v>
                </c:pt>
                <c:pt idx="102">
                  <c:v>5.6</c:v>
                </c:pt>
                <c:pt idx="103">
                  <c:v>5.7</c:v>
                </c:pt>
                <c:pt idx="104">
                  <c:v>5.5</c:v>
                </c:pt>
                <c:pt idx="105">
                  <c:v>5.6</c:v>
                </c:pt>
                <c:pt idx="106">
                  <c:v>5.6</c:v>
                </c:pt>
                <c:pt idx="107">
                  <c:v>5.6</c:v>
                </c:pt>
                <c:pt idx="108">
                  <c:v>5.4</c:v>
                </c:pt>
                <c:pt idx="109">
                  <c:v>5.3</c:v>
                </c:pt>
                <c:pt idx="110">
                  <c:v>5.6</c:v>
                </c:pt>
                <c:pt idx="111">
                  <c:v>5.6</c:v>
                </c:pt>
                <c:pt idx="112">
                  <c:v>5.4</c:v>
                </c:pt>
                <c:pt idx="113">
                  <c:v>5.4</c:v>
                </c:pt>
                <c:pt idx="114">
                  <c:v>5.6</c:v>
                </c:pt>
                <c:pt idx="115">
                  <c:v>5.3</c:v>
                </c:pt>
                <c:pt idx="116">
                  <c:v>5.3</c:v>
                </c:pt>
                <c:pt idx="117">
                  <c:v>5.3</c:v>
                </c:pt>
                <c:pt idx="118">
                  <c:v>5.5</c:v>
                </c:pt>
                <c:pt idx="119">
                  <c:v>5.4</c:v>
                </c:pt>
                <c:pt idx="120">
                  <c:v>5.5</c:v>
                </c:pt>
                <c:pt idx="121">
                  <c:v>5.4</c:v>
                </c:pt>
                <c:pt idx="122">
                  <c:v>5.4</c:v>
                </c:pt>
                <c:pt idx="123">
                  <c:v>5.4</c:v>
                </c:pt>
                <c:pt idx="124">
                  <c:v>5.5</c:v>
                </c:pt>
                <c:pt idx="125">
                  <c:v>5.4</c:v>
                </c:pt>
                <c:pt idx="126">
                  <c:v>5.3</c:v>
                </c:pt>
                <c:pt idx="127">
                  <c:v>5.3</c:v>
                </c:pt>
                <c:pt idx="128">
                  <c:v>5.5</c:v>
                </c:pt>
                <c:pt idx="129">
                  <c:v>5.4</c:v>
                </c:pt>
                <c:pt idx="130">
                  <c:v>5.2</c:v>
                </c:pt>
                <c:pt idx="131">
                  <c:v>5.3</c:v>
                </c:pt>
                <c:pt idx="132">
                  <c:v>5.5</c:v>
                </c:pt>
                <c:pt idx="133">
                  <c:v>5.3</c:v>
                </c:pt>
                <c:pt idx="134">
                  <c:v>5.2</c:v>
                </c:pt>
                <c:pt idx="135">
                  <c:v>5.4</c:v>
                </c:pt>
                <c:pt idx="136">
                  <c:v>5.3</c:v>
                </c:pt>
                <c:pt idx="137">
                  <c:v>5.3</c:v>
                </c:pt>
                <c:pt idx="138">
                  <c:v>5.4</c:v>
                </c:pt>
                <c:pt idx="139">
                  <c:v>5.5</c:v>
                </c:pt>
                <c:pt idx="140">
                  <c:v>5.4</c:v>
                </c:pt>
                <c:pt idx="141">
                  <c:v>5.4</c:v>
                </c:pt>
                <c:pt idx="142">
                  <c:v>5.6</c:v>
                </c:pt>
                <c:pt idx="143">
                  <c:v>5.2</c:v>
                </c:pt>
                <c:pt idx="144">
                  <c:v>5.2</c:v>
                </c:pt>
                <c:pt idx="145">
                  <c:v>5.3</c:v>
                </c:pt>
                <c:pt idx="146">
                  <c:v>5.4</c:v>
                </c:pt>
                <c:pt idx="147">
                  <c:v>5.3</c:v>
                </c:pt>
                <c:pt idx="148">
                  <c:v>5.2</c:v>
                </c:pt>
                <c:pt idx="149">
                  <c:v>5.4</c:v>
                </c:pt>
                <c:pt idx="150">
                  <c:v>5.3</c:v>
                </c:pt>
                <c:pt idx="151">
                  <c:v>5.3</c:v>
                </c:pt>
                <c:pt idx="152">
                  <c:v>5.2</c:v>
                </c:pt>
                <c:pt idx="153">
                  <c:v>5.5</c:v>
                </c:pt>
                <c:pt idx="154">
                  <c:v>5.2</c:v>
                </c:pt>
                <c:pt idx="155">
                  <c:v>5.3</c:v>
                </c:pt>
                <c:pt idx="156">
                  <c:v>5.4</c:v>
                </c:pt>
                <c:pt idx="157">
                  <c:v>5.4</c:v>
                </c:pt>
                <c:pt idx="158">
                  <c:v>5.3</c:v>
                </c:pt>
                <c:pt idx="159">
                  <c:v>5.3</c:v>
                </c:pt>
                <c:pt idx="160">
                  <c:v>5.4</c:v>
                </c:pt>
                <c:pt idx="161">
                  <c:v>5.4</c:v>
                </c:pt>
                <c:pt idx="162">
                  <c:v>5.3</c:v>
                </c:pt>
                <c:pt idx="163">
                  <c:v>5.5</c:v>
                </c:pt>
                <c:pt idx="164">
                  <c:v>5.3</c:v>
                </c:pt>
                <c:pt idx="165">
                  <c:v>5.4</c:v>
                </c:pt>
                <c:pt idx="166">
                  <c:v>5.3</c:v>
                </c:pt>
                <c:pt idx="167">
                  <c:v>5.5</c:v>
                </c:pt>
                <c:pt idx="168">
                  <c:v>5.4</c:v>
                </c:pt>
                <c:pt idx="169">
                  <c:v>5.2</c:v>
                </c:pt>
                <c:pt idx="170">
                  <c:v>5.4</c:v>
                </c:pt>
                <c:pt idx="171">
                  <c:v>5.6</c:v>
                </c:pt>
                <c:pt idx="172">
                  <c:v>5.4</c:v>
                </c:pt>
                <c:pt idx="173">
                  <c:v>5.4</c:v>
                </c:pt>
                <c:pt idx="174">
                  <c:v>5.5</c:v>
                </c:pt>
                <c:pt idx="175">
                  <c:v>5.4</c:v>
                </c:pt>
                <c:pt idx="176">
                  <c:v>5.3</c:v>
                </c:pt>
                <c:pt idx="177">
                  <c:v>5.4</c:v>
                </c:pt>
                <c:pt idx="178">
                  <c:v>5.6</c:v>
                </c:pt>
                <c:pt idx="179">
                  <c:v>5.3</c:v>
                </c:pt>
                <c:pt idx="180">
                  <c:v>5.4</c:v>
                </c:pt>
                <c:pt idx="181">
                  <c:v>5.5</c:v>
                </c:pt>
                <c:pt idx="182">
                  <c:v>5.5</c:v>
                </c:pt>
                <c:pt idx="183">
                  <c:v>5.5</c:v>
                </c:pt>
                <c:pt idx="184">
                  <c:v>5.5</c:v>
                </c:pt>
                <c:pt idx="185">
                  <c:v>5.6</c:v>
                </c:pt>
                <c:pt idx="186">
                  <c:v>5.4</c:v>
                </c:pt>
                <c:pt idx="187">
                  <c:v>5.4</c:v>
                </c:pt>
                <c:pt idx="188">
                  <c:v>5.6</c:v>
                </c:pt>
                <c:pt idx="189">
                  <c:v>5.5</c:v>
                </c:pt>
                <c:pt idx="190">
                  <c:v>5.5</c:v>
                </c:pt>
                <c:pt idx="191">
                  <c:v>5.4</c:v>
                </c:pt>
                <c:pt idx="192">
                  <c:v>5.5</c:v>
                </c:pt>
                <c:pt idx="193">
                  <c:v>5.4</c:v>
                </c:pt>
                <c:pt idx="194">
                  <c:v>5.4</c:v>
                </c:pt>
                <c:pt idx="195">
                  <c:v>5.5</c:v>
                </c:pt>
                <c:pt idx="196">
                  <c:v>5.4</c:v>
                </c:pt>
                <c:pt idx="197">
                  <c:v>5.5</c:v>
                </c:pt>
                <c:pt idx="198">
                  <c:v>5.6</c:v>
                </c:pt>
                <c:pt idx="199">
                  <c:v>5.6</c:v>
                </c:pt>
                <c:pt idx="200">
                  <c:v>5.5</c:v>
                </c:pt>
                <c:pt idx="201">
                  <c:v>5.4</c:v>
                </c:pt>
                <c:pt idx="202">
                  <c:v>5.5</c:v>
                </c:pt>
                <c:pt idx="203">
                  <c:v>5.5</c:v>
                </c:pt>
                <c:pt idx="204">
                  <c:v>5.4</c:v>
                </c:pt>
                <c:pt idx="205">
                  <c:v>5.5</c:v>
                </c:pt>
                <c:pt idx="206">
                  <c:v>5.7</c:v>
                </c:pt>
                <c:pt idx="207">
                  <c:v>5.6</c:v>
                </c:pt>
                <c:pt idx="208">
                  <c:v>5.4</c:v>
                </c:pt>
                <c:pt idx="209">
                  <c:v>5.5</c:v>
                </c:pt>
                <c:pt idx="210">
                  <c:v>5.6</c:v>
                </c:pt>
                <c:pt idx="211">
                  <c:v>5.6</c:v>
                </c:pt>
                <c:pt idx="212">
                  <c:v>5.5</c:v>
                </c:pt>
                <c:pt idx="213">
                  <c:v>5.6</c:v>
                </c:pt>
                <c:pt idx="214">
                  <c:v>5.6</c:v>
                </c:pt>
                <c:pt idx="215">
                  <c:v>5.6</c:v>
                </c:pt>
                <c:pt idx="216">
                  <c:v>5.5</c:v>
                </c:pt>
                <c:pt idx="217">
                  <c:v>5.6</c:v>
                </c:pt>
                <c:pt idx="218">
                  <c:v>5.4</c:v>
                </c:pt>
                <c:pt idx="219">
                  <c:v>5.5</c:v>
                </c:pt>
                <c:pt idx="220">
                  <c:v>5.5</c:v>
                </c:pt>
                <c:pt idx="221">
                  <c:v>5.6</c:v>
                </c:pt>
                <c:pt idx="222">
                  <c:v>5.5</c:v>
                </c:pt>
                <c:pt idx="223">
                  <c:v>5.6</c:v>
                </c:pt>
                <c:pt idx="224">
                  <c:v>5.6</c:v>
                </c:pt>
                <c:pt idx="225">
                  <c:v>5.4</c:v>
                </c:pt>
                <c:pt idx="226">
                  <c:v>5.5</c:v>
                </c:pt>
                <c:pt idx="227">
                  <c:v>5.5</c:v>
                </c:pt>
                <c:pt idx="228">
                  <c:v>5.6</c:v>
                </c:pt>
                <c:pt idx="229">
                  <c:v>5.5</c:v>
                </c:pt>
                <c:pt idx="230">
                  <c:v>5.5</c:v>
                </c:pt>
                <c:pt idx="231">
                  <c:v>5.8</c:v>
                </c:pt>
                <c:pt idx="232">
                  <c:v>5.5</c:v>
                </c:pt>
                <c:pt idx="233">
                  <c:v>5.6</c:v>
                </c:pt>
                <c:pt idx="234">
                  <c:v>4.2</c:v>
                </c:pt>
                <c:pt idx="235">
                  <c:v>-7.8</c:v>
                </c:pt>
                <c:pt idx="236">
                  <c:v>-7.9</c:v>
                </c:pt>
                <c:pt idx="237">
                  <c:v>-7.8</c:v>
                </c:pt>
                <c:pt idx="238">
                  <c:v>-7.1</c:v>
                </c:pt>
                <c:pt idx="239">
                  <c:v>-6.1</c:v>
                </c:pt>
                <c:pt idx="240">
                  <c:v>-7.2</c:v>
                </c:pt>
                <c:pt idx="241">
                  <c:v>-6.9</c:v>
                </c:pt>
                <c:pt idx="242">
                  <c:v>-6.6</c:v>
                </c:pt>
                <c:pt idx="243">
                  <c:v>-6.8</c:v>
                </c:pt>
                <c:pt idx="244">
                  <c:v>-7.1</c:v>
                </c:pt>
                <c:pt idx="245">
                  <c:v>-6.2</c:v>
                </c:pt>
                <c:pt idx="246">
                  <c:v>-4.2</c:v>
                </c:pt>
                <c:pt idx="247">
                  <c:v>-6</c:v>
                </c:pt>
                <c:pt idx="248">
                  <c:v>-5.3</c:v>
                </c:pt>
                <c:pt idx="249">
                  <c:v>-5.3</c:v>
                </c:pt>
                <c:pt idx="250">
                  <c:v>-5.8</c:v>
                </c:pt>
                <c:pt idx="251">
                  <c:v>-4.8</c:v>
                </c:pt>
                <c:pt idx="252">
                  <c:v>-5.8</c:v>
                </c:pt>
                <c:pt idx="253">
                  <c:v>-5.2</c:v>
                </c:pt>
                <c:pt idx="254">
                  <c:v>-4.5</c:v>
                </c:pt>
                <c:pt idx="255">
                  <c:v>-5.7</c:v>
                </c:pt>
                <c:pt idx="256">
                  <c:v>-5.3</c:v>
                </c:pt>
                <c:pt idx="257">
                  <c:v>-4.9000000000000004</c:v>
                </c:pt>
                <c:pt idx="258">
                  <c:v>-5.5</c:v>
                </c:pt>
                <c:pt idx="259">
                  <c:v>-5.3</c:v>
                </c:pt>
                <c:pt idx="260">
                  <c:v>-4.5999999999999996</c:v>
                </c:pt>
                <c:pt idx="261">
                  <c:v>-5.3</c:v>
                </c:pt>
                <c:pt idx="262">
                  <c:v>-6.3</c:v>
                </c:pt>
                <c:pt idx="263">
                  <c:v>-5.0999999999999996</c:v>
                </c:pt>
                <c:pt idx="264">
                  <c:v>-4.0999999999999996</c:v>
                </c:pt>
                <c:pt idx="265">
                  <c:v>-5.6</c:v>
                </c:pt>
                <c:pt idx="266">
                  <c:v>-4.9000000000000004</c:v>
                </c:pt>
                <c:pt idx="267">
                  <c:v>-4.4000000000000004</c:v>
                </c:pt>
                <c:pt idx="268">
                  <c:v>-5.2</c:v>
                </c:pt>
                <c:pt idx="269">
                  <c:v>-2.7</c:v>
                </c:pt>
                <c:pt idx="270">
                  <c:v>-4.5999999999999996</c:v>
                </c:pt>
                <c:pt idx="271">
                  <c:v>-4.8</c:v>
                </c:pt>
                <c:pt idx="272">
                  <c:v>-3.3</c:v>
                </c:pt>
                <c:pt idx="273">
                  <c:v>-5.2</c:v>
                </c:pt>
                <c:pt idx="274">
                  <c:v>-4.0999999999999996</c:v>
                </c:pt>
                <c:pt idx="275">
                  <c:v>-5.4</c:v>
                </c:pt>
                <c:pt idx="276">
                  <c:v>-3.8</c:v>
                </c:pt>
                <c:pt idx="277">
                  <c:v>-3.9</c:v>
                </c:pt>
                <c:pt idx="278">
                  <c:v>-2.2999999999999998</c:v>
                </c:pt>
                <c:pt idx="279">
                  <c:v>-2.9</c:v>
                </c:pt>
                <c:pt idx="280">
                  <c:v>-3.4</c:v>
                </c:pt>
                <c:pt idx="281">
                  <c:v>-4.0999999999999996</c:v>
                </c:pt>
                <c:pt idx="282">
                  <c:v>-3.7</c:v>
                </c:pt>
                <c:pt idx="283">
                  <c:v>-1.4</c:v>
                </c:pt>
                <c:pt idx="284">
                  <c:v>4.0999999999999996</c:v>
                </c:pt>
                <c:pt idx="285">
                  <c:v>10.6</c:v>
                </c:pt>
                <c:pt idx="286">
                  <c:v>12.4</c:v>
                </c:pt>
                <c:pt idx="287">
                  <c:v>10.5</c:v>
                </c:pt>
                <c:pt idx="288">
                  <c:v>10.9</c:v>
                </c:pt>
                <c:pt idx="289">
                  <c:v>10</c:v>
                </c:pt>
                <c:pt idx="290">
                  <c:v>12.2</c:v>
                </c:pt>
                <c:pt idx="291">
                  <c:v>11.2</c:v>
                </c:pt>
                <c:pt idx="292">
                  <c:v>10.5</c:v>
                </c:pt>
                <c:pt idx="293">
                  <c:v>10.8</c:v>
                </c:pt>
                <c:pt idx="294">
                  <c:v>10.9</c:v>
                </c:pt>
                <c:pt idx="295">
                  <c:v>11.8</c:v>
                </c:pt>
                <c:pt idx="296">
                  <c:v>12.6</c:v>
                </c:pt>
                <c:pt idx="297">
                  <c:v>11.1</c:v>
                </c:pt>
                <c:pt idx="298">
                  <c:v>10.9</c:v>
                </c:pt>
                <c:pt idx="299">
                  <c:v>11.5</c:v>
                </c:pt>
                <c:pt idx="300">
                  <c:v>12.7</c:v>
                </c:pt>
                <c:pt idx="301">
                  <c:v>11.8</c:v>
                </c:pt>
                <c:pt idx="302">
                  <c:v>12.6</c:v>
                </c:pt>
                <c:pt idx="303">
                  <c:v>12.1</c:v>
                </c:pt>
                <c:pt idx="304">
                  <c:v>12.3</c:v>
                </c:pt>
                <c:pt idx="305">
                  <c:v>11.5</c:v>
                </c:pt>
                <c:pt idx="306">
                  <c:v>11.3</c:v>
                </c:pt>
                <c:pt idx="307">
                  <c:v>12.4</c:v>
                </c:pt>
                <c:pt idx="308">
                  <c:v>12.3</c:v>
                </c:pt>
                <c:pt idx="309">
                  <c:v>10.8</c:v>
                </c:pt>
                <c:pt idx="310">
                  <c:v>12.5</c:v>
                </c:pt>
                <c:pt idx="311">
                  <c:v>12.7</c:v>
                </c:pt>
                <c:pt idx="312">
                  <c:v>12.3</c:v>
                </c:pt>
                <c:pt idx="313">
                  <c:v>13.6</c:v>
                </c:pt>
                <c:pt idx="314">
                  <c:v>12.8</c:v>
                </c:pt>
                <c:pt idx="315">
                  <c:v>13.1</c:v>
                </c:pt>
                <c:pt idx="316">
                  <c:v>12.1</c:v>
                </c:pt>
                <c:pt idx="317">
                  <c:v>13.1</c:v>
                </c:pt>
                <c:pt idx="318">
                  <c:v>12.1</c:v>
                </c:pt>
                <c:pt idx="319">
                  <c:v>12.2</c:v>
                </c:pt>
                <c:pt idx="320">
                  <c:v>12.6</c:v>
                </c:pt>
                <c:pt idx="321">
                  <c:v>11.6</c:v>
                </c:pt>
                <c:pt idx="322">
                  <c:v>11.5</c:v>
                </c:pt>
                <c:pt idx="323">
                  <c:v>11.2</c:v>
                </c:pt>
                <c:pt idx="324">
                  <c:v>12.5</c:v>
                </c:pt>
                <c:pt idx="325">
                  <c:v>10.8</c:v>
                </c:pt>
                <c:pt idx="326">
                  <c:v>11.6</c:v>
                </c:pt>
                <c:pt idx="327">
                  <c:v>11.5</c:v>
                </c:pt>
                <c:pt idx="328">
                  <c:v>10.5</c:v>
                </c:pt>
                <c:pt idx="329">
                  <c:v>11.7</c:v>
                </c:pt>
                <c:pt idx="330">
                  <c:v>12.5</c:v>
                </c:pt>
                <c:pt idx="331">
                  <c:v>13.2</c:v>
                </c:pt>
                <c:pt idx="332">
                  <c:v>12.3</c:v>
                </c:pt>
                <c:pt idx="333">
                  <c:v>14.1</c:v>
                </c:pt>
                <c:pt idx="334">
                  <c:v>14</c:v>
                </c:pt>
                <c:pt idx="335">
                  <c:v>13.4</c:v>
                </c:pt>
                <c:pt idx="336">
                  <c:v>14.3</c:v>
                </c:pt>
                <c:pt idx="337">
                  <c:v>12.5</c:v>
                </c:pt>
                <c:pt idx="338">
                  <c:v>12.3</c:v>
                </c:pt>
                <c:pt idx="339">
                  <c:v>13.9</c:v>
                </c:pt>
                <c:pt idx="340">
                  <c:v>13.7</c:v>
                </c:pt>
                <c:pt idx="341">
                  <c:v>11.6</c:v>
                </c:pt>
                <c:pt idx="342">
                  <c:v>12.4</c:v>
                </c:pt>
                <c:pt idx="343">
                  <c:v>11.8</c:v>
                </c:pt>
                <c:pt idx="344">
                  <c:v>11</c:v>
                </c:pt>
                <c:pt idx="345">
                  <c:v>12</c:v>
                </c:pt>
                <c:pt idx="346">
                  <c:v>11.1</c:v>
                </c:pt>
                <c:pt idx="347">
                  <c:v>9.9</c:v>
                </c:pt>
                <c:pt idx="348">
                  <c:v>8.9</c:v>
                </c:pt>
                <c:pt idx="349">
                  <c:v>9.1999999999999993</c:v>
                </c:pt>
                <c:pt idx="350">
                  <c:v>8</c:v>
                </c:pt>
                <c:pt idx="351">
                  <c:v>7</c:v>
                </c:pt>
                <c:pt idx="352">
                  <c:v>6.3</c:v>
                </c:pt>
                <c:pt idx="353">
                  <c:v>5.6</c:v>
                </c:pt>
                <c:pt idx="354">
                  <c:v>4.7</c:v>
                </c:pt>
                <c:pt idx="355">
                  <c:v>3.9</c:v>
                </c:pt>
                <c:pt idx="356">
                  <c:v>3.8</c:v>
                </c:pt>
                <c:pt idx="357">
                  <c:v>2.9</c:v>
                </c:pt>
                <c:pt idx="358">
                  <c:v>2.2999999999999998</c:v>
                </c:pt>
                <c:pt idx="359">
                  <c:v>2.2000000000000002</c:v>
                </c:pt>
                <c:pt idx="360">
                  <c:v>1.8</c:v>
                </c:pt>
                <c:pt idx="361">
                  <c:v>1.4</c:v>
                </c:pt>
                <c:pt idx="362">
                  <c:v>1.1000000000000001</c:v>
                </c:pt>
                <c:pt idx="363">
                  <c:v>1</c:v>
                </c:pt>
                <c:pt idx="364">
                  <c:v>0.7</c:v>
                </c:pt>
                <c:pt idx="365">
                  <c:v>0.6</c:v>
                </c:pt>
                <c:pt idx="366">
                  <c:v>0.6</c:v>
                </c:pt>
                <c:pt idx="367">
                  <c:v>0.5</c:v>
                </c:pt>
                <c:pt idx="368">
                  <c:v>0.4</c:v>
                </c:pt>
                <c:pt idx="369">
                  <c:v>0.3</c:v>
                </c:pt>
                <c:pt idx="370">
                  <c:v>0.3</c:v>
                </c:pt>
                <c:pt idx="371">
                  <c:v>0.3</c:v>
                </c:pt>
                <c:pt idx="372">
                  <c:v>0.2</c:v>
                </c:pt>
                <c:pt idx="373">
                  <c:v>0.2</c:v>
                </c:pt>
                <c:pt idx="374">
                  <c:v>0.2</c:v>
                </c:pt>
                <c:pt idx="375">
                  <c:v>0.2</c:v>
                </c:pt>
                <c:pt idx="376">
                  <c:v>0.2</c:v>
                </c:pt>
                <c:pt idx="377">
                  <c:v>0.2</c:v>
                </c:pt>
                <c:pt idx="378">
                  <c:v>0.2</c:v>
                </c:pt>
                <c:pt idx="379">
                  <c:v>0.3</c:v>
                </c:pt>
                <c:pt idx="380">
                  <c:v>0.3</c:v>
                </c:pt>
                <c:pt idx="381">
                  <c:v>0.3</c:v>
                </c:pt>
                <c:pt idx="382">
                  <c:v>0.2</c:v>
                </c:pt>
                <c:pt idx="383">
                  <c:v>0.3</c:v>
                </c:pt>
                <c:pt idx="384">
                  <c:v>0.4</c:v>
                </c:pt>
                <c:pt idx="385">
                  <c:v>-7.3</c:v>
                </c:pt>
                <c:pt idx="386">
                  <c:v>-9.6</c:v>
                </c:pt>
                <c:pt idx="387">
                  <c:v>-8.8000000000000007</c:v>
                </c:pt>
                <c:pt idx="388">
                  <c:v>-9</c:v>
                </c:pt>
                <c:pt idx="389">
                  <c:v>-7.9</c:v>
                </c:pt>
                <c:pt idx="390">
                  <c:v>-8.1999999999999993</c:v>
                </c:pt>
                <c:pt idx="391">
                  <c:v>-8.5</c:v>
                </c:pt>
                <c:pt idx="392">
                  <c:v>-7.9</c:v>
                </c:pt>
                <c:pt idx="393">
                  <c:v>-7.7</c:v>
                </c:pt>
                <c:pt idx="394">
                  <c:v>-6.9</c:v>
                </c:pt>
                <c:pt idx="395">
                  <c:v>-5.3</c:v>
                </c:pt>
                <c:pt idx="396">
                  <c:v>-2.6</c:v>
                </c:pt>
                <c:pt idx="397">
                  <c:v>-3.4</c:v>
                </c:pt>
                <c:pt idx="398">
                  <c:v>-3.4</c:v>
                </c:pt>
                <c:pt idx="399">
                  <c:v>-2.2000000000000002</c:v>
                </c:pt>
                <c:pt idx="400">
                  <c:v>-0.7</c:v>
                </c:pt>
                <c:pt idx="401">
                  <c:v>0.4</c:v>
                </c:pt>
                <c:pt idx="402">
                  <c:v>1.5</c:v>
                </c:pt>
                <c:pt idx="403">
                  <c:v>2.2999999999999998</c:v>
                </c:pt>
                <c:pt idx="404">
                  <c:v>2.9</c:v>
                </c:pt>
                <c:pt idx="405">
                  <c:v>3.7</c:v>
                </c:pt>
                <c:pt idx="406">
                  <c:v>4.3</c:v>
                </c:pt>
                <c:pt idx="407">
                  <c:v>4.5999999999999996</c:v>
                </c:pt>
                <c:pt idx="408">
                  <c:v>5</c:v>
                </c:pt>
                <c:pt idx="409">
                  <c:v>5.3</c:v>
                </c:pt>
                <c:pt idx="410">
                  <c:v>5.5</c:v>
                </c:pt>
                <c:pt idx="411">
                  <c:v>5.7</c:v>
                </c:pt>
                <c:pt idx="412">
                  <c:v>5.7</c:v>
                </c:pt>
                <c:pt idx="413">
                  <c:v>5.9</c:v>
                </c:pt>
                <c:pt idx="414">
                  <c:v>5.8</c:v>
                </c:pt>
                <c:pt idx="415">
                  <c:v>5.6</c:v>
                </c:pt>
                <c:pt idx="416">
                  <c:v>5.9</c:v>
                </c:pt>
                <c:pt idx="417">
                  <c:v>5.8</c:v>
                </c:pt>
                <c:pt idx="418">
                  <c:v>5.7</c:v>
                </c:pt>
                <c:pt idx="419">
                  <c:v>5.7</c:v>
                </c:pt>
                <c:pt idx="420">
                  <c:v>5.8</c:v>
                </c:pt>
                <c:pt idx="421">
                  <c:v>5.8</c:v>
                </c:pt>
                <c:pt idx="422">
                  <c:v>5.7</c:v>
                </c:pt>
                <c:pt idx="423">
                  <c:v>5.8</c:v>
                </c:pt>
                <c:pt idx="424">
                  <c:v>5.7</c:v>
                </c:pt>
                <c:pt idx="425">
                  <c:v>5.7</c:v>
                </c:pt>
                <c:pt idx="426">
                  <c:v>5.6</c:v>
                </c:pt>
                <c:pt idx="427">
                  <c:v>5.6</c:v>
                </c:pt>
                <c:pt idx="428">
                  <c:v>5.7</c:v>
                </c:pt>
                <c:pt idx="429">
                  <c:v>5.5</c:v>
                </c:pt>
                <c:pt idx="430">
                  <c:v>5.5</c:v>
                </c:pt>
                <c:pt idx="431">
                  <c:v>5.6</c:v>
                </c:pt>
                <c:pt idx="432">
                  <c:v>5.4</c:v>
                </c:pt>
                <c:pt idx="433">
                  <c:v>5.4</c:v>
                </c:pt>
                <c:pt idx="434">
                  <c:v>5.6</c:v>
                </c:pt>
                <c:pt idx="435">
                  <c:v>5.6</c:v>
                </c:pt>
                <c:pt idx="436">
                  <c:v>5.3</c:v>
                </c:pt>
                <c:pt idx="437">
                  <c:v>5.5</c:v>
                </c:pt>
                <c:pt idx="438">
                  <c:v>5.4</c:v>
                </c:pt>
                <c:pt idx="439">
                  <c:v>5.4</c:v>
                </c:pt>
                <c:pt idx="440">
                  <c:v>5.4</c:v>
                </c:pt>
                <c:pt idx="441">
                  <c:v>5.4</c:v>
                </c:pt>
                <c:pt idx="442">
                  <c:v>5.5</c:v>
                </c:pt>
                <c:pt idx="443">
                  <c:v>5.3</c:v>
                </c:pt>
                <c:pt idx="444">
                  <c:v>5.3</c:v>
                </c:pt>
                <c:pt idx="445">
                  <c:v>5.4</c:v>
                </c:pt>
                <c:pt idx="446">
                  <c:v>5.3</c:v>
                </c:pt>
                <c:pt idx="447">
                  <c:v>5.4</c:v>
                </c:pt>
                <c:pt idx="448">
                  <c:v>5.3</c:v>
                </c:pt>
                <c:pt idx="449">
                  <c:v>5.5</c:v>
                </c:pt>
                <c:pt idx="450">
                  <c:v>5.3</c:v>
                </c:pt>
                <c:pt idx="451">
                  <c:v>5.3</c:v>
                </c:pt>
                <c:pt idx="452">
                  <c:v>5.6</c:v>
                </c:pt>
                <c:pt idx="453">
                  <c:v>5.3</c:v>
                </c:pt>
                <c:pt idx="454">
                  <c:v>5.3</c:v>
                </c:pt>
                <c:pt idx="455">
                  <c:v>5.4</c:v>
                </c:pt>
                <c:pt idx="456">
                  <c:v>5.4</c:v>
                </c:pt>
                <c:pt idx="457">
                  <c:v>5.3</c:v>
                </c:pt>
                <c:pt idx="458">
                  <c:v>5.2</c:v>
                </c:pt>
                <c:pt idx="459">
                  <c:v>5.3</c:v>
                </c:pt>
                <c:pt idx="460">
                  <c:v>5.2</c:v>
                </c:pt>
                <c:pt idx="461">
                  <c:v>5.4</c:v>
                </c:pt>
                <c:pt idx="462">
                  <c:v>5.3</c:v>
                </c:pt>
                <c:pt idx="463">
                  <c:v>5.4</c:v>
                </c:pt>
                <c:pt idx="464">
                  <c:v>5.4</c:v>
                </c:pt>
                <c:pt idx="465">
                  <c:v>5.4</c:v>
                </c:pt>
                <c:pt idx="466">
                  <c:v>5.4</c:v>
                </c:pt>
                <c:pt idx="467">
                  <c:v>5.5</c:v>
                </c:pt>
                <c:pt idx="468">
                  <c:v>5.3</c:v>
                </c:pt>
                <c:pt idx="469">
                  <c:v>5.4</c:v>
                </c:pt>
                <c:pt idx="470">
                  <c:v>5.5</c:v>
                </c:pt>
                <c:pt idx="471">
                  <c:v>5.3</c:v>
                </c:pt>
                <c:pt idx="472">
                  <c:v>5.3</c:v>
                </c:pt>
                <c:pt idx="473">
                  <c:v>5.4</c:v>
                </c:pt>
                <c:pt idx="474">
                  <c:v>5.5</c:v>
                </c:pt>
                <c:pt idx="475">
                  <c:v>5.4</c:v>
                </c:pt>
                <c:pt idx="476">
                  <c:v>5.3</c:v>
                </c:pt>
                <c:pt idx="477">
                  <c:v>5.3</c:v>
                </c:pt>
                <c:pt idx="478">
                  <c:v>5.4</c:v>
                </c:pt>
                <c:pt idx="479">
                  <c:v>5.3</c:v>
                </c:pt>
                <c:pt idx="480">
                  <c:v>5.4</c:v>
                </c:pt>
                <c:pt idx="481">
                  <c:v>5.4</c:v>
                </c:pt>
                <c:pt idx="482">
                  <c:v>5.3</c:v>
                </c:pt>
                <c:pt idx="483">
                  <c:v>5.3</c:v>
                </c:pt>
                <c:pt idx="484">
                  <c:v>5.5</c:v>
                </c:pt>
                <c:pt idx="485">
                  <c:v>5.4</c:v>
                </c:pt>
                <c:pt idx="486">
                  <c:v>5.4</c:v>
                </c:pt>
                <c:pt idx="487">
                  <c:v>5.5</c:v>
                </c:pt>
                <c:pt idx="488">
                  <c:v>5.5</c:v>
                </c:pt>
                <c:pt idx="489">
                  <c:v>5.3</c:v>
                </c:pt>
                <c:pt idx="490">
                  <c:v>5.4</c:v>
                </c:pt>
                <c:pt idx="491">
                  <c:v>5.5</c:v>
                </c:pt>
                <c:pt idx="492">
                  <c:v>5.4</c:v>
                </c:pt>
                <c:pt idx="493">
                  <c:v>5.4</c:v>
                </c:pt>
                <c:pt idx="494">
                  <c:v>5.5</c:v>
                </c:pt>
                <c:pt idx="495">
                  <c:v>5.4</c:v>
                </c:pt>
                <c:pt idx="496">
                  <c:v>5.6</c:v>
                </c:pt>
                <c:pt idx="497">
                  <c:v>5.4</c:v>
                </c:pt>
                <c:pt idx="498">
                  <c:v>5.5</c:v>
                </c:pt>
                <c:pt idx="499">
                  <c:v>5.6</c:v>
                </c:pt>
                <c:pt idx="500">
                  <c:v>5.5</c:v>
                </c:pt>
                <c:pt idx="501">
                  <c:v>5.3</c:v>
                </c:pt>
                <c:pt idx="502">
                  <c:v>5.5</c:v>
                </c:pt>
                <c:pt idx="503">
                  <c:v>5.4</c:v>
                </c:pt>
                <c:pt idx="504">
                  <c:v>5.5</c:v>
                </c:pt>
                <c:pt idx="505">
                  <c:v>5.5</c:v>
                </c:pt>
                <c:pt idx="506">
                  <c:v>5.6</c:v>
                </c:pt>
                <c:pt idx="507">
                  <c:v>5.5</c:v>
                </c:pt>
                <c:pt idx="508">
                  <c:v>5.4</c:v>
                </c:pt>
                <c:pt idx="509">
                  <c:v>5.6</c:v>
                </c:pt>
                <c:pt idx="510">
                  <c:v>5.6</c:v>
                </c:pt>
                <c:pt idx="511">
                  <c:v>5.5</c:v>
                </c:pt>
                <c:pt idx="512">
                  <c:v>5.5</c:v>
                </c:pt>
                <c:pt idx="513">
                  <c:v>5.7</c:v>
                </c:pt>
                <c:pt idx="514">
                  <c:v>5.5</c:v>
                </c:pt>
                <c:pt idx="515">
                  <c:v>5.5</c:v>
                </c:pt>
                <c:pt idx="516">
                  <c:v>5.5</c:v>
                </c:pt>
                <c:pt idx="517">
                  <c:v>5.6</c:v>
                </c:pt>
                <c:pt idx="518">
                  <c:v>5.5</c:v>
                </c:pt>
                <c:pt idx="519">
                  <c:v>5.5</c:v>
                </c:pt>
                <c:pt idx="520">
                  <c:v>5.6</c:v>
                </c:pt>
                <c:pt idx="521">
                  <c:v>5.4</c:v>
                </c:pt>
                <c:pt idx="522">
                  <c:v>5.6</c:v>
                </c:pt>
                <c:pt idx="523">
                  <c:v>5.5</c:v>
                </c:pt>
                <c:pt idx="524">
                  <c:v>5.6</c:v>
                </c:pt>
                <c:pt idx="525">
                  <c:v>5.5</c:v>
                </c:pt>
                <c:pt idx="526">
                  <c:v>5.5</c:v>
                </c:pt>
                <c:pt idx="527">
                  <c:v>5.6</c:v>
                </c:pt>
                <c:pt idx="528">
                  <c:v>5.5</c:v>
                </c:pt>
                <c:pt idx="529">
                  <c:v>5.5</c:v>
                </c:pt>
                <c:pt idx="530">
                  <c:v>5.6</c:v>
                </c:pt>
                <c:pt idx="531">
                  <c:v>5.5</c:v>
                </c:pt>
                <c:pt idx="532">
                  <c:v>5.6</c:v>
                </c:pt>
                <c:pt idx="533">
                  <c:v>5.5</c:v>
                </c:pt>
                <c:pt idx="534">
                  <c:v>5.7</c:v>
                </c:pt>
                <c:pt idx="535">
                  <c:v>5.6</c:v>
                </c:pt>
                <c:pt idx="536">
                  <c:v>5.5</c:v>
                </c:pt>
                <c:pt idx="537">
                  <c:v>5.5</c:v>
                </c:pt>
                <c:pt idx="538">
                  <c:v>5.6</c:v>
                </c:pt>
                <c:pt idx="539">
                  <c:v>5.4</c:v>
                </c:pt>
                <c:pt idx="540">
                  <c:v>5.6</c:v>
                </c:pt>
                <c:pt idx="541">
                  <c:v>5.6</c:v>
                </c:pt>
                <c:pt idx="542">
                  <c:v>5.6</c:v>
                </c:pt>
                <c:pt idx="543">
                  <c:v>5.5</c:v>
                </c:pt>
                <c:pt idx="544">
                  <c:v>5.6</c:v>
                </c:pt>
                <c:pt idx="545">
                  <c:v>5.7</c:v>
                </c:pt>
                <c:pt idx="546">
                  <c:v>5.5</c:v>
                </c:pt>
                <c:pt idx="547">
                  <c:v>5.5</c:v>
                </c:pt>
                <c:pt idx="548">
                  <c:v>5.7</c:v>
                </c:pt>
                <c:pt idx="549">
                  <c:v>5.6</c:v>
                </c:pt>
                <c:pt idx="550">
                  <c:v>5.5</c:v>
                </c:pt>
                <c:pt idx="551">
                  <c:v>5.5</c:v>
                </c:pt>
                <c:pt idx="552">
                  <c:v>5.7</c:v>
                </c:pt>
                <c:pt idx="553">
                  <c:v>5.6</c:v>
                </c:pt>
                <c:pt idx="554">
                  <c:v>5.5</c:v>
                </c:pt>
                <c:pt idx="555">
                  <c:v>5.7</c:v>
                </c:pt>
                <c:pt idx="556">
                  <c:v>5.7</c:v>
                </c:pt>
                <c:pt idx="557">
                  <c:v>5.6</c:v>
                </c:pt>
                <c:pt idx="558">
                  <c:v>5.5</c:v>
                </c:pt>
                <c:pt idx="559">
                  <c:v>5.5</c:v>
                </c:pt>
                <c:pt idx="560">
                  <c:v>5.5</c:v>
                </c:pt>
                <c:pt idx="561">
                  <c:v>-4.8</c:v>
                </c:pt>
                <c:pt idx="562">
                  <c:v>-7.5</c:v>
                </c:pt>
                <c:pt idx="563">
                  <c:v>-7.9</c:v>
                </c:pt>
                <c:pt idx="564">
                  <c:v>-8.5</c:v>
                </c:pt>
                <c:pt idx="565">
                  <c:v>-6.3</c:v>
                </c:pt>
                <c:pt idx="566">
                  <c:v>-8</c:v>
                </c:pt>
                <c:pt idx="567">
                  <c:v>-6.4</c:v>
                </c:pt>
                <c:pt idx="568">
                  <c:v>-6.1</c:v>
                </c:pt>
                <c:pt idx="569">
                  <c:v>-6.7</c:v>
                </c:pt>
                <c:pt idx="570">
                  <c:v>-7.1</c:v>
                </c:pt>
                <c:pt idx="571">
                  <c:v>-6.5</c:v>
                </c:pt>
                <c:pt idx="572">
                  <c:v>-5.4</c:v>
                </c:pt>
                <c:pt idx="573">
                  <c:v>-5.5</c:v>
                </c:pt>
                <c:pt idx="574">
                  <c:v>-6.2</c:v>
                </c:pt>
                <c:pt idx="575">
                  <c:v>-4.4000000000000004</c:v>
                </c:pt>
                <c:pt idx="576">
                  <c:v>-5.4</c:v>
                </c:pt>
                <c:pt idx="577">
                  <c:v>-4.5999999999999996</c:v>
                </c:pt>
                <c:pt idx="578">
                  <c:v>-5.3</c:v>
                </c:pt>
                <c:pt idx="579">
                  <c:v>-5.6</c:v>
                </c:pt>
                <c:pt idx="580">
                  <c:v>-5.8</c:v>
                </c:pt>
                <c:pt idx="581">
                  <c:v>-5.8</c:v>
                </c:pt>
                <c:pt idx="582">
                  <c:v>-4.8</c:v>
                </c:pt>
                <c:pt idx="583">
                  <c:v>-4.8</c:v>
                </c:pt>
                <c:pt idx="584">
                  <c:v>-6</c:v>
                </c:pt>
                <c:pt idx="585">
                  <c:v>-5.9</c:v>
                </c:pt>
                <c:pt idx="586">
                  <c:v>-5</c:v>
                </c:pt>
                <c:pt idx="587">
                  <c:v>-5.2</c:v>
                </c:pt>
                <c:pt idx="588">
                  <c:v>-4.5999999999999996</c:v>
                </c:pt>
                <c:pt idx="589">
                  <c:v>-5.0999999999999996</c:v>
                </c:pt>
                <c:pt idx="590">
                  <c:v>-3.9</c:v>
                </c:pt>
                <c:pt idx="591">
                  <c:v>-5.3</c:v>
                </c:pt>
                <c:pt idx="592">
                  <c:v>-5.0999999999999996</c:v>
                </c:pt>
                <c:pt idx="593">
                  <c:v>-5.7</c:v>
                </c:pt>
                <c:pt idx="594">
                  <c:v>-2.9</c:v>
                </c:pt>
                <c:pt idx="595">
                  <c:v>-3.9</c:v>
                </c:pt>
                <c:pt idx="596">
                  <c:v>-5</c:v>
                </c:pt>
                <c:pt idx="597">
                  <c:v>-4.8</c:v>
                </c:pt>
                <c:pt idx="598">
                  <c:v>-5</c:v>
                </c:pt>
                <c:pt idx="599">
                  <c:v>-4.9000000000000004</c:v>
                </c:pt>
                <c:pt idx="600">
                  <c:v>-3.5</c:v>
                </c:pt>
                <c:pt idx="601">
                  <c:v>-5.7</c:v>
                </c:pt>
                <c:pt idx="602">
                  <c:v>-4</c:v>
                </c:pt>
                <c:pt idx="603">
                  <c:v>-4.3</c:v>
                </c:pt>
                <c:pt idx="604">
                  <c:v>-1.8</c:v>
                </c:pt>
                <c:pt idx="605">
                  <c:v>-2.9</c:v>
                </c:pt>
                <c:pt idx="606">
                  <c:v>-3.9</c:v>
                </c:pt>
                <c:pt idx="607">
                  <c:v>-4</c:v>
                </c:pt>
                <c:pt idx="608">
                  <c:v>-3.8</c:v>
                </c:pt>
                <c:pt idx="609">
                  <c:v>-2.6</c:v>
                </c:pt>
                <c:pt idx="610">
                  <c:v>2.2999999999999998</c:v>
                </c:pt>
                <c:pt idx="611">
                  <c:v>9</c:v>
                </c:pt>
                <c:pt idx="612">
                  <c:v>12.3</c:v>
                </c:pt>
                <c:pt idx="613">
                  <c:v>10.9</c:v>
                </c:pt>
                <c:pt idx="614">
                  <c:v>11</c:v>
                </c:pt>
                <c:pt idx="615">
                  <c:v>9.5</c:v>
                </c:pt>
                <c:pt idx="616">
                  <c:v>11.9</c:v>
                </c:pt>
                <c:pt idx="617">
                  <c:v>10.6</c:v>
                </c:pt>
                <c:pt idx="618">
                  <c:v>10.9</c:v>
                </c:pt>
                <c:pt idx="619">
                  <c:v>11</c:v>
                </c:pt>
                <c:pt idx="620">
                  <c:v>11.4</c:v>
                </c:pt>
                <c:pt idx="621">
                  <c:v>12.3</c:v>
                </c:pt>
                <c:pt idx="622">
                  <c:v>12.9</c:v>
                </c:pt>
                <c:pt idx="623">
                  <c:v>11.3</c:v>
                </c:pt>
                <c:pt idx="624">
                  <c:v>11.7</c:v>
                </c:pt>
                <c:pt idx="625">
                  <c:v>11.5</c:v>
                </c:pt>
                <c:pt idx="626">
                  <c:v>12.2</c:v>
                </c:pt>
                <c:pt idx="627">
                  <c:v>11.6</c:v>
                </c:pt>
                <c:pt idx="628">
                  <c:v>10.7</c:v>
                </c:pt>
                <c:pt idx="629">
                  <c:v>11.3</c:v>
                </c:pt>
                <c:pt idx="630">
                  <c:v>11.9</c:v>
                </c:pt>
                <c:pt idx="631">
                  <c:v>11.7</c:v>
                </c:pt>
                <c:pt idx="632">
                  <c:v>10.7</c:v>
                </c:pt>
                <c:pt idx="633">
                  <c:v>12.2</c:v>
                </c:pt>
                <c:pt idx="634">
                  <c:v>12.6</c:v>
                </c:pt>
                <c:pt idx="635">
                  <c:v>11.5</c:v>
                </c:pt>
                <c:pt idx="636">
                  <c:v>13</c:v>
                </c:pt>
                <c:pt idx="637">
                  <c:v>12.9</c:v>
                </c:pt>
                <c:pt idx="638">
                  <c:v>11.6</c:v>
                </c:pt>
                <c:pt idx="639">
                  <c:v>12.9</c:v>
                </c:pt>
              </c:numCache>
            </c:numRef>
          </c:yVal>
          <c:smooth val="1"/>
          <c:extLst>
            <c:ext xmlns:c16="http://schemas.microsoft.com/office/drawing/2014/chart" uri="{C3380CC4-5D6E-409C-BE32-E72D297353CC}">
              <c16:uniqueId val="{00000000-6C84-4F8C-B105-FAF9CF4A4B5A}"/>
            </c:ext>
          </c:extLst>
        </c:ser>
        <c:dLbls>
          <c:showLegendKey val="0"/>
          <c:showVal val="0"/>
          <c:showCatName val="0"/>
          <c:showSerName val="0"/>
          <c:showPercent val="0"/>
          <c:showBubbleSize val="0"/>
        </c:dLbls>
        <c:axId val="510457360"/>
        <c:axId val="510457720"/>
      </c:scatterChart>
      <c:valAx>
        <c:axId val="5104573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720"/>
        <c:crosses val="autoZero"/>
        <c:crossBetween val="midCat"/>
      </c:valAx>
      <c:valAx>
        <c:axId val="510457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3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4</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943</c:f>
              <c:strCache>
                <c:ptCount val="1"/>
                <c:pt idx="0">
                  <c:v>Torque</c:v>
                </c:pt>
              </c:strCache>
            </c:strRef>
          </c:tx>
          <c:spPr>
            <a:ln w="19050" cap="rnd">
              <a:solidFill>
                <a:schemeClr val="accent1"/>
              </a:solidFill>
              <a:round/>
            </a:ln>
            <a:effectLst/>
          </c:spPr>
          <c:marker>
            <c:symbol val="none"/>
          </c:marker>
          <c:xVal>
            <c:numRef>
              <c:f>moment_oke!$A$1944:$A$2583</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944:$B$2583</c:f>
              <c:numCache>
                <c:formatCode>General</c:formatCode>
                <c:ptCount val="640"/>
                <c:pt idx="0">
                  <c:v>7.6</c:v>
                </c:pt>
                <c:pt idx="1">
                  <c:v>7.3</c:v>
                </c:pt>
                <c:pt idx="2">
                  <c:v>8.1999999999999993</c:v>
                </c:pt>
                <c:pt idx="3">
                  <c:v>9.1</c:v>
                </c:pt>
                <c:pt idx="4">
                  <c:v>7.9</c:v>
                </c:pt>
                <c:pt idx="5">
                  <c:v>8.1</c:v>
                </c:pt>
                <c:pt idx="6">
                  <c:v>9.3000000000000007</c:v>
                </c:pt>
                <c:pt idx="7">
                  <c:v>10</c:v>
                </c:pt>
                <c:pt idx="8">
                  <c:v>9.4</c:v>
                </c:pt>
                <c:pt idx="9">
                  <c:v>8.8000000000000007</c:v>
                </c:pt>
                <c:pt idx="10">
                  <c:v>8.8000000000000007</c:v>
                </c:pt>
                <c:pt idx="11">
                  <c:v>8.1999999999999993</c:v>
                </c:pt>
                <c:pt idx="12">
                  <c:v>6.9</c:v>
                </c:pt>
                <c:pt idx="13">
                  <c:v>6.6</c:v>
                </c:pt>
                <c:pt idx="14">
                  <c:v>7.8</c:v>
                </c:pt>
                <c:pt idx="15">
                  <c:v>7.1</c:v>
                </c:pt>
                <c:pt idx="16">
                  <c:v>6</c:v>
                </c:pt>
                <c:pt idx="17">
                  <c:v>5.3</c:v>
                </c:pt>
                <c:pt idx="18">
                  <c:v>6</c:v>
                </c:pt>
                <c:pt idx="19">
                  <c:v>6.6</c:v>
                </c:pt>
                <c:pt idx="20">
                  <c:v>6</c:v>
                </c:pt>
                <c:pt idx="21">
                  <c:v>5.4</c:v>
                </c:pt>
                <c:pt idx="22">
                  <c:v>4.2</c:v>
                </c:pt>
                <c:pt idx="23">
                  <c:v>6.3</c:v>
                </c:pt>
                <c:pt idx="24">
                  <c:v>6.6</c:v>
                </c:pt>
                <c:pt idx="25">
                  <c:v>6</c:v>
                </c:pt>
                <c:pt idx="26">
                  <c:v>5.7</c:v>
                </c:pt>
                <c:pt idx="27">
                  <c:v>7.6</c:v>
                </c:pt>
                <c:pt idx="28">
                  <c:v>6.3</c:v>
                </c:pt>
                <c:pt idx="29">
                  <c:v>7.6</c:v>
                </c:pt>
                <c:pt idx="30">
                  <c:v>9.1999999999999993</c:v>
                </c:pt>
                <c:pt idx="31">
                  <c:v>10.3</c:v>
                </c:pt>
                <c:pt idx="32">
                  <c:v>8.6999999999999993</c:v>
                </c:pt>
                <c:pt idx="33">
                  <c:v>7.9</c:v>
                </c:pt>
                <c:pt idx="34">
                  <c:v>8.1999999999999993</c:v>
                </c:pt>
                <c:pt idx="35">
                  <c:v>10</c:v>
                </c:pt>
                <c:pt idx="36">
                  <c:v>9.1</c:v>
                </c:pt>
                <c:pt idx="37">
                  <c:v>8.6</c:v>
                </c:pt>
                <c:pt idx="38">
                  <c:v>8.1999999999999993</c:v>
                </c:pt>
                <c:pt idx="39">
                  <c:v>7.5</c:v>
                </c:pt>
                <c:pt idx="40">
                  <c:v>7.2</c:v>
                </c:pt>
                <c:pt idx="41">
                  <c:v>6.9</c:v>
                </c:pt>
                <c:pt idx="42">
                  <c:v>6.3</c:v>
                </c:pt>
                <c:pt idx="43">
                  <c:v>6</c:v>
                </c:pt>
                <c:pt idx="44">
                  <c:v>5.7</c:v>
                </c:pt>
                <c:pt idx="45">
                  <c:v>5.4</c:v>
                </c:pt>
                <c:pt idx="46">
                  <c:v>5</c:v>
                </c:pt>
                <c:pt idx="47">
                  <c:v>4.8</c:v>
                </c:pt>
                <c:pt idx="48">
                  <c:v>4.5999999999999996</c:v>
                </c:pt>
                <c:pt idx="49">
                  <c:v>4.4000000000000004</c:v>
                </c:pt>
                <c:pt idx="50">
                  <c:v>4.2</c:v>
                </c:pt>
                <c:pt idx="51">
                  <c:v>4.0999999999999996</c:v>
                </c:pt>
                <c:pt idx="52">
                  <c:v>4</c:v>
                </c:pt>
                <c:pt idx="53">
                  <c:v>4</c:v>
                </c:pt>
                <c:pt idx="54">
                  <c:v>3.9</c:v>
                </c:pt>
                <c:pt idx="55">
                  <c:v>3.9</c:v>
                </c:pt>
                <c:pt idx="56">
                  <c:v>3.8</c:v>
                </c:pt>
                <c:pt idx="57">
                  <c:v>3.6</c:v>
                </c:pt>
                <c:pt idx="58">
                  <c:v>3.7</c:v>
                </c:pt>
                <c:pt idx="59">
                  <c:v>3.7</c:v>
                </c:pt>
                <c:pt idx="60">
                  <c:v>3.5</c:v>
                </c:pt>
                <c:pt idx="61">
                  <c:v>3.5</c:v>
                </c:pt>
                <c:pt idx="62">
                  <c:v>3.6</c:v>
                </c:pt>
                <c:pt idx="63">
                  <c:v>1.5</c:v>
                </c:pt>
                <c:pt idx="64">
                  <c:v>-4.0999999999999996</c:v>
                </c:pt>
                <c:pt idx="65">
                  <c:v>-5.4</c:v>
                </c:pt>
                <c:pt idx="66">
                  <c:v>-5.8</c:v>
                </c:pt>
                <c:pt idx="67">
                  <c:v>-7.1</c:v>
                </c:pt>
                <c:pt idx="68">
                  <c:v>-7.7</c:v>
                </c:pt>
                <c:pt idx="69">
                  <c:v>-8.6</c:v>
                </c:pt>
                <c:pt idx="70">
                  <c:v>-8.5</c:v>
                </c:pt>
                <c:pt idx="71">
                  <c:v>-7.3</c:v>
                </c:pt>
                <c:pt idx="72">
                  <c:v>-7.2</c:v>
                </c:pt>
                <c:pt idx="73">
                  <c:v>-8.9</c:v>
                </c:pt>
                <c:pt idx="74">
                  <c:v>-8.6999999999999993</c:v>
                </c:pt>
                <c:pt idx="75">
                  <c:v>-8.6</c:v>
                </c:pt>
                <c:pt idx="76">
                  <c:v>-8.6999999999999993</c:v>
                </c:pt>
                <c:pt idx="77">
                  <c:v>-8.1</c:v>
                </c:pt>
                <c:pt idx="78">
                  <c:v>-8.4</c:v>
                </c:pt>
                <c:pt idx="79">
                  <c:v>-9.3000000000000007</c:v>
                </c:pt>
                <c:pt idx="80">
                  <c:v>-9.6</c:v>
                </c:pt>
                <c:pt idx="81">
                  <c:v>-9.6</c:v>
                </c:pt>
                <c:pt idx="82">
                  <c:v>-7.9</c:v>
                </c:pt>
                <c:pt idx="83">
                  <c:v>-7.5</c:v>
                </c:pt>
                <c:pt idx="84">
                  <c:v>-6.9</c:v>
                </c:pt>
                <c:pt idx="85">
                  <c:v>-6</c:v>
                </c:pt>
                <c:pt idx="86">
                  <c:v>-4.5999999999999996</c:v>
                </c:pt>
                <c:pt idx="87">
                  <c:v>-5.6</c:v>
                </c:pt>
                <c:pt idx="88">
                  <c:v>-5.2</c:v>
                </c:pt>
                <c:pt idx="89">
                  <c:v>-5.6</c:v>
                </c:pt>
                <c:pt idx="90">
                  <c:v>-5.0999999999999996</c:v>
                </c:pt>
                <c:pt idx="91">
                  <c:v>-6.1</c:v>
                </c:pt>
                <c:pt idx="92">
                  <c:v>-7.2</c:v>
                </c:pt>
                <c:pt idx="93">
                  <c:v>-7.5</c:v>
                </c:pt>
                <c:pt idx="94">
                  <c:v>-8.9</c:v>
                </c:pt>
                <c:pt idx="95">
                  <c:v>-8.5</c:v>
                </c:pt>
                <c:pt idx="96">
                  <c:v>-10.5</c:v>
                </c:pt>
                <c:pt idx="97">
                  <c:v>-9.5</c:v>
                </c:pt>
                <c:pt idx="98">
                  <c:v>-11</c:v>
                </c:pt>
                <c:pt idx="99">
                  <c:v>-10.9</c:v>
                </c:pt>
                <c:pt idx="100">
                  <c:v>-11.3</c:v>
                </c:pt>
                <c:pt idx="101">
                  <c:v>-9</c:v>
                </c:pt>
                <c:pt idx="102">
                  <c:v>-9.6</c:v>
                </c:pt>
                <c:pt idx="103">
                  <c:v>-7.9</c:v>
                </c:pt>
                <c:pt idx="104">
                  <c:v>-7.7</c:v>
                </c:pt>
                <c:pt idx="105">
                  <c:v>-6.5</c:v>
                </c:pt>
                <c:pt idx="106">
                  <c:v>-6.3</c:v>
                </c:pt>
                <c:pt idx="107">
                  <c:v>-5.5</c:v>
                </c:pt>
                <c:pt idx="108">
                  <c:v>-4.5</c:v>
                </c:pt>
                <c:pt idx="109">
                  <c:v>-4.5</c:v>
                </c:pt>
                <c:pt idx="110">
                  <c:v>-6.7</c:v>
                </c:pt>
                <c:pt idx="111">
                  <c:v>-6.4</c:v>
                </c:pt>
                <c:pt idx="112">
                  <c:v>-5.9</c:v>
                </c:pt>
                <c:pt idx="113">
                  <c:v>-7.1</c:v>
                </c:pt>
                <c:pt idx="114">
                  <c:v>-7</c:v>
                </c:pt>
                <c:pt idx="115">
                  <c:v>-7.6</c:v>
                </c:pt>
                <c:pt idx="116">
                  <c:v>-7.5</c:v>
                </c:pt>
                <c:pt idx="117">
                  <c:v>-7.9</c:v>
                </c:pt>
                <c:pt idx="118">
                  <c:v>-9.8000000000000007</c:v>
                </c:pt>
                <c:pt idx="119">
                  <c:v>-9.6999999999999993</c:v>
                </c:pt>
                <c:pt idx="120">
                  <c:v>-9.9</c:v>
                </c:pt>
                <c:pt idx="121">
                  <c:v>-9.6</c:v>
                </c:pt>
                <c:pt idx="122">
                  <c:v>-8.1</c:v>
                </c:pt>
                <c:pt idx="123">
                  <c:v>-8.9</c:v>
                </c:pt>
                <c:pt idx="124">
                  <c:v>-8.1999999999999993</c:v>
                </c:pt>
                <c:pt idx="125">
                  <c:v>-7.3</c:v>
                </c:pt>
                <c:pt idx="126">
                  <c:v>-8.4</c:v>
                </c:pt>
                <c:pt idx="127">
                  <c:v>-8</c:v>
                </c:pt>
                <c:pt idx="128">
                  <c:v>-7.8</c:v>
                </c:pt>
                <c:pt idx="129">
                  <c:v>-7.2</c:v>
                </c:pt>
                <c:pt idx="130">
                  <c:v>-8.1</c:v>
                </c:pt>
                <c:pt idx="131">
                  <c:v>-7.9</c:v>
                </c:pt>
                <c:pt idx="132">
                  <c:v>-7.6</c:v>
                </c:pt>
                <c:pt idx="133">
                  <c:v>-6.8</c:v>
                </c:pt>
                <c:pt idx="134">
                  <c:v>-7.2</c:v>
                </c:pt>
                <c:pt idx="135">
                  <c:v>-6.2</c:v>
                </c:pt>
                <c:pt idx="136">
                  <c:v>-6.3</c:v>
                </c:pt>
                <c:pt idx="137">
                  <c:v>-6.8</c:v>
                </c:pt>
                <c:pt idx="138">
                  <c:v>-7.4</c:v>
                </c:pt>
                <c:pt idx="139">
                  <c:v>-7.5</c:v>
                </c:pt>
                <c:pt idx="140">
                  <c:v>-8.1</c:v>
                </c:pt>
                <c:pt idx="141">
                  <c:v>-7.5</c:v>
                </c:pt>
                <c:pt idx="142">
                  <c:v>-8.1999999999999993</c:v>
                </c:pt>
                <c:pt idx="143">
                  <c:v>-7.6</c:v>
                </c:pt>
                <c:pt idx="144">
                  <c:v>-8</c:v>
                </c:pt>
                <c:pt idx="145">
                  <c:v>-9.6999999999999993</c:v>
                </c:pt>
                <c:pt idx="146">
                  <c:v>-9.1999999999999993</c:v>
                </c:pt>
                <c:pt idx="147">
                  <c:v>-11</c:v>
                </c:pt>
                <c:pt idx="148">
                  <c:v>-10.7</c:v>
                </c:pt>
                <c:pt idx="149">
                  <c:v>-10.7</c:v>
                </c:pt>
                <c:pt idx="150">
                  <c:v>-10.1</c:v>
                </c:pt>
                <c:pt idx="151">
                  <c:v>-10.1</c:v>
                </c:pt>
                <c:pt idx="152">
                  <c:v>-8.1999999999999993</c:v>
                </c:pt>
                <c:pt idx="153">
                  <c:v>-7.8</c:v>
                </c:pt>
                <c:pt idx="154">
                  <c:v>-6.4</c:v>
                </c:pt>
                <c:pt idx="155">
                  <c:v>-7.4</c:v>
                </c:pt>
                <c:pt idx="156">
                  <c:v>-6.3</c:v>
                </c:pt>
                <c:pt idx="157">
                  <c:v>-6.1</c:v>
                </c:pt>
                <c:pt idx="158">
                  <c:v>-7.5</c:v>
                </c:pt>
                <c:pt idx="159">
                  <c:v>-6.1</c:v>
                </c:pt>
                <c:pt idx="160">
                  <c:v>-5.0999999999999996</c:v>
                </c:pt>
                <c:pt idx="161">
                  <c:v>-5.9</c:v>
                </c:pt>
                <c:pt idx="162">
                  <c:v>-6.6</c:v>
                </c:pt>
                <c:pt idx="163">
                  <c:v>-8.1</c:v>
                </c:pt>
                <c:pt idx="164">
                  <c:v>-7.5</c:v>
                </c:pt>
                <c:pt idx="165">
                  <c:v>-9.1999999999999993</c:v>
                </c:pt>
                <c:pt idx="166">
                  <c:v>-9.8000000000000007</c:v>
                </c:pt>
                <c:pt idx="167">
                  <c:v>-10.3</c:v>
                </c:pt>
                <c:pt idx="168">
                  <c:v>-10.6</c:v>
                </c:pt>
                <c:pt idx="169">
                  <c:v>-10.8</c:v>
                </c:pt>
                <c:pt idx="170">
                  <c:v>-10.9</c:v>
                </c:pt>
                <c:pt idx="171">
                  <c:v>-10.1</c:v>
                </c:pt>
                <c:pt idx="172">
                  <c:v>-9.1</c:v>
                </c:pt>
                <c:pt idx="173">
                  <c:v>-7.9</c:v>
                </c:pt>
                <c:pt idx="174">
                  <c:v>-7.8</c:v>
                </c:pt>
                <c:pt idx="175">
                  <c:v>-5.9</c:v>
                </c:pt>
                <c:pt idx="176">
                  <c:v>-7.1</c:v>
                </c:pt>
                <c:pt idx="177">
                  <c:v>-7.6</c:v>
                </c:pt>
                <c:pt idx="178">
                  <c:v>-6</c:v>
                </c:pt>
                <c:pt idx="179">
                  <c:v>-6.2</c:v>
                </c:pt>
                <c:pt idx="180">
                  <c:v>-5.7</c:v>
                </c:pt>
                <c:pt idx="181">
                  <c:v>-6.3</c:v>
                </c:pt>
                <c:pt idx="182">
                  <c:v>-6.5</c:v>
                </c:pt>
                <c:pt idx="183">
                  <c:v>-6.5</c:v>
                </c:pt>
                <c:pt idx="184">
                  <c:v>-6.7</c:v>
                </c:pt>
                <c:pt idx="185">
                  <c:v>-4.3</c:v>
                </c:pt>
                <c:pt idx="186">
                  <c:v>-5.4</c:v>
                </c:pt>
                <c:pt idx="187">
                  <c:v>-4.7</c:v>
                </c:pt>
                <c:pt idx="188">
                  <c:v>-4.0999999999999996</c:v>
                </c:pt>
                <c:pt idx="189">
                  <c:v>-3.9</c:v>
                </c:pt>
                <c:pt idx="190">
                  <c:v>-3.4</c:v>
                </c:pt>
                <c:pt idx="191">
                  <c:v>-2.9</c:v>
                </c:pt>
                <c:pt idx="192">
                  <c:v>-2.4</c:v>
                </c:pt>
                <c:pt idx="193">
                  <c:v>-2.2999999999999998</c:v>
                </c:pt>
                <c:pt idx="194">
                  <c:v>-2</c:v>
                </c:pt>
                <c:pt idx="195">
                  <c:v>-1.6</c:v>
                </c:pt>
                <c:pt idx="196">
                  <c:v>-1.5</c:v>
                </c:pt>
                <c:pt idx="197">
                  <c:v>-1.3</c:v>
                </c:pt>
                <c:pt idx="198">
                  <c:v>-1</c:v>
                </c:pt>
                <c:pt idx="199">
                  <c:v>-0.9</c:v>
                </c:pt>
                <c:pt idx="200">
                  <c:v>-0.9</c:v>
                </c:pt>
                <c:pt idx="201">
                  <c:v>-0.7</c:v>
                </c:pt>
                <c:pt idx="202">
                  <c:v>-0.5</c:v>
                </c:pt>
                <c:pt idx="203">
                  <c:v>-0.4</c:v>
                </c:pt>
                <c:pt idx="204">
                  <c:v>-0.5</c:v>
                </c:pt>
                <c:pt idx="205">
                  <c:v>-0.3</c:v>
                </c:pt>
                <c:pt idx="206">
                  <c:v>-0.3</c:v>
                </c:pt>
                <c:pt idx="207">
                  <c:v>-0.3</c:v>
                </c:pt>
                <c:pt idx="208">
                  <c:v>-0.2</c:v>
                </c:pt>
                <c:pt idx="209">
                  <c:v>-0.2</c:v>
                </c:pt>
                <c:pt idx="210">
                  <c:v>-0.1</c:v>
                </c:pt>
                <c:pt idx="211">
                  <c:v>-0.2</c:v>
                </c:pt>
                <c:pt idx="212">
                  <c:v>-0.2</c:v>
                </c:pt>
                <c:pt idx="213">
                  <c:v>0</c:v>
                </c:pt>
                <c:pt idx="214">
                  <c:v>0</c:v>
                </c:pt>
                <c:pt idx="215">
                  <c:v>-0.1</c:v>
                </c:pt>
                <c:pt idx="216">
                  <c:v>0</c:v>
                </c:pt>
                <c:pt idx="217">
                  <c:v>-0.1</c:v>
                </c:pt>
                <c:pt idx="218">
                  <c:v>0</c:v>
                </c:pt>
                <c:pt idx="219">
                  <c:v>-0.1</c:v>
                </c:pt>
                <c:pt idx="220">
                  <c:v>-0.1</c:v>
                </c:pt>
                <c:pt idx="221">
                  <c:v>0</c:v>
                </c:pt>
                <c:pt idx="222">
                  <c:v>0</c:v>
                </c:pt>
                <c:pt idx="223">
                  <c:v>0</c:v>
                </c:pt>
                <c:pt idx="224">
                  <c:v>0</c:v>
                </c:pt>
                <c:pt idx="225">
                  <c:v>0</c:v>
                </c:pt>
                <c:pt idx="226">
                  <c:v>0</c:v>
                </c:pt>
                <c:pt idx="227">
                  <c:v>0</c:v>
                </c:pt>
                <c:pt idx="228">
                  <c:v>-0.1</c:v>
                </c:pt>
                <c:pt idx="229">
                  <c:v>0</c:v>
                </c:pt>
                <c:pt idx="230">
                  <c:v>0</c:v>
                </c:pt>
                <c:pt idx="231">
                  <c:v>0</c:v>
                </c:pt>
                <c:pt idx="232">
                  <c:v>-0.1</c:v>
                </c:pt>
                <c:pt idx="233">
                  <c:v>0</c:v>
                </c:pt>
                <c:pt idx="234">
                  <c:v>0</c:v>
                </c:pt>
                <c:pt idx="235">
                  <c:v>6.1</c:v>
                </c:pt>
                <c:pt idx="236">
                  <c:v>9</c:v>
                </c:pt>
                <c:pt idx="237">
                  <c:v>8.8000000000000007</c:v>
                </c:pt>
                <c:pt idx="238">
                  <c:v>9.3000000000000007</c:v>
                </c:pt>
                <c:pt idx="239">
                  <c:v>11.7</c:v>
                </c:pt>
                <c:pt idx="240">
                  <c:v>10.3</c:v>
                </c:pt>
                <c:pt idx="241">
                  <c:v>8.9</c:v>
                </c:pt>
                <c:pt idx="242">
                  <c:v>9.4</c:v>
                </c:pt>
                <c:pt idx="243">
                  <c:v>9.6999999999999993</c:v>
                </c:pt>
                <c:pt idx="244">
                  <c:v>8.8000000000000007</c:v>
                </c:pt>
                <c:pt idx="245">
                  <c:v>6.4</c:v>
                </c:pt>
                <c:pt idx="246">
                  <c:v>6.9</c:v>
                </c:pt>
                <c:pt idx="247">
                  <c:v>5.6</c:v>
                </c:pt>
                <c:pt idx="248">
                  <c:v>6.4</c:v>
                </c:pt>
                <c:pt idx="249">
                  <c:v>5.9</c:v>
                </c:pt>
                <c:pt idx="250">
                  <c:v>6.3</c:v>
                </c:pt>
                <c:pt idx="251">
                  <c:v>7.7</c:v>
                </c:pt>
                <c:pt idx="252">
                  <c:v>8.6</c:v>
                </c:pt>
                <c:pt idx="253">
                  <c:v>8.1</c:v>
                </c:pt>
                <c:pt idx="254">
                  <c:v>9</c:v>
                </c:pt>
                <c:pt idx="255">
                  <c:v>9.5</c:v>
                </c:pt>
                <c:pt idx="256">
                  <c:v>10.5</c:v>
                </c:pt>
                <c:pt idx="257">
                  <c:v>9.9</c:v>
                </c:pt>
                <c:pt idx="258">
                  <c:v>10.5</c:v>
                </c:pt>
                <c:pt idx="259">
                  <c:v>10.5</c:v>
                </c:pt>
                <c:pt idx="260">
                  <c:v>8.4</c:v>
                </c:pt>
                <c:pt idx="261">
                  <c:v>9.1</c:v>
                </c:pt>
                <c:pt idx="262">
                  <c:v>8.1999999999999993</c:v>
                </c:pt>
                <c:pt idx="263">
                  <c:v>5.6</c:v>
                </c:pt>
                <c:pt idx="264">
                  <c:v>5.8</c:v>
                </c:pt>
                <c:pt idx="265">
                  <c:v>5.0999999999999996</c:v>
                </c:pt>
                <c:pt idx="266">
                  <c:v>6.6</c:v>
                </c:pt>
                <c:pt idx="267">
                  <c:v>5.5</c:v>
                </c:pt>
                <c:pt idx="268">
                  <c:v>6.8</c:v>
                </c:pt>
                <c:pt idx="269">
                  <c:v>6.2</c:v>
                </c:pt>
                <c:pt idx="270">
                  <c:v>5.6</c:v>
                </c:pt>
                <c:pt idx="271">
                  <c:v>7.4</c:v>
                </c:pt>
                <c:pt idx="272">
                  <c:v>7.9</c:v>
                </c:pt>
                <c:pt idx="273">
                  <c:v>9.8000000000000007</c:v>
                </c:pt>
                <c:pt idx="274">
                  <c:v>9.3000000000000007</c:v>
                </c:pt>
                <c:pt idx="275">
                  <c:v>9</c:v>
                </c:pt>
                <c:pt idx="276">
                  <c:v>9.5</c:v>
                </c:pt>
                <c:pt idx="277">
                  <c:v>8.1</c:v>
                </c:pt>
                <c:pt idx="278">
                  <c:v>8.6</c:v>
                </c:pt>
                <c:pt idx="279">
                  <c:v>8.4</c:v>
                </c:pt>
                <c:pt idx="280">
                  <c:v>8.1</c:v>
                </c:pt>
                <c:pt idx="281">
                  <c:v>8.3000000000000007</c:v>
                </c:pt>
                <c:pt idx="282">
                  <c:v>7.1</c:v>
                </c:pt>
                <c:pt idx="283">
                  <c:v>6.9</c:v>
                </c:pt>
                <c:pt idx="284">
                  <c:v>5.9</c:v>
                </c:pt>
                <c:pt idx="285">
                  <c:v>5.9</c:v>
                </c:pt>
                <c:pt idx="286">
                  <c:v>5.2</c:v>
                </c:pt>
                <c:pt idx="287">
                  <c:v>5.7</c:v>
                </c:pt>
                <c:pt idx="288">
                  <c:v>4.3</c:v>
                </c:pt>
                <c:pt idx="289">
                  <c:v>6.6</c:v>
                </c:pt>
                <c:pt idx="290">
                  <c:v>8.1999999999999993</c:v>
                </c:pt>
                <c:pt idx="291">
                  <c:v>8.1999999999999993</c:v>
                </c:pt>
                <c:pt idx="292">
                  <c:v>6.8</c:v>
                </c:pt>
                <c:pt idx="293">
                  <c:v>10.6</c:v>
                </c:pt>
                <c:pt idx="294">
                  <c:v>9.1</c:v>
                </c:pt>
                <c:pt idx="295">
                  <c:v>9.3000000000000007</c:v>
                </c:pt>
                <c:pt idx="296">
                  <c:v>10</c:v>
                </c:pt>
                <c:pt idx="297">
                  <c:v>10.199999999999999</c:v>
                </c:pt>
                <c:pt idx="298">
                  <c:v>7.5</c:v>
                </c:pt>
                <c:pt idx="299">
                  <c:v>9.1999999999999993</c:v>
                </c:pt>
                <c:pt idx="300">
                  <c:v>8.1</c:v>
                </c:pt>
                <c:pt idx="301">
                  <c:v>7.7</c:v>
                </c:pt>
                <c:pt idx="302">
                  <c:v>7.3</c:v>
                </c:pt>
                <c:pt idx="303">
                  <c:v>7.1</c:v>
                </c:pt>
                <c:pt idx="304">
                  <c:v>6.3</c:v>
                </c:pt>
                <c:pt idx="305">
                  <c:v>6.5</c:v>
                </c:pt>
                <c:pt idx="306">
                  <c:v>5.4</c:v>
                </c:pt>
                <c:pt idx="307">
                  <c:v>6.2</c:v>
                </c:pt>
                <c:pt idx="308">
                  <c:v>6.7</c:v>
                </c:pt>
                <c:pt idx="309">
                  <c:v>6</c:v>
                </c:pt>
                <c:pt idx="310">
                  <c:v>6.3</c:v>
                </c:pt>
                <c:pt idx="311">
                  <c:v>6.6</c:v>
                </c:pt>
                <c:pt idx="312">
                  <c:v>6</c:v>
                </c:pt>
                <c:pt idx="313">
                  <c:v>7.5</c:v>
                </c:pt>
                <c:pt idx="314">
                  <c:v>6.9</c:v>
                </c:pt>
                <c:pt idx="315">
                  <c:v>6.4</c:v>
                </c:pt>
                <c:pt idx="316">
                  <c:v>8.1</c:v>
                </c:pt>
                <c:pt idx="317">
                  <c:v>8.3000000000000007</c:v>
                </c:pt>
                <c:pt idx="318">
                  <c:v>9.9</c:v>
                </c:pt>
                <c:pt idx="319">
                  <c:v>8.5</c:v>
                </c:pt>
                <c:pt idx="320">
                  <c:v>8.4</c:v>
                </c:pt>
                <c:pt idx="321">
                  <c:v>9.1</c:v>
                </c:pt>
                <c:pt idx="322">
                  <c:v>8</c:v>
                </c:pt>
                <c:pt idx="323">
                  <c:v>7.9</c:v>
                </c:pt>
                <c:pt idx="324">
                  <c:v>8.1999999999999993</c:v>
                </c:pt>
                <c:pt idx="325">
                  <c:v>8.3000000000000007</c:v>
                </c:pt>
                <c:pt idx="326">
                  <c:v>6.8</c:v>
                </c:pt>
                <c:pt idx="327">
                  <c:v>6.9</c:v>
                </c:pt>
                <c:pt idx="328">
                  <c:v>5.6</c:v>
                </c:pt>
                <c:pt idx="329">
                  <c:v>6</c:v>
                </c:pt>
                <c:pt idx="330">
                  <c:v>4.8</c:v>
                </c:pt>
                <c:pt idx="331">
                  <c:v>5</c:v>
                </c:pt>
                <c:pt idx="332">
                  <c:v>5.9</c:v>
                </c:pt>
                <c:pt idx="333">
                  <c:v>5</c:v>
                </c:pt>
                <c:pt idx="334">
                  <c:v>4.5999999999999996</c:v>
                </c:pt>
                <c:pt idx="335">
                  <c:v>5</c:v>
                </c:pt>
                <c:pt idx="336">
                  <c:v>5.5</c:v>
                </c:pt>
                <c:pt idx="337">
                  <c:v>6.2</c:v>
                </c:pt>
                <c:pt idx="338">
                  <c:v>6.3</c:v>
                </c:pt>
                <c:pt idx="339">
                  <c:v>8.5</c:v>
                </c:pt>
                <c:pt idx="340">
                  <c:v>8.5</c:v>
                </c:pt>
                <c:pt idx="341">
                  <c:v>6.4</c:v>
                </c:pt>
                <c:pt idx="342">
                  <c:v>8.1999999999999993</c:v>
                </c:pt>
                <c:pt idx="343">
                  <c:v>9.6999999999999993</c:v>
                </c:pt>
                <c:pt idx="344">
                  <c:v>8</c:v>
                </c:pt>
                <c:pt idx="345">
                  <c:v>7.9</c:v>
                </c:pt>
                <c:pt idx="346">
                  <c:v>9.6</c:v>
                </c:pt>
                <c:pt idx="347">
                  <c:v>6.9</c:v>
                </c:pt>
                <c:pt idx="348">
                  <c:v>9.3000000000000007</c:v>
                </c:pt>
                <c:pt idx="349">
                  <c:v>9.4</c:v>
                </c:pt>
                <c:pt idx="350">
                  <c:v>8.5</c:v>
                </c:pt>
                <c:pt idx="351">
                  <c:v>7.7</c:v>
                </c:pt>
                <c:pt idx="352">
                  <c:v>7.1</c:v>
                </c:pt>
                <c:pt idx="353">
                  <c:v>6.6</c:v>
                </c:pt>
                <c:pt idx="354">
                  <c:v>6</c:v>
                </c:pt>
                <c:pt idx="355">
                  <c:v>5.4</c:v>
                </c:pt>
                <c:pt idx="356">
                  <c:v>5</c:v>
                </c:pt>
                <c:pt idx="357">
                  <c:v>4.7</c:v>
                </c:pt>
                <c:pt idx="358">
                  <c:v>4.3</c:v>
                </c:pt>
                <c:pt idx="359">
                  <c:v>3.9</c:v>
                </c:pt>
                <c:pt idx="360">
                  <c:v>3.8</c:v>
                </c:pt>
                <c:pt idx="361">
                  <c:v>3.5</c:v>
                </c:pt>
                <c:pt idx="362">
                  <c:v>3.4</c:v>
                </c:pt>
                <c:pt idx="363">
                  <c:v>3.2</c:v>
                </c:pt>
                <c:pt idx="364">
                  <c:v>3</c:v>
                </c:pt>
                <c:pt idx="365">
                  <c:v>3.1</c:v>
                </c:pt>
                <c:pt idx="366">
                  <c:v>2.8</c:v>
                </c:pt>
                <c:pt idx="367">
                  <c:v>2.7</c:v>
                </c:pt>
                <c:pt idx="368">
                  <c:v>2.8</c:v>
                </c:pt>
                <c:pt idx="369">
                  <c:v>2.7</c:v>
                </c:pt>
                <c:pt idx="370">
                  <c:v>2.6</c:v>
                </c:pt>
                <c:pt idx="371">
                  <c:v>2.6</c:v>
                </c:pt>
                <c:pt idx="372">
                  <c:v>2.6</c:v>
                </c:pt>
                <c:pt idx="373">
                  <c:v>2.4</c:v>
                </c:pt>
                <c:pt idx="374">
                  <c:v>2.5</c:v>
                </c:pt>
                <c:pt idx="375">
                  <c:v>2.6</c:v>
                </c:pt>
                <c:pt idx="376">
                  <c:v>2.5</c:v>
                </c:pt>
                <c:pt idx="377">
                  <c:v>2.5</c:v>
                </c:pt>
                <c:pt idx="378">
                  <c:v>2.5</c:v>
                </c:pt>
                <c:pt idx="379">
                  <c:v>2.5</c:v>
                </c:pt>
                <c:pt idx="380">
                  <c:v>2.4</c:v>
                </c:pt>
                <c:pt idx="381">
                  <c:v>2.5</c:v>
                </c:pt>
                <c:pt idx="382">
                  <c:v>2.5</c:v>
                </c:pt>
                <c:pt idx="383">
                  <c:v>2.5</c:v>
                </c:pt>
                <c:pt idx="384">
                  <c:v>2.4</c:v>
                </c:pt>
                <c:pt idx="385">
                  <c:v>1.4</c:v>
                </c:pt>
                <c:pt idx="386">
                  <c:v>-4.9000000000000004</c:v>
                </c:pt>
                <c:pt idx="387">
                  <c:v>-5.6</c:v>
                </c:pt>
                <c:pt idx="388">
                  <c:v>-5.2</c:v>
                </c:pt>
                <c:pt idx="389">
                  <c:v>-5.0999999999999996</c:v>
                </c:pt>
                <c:pt idx="390">
                  <c:v>-6.9</c:v>
                </c:pt>
                <c:pt idx="391">
                  <c:v>-7</c:v>
                </c:pt>
                <c:pt idx="392">
                  <c:v>-7.3</c:v>
                </c:pt>
                <c:pt idx="393">
                  <c:v>-7.6</c:v>
                </c:pt>
                <c:pt idx="394">
                  <c:v>-7.5</c:v>
                </c:pt>
                <c:pt idx="395">
                  <c:v>-8.6</c:v>
                </c:pt>
                <c:pt idx="396">
                  <c:v>-8.1</c:v>
                </c:pt>
                <c:pt idx="397">
                  <c:v>-10.1</c:v>
                </c:pt>
                <c:pt idx="398">
                  <c:v>-10.6</c:v>
                </c:pt>
                <c:pt idx="399">
                  <c:v>-10</c:v>
                </c:pt>
                <c:pt idx="400">
                  <c:v>-8.6</c:v>
                </c:pt>
                <c:pt idx="401">
                  <c:v>-9.9</c:v>
                </c:pt>
                <c:pt idx="402">
                  <c:v>-8.9</c:v>
                </c:pt>
                <c:pt idx="403">
                  <c:v>-8.4</c:v>
                </c:pt>
                <c:pt idx="404">
                  <c:v>-8.4</c:v>
                </c:pt>
                <c:pt idx="405">
                  <c:v>-7.2</c:v>
                </c:pt>
                <c:pt idx="406">
                  <c:v>-6.4</c:v>
                </c:pt>
                <c:pt idx="407">
                  <c:v>-5.8</c:v>
                </c:pt>
                <c:pt idx="408">
                  <c:v>-5.6</c:v>
                </c:pt>
                <c:pt idx="409">
                  <c:v>-4.3</c:v>
                </c:pt>
                <c:pt idx="410">
                  <c:v>-4.8</c:v>
                </c:pt>
                <c:pt idx="411">
                  <c:v>-5</c:v>
                </c:pt>
                <c:pt idx="412">
                  <c:v>-6.3</c:v>
                </c:pt>
                <c:pt idx="413">
                  <c:v>-6.4</c:v>
                </c:pt>
                <c:pt idx="414">
                  <c:v>-8.1</c:v>
                </c:pt>
                <c:pt idx="415">
                  <c:v>-8.6</c:v>
                </c:pt>
                <c:pt idx="416">
                  <c:v>-9.5</c:v>
                </c:pt>
                <c:pt idx="417">
                  <c:v>-8.6</c:v>
                </c:pt>
                <c:pt idx="418">
                  <c:v>-9.6</c:v>
                </c:pt>
                <c:pt idx="419">
                  <c:v>-9</c:v>
                </c:pt>
                <c:pt idx="420">
                  <c:v>-9.1</c:v>
                </c:pt>
                <c:pt idx="421">
                  <c:v>-8.6</c:v>
                </c:pt>
                <c:pt idx="422">
                  <c:v>-11.1</c:v>
                </c:pt>
                <c:pt idx="423">
                  <c:v>-9.3000000000000007</c:v>
                </c:pt>
                <c:pt idx="424">
                  <c:v>-8.1</c:v>
                </c:pt>
                <c:pt idx="425">
                  <c:v>-7.2</c:v>
                </c:pt>
                <c:pt idx="426">
                  <c:v>-6.8</c:v>
                </c:pt>
                <c:pt idx="427">
                  <c:v>-6.5</c:v>
                </c:pt>
                <c:pt idx="428">
                  <c:v>-5.9</c:v>
                </c:pt>
                <c:pt idx="429">
                  <c:v>-6.3</c:v>
                </c:pt>
                <c:pt idx="430">
                  <c:v>-6.8</c:v>
                </c:pt>
                <c:pt idx="431">
                  <c:v>-5.4</c:v>
                </c:pt>
                <c:pt idx="432">
                  <c:v>-7.1</c:v>
                </c:pt>
                <c:pt idx="433">
                  <c:v>-7.3</c:v>
                </c:pt>
                <c:pt idx="434">
                  <c:v>-7.1</c:v>
                </c:pt>
                <c:pt idx="435">
                  <c:v>-7.7</c:v>
                </c:pt>
                <c:pt idx="436">
                  <c:v>-7.4</c:v>
                </c:pt>
                <c:pt idx="437">
                  <c:v>-6.6</c:v>
                </c:pt>
                <c:pt idx="438">
                  <c:v>-7.1</c:v>
                </c:pt>
                <c:pt idx="439">
                  <c:v>-8.1</c:v>
                </c:pt>
                <c:pt idx="440">
                  <c:v>-8.4</c:v>
                </c:pt>
                <c:pt idx="441">
                  <c:v>-9</c:v>
                </c:pt>
                <c:pt idx="442">
                  <c:v>-8.8000000000000007</c:v>
                </c:pt>
                <c:pt idx="443">
                  <c:v>-8.6999999999999993</c:v>
                </c:pt>
                <c:pt idx="444">
                  <c:v>-7.4</c:v>
                </c:pt>
                <c:pt idx="445">
                  <c:v>-7.6</c:v>
                </c:pt>
                <c:pt idx="446">
                  <c:v>-9</c:v>
                </c:pt>
                <c:pt idx="447">
                  <c:v>-8.5</c:v>
                </c:pt>
                <c:pt idx="448">
                  <c:v>-9.5</c:v>
                </c:pt>
                <c:pt idx="449">
                  <c:v>-9.1999999999999993</c:v>
                </c:pt>
                <c:pt idx="450">
                  <c:v>-9.6</c:v>
                </c:pt>
                <c:pt idx="451">
                  <c:v>-10</c:v>
                </c:pt>
                <c:pt idx="452">
                  <c:v>-8.6</c:v>
                </c:pt>
                <c:pt idx="453">
                  <c:v>-8.6999999999999993</c:v>
                </c:pt>
                <c:pt idx="454">
                  <c:v>-7.4</c:v>
                </c:pt>
                <c:pt idx="455">
                  <c:v>-7</c:v>
                </c:pt>
                <c:pt idx="456">
                  <c:v>-6.4</c:v>
                </c:pt>
                <c:pt idx="457">
                  <c:v>-6.2</c:v>
                </c:pt>
                <c:pt idx="458">
                  <c:v>-5.3</c:v>
                </c:pt>
                <c:pt idx="459">
                  <c:v>-6.9</c:v>
                </c:pt>
                <c:pt idx="460">
                  <c:v>-6.7</c:v>
                </c:pt>
                <c:pt idx="461">
                  <c:v>-7.4</c:v>
                </c:pt>
                <c:pt idx="462">
                  <c:v>-6.4</c:v>
                </c:pt>
                <c:pt idx="463">
                  <c:v>-7.3</c:v>
                </c:pt>
                <c:pt idx="464">
                  <c:v>-9.1999999999999993</c:v>
                </c:pt>
                <c:pt idx="465">
                  <c:v>-9.3000000000000007</c:v>
                </c:pt>
                <c:pt idx="466">
                  <c:v>-9.6999999999999993</c:v>
                </c:pt>
                <c:pt idx="467">
                  <c:v>-10.8</c:v>
                </c:pt>
                <c:pt idx="468">
                  <c:v>-9.6</c:v>
                </c:pt>
                <c:pt idx="469">
                  <c:v>-11.1</c:v>
                </c:pt>
                <c:pt idx="470">
                  <c:v>-10.6</c:v>
                </c:pt>
                <c:pt idx="471">
                  <c:v>-9.3000000000000007</c:v>
                </c:pt>
                <c:pt idx="472">
                  <c:v>-9</c:v>
                </c:pt>
                <c:pt idx="473">
                  <c:v>-8.4</c:v>
                </c:pt>
                <c:pt idx="474">
                  <c:v>-7</c:v>
                </c:pt>
                <c:pt idx="475">
                  <c:v>-7.5</c:v>
                </c:pt>
                <c:pt idx="476">
                  <c:v>-6.2</c:v>
                </c:pt>
                <c:pt idx="477">
                  <c:v>-7.3</c:v>
                </c:pt>
                <c:pt idx="478">
                  <c:v>-5.4</c:v>
                </c:pt>
                <c:pt idx="479">
                  <c:v>-6.2</c:v>
                </c:pt>
                <c:pt idx="480">
                  <c:v>-5.3</c:v>
                </c:pt>
                <c:pt idx="481">
                  <c:v>-6.3</c:v>
                </c:pt>
                <c:pt idx="482">
                  <c:v>-6.4</c:v>
                </c:pt>
                <c:pt idx="483">
                  <c:v>-6.4</c:v>
                </c:pt>
                <c:pt idx="484">
                  <c:v>-7.6</c:v>
                </c:pt>
                <c:pt idx="485">
                  <c:v>-8.3000000000000007</c:v>
                </c:pt>
                <c:pt idx="486">
                  <c:v>-7.9</c:v>
                </c:pt>
                <c:pt idx="487">
                  <c:v>-9.4</c:v>
                </c:pt>
                <c:pt idx="488">
                  <c:v>-9.5</c:v>
                </c:pt>
                <c:pt idx="489">
                  <c:v>-10.1</c:v>
                </c:pt>
                <c:pt idx="490">
                  <c:v>-9.9</c:v>
                </c:pt>
                <c:pt idx="491">
                  <c:v>-9.3000000000000007</c:v>
                </c:pt>
                <c:pt idx="492">
                  <c:v>-9.3000000000000007</c:v>
                </c:pt>
                <c:pt idx="493">
                  <c:v>-9.1999999999999993</c:v>
                </c:pt>
                <c:pt idx="494">
                  <c:v>-8.1999999999999993</c:v>
                </c:pt>
                <c:pt idx="495">
                  <c:v>-6.6</c:v>
                </c:pt>
                <c:pt idx="496">
                  <c:v>-8</c:v>
                </c:pt>
                <c:pt idx="497">
                  <c:v>-6.8</c:v>
                </c:pt>
                <c:pt idx="498">
                  <c:v>-6.7</c:v>
                </c:pt>
                <c:pt idx="499">
                  <c:v>-8.5</c:v>
                </c:pt>
                <c:pt idx="500">
                  <c:v>-8.6999999999999993</c:v>
                </c:pt>
                <c:pt idx="501">
                  <c:v>-8.5</c:v>
                </c:pt>
                <c:pt idx="502">
                  <c:v>-6.8</c:v>
                </c:pt>
                <c:pt idx="503">
                  <c:v>-7.4</c:v>
                </c:pt>
                <c:pt idx="504">
                  <c:v>-6.4</c:v>
                </c:pt>
                <c:pt idx="505">
                  <c:v>-7.4</c:v>
                </c:pt>
                <c:pt idx="506">
                  <c:v>-6.3</c:v>
                </c:pt>
                <c:pt idx="507">
                  <c:v>-4.9000000000000004</c:v>
                </c:pt>
                <c:pt idx="508">
                  <c:v>-5.5</c:v>
                </c:pt>
                <c:pt idx="509">
                  <c:v>-4.9000000000000004</c:v>
                </c:pt>
                <c:pt idx="510">
                  <c:v>-4.7</c:v>
                </c:pt>
                <c:pt idx="511">
                  <c:v>-4.2</c:v>
                </c:pt>
                <c:pt idx="512">
                  <c:v>-3.8</c:v>
                </c:pt>
                <c:pt idx="513">
                  <c:v>-3.5</c:v>
                </c:pt>
                <c:pt idx="514">
                  <c:v>-3.3</c:v>
                </c:pt>
                <c:pt idx="515">
                  <c:v>-2.9</c:v>
                </c:pt>
                <c:pt idx="516">
                  <c:v>-2.6</c:v>
                </c:pt>
                <c:pt idx="517">
                  <c:v>-2.5</c:v>
                </c:pt>
                <c:pt idx="518">
                  <c:v>-2.2999999999999998</c:v>
                </c:pt>
                <c:pt idx="519">
                  <c:v>-2</c:v>
                </c:pt>
                <c:pt idx="520">
                  <c:v>-1.9</c:v>
                </c:pt>
                <c:pt idx="521">
                  <c:v>-1.7</c:v>
                </c:pt>
                <c:pt idx="522">
                  <c:v>-1.6</c:v>
                </c:pt>
                <c:pt idx="523">
                  <c:v>-1.3</c:v>
                </c:pt>
                <c:pt idx="524">
                  <c:v>-1.3</c:v>
                </c:pt>
                <c:pt idx="525">
                  <c:v>-1.4</c:v>
                </c:pt>
                <c:pt idx="526">
                  <c:v>-1.2</c:v>
                </c:pt>
                <c:pt idx="527">
                  <c:v>-1.2</c:v>
                </c:pt>
                <c:pt idx="528">
                  <c:v>-1.1000000000000001</c:v>
                </c:pt>
                <c:pt idx="529">
                  <c:v>-1</c:v>
                </c:pt>
                <c:pt idx="530">
                  <c:v>-1</c:v>
                </c:pt>
                <c:pt idx="531">
                  <c:v>-0.9</c:v>
                </c:pt>
                <c:pt idx="532">
                  <c:v>-0.9</c:v>
                </c:pt>
                <c:pt idx="533">
                  <c:v>-0.9</c:v>
                </c:pt>
                <c:pt idx="534">
                  <c:v>-0.8</c:v>
                </c:pt>
                <c:pt idx="535">
                  <c:v>-0.9</c:v>
                </c:pt>
                <c:pt idx="536">
                  <c:v>-0.8</c:v>
                </c:pt>
                <c:pt idx="537">
                  <c:v>-0.8</c:v>
                </c:pt>
                <c:pt idx="538">
                  <c:v>-0.8</c:v>
                </c:pt>
                <c:pt idx="539">
                  <c:v>-0.9</c:v>
                </c:pt>
                <c:pt idx="540">
                  <c:v>-0.8</c:v>
                </c:pt>
                <c:pt idx="541">
                  <c:v>-0.7</c:v>
                </c:pt>
                <c:pt idx="542">
                  <c:v>-0.7</c:v>
                </c:pt>
                <c:pt idx="543">
                  <c:v>-0.8</c:v>
                </c:pt>
                <c:pt idx="544">
                  <c:v>-0.7</c:v>
                </c:pt>
                <c:pt idx="545">
                  <c:v>-0.8</c:v>
                </c:pt>
                <c:pt idx="546">
                  <c:v>-0.8</c:v>
                </c:pt>
                <c:pt idx="547">
                  <c:v>-0.8</c:v>
                </c:pt>
                <c:pt idx="548">
                  <c:v>-0.8</c:v>
                </c:pt>
                <c:pt idx="549">
                  <c:v>-0.8</c:v>
                </c:pt>
                <c:pt idx="550">
                  <c:v>-0.8</c:v>
                </c:pt>
                <c:pt idx="551">
                  <c:v>-0.8</c:v>
                </c:pt>
                <c:pt idx="552">
                  <c:v>-0.8</c:v>
                </c:pt>
                <c:pt idx="553">
                  <c:v>-0.8</c:v>
                </c:pt>
                <c:pt idx="554">
                  <c:v>-0.8</c:v>
                </c:pt>
                <c:pt idx="555">
                  <c:v>-0.7</c:v>
                </c:pt>
                <c:pt idx="556">
                  <c:v>-0.8</c:v>
                </c:pt>
                <c:pt idx="557">
                  <c:v>-0.8</c:v>
                </c:pt>
                <c:pt idx="558">
                  <c:v>-0.8</c:v>
                </c:pt>
                <c:pt idx="559">
                  <c:v>-0.8</c:v>
                </c:pt>
                <c:pt idx="560">
                  <c:v>-0.8</c:v>
                </c:pt>
                <c:pt idx="561">
                  <c:v>2.5</c:v>
                </c:pt>
                <c:pt idx="562">
                  <c:v>6.3</c:v>
                </c:pt>
                <c:pt idx="563">
                  <c:v>10.5</c:v>
                </c:pt>
                <c:pt idx="564">
                  <c:v>8.8000000000000007</c:v>
                </c:pt>
                <c:pt idx="565">
                  <c:v>10.4</c:v>
                </c:pt>
                <c:pt idx="566">
                  <c:v>11.4</c:v>
                </c:pt>
                <c:pt idx="567">
                  <c:v>10.199999999999999</c:v>
                </c:pt>
                <c:pt idx="568">
                  <c:v>8.6999999999999993</c:v>
                </c:pt>
                <c:pt idx="569">
                  <c:v>8.8000000000000007</c:v>
                </c:pt>
                <c:pt idx="570">
                  <c:v>7.7</c:v>
                </c:pt>
                <c:pt idx="571">
                  <c:v>8.9</c:v>
                </c:pt>
                <c:pt idx="572">
                  <c:v>7.1</c:v>
                </c:pt>
                <c:pt idx="573">
                  <c:v>5.9</c:v>
                </c:pt>
                <c:pt idx="574">
                  <c:v>5.8</c:v>
                </c:pt>
                <c:pt idx="575">
                  <c:v>6.5</c:v>
                </c:pt>
                <c:pt idx="576">
                  <c:v>5.4</c:v>
                </c:pt>
                <c:pt idx="577">
                  <c:v>6.7</c:v>
                </c:pt>
                <c:pt idx="578">
                  <c:v>7.5</c:v>
                </c:pt>
                <c:pt idx="579">
                  <c:v>7.6</c:v>
                </c:pt>
                <c:pt idx="580">
                  <c:v>8</c:v>
                </c:pt>
                <c:pt idx="581">
                  <c:v>8.6999999999999993</c:v>
                </c:pt>
                <c:pt idx="582">
                  <c:v>9.6</c:v>
                </c:pt>
                <c:pt idx="583">
                  <c:v>9.6</c:v>
                </c:pt>
                <c:pt idx="584">
                  <c:v>9.6999999999999993</c:v>
                </c:pt>
                <c:pt idx="585">
                  <c:v>8.9</c:v>
                </c:pt>
                <c:pt idx="586">
                  <c:v>8.1999999999999993</c:v>
                </c:pt>
                <c:pt idx="587">
                  <c:v>9</c:v>
                </c:pt>
                <c:pt idx="588">
                  <c:v>7.6</c:v>
                </c:pt>
                <c:pt idx="589">
                  <c:v>8.1999999999999993</c:v>
                </c:pt>
                <c:pt idx="590">
                  <c:v>6.7</c:v>
                </c:pt>
                <c:pt idx="591">
                  <c:v>6.2</c:v>
                </c:pt>
                <c:pt idx="592">
                  <c:v>5.9</c:v>
                </c:pt>
                <c:pt idx="593">
                  <c:v>5.3</c:v>
                </c:pt>
                <c:pt idx="594">
                  <c:v>5.8</c:v>
                </c:pt>
                <c:pt idx="595">
                  <c:v>6.3</c:v>
                </c:pt>
                <c:pt idx="596">
                  <c:v>6.6</c:v>
                </c:pt>
                <c:pt idx="597">
                  <c:v>5.8</c:v>
                </c:pt>
                <c:pt idx="598">
                  <c:v>6.8</c:v>
                </c:pt>
                <c:pt idx="599">
                  <c:v>8.6</c:v>
                </c:pt>
                <c:pt idx="600">
                  <c:v>9.9</c:v>
                </c:pt>
                <c:pt idx="601">
                  <c:v>9.3000000000000007</c:v>
                </c:pt>
                <c:pt idx="602">
                  <c:v>9.6</c:v>
                </c:pt>
                <c:pt idx="603">
                  <c:v>8.9</c:v>
                </c:pt>
                <c:pt idx="604">
                  <c:v>8.3000000000000007</c:v>
                </c:pt>
                <c:pt idx="605">
                  <c:v>8</c:v>
                </c:pt>
                <c:pt idx="606">
                  <c:v>7.6</c:v>
                </c:pt>
                <c:pt idx="607">
                  <c:v>7.7</c:v>
                </c:pt>
                <c:pt idx="608">
                  <c:v>8.6</c:v>
                </c:pt>
                <c:pt idx="609">
                  <c:v>7.3</c:v>
                </c:pt>
                <c:pt idx="610">
                  <c:v>6.9</c:v>
                </c:pt>
                <c:pt idx="611">
                  <c:v>5.9</c:v>
                </c:pt>
                <c:pt idx="612">
                  <c:v>6.8</c:v>
                </c:pt>
                <c:pt idx="613">
                  <c:v>5.8</c:v>
                </c:pt>
                <c:pt idx="614">
                  <c:v>5.9</c:v>
                </c:pt>
                <c:pt idx="615">
                  <c:v>4.9000000000000004</c:v>
                </c:pt>
                <c:pt idx="616">
                  <c:v>6.5</c:v>
                </c:pt>
                <c:pt idx="617">
                  <c:v>6.9</c:v>
                </c:pt>
                <c:pt idx="618">
                  <c:v>6</c:v>
                </c:pt>
                <c:pt idx="619">
                  <c:v>7.6</c:v>
                </c:pt>
                <c:pt idx="620">
                  <c:v>8.8000000000000007</c:v>
                </c:pt>
                <c:pt idx="621">
                  <c:v>8.6</c:v>
                </c:pt>
                <c:pt idx="622">
                  <c:v>9.9</c:v>
                </c:pt>
                <c:pt idx="623">
                  <c:v>10.1</c:v>
                </c:pt>
                <c:pt idx="624">
                  <c:v>8.1</c:v>
                </c:pt>
                <c:pt idx="625">
                  <c:v>9.6999999999999993</c:v>
                </c:pt>
                <c:pt idx="626">
                  <c:v>8.9</c:v>
                </c:pt>
                <c:pt idx="627">
                  <c:v>8.3000000000000007</c:v>
                </c:pt>
                <c:pt idx="628">
                  <c:v>8.4</c:v>
                </c:pt>
                <c:pt idx="629">
                  <c:v>7.5</c:v>
                </c:pt>
                <c:pt idx="630">
                  <c:v>5.4</c:v>
                </c:pt>
                <c:pt idx="631">
                  <c:v>7.1</c:v>
                </c:pt>
                <c:pt idx="632">
                  <c:v>5.6</c:v>
                </c:pt>
                <c:pt idx="633">
                  <c:v>5.0999999999999996</c:v>
                </c:pt>
                <c:pt idx="634">
                  <c:v>5.5</c:v>
                </c:pt>
                <c:pt idx="635">
                  <c:v>6</c:v>
                </c:pt>
                <c:pt idx="636">
                  <c:v>5.8</c:v>
                </c:pt>
                <c:pt idx="637">
                  <c:v>6.9</c:v>
                </c:pt>
                <c:pt idx="638">
                  <c:v>5.8</c:v>
                </c:pt>
                <c:pt idx="639">
                  <c:v>6.3</c:v>
                </c:pt>
              </c:numCache>
            </c:numRef>
          </c:yVal>
          <c:smooth val="1"/>
          <c:extLst>
            <c:ext xmlns:c16="http://schemas.microsoft.com/office/drawing/2014/chart" uri="{C3380CC4-5D6E-409C-BE32-E72D297353CC}">
              <c16:uniqueId val="{00000000-2080-4DB7-B510-6580228ECF2C}"/>
            </c:ext>
          </c:extLst>
        </c:ser>
        <c:dLbls>
          <c:showLegendKey val="0"/>
          <c:showVal val="0"/>
          <c:showCatName val="0"/>
          <c:showSerName val="0"/>
          <c:showPercent val="0"/>
          <c:showBubbleSize val="0"/>
        </c:dLbls>
        <c:axId val="605968112"/>
        <c:axId val="605973152"/>
      </c:scatterChart>
      <c:valAx>
        <c:axId val="605968112"/>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73152"/>
        <c:crosses val="autoZero"/>
        <c:crossBetween val="midCat"/>
      </c:valAx>
      <c:valAx>
        <c:axId val="605973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81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38.573"/>
    </inkml:context>
    <inkml:brush xml:id="br0">
      <inkml:brushProperty name="width" value="0.035" units="cm"/>
      <inkml:brushProperty name="height" value="0.035" units="cm"/>
      <inkml:brushProperty name="color" value="#FFFFFF"/>
    </inkml:brush>
  </inkml:definitions>
  <inkml:trace contextRef="#ctx0" brushRef="#br0">0 0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34.629"/>
    </inkml:context>
    <inkml:brush xml:id="br0">
      <inkml:brushProperty name="width" value="0.035" units="cm"/>
      <inkml:brushProperty name="height" value="0.035" units="cm"/>
      <inkml:brushProperty name="color" value="#FFFFFF"/>
    </inkml:brush>
  </inkml:definitions>
  <inkml:trace contextRef="#ctx0" brushRef="#br0">499 27 24575,'5'2'0,"0"0"0,-1 0 0,1 0 0,-1 0 0,1 1 0,-1-1 0,0 1 0,0 0 0,0 1 0,0-1 0,4 6 0,7 4 0,5 2 0,-13-11 0,-1 0 0,0 0 0,0 1 0,0-1 0,-1 2 0,0-1 0,0 0 0,0 1 0,0 0 0,5 10 0,-10-14 0,0-1 0,1 0 0,-1 0 0,0 0 0,0 0 0,-1 1 0,1-1 0,0 0 0,0 0 0,0 0 0,-1 0 0,1 0 0,-1 1 0,1-1 0,-1 0 0,1 0 0,-1 0 0,0 0 0,1 0 0,-1-1 0,0 1 0,0 0 0,1 0 0,-1 0 0,0-1 0,0 1 0,0 0 0,0-1 0,0 1 0,-2 0 0,-36 15 0,37-16 0,-59 16 0,-103 12 0,61-12 0,97-15 0,0 0 0,0 0 0,0 0 0,0-1 0,0 0 0,-9-1 0,15 1 0,-1 0 0,1 0 0,0 0 0,-1 0 0,1 0 0,0-1 0,-1 1 0,1 0 0,0 0 0,0 0 0,-1-1 0,1 1 0,0 0 0,0 0 0,-1 0 0,1-1 0,0 1 0,0 0 0,-1-1 0,1 1 0,0 0 0,0 0 0,0-1 0,0 1 0,0 0 0,-1-1 0,1 1 0,0 0 0,0-1 0,0 1 0,0 0 0,0-1 0,0 1 0,0 0 0,0-1 0,0 1 0,1-1 0,15-22 0,-6 13 0,1 1 0,1 0 0,17-10 0,27-21 0,-56 39 0,0 1 0,1 0 0,-1 0 0,1 0 0,-1 0 0,0 0 0,1-1 0,-1 1 0,0 0 0,1 0 0,-1-1 0,0 1 0,1 0 0,-1-1 0,0 1 0,1 0 0,-1-1 0,0 1 0,0 0 0,0-1 0,1 1 0,-1 0 0,0-1 0,0 1 0,0-1 0,0 1 0,0-1 0,0 1 0,0 0 0,1-1 0,-1 1 0,-1-1 0,1 1 0,0-1 0,0 1 0,0 0 0,0-1 0,0 1 0,0-1 0,0 1 0,0 0 0,-1-1 0,1 1 0,0 0 0,0-1 0,-1 1 0,1 0 0,0-1 0,0 1 0,-1 0 0,1-1 0,0 1 0,-1 0 0,1 0 0,-1-1 0,1 1 0,0 0 0,-1 0 0,-29-1 0,-22 11 0,-67 24 0,2 0 0,91-33 0,26-1 0,-1 0 0,1 0 0,0 0 0,0 0 0,0-1 0,-1 1 0,1 0 0,0 0 0,0-1 0,0 1 0,0 0 0,0 0 0,-1-1 0,1 1 0,0 0 0,0 0 0,0-1 0,0 1 0,0 0 0,0 0 0,0-1 0,0 1 0,0 0 0,0-1 0,0 1 0,0 0 0,0 0 0,0-1 0,0 1 0,0 0 0,0 0 0,1-1 0,-1 1 0,0 0 0,0 0 0,0-1 0,0 1 0,0 0 0,1 0 0,-1-1 0,0 1 0,37-33 0,-1 11 0,2 1 0,0 3 0,1 1 0,44-13 0,55-24 0,-331 128 0,167-63 0,-153 73 0,179-83 0,-1-1 0,0 0 0,1 0 0,-1 0 0,0 1 0,1-1 0,-1 0 0,1 1 0,-1-1 0,0 1 0,1-1 0,-1 1 0,1-1 0,-1 1 0,1-1 0,-1 1 0,1-1 0,0 1 0,-1-1 0,1 1 0,0 0 0,-1-1 0,1 1 0,0 0 0,0-1 0,0 1 0,-1 0 0,1-1 0,0 1 0,0 0 0,0 0 0,0-1 0,0 1 0,0 0 0,1-1 0,-1 1 0,0 0 0,0-1 0,0 1 0,1 0 0,-1-1 0,0 1 0,1 0 0,-1-1 0,0 1 0,1-1 0,-1 1 0,1 0 0,-1-1 0,1 1 0,-1-1 0,1 0 0,-1 1 0,1-1 0,0 1 0,-1-1 0,1 0 0,0 0 0,0 1 0,52 23 0,-40-20 0,178 69 0,425 168 0,-734-283 0,-382-120 0,459 149 0,31 5 0,22 2 0,35 0 0,-40 6 0,227-13 0,-122 10 0,0-5 0,154-32 0,-209 23 0,-44 7 0,-17 4 0,-23-2 0,-50 0 0,0 3 0,-101 6 0,79 1 0,-231 0 0,292-8 0,26-1 0,12 6 0,0 1 0,1-1 0,-1 1 0,0 0 0,0-1 0,0 1 0,1-1 0,-1 1 0,0-1 0,0 1 0,1-1 0,-1 1 0,0 0 0,1-1 0,-1 1 0,1 0 0,-1-1 0,0 1 0,1 0 0,-1 0 0,1-1 0,-1 1 0,1 0 0,-1 0 0,1 0 0,-1-1 0,1 1 0,0 0 0,25-7 0,0 1 0,0 1 0,1 2 0,-1 0 0,45 2 0,-42 0 0,-1 6 0,-28-5 0,0 0 0,0 1 0,1-1 0,-1 0 0,0 1 0,0-1 0,0 0 0,0 1 0,0-1 0,0 0 0,0 1 0,1-1 0,-1 1 0,0-1 0,0 0 0,-1 1 0,1-1 0,0 0 0,0 1 0,0-1 0,0 0 0,0 1 0,0-1 0,0 0 0,0 1 0,-1-1 0,1 0 0,0 1 0,0-1 0,-1 0 0,1 0 0,0 1 0,0-1 0,-1 0 0,1 0 0,0 1 0,-1-1 0,-44 31 0,34-24 0,-59 31 0,53-31 0,1 0 0,0 2 0,1 0 0,0 0 0,0 2 0,1 0 0,1 0 0,-16 18 0,23-20 0,2-1 0,-1 1 0,1 0 0,1 0 0,0 1 0,0-1 0,-2 16 0,4-17 0,-1 1 0,0-1 0,0 0 0,-1 0 0,0 0 0,0 0 0,-1-1 0,0 1 0,0-1 0,-9 10 0,13-16 0,0-1 0,-1 1 0,1-1 0,0 1 0,-1-1 0,1 0 0,-1 1 0,1-1 0,0 0 0,-1 1 0,1-1 0,-1 0 0,1 1 0,-1-1 0,0 0 0,1 0 0,-1 0 0,1 1 0,-1-1 0,1 0 0,-1 0 0,1 0 0,-1 0 0,0 0 0,1 0 0,-1 0 0,1 0 0,-1 0 0,0 0 0,1-1 0,-2 1 0,-8-17 0,5-28 0,7 34 9,1 0-1,-1 0 1,2 0-1,0 1 1,0-1 0,1 1-1,0 0 1,0 0-1,1 0 1,1 1-1,0 0 1,0 0-1,16-14 1,-5 7-257,0 0 1,2 1-1,0 1 1,0 0-1,31-13 1,-27 16-6579</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8.418"/>
    </inkml:context>
    <inkml:brush xml:id="br0">
      <inkml:brushProperty name="width" value="0.035" units="cm"/>
      <inkml:brushProperty name="height" value="0.035" units="cm"/>
      <inkml:brushProperty name="color" value="#FFFFFF"/>
    </inkml:brush>
  </inkml:definitions>
  <inkml:trace contextRef="#ctx0" brushRef="#br0">219 108 24575,'-1'3'0,"-1"1"0,0-1 0,0 0 0,0 0 0,0 0 0,0 0 0,0 0 0,-1 0 0,1-1 0,-1 1 0,-4 2 0,-2 4 0,-1 1 0,0 0 0,-1-1 0,0 0 0,0 0 0,-1-1 0,0-1 0,0 0 0,-1-1 0,-17 6 0,103-52 0,206-81 0,-254 114 0,-29 14 0,-40 20 0,-318 164 0,347-182 0,24-10 0,30-12 0,353-145 0,-383 154 0,-4 2 0,0-1 0,0 1 0,1 1 0,-1-1 0,0 1 0,1-1 0,-1 1 0,1 1 0,0-1 0,-1 1 0,11 1 0,-16-1 0,0 1 0,1-1 0,-1 0 0,0 1 0,0-1 0,1 0 0,-1 1 0,0-1 0,0 0 0,0 1 0,1-1 0,-1 1 0,0-1 0,0 0 0,0 1 0,0-1 0,0 1 0,0-1 0,0 0 0,0 1 0,0-1 0,0 1 0,0-1 0,0 1 0,0-1 0,-1 0 0,1 1 0,0-1 0,0 0 0,0 1 0,0-1 0,-1 1 0,1-1 0,0 0 0,0 1 0,-1-1 0,1 0 0,0 0 0,-1 1 0,1-1 0,0 0 0,-1 0 0,1 1 0,0-1 0,-1 0 0,0 0 0,-19 17 0,-90 52 0,94-60 0,0-1 0,-1 0 0,0-1 0,-34 9 0,51-16 0,0 0 0,0-1 0,1 1 0,-1 0 0,0-1 0,0 1 0,1 0 0,-1-1 0,0 1 0,0 0 0,0-1 0,0 1 0,0 0 0,0-1 0,1 1 0,-1 0 0,0-1 0,0 1 0,0-1 0,0 1 0,0 0 0,0-1 0,0 1 0,-1 0 0,1-1 0,0 1 0,0-1 0,0 1 0,0 0 0,0-1 0,-1 1 0,1 0 0,0-1 0,0 1 0,0 0 0,-1 0 0,1-1 0,0 1 0,0 0 0,-1 0 0,1-1 0,0 1 0,-1 0 0,1 0 0,0 0 0,-1-1 0,1 1 0,0 0 0,-1 0 0,1 0 0,-1 0 0,1 0 0,0 0 0,-1 0 0,1 0 0,0 0 0,-1 0 0,1 0 0,-1 0 0,1 0 0,0 0 0,-1 0 0,1 0 0,-1 1 0,24-28 0,20-7-167,1 2 0,1 2 0,2 1-1,68-29 1,-92 46-362,41-20-6297</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5.141"/>
    </inkml:context>
    <inkml:brush xml:id="br0">
      <inkml:brushProperty name="width" value="0.035" units="cm"/>
      <inkml:brushProperty name="height" value="0.035" units="cm"/>
      <inkml:brushProperty name="color" value="#FFFFFF"/>
    </inkml:brush>
  </inkml:definitions>
  <inkml:trace contextRef="#ctx0" brushRef="#br0">330 336 24575,'1'-5'0,"0"1"0,0 0 0,0-1 0,1 1 0,0 0 0,0 0 0,0 0 0,0 0 0,1 0 0,0 1 0,-1-1 0,1 1 0,1-1 0,-1 1 0,5-4 0,19-24 0,-26 31 0,-1-1 0,0 0 0,0 1 0,1-1 0,-1 1 0,0-1 0,0 0 0,0 1 0,0-1 0,0 0 0,0 1 0,0-1 0,0 0 0,0 1 0,0-1 0,0 1 0,0-1 0,-1 0 0,1 1 0,0-1 0,0 0 0,-1 1 0,1-1 0,0 1 0,-1-1 0,1 1 0,0-1 0,-1 1 0,1-1 0,-1 1 0,1-1 0,-1 1 0,1 0 0,-1-1 0,1 1 0,-1 0 0,0-1 0,1 1 0,-1 0 0,0 0 0,1 0 0,-1-1 0,1 1 0,-1 0 0,0 0 0,1 0 0,-1 0 0,0 0 0,-1 0 0,-43-3 0,32 2 0,36-16 0,26-11 0,-2-2 0,-1-3 0,61-54 0,-107 87 0,1 0 0,-1 0 0,1 0 0,-1-1 0,1 1 0,-1 0 0,1-1 0,-1 1 0,0 0 0,1-1 0,-1 1 0,1 0 0,-1-1 0,0 1 0,1-1 0,-1 1 0,0-1 0,0 1 0,1-1 0,-1 1 0,0-1 0,0 1 0,0-1 0,0 1 0,0-1 0,1 1 0,-1-1 0,0 1 0,0-1 0,0 1 0,-1-1 0,1 0 0,0 0 0,-20 5 0,-39 21 0,54-22 0,-87 36 0,-99 28 0,190-66 0,-1 0 0,1 0 0,-1-1 0,0 1 0,1-1 0,-1 0 0,0 1 0,1-1 0,-1 0 0,0 0 0,1 0 0,-1 0 0,0 0 0,0-1 0,1 1 0,-1 0 0,0-1 0,1 1 0,-2-2 0,3 1 0,0 0 0,0 0 0,0 1 0,0-1 0,0 0 0,0 0 0,0 0 0,1 0 0,-1 0 0,0 0 0,1 0 0,-1 0 0,0 1 0,1-1 0,0 0 0,-1 0 0,1 1 0,-1-1 0,1 0 0,0 1 0,-1-1 0,1 0 0,0 1 0,0-1 0,-1 1 0,1-1 0,0 1 0,0 0 0,0-1 0,0 1 0,1-1 0,35-20 0,-24 15 0,-1-1 0,0-1 0,0 1 0,0-2 0,-1 0 0,12-12 0,-23 20 0,0 1 0,1 0 0,-1 0 0,0-1 0,0 1 0,0 0 0,0 0 0,1-1 0,-1 1 0,0 0 0,0-1 0,0 1 0,0 0 0,0-1 0,0 1 0,0 0 0,0-1 0,0 1 0,0 0 0,0-1 0,0 1 0,0 0 0,0 0 0,0-1 0,0 1 0,-1 0 0,1-1 0,0 1 0,0 0 0,0-1 0,0 1 0,-1 0 0,1 0 0,0-1 0,0 1 0,-1 0 0,1 0 0,0 0 0,0-1 0,-1 1 0,1 0 0,0 0 0,0 0 0,-1 0 0,1 0 0,0 0 0,-1-1 0,1 1 0,0 0 0,-1 0 0,1 0 0,-1 0 0,-21-3 0,19 3 0,-66-1 0,-1 3 0,-111 18 0,473-47 0,-196 21 0,1 4 0,-1 4 0,107 16 0,-180-15 0,1-2 0,37-1 0,-41-1 0,0 0 0,0 2 0,32 5 0,-51-6 0,0 0 0,-1 0 0,1 0 0,0 1 0,-1-1 0,1 0 0,0 0 0,-1 1 0,1-1 0,-1 0 0,1 1 0,-1-1 0,1 1 0,0-1 0,-1 1 0,1-1 0,-1 1 0,0-1 0,1 1 0,-1 0 0,1-1 0,-1 1 0,0 0 0,0-1 0,1 1 0,-1 0 0,0-1 0,0 1 0,0 0 0,0-1 0,0 1 0,0 0 0,0-1 0,0 1 0,0 0 0,0 0 0,0-1 0,0 1 0,0 0 0,0-1 0,-1 1 0,1 0 0,0-1 0,-1 1 0,1 0 0,0-1 0,-1 1 0,1-1 0,-1 2 0,-27 33 0,23-29 0,-137 158 0,151-176 0,72-87 0,-65 81 0,1 1 0,0 0 0,37-27 0,-53 43 0,1 0 0,0-1 0,-1 1 0,1 0 0,0 0 0,0 0 0,-1 0 0,1 0 0,0 1 0,0-1 0,0 1 0,0-1 0,0 1 0,0 0 0,0-1 0,0 1 0,0 0 0,0 0 0,0 1 0,2-1 0,-3 1 0,0 0 0,0 0 0,0 0 0,-1 0 0,1 0 0,0 0 0,-1 0 0,1 0 0,-1 0 0,1 0 0,-1 0 0,0 0 0,1 0 0,-1 1 0,0-1 0,0 0 0,0 0 0,0 0 0,0 0 0,0 1 0,0-1 0,0 0 0,-1 2 0,-2 12 0,0-1 0,-1 0 0,-11 24 0,14-35 0,-1 0 0,1 1 0,0-1 0,0 0 0,0 1 0,0-1 0,0 1 0,1-1 0,0 1 0,-1-1 0,1 1 0,1 0 0,0 4 0,0-6 0,0 0 0,0 0 0,0 0 0,0-1 0,0 1 0,0 0 0,1-1 0,-1 1 0,1-1 0,0 1 0,-1-1 0,1 0 0,0 0 0,0 0 0,-1 1 0,1-2 0,0 1 0,0 0 0,0 0 0,0-1 0,0 1 0,0-1 0,1 1 0,2-1 0,6 1 11,-1 0 0,1-1 0,0 0 0,0-1 0,0 0 0,-1-1-1,1 0 1,0-1 0,-1 0 0,16-7 0,-6 1-308,1-1 0,-2-1 0,1-1 0,18-15 0,-2-2-6529</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1.980"/>
    </inkml:context>
    <inkml:brush xml:id="br0">
      <inkml:brushProperty name="width" value="0.035" units="cm"/>
      <inkml:brushProperty name="height" value="0.035" units="cm"/>
      <inkml:brushProperty name="color" value="#FFFFFF"/>
    </inkml:brush>
  </inkml:definitions>
  <inkml:trace contextRef="#ctx0" brushRef="#br0">387 194 24575,'-1'31'0,"-1"0"0,-1-1 0,-1 1 0,-2-1 0,-11 31 0,11-40 0,-2-1 0,0-1 0,-2 0 0,0 0 0,-1 0 0,0-2 0,-2 1 0,-15 16 0,27-32 0,0-1 0,0 1 0,-1-1 0,1 0 0,0 0 0,0 1 0,-1-1 0,1 0 0,-1 0 0,1 0 0,-1 0 0,1-1 0,-1 1 0,1 0 0,-1-1 0,0 1 0,1-1 0,-1 1 0,0-1 0,1 0 0,-1 0 0,-2 0 0,3 0 0,0-1 0,0 0 0,-1 0 0,1 0 0,0 1 0,0-1 0,0 0 0,0-1 0,1 1 0,-1 0 0,0 0 0,0 0 0,1 0 0,-1-1 0,0 1 0,1 0 0,-1-1 0,1 1 0,0 0 0,-1-3 0,-1-13 0,0 1 0,1-1 0,1-24 0,1 34 0,0-17 0,1 1 0,1 0 0,7-25 0,-7 37 0,0-1 0,1 1 0,0 0 0,1 0 0,0 1 0,1-1 0,12-17 0,-17 28 0,-1-1 0,1 0 0,-1 0 0,1 0 0,0 1 0,-1-1 0,1 0 0,0 0 0,-1 1 0,1-1 0,0 1 0,0-1 0,0 1 0,0-1 0,-1 1 0,1-1 0,0 1 0,0 0 0,2-1 0,0 14 0,-13 30 0,-6-5 0,-37 104 0,54-143 0,-1 1 0,0 0 0,0 0 0,0 0 0,0 0 0,0 0 0,0 0 0,1 0 0,-1 0 0,0 0 0,0 0 0,0 0 0,0 0 0,0 0 0,1 0 0,-1 1 0,0-1 0,0 0 0,0 0 0,0 0 0,0 0 0,0 0 0,1 0 0,-1 0 0,0 0 0,0 0 0,0 0 0,0 1 0,0-1 0,0 0 0,0 0 0,0 0 0,0 0 0,1 0 0,-1 0 0,0 1 0,0-1 0,0 0 0,0 0 0,0 0 0,0 0 0,0 0 0,0 0 0,0 1 0,0-1 0,0 0 0,0 0 0,0 0 0,0 0 0,0 0 0,0 1 0,0-1 0,0 0 0,-1 0 0,1 0 0,0 0 0,0 0 0,0 0 0,0 1 0,0-1 0,0 0 0,0 0 0,0 0 0,0 0 0,-1 0 0,1 0 0,14-12 0,15-21 0,2-16 0,-3-1 0,-2 0 0,26-73 0,-52 123 0,0-1 0,0 1 0,0-1 0,0 1 0,0-1 0,1 1 0,-1-1 0,0 1 0,0-1 0,0 1 0,0-1 0,0 1 0,1-1 0,-1 1 0,0-1 0,1 1 0,-1 0 0,0-1 0,1 1 0,-1 0 0,0-1 0,1 1 0,-1 0 0,0-1 0,1 1 0,-1 0 0,1-1 0,-1 1 0,1 0 0,-1 0 0,1 0 0,-1 0 0,1-1 0,3 20 0,-6 32 0,-2-22 0,-2 0 0,0 0 0,-2-1 0,-17 40 0,20-55 0,0-1 0,-1-1 0,0 1 0,-1-1 0,0 0 0,-1-1 0,0 0 0,-1 0 0,0-1 0,-1 0 0,0 0 0,-16 10 0,24-17 0,0-1 0,-1 1 0,1-1 0,-1 0 0,0 1 0,1-1 0,-1 0 0,0-1 0,0 1 0,0 0 0,1-1 0,-1 0 0,0 0 0,0 0 0,0 0 0,0 0 0,0 0 0,0-1 0,1 1 0,-1-1 0,0 0 0,0 0 0,1 0 0,-1 0 0,-3-2 0,4 0 0,-1 1 0,0-1 0,1 0 0,-1 0 0,1-1 0,0 1 0,0 0 0,0-1 0,1 1 0,-1-1 0,1 0 0,0 1 0,0-1 0,0 0 0,0 0 0,1 0 0,-1 1 0,1-6 0,0-2 0,0 1 0,1-1 0,0 1 0,0 0 0,1-1 0,0 1 0,1 0 0,0 0 0,1 0 0,0 1 0,9-16 0,-5 12 0,1 1 0,0 0 0,1 1 0,0 0 0,1 0 0,0 1 0,19-13 0,-28 22 0,-1 0 0,0 0 0,1 0 0,-1 0 0,1 0 0,-1 0 0,1 0 0,0 0 0,-1 1 0,1-1 0,0 0 0,-1 1 0,1 0 0,0-1 0,0 1 0,2 0 0,-4 0 0,0 1 0,1-1 0,-1 0 0,1 1 0,-1-1 0,0 1 0,1-1 0,-1 1 0,0-1 0,1 1 0,-1-1 0,0 1 0,0-1 0,1 1 0,-1-1 0,0 1 0,0-1 0,0 1 0,0 0 0,0-1 0,0 1 0,0-1 0,0 1 0,0-1 0,0 1 0,0 0 0,0-1 0,0 1 0,0-1 0,-1 2 0,-1 4 0,0 1 0,0-1 0,0 0 0,-1 0 0,0 0 0,-1 0 0,-4 6 0,-15 15 0,-1-2 0,-1 0 0,-2-2 0,0 0 0,-38 23 0,63-45 0,0 0 0,1 1 0,-1-1 0,0 0 0,0 0 0,0 0 0,1 0 0,-1 0 0,0-1 0,0 1 0,0-1 0,-1 1 0,1-1 0,0 0 0,0 1 0,0-1 0,0 0 0,0-1 0,0 1 0,0 0 0,0 0 0,0-1 0,-4-1 0,4 0 0,0 1 0,0-1 0,1 0 0,-1 0 0,0-1 0,1 1 0,0 0 0,0 0 0,-1-1 0,1 1 0,1-1 0,-1 1 0,0-1 0,0 1 0,1-1 0,0 0 0,-1 1 0,1-5 0,0-8 0,0 1 0,1 0 0,1-1 0,0 1 0,1 0 0,0 0 0,1 0 0,1 1 0,0-1 0,1 1 0,0 0 0,1 1 0,10-15 0,-1 5 0,0 1 0,2 0 0,0 1 0,1 1 0,1 1 0,25-17 0,-40 31 0,0 1 0,0-1 0,1 1 0,-1 1 0,1-1 0,5-1 0,-10 4 0,0-1 0,0 1 0,0 0 0,0 0 0,0 0 0,0-1 0,0 1 0,0 0 0,-1 1 0,1-1 0,0 0 0,0 0 0,0 0 0,0 0 0,0 1 0,0-1 0,-1 0 0,1 1 0,0-1 0,0 1 0,0-1 0,-1 1 0,1-1 0,0 1 0,-1-1 0,1 1 0,0 0 0,-1-1 0,1 1 0,-1 0 0,1 0 0,-1-1 0,1 1 0,-1 0 0,0 0 0,1 0 0,-1 0 0,0 0 0,0-1 0,1 1 0,-1 0 0,0 0 0,0 0 0,0 0 0,0 0 0,0 0 0,0 0 0,-1 1 0,0 8 0,0-1 0,-1 1 0,0-1 0,0 1 0,-1-1 0,-1 0 0,1 0 0,-1 0 0,-1-1 0,0 1 0,0-1 0,-10 12 0,-11 12 0,-45 43 0,69-74 0,-1 3 0,-1 0 0,1-1 0,-1 1 0,0-1 0,0 0 0,-1 0 0,1 0 0,0-1 0,-1 1 0,-8 2 0,13-5 0,0 0 0,-1 0 0,1 0 0,0 0 0,-1 0 0,1 0 0,0 0 0,-1 0 0,1 0 0,0 0 0,-1 0 0,1 0 0,0-1 0,0 1 0,-1 0 0,1 0 0,0 0 0,-1-1 0,1 1 0,0 0 0,0 0 0,0 0 0,-1-1 0,1 1 0,0 0 0,0 0 0,0-1 0,-1 1 0,1 0 0,0-1 0,0 1 0,0 0 0,0-1 0,0 1 0,0 0 0,0-1 0,0 1 0,0 0 0,0-1 0,0 1 0,0 0 0,0-1 0,0 1 0,0 0 0,0 0 0,0-1 0,0 1 0,0 0 0,0-1 0,1 1 0,-1 0 0,0-1 0,0 1 0,0 0 0,1-1 0,10-21 0,-11 22 0,17-27 0,1 0 0,1 1 0,2 1 0,1 1 0,0 0 0,2 2 0,32-24 0,-37 37 0,-21 17 0,-24 21 0,-46 15 0,42-29 0,25-12 0,9-5 0,16-8 0,67-30 0,-81 38 0,0 0 0,0 0 0,0 1 0,0-1 0,0 1 0,0 1 0,0-1 0,1 1 0,-1 0 0,0 0 0,0 1 0,8 1 0,-13-1 0,-1-1 0,1 0 0,0 0 0,-1 0 0,1 0 0,0 1 0,-1-1 0,1 0 0,0 1 0,-1-1 0,1 0 0,-1 1 0,1-1 0,0 1 0,-1-1 0,1 1 0,-1-1 0,0 1 0,1 0 0,-1-1 0,1 1 0,-1-1 0,0 1 0,1 0 0,-1-1 0,0 1 0,0 0 0,0 0 0,1-1 0,-1 2 0,-9 19 0,1 2 0,8-22 0,1 0 0,-1 0 0,1 0 0,-1 0 0,1 0 0,-1-1 0,1 1 0,0 0 0,-1 0 0,1 0 0,0-1 0,0 1 0,-1 0 0,1-1 0,0 1 0,0-1 0,0 1 0,0-1 0,0 1 0,0-1 0,0 0 0,0 1 0,0-1 0,0 0 0,0 0 0,0 0 0,2 0 0,19 4 0,1-2 0,0 0 0,0-2 0,0 0 0,0-2 0,33-6 0,-12-1 0,0-1 0,57-24 0,-137 56 0,1 0 0,-33 30 0,11-10 0,23-16 0,22-16 0,0-1 0,-1 0 0,0-1 0,-17 8 0,17-14 0,14-12 0,15-13 0,4 3 0,1 0 0,1 2 0,0 1 0,1 1 0,1 0 0,29-12 0,-51 27 0,0-1 0,0 1 0,1 0 0,-1 1 0,0-1 0,1 0 0,-1 1 0,1-1 0,-1 1 0,0 0 0,1 0 0,-1 0 0,1 0 0,-1 0 0,1 0 0,-1 1 0,1-1 0,-1 1 0,0 0 0,5 1 0,-5 0 0,0 0 0,0 0 0,0 0 0,-1 0 0,1 0 0,-1 0 0,1 0 0,-1 1 0,0-1 0,0 0 0,0 1 0,0-1 0,0 1 0,-1-1 0,1 1 0,-1 0 0,0-1 0,1 1 0,-1-1 0,0 4 0,-2 20 0,0 1 0,-2-1 0,-1 1 0,-1-1 0,-1 0 0,-16 38 0,25-59 0,9-10 0,12-13 0,311-300 0,-310 289 0,-20 19 0,-16 14 0,-288 193 0,228-149 0,72-48 0,0 0 0,0 0 0,0 0 0,1 0 0,-1 0 0,0 0 0,0 0 0,0 1 0,0-1 0,0 0 0,0 0 0,0 0 0,0 0 0,0 0 0,0 0 0,1 0 0,-1 0 0,0 0 0,0 0 0,0 0 0,0 0 0,0 0 0,0 0 0,0 0 0,0 0 0,0 0 0,0 1 0,0-1 0,0 0 0,0 0 0,0 0 0,0 0 0,0 0 0,0 0 0,0 0 0,0 0 0,0 0 0,0 1 0,0-1 0,0 0 0,0 0 0,0 0 0,0 0 0,0 0 0,0 0 0,0 0 0,0 0 0,0 0 0,0 0 0,0 1 0,0-1 0,0 0 0,0 0 0,0 0 0,0 0 0,0 0 0,0 0 0,0 0 0,0 0 0,0 0 0,-1 0 0,16-2 0,20-6 0,11-8 0,0-1 0,75-42 0,-108 49 0,-33 14 0,-34 15 0,45-16 0,-24 10 0,0 1 0,1 1 0,-50 32 0,83-47 0,-1 0 0,1 0 0,-1 0 0,1 0 0,-1 0 0,0 1 0,1-1 0,-1 0 0,1 0 0,-1 0 0,1 0 0,-1 1 0,1-1 0,-1 0 0,0 0 0,1 0 0,-1 1 0,1-1 0,-1 0 0,0 1 0,1-1 0,-1 0 0,0 1 0,0-1 0,1 1 0,-1-1 0,0 0 0,0 1 0,0-1 0,1 1 0,-1-1 0,0 1 0,0-1 0,0 1 0,0-1 0,0 1 0,0-1 0,0 1 0,0-1 0,0 0 0,0 1 0,0-1 0,0 1 0,0-1 0,0 1 0,-1-1 0,1 1 0,0-1 0,0 1 0,0-1 0,-1 0 0,1 1 0,0-1 0,-1 0 0,1 1 0,0-1 0,-1 0 0,1 1 0,0-1 0,-1 0 0,1 1 0,-1-1 0,1 0 0,0 0 0,-1 0 0,0 1 0,42 0 0,14-10 0,64-20 0,6-1 0,64-6 0,-188 36 0,0 0 0,0 0 0,0 0 0,0 0 0,0 0 0,0 0 0,-1 0 0,1-1 0,0 1 0,0 0 0,0-1 0,0 1 0,-1 0 0,1-1 0,0 1 0,0-1 0,-1 1 0,1-1 0,0 0 0,-1 1 0,1-1 0,0-1 0,-19-2 0,-40 2 0,-49 9 0,0 5 0,-115 28 0,220-40 0,-9 2 0,0 0 0,1 1 0,-1 0 0,-16 9 0,60-13 0,248-85 0,-180 52 0,-97 33 0,4-2 0,-1 0 0,1 1 0,0 0 0,0 0 0,0 1 0,1 0 0,13 0 0,-21 1 0,-1 1 0,1-1 0,-1 0 0,1 0 0,0 0 0,-1 1 0,1-1 0,-1 0 0,1 1 0,-1-1 0,1 0 0,-1 1 0,1-1 0,-1 1 0,0-1 0,1 0 0,-1 1 0,1-1 0,-1 1 0,0-1 0,1 1 0,-1 0 0,0-1 0,0 1 0,0-1 0,1 1 0,-1 0 0,0-1 0,0 1 0,0-1 0,0 1 0,0 0 0,0-1 0,0 1 0,0-1 0,0 1 0,0 0 0,-1-1 0,1 1 0,0-1 0,0 1 0,0-1 0,-1 1 0,1 0 0,0-1 0,-1 1 0,1-1 0,-1 0 0,1 1 0,0-1 0,-2 1 0,-21 29 0,21-28 0,-13 15 0,8-11 0,1 0 0,0 0 0,0 1 0,1-1 0,0 1 0,0 1 0,1-1 0,-1 1 0,2-1 0,-1 1 0,-3 12 0,7-18 0,0-1 0,1 1 0,-1-1 0,0 0 0,1 1 0,-1-1 0,1 0 0,-1 1 0,1-1 0,-1 0 0,1 1 0,0-1 0,0 0 0,0 0 0,0 0 0,0 0 0,0 0 0,0 0 0,0 0 0,0 0 0,0 0 0,0-1 0,1 1 0,-1 0 0,0-1 0,1 1 0,-1-1 0,0 1 0,1-1 0,-1 0 0,1 0 0,0 1 0,51 4 0,-39-6 0,0-1 0,0 0 0,0-1 0,0-1 0,0 0 0,17-7 0,-23 7 0,-1 1 0,0-1 0,1 0 0,-1 0 0,-1 0 0,1-1 0,-1-1 0,1 1 0,-2-1 0,1 0 0,0 0 0,4-8 0,-66 35 0,-44 41 0,72-43 0,-1-1 0,-1-1 0,-45 19 0,73-35 0,-1 0 0,1 0 0,-1-1 0,0 1 0,0 0 0,1-1 0,-1 0 0,0 0 0,1 0 0,-1 0 0,0 0 0,0 0 0,1-1 0,-1 1 0,0-1 0,1 0 0,-1 0 0,0 0 0,1 0 0,0 0 0,-1 0 0,1-1 0,0 1 0,-1-1 0,1 0 0,0 0 0,0 0 0,0 0 0,1 0 0,-1 0 0,0 0 0,1 0 0,-1-1 0,1 1 0,0-1 0,0 1 0,0-1 0,0 1 0,0-1 0,0-4 0,-2-3 0,1 0 0,0-1 0,1 1 0,0-1 0,1 0 0,0 1 0,0-1 0,1 0 0,4-14 0,-1 9 0,1 1 0,1 1 0,0-1 0,1 1 0,1 0 0,0 0 0,11-12 0,76-81 0,-67 77 0,-26 29 0,0-1 0,0 0 0,-1 0 0,1 0 0,-1 0 0,1 0 0,-1 0 0,0 0 0,0 0 0,0 0 0,1-3 0,-2 4 0,0 1 0,0-1 0,0 1 0,0 0 0,0-1 0,-1 1 0,1 0 0,0-1 0,0 1 0,0 0 0,0-1 0,-1 1 0,1 0 0,0 0 0,0-1 0,-1 1 0,1 0 0,0-1 0,0 1 0,-1 0 0,1 0 0,0 0 0,-1-1 0,1 1 0,0 0 0,-1 0 0,1 0 0,0 0 0,-1 0 0,1 0 0,0 0 0,-1-1 0,1 1 0,0 0 0,-1 0 0,1 0 0,-1 0 0,1 1 0,-1-1 0,-6 1 0,-1 0 0,1 0 0,0 1 0,0 0 0,0 1 0,-8 3 0,-366 195 0,356-181 0,275-116 0,-165 67 0,2 3 0,1 5 0,98-12 0,-178 32 0,-1 1 0,0-1 0,0 1 0,0 1 0,8 1 0,-14-2 0,-1 0 0,1 0 0,0 0 0,-1 1 0,1-1 0,0 0 0,0 0 0,-1 1 0,1-1 0,-1 1 0,1-1 0,0 0 0,-1 1 0,1-1 0,-1 1 0,1 0 0,-1-1 0,1 1 0,-1-1 0,0 1 0,1 0 0,-1 0 0,0 0 0,0 0 0,0 0 0,0 0 0,0 1 0,0-1 0,0 0 0,-1 0 0,1 0 0,0 0 0,-1 0 0,1 0 0,-1 0 0,1 0 0,-1 0 0,0 0 0,1 0 0,-1 0 0,0 0 0,-1 0 0,-10 11 0,0-1 0,-1-1 0,0 0 0,-1-1 0,0 0 0,0-1 0,-1-1 0,-20 7 0,13-4 0,-97 41 0,-247 67 0,-135-14 0,484-101 0,5 0 0,-1 0 0,0-2 0,1 1 0,-1-2 0,0 0 0,-24-3 0,36 3 0,0 0 0,1 0 0,-1 0 0,0 0 0,0 0 0,0-1 0,0 1 0,0 0 0,0-1 0,0 1 0,0-1 0,1 1 0,-1-1 0,0 1 0,0-1 0,1 0 0,-1 1 0,0-1 0,1 0 0,-1 0 0,0 1 0,1-1 0,-1 0 0,1 0 0,0 0 0,-1 0 0,1 0 0,0 0 0,-1 0 0,1 1 0,0-2 0,0-1 0,1 1 0,-1-1 0,1 1 0,0 0 0,-1-1 0,1 1 0,0 0 0,1 0 0,-1 0 0,0 0 0,1 0 0,1-2 0,7-8 0,1 1 0,23-19 0,-4 7 0,2 2 0,1 1 0,0 1 0,63-24 0,150-39 0,-154 54 0,-384 105 0,240-62 0,-19 6 0,-116 20 0,166-42 0,21 1 0,0 0 0,0 0 0,0 0 0,-1-1 0,1 1 0,0 0 0,0 0 0,0 0 0,-1-1 0,1 1 0,0 0 0,0 0 0,0-1 0,0 1 0,0 0 0,0 0 0,-1-1 0,1 1 0,0 0 0,0 0 0,0-1 0,0 1 0,0 0 0,0 0 0,0-1 0,0 1 0,0 0 0,0-1 0,0 1 0,0 0 0,1 0 0,-1-1 0,0 1 0,0 0 0,0 0 0,0-1 0,25-25 0,52-28 0,3 4 0,155-72 0,-231 120 0,41-16-1365,-53 23-546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15.567"/>
    </inkml:context>
    <inkml:brush xml:id="br0">
      <inkml:brushProperty name="width" value="0.035" units="cm"/>
      <inkml:brushProperty name="height" value="0.035" units="cm"/>
      <inkml:brushProperty name="color" value="#FFFFFF"/>
    </inkml:brush>
  </inkml:definitions>
  <inkml:trace contextRef="#ctx0" brushRef="#br0">945 160 24575,'29'-1'0,"-23"0"0,1 0 0,0 1 0,0-1 0,-1 1 0,1 1 0,0-1 0,0 1 0,-1 0 0,1 1 0,0 0 0,11 5 0,-17-7 0,0 1 0,-1 0 0,1 0 0,-1 0 0,1 0 0,-1 0 0,1 0 0,-1 1 0,0-1 0,0 0 0,1 0 0,-1 0 0,0 0 0,0 0 0,0 0 0,0 0 0,0 1 0,-1-1 0,1 0 0,0 0 0,0 0 0,-1 0 0,1 0 0,0 0 0,-1 0 0,0 0 0,1 0 0,-1 0 0,1 0 0,-1 0 0,0 0 0,0-1 0,1 1 0,-1 0 0,0 0 0,0-1 0,-1 2 0,-39 32 0,37-31 0,-9 7 0,3-2 0,1 0 0,-1-1 0,-1 0 0,1-1 0,-1 0 0,0-1 0,0 0 0,-1 0 0,-20 4 0,31-9 0,-1 0 0,0-1 0,0 1 0,0 0 0,0-1 0,0 1 0,0-1 0,0 0 0,1 0 0,-1 1 0,0-1 0,0 0 0,1 0 0,-1-1 0,1 1 0,-1 0 0,1-1 0,0 1 0,-1 0 0,1-1 0,0 0 0,0 1 0,0-1 0,0 0 0,0 1 0,0-1 0,1 0 0,-1 0 0,0 0 0,1 0 0,0 0 0,-1 0 0,1 0 0,0 1 0,0-5 0,-1-10 0,1 1 0,0 0 0,3-21 0,-2 29 0,1-16 0,2 0 0,9-33 0,-12 51 0,0 0 0,1 0 0,0 0 0,0 1 0,0-1 0,0 0 0,1 1 0,-1 0 0,1 0 0,1 0 0,-1 0 0,0 0 0,1 0 0,0 1 0,0 0 0,0 0 0,0 0 0,5-3 0,-8 6 0,0 0 0,0 0 0,0-1 0,0 1 0,0 0 0,0 0 0,0 1 0,0-1 0,0 0 0,0 0 0,0 0 0,0 1 0,0-1 0,0 0 0,0 1 0,0-1 0,-1 1 0,1-1 0,0 1 0,0-1 0,0 1 0,-1 0 0,1-1 0,0 1 0,0 0 0,-1 0 0,1-1 0,-1 1 0,1 0 0,-1 0 0,1 0 0,-1 0 0,1 0 0,-1 0 0,0 0 0,0 0 0,1 0 0,-1 0 0,0 0 0,0 0 0,0 0 0,0 0 0,0 1 0,2 49 0,-4-16 0,-2 0 0,-1 0 0,-1 0 0,-3-1 0,-12 37 0,20-68 0,-1 0 0,1 0 0,0 0 0,-1 0 0,0 0 0,0 0 0,0 0 0,0-1 0,0 1 0,-4 2 0,5-4 0,0 0 0,0 0 0,0-1 0,-1 1 0,1 0 0,0-1 0,-1 1 0,1-1 0,-1 1 0,1-1 0,-1 0 0,1 1 0,0-1 0,-1 0 0,1 0 0,-1 0 0,-2-1 0,0 0 0,0-1 0,-1 0 0,1 0 0,0 0 0,0 0 0,0-1 0,0 1 0,1-1 0,-1 0 0,1 0 0,0-1 0,-1 1 0,-3-6 0,-1-2 0,1 0 0,0 0 0,0 0 0,1-1 0,1 0 0,0-1 0,0 1 0,2-1 0,-1 0 0,-2-20 0,5 39 0,0 0 0,0 0 0,-1 0 0,0 0 0,0 0 0,-1-1 0,0 0 0,0 1 0,-7 8 0,-44 63 0,32-48 0,-2-1 0,0-2 0,-2 0 0,-45 35 0,71-60 0,-1-1 0,0 1 0,0 0 0,1-1 0,-1 1 0,0-1 0,0 1 0,0-1 0,0 1 0,0-1 0,0 0 0,0 0 0,0 1 0,0-1 0,0 0 0,0 0 0,0 0 0,0 0 0,0 0 0,-1 0 0,1-14 0,18-26 0,21-17 0,2 1 0,2 2 0,3 2 0,76-68 0,-112 114 0,-5 8 0,-10 18 0,-18 22 0,-1-2 0,-3 0 0,-1-2 0,-1-1 0,-2-2 0,-2-1 0,-1-1 0,-48 33 0,17-23 0,-1-3 0,-2-3 0,-89 34 0,153-69 0,1 0 0,-1 0 0,0 0 0,0-1 0,0 0 0,1 0 0,-1 0 0,-10-1 0,14 0 0,-1 0 0,1-1 0,-1 1 0,1-1 0,-1 1 0,1-1 0,0 1 0,-1-1 0,1 0 0,0 0 0,0 0 0,-1 0 0,1 0 0,0 0 0,0 0 0,0 0 0,0 0 0,0-1 0,0 1 0,1 0 0,-1-1 0,0 1 0,1 0 0,-1-1 0,1 1 0,-1-1 0,1 1 0,0-1 0,0 1 0,-1-1 0,1-2 0,0-2 0,-1 0 0,1 0 0,0 0 0,0 0 0,0 0 0,1 1 0,0-1 0,0 0 0,1 0 0,0 0 0,0 1 0,0-1 0,0 1 0,1-1 0,4-5 0,-1 3 0,0 0 0,1 1 0,0 0 0,0 0 0,0 0 0,1 1 0,0 0 0,14-7 0,3 1 0,2 0 0,-1 2 0,1 0 0,1 2 0,42-7 0,-14 7 0,1 2 0,0 2 0,83 6 0,-138-2 0,0 0 0,0 0 0,0 0 0,0 0 0,0 0 0,0 0 0,0 1 0,0-1 0,0 0 0,-1 1 0,1 0 0,0-1 0,0 1 0,0 0 0,-1 0 0,1 0 0,0 0 0,-1 1 0,3 1 0,-4-2 0,0 0 0,0 0 0,0 1 0,0-1 0,-1 0 0,1 0 0,0 0 0,-1 0 0,1 0 0,-1 0 0,1 0 0,-1 0 0,1 0 0,-1-1 0,0 1 0,1 0 0,-1 0 0,0 0 0,0-1 0,1 1 0,-1 0 0,0-1 0,0 1 0,-1 0 0,-14 10 0,-1-1 0,-25 11 0,-249 87 0,184-73 0,103-33 0,-5 0 0,0 1 0,0 1 0,1-1 0,0 2 0,-10 5 0,18-10 0,0 0 0,1 0 0,-1 0 0,0 0 0,0 0 0,0 0 0,0 0 0,1 0 0,-1 0 0,0 0 0,0 0 0,0 0 0,0 0 0,0 0 0,1 0 0,-1 0 0,0 0 0,0 0 0,0 0 0,0 0 0,0 0 0,1 0 0,-1 0 0,0 0 0,0 1 0,0-1 0,0 0 0,0 0 0,0 0 0,0 0 0,0 0 0,1 0 0,-1 0 0,0 1 0,0-1 0,0 0 0,0 0 0,0 0 0,0 0 0,0 0 0,0 1 0,0-1 0,0 0 0,0 0 0,0 0 0,0 0 0,0 1 0,0-1 0,0 0 0,0 0 0,0 0 0,0 0 0,0 0 0,0 1 0,0-1 0,0 0 0,-1 0 0,1 0 0,0 0 0,0 0 0,0 0 0,0 1 0,23 0 0,1-1 0,-1 0 0,0-2 0,35-7 0,-3 1 0,85-9 0,773-59 0,-1235 79 0,-360-5 0,677 2 0,-16 0 0,-1-1 0,1-1 0,0-1 0,-35-9 0,55 12 0,0-1 0,0 1 0,-1 0 0,1-1 0,0 1 0,0-1 0,0 1 0,0-1 0,0 0 0,0 0 0,0 1 0,0-1 0,0 0 0,1 0 0,-1 0 0,0 0 0,-1-1 0,2 1 0,0 1 0,0-1 0,0 0 0,0 1 0,0-1 0,0 1 0,0-1 0,0 0 0,0 1 0,1-1 0,-1 1 0,0-1 0,0 1 0,0-1 0,1 1 0,-1-1 0,0 1 0,1-1 0,-1 1 0,0-1 0,1 1 0,-1-1 0,1 1 0,0-1 0,3-2 0,1-1 0,0 1 0,-1 1 0,1-1 0,0 1 0,6-3 0,92-27 0,1 5 0,2 4 0,176-15 0,-274 39 0,-26 6 0,-35 7 0,-428 72 0,475-85-118,4-1 40,1 1 0,-1-1 0,0 1 0,0-1 0,1 0 0,-1 0 0,0 0 0,0 0 0,0 0 1,0 0-1,1 0 0,-1-1 0,0 1 0,0-1 0,-1 0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11.930"/>
    </inkml:context>
    <inkml:brush xml:id="br0">
      <inkml:brushProperty name="width" value="0.035" units="cm"/>
      <inkml:brushProperty name="height" value="0.035" units="cm"/>
      <inkml:brushProperty name="color" value="#FFFFFF"/>
    </inkml:brush>
  </inkml:definitions>
  <inkml:trace contextRef="#ctx0" brushRef="#br0">1925 96 24575,'8'-7'0,"0"0"0,1 0 0,-1 1 0,2 0 0,-1 1 0,0 0 0,1 0 0,0 1 0,0 0 0,1 1 0,-1 0 0,19-2 0,7 0 0,0 3 0,48 1 0,-74 0 0,-32-5 0,-40-2 0,-238 2 0,423 29 0,102 1 0,-267-26 0,-1 2 0,1 2 0,-1 2 0,-73 16 0,116-20 0,-1 0 0,0 0 0,1 0 0,-1 0 0,1 0 0,-1 0 0,1 0 0,-1 0 0,0 0 0,1 1 0,-1-1 0,1 0 0,-1 0 0,1 0 0,-1 1 0,1-1 0,-1 0 0,1 1 0,0-1 0,-1 0 0,1 1 0,-1-1 0,1 1 0,0-1 0,-1 1 0,1-1 0,0 1 0,-1-1 0,1 1 0,0-1 0,0 1 0,0-1 0,-1 1 0,1-1 0,0 1 0,0-1 0,0 1 0,0-1 0,0 1 0,0 1 0,24 10 0,44 1 0,435-2 0,-351-13 0,-222 1 0,-227 6 0,293-4 0,0-1 0,0 1 0,0-1 0,0 1 0,1 1 0,-1-1 0,0 0 0,0 1 0,1 0 0,-6 3 0,8-5 0,1 1 0,0-1 0,0 0 0,-1 0 0,1 1 0,0-1 0,0 0 0,0 1 0,-1-1 0,1 0 0,0 1 0,0-1 0,0 0 0,0 1 0,0-1 0,0 0 0,0 1 0,0-1 0,0 1 0,0-1 0,0 0 0,0 1 0,0-1 0,0 0 0,0 1 0,0-1 0,0 0 0,0 1 0,0-1 0,0 0 0,1 1 0,-1-1 0,0 0 0,0 1 0,0-1 0,1 1 0,25 13 0,8-6 0,0-1 0,1-2 0,55 1 0,-83-5 0,-338-3 0,1294 2 0,-1105 12 0,7-1 0,44-9 0,34-3 0,0 2 0,1 3 0,-1 3 0,-81 19 0,138-26 0,0 0 0,0 0 0,1 1 0,-1-1 0,0 0 0,0 0 0,0 0 0,0 0 0,0 0 0,0 0 0,0 0 0,0 0 0,0 1 0,0-1 0,0 0 0,0 0 0,0 0 0,0 0 0,0 0 0,0 0 0,0 0 0,0 1 0,0-1 0,0 0 0,0 0 0,0 0 0,0 0 0,0 0 0,0 0 0,0 0 0,0 0 0,-1 1 0,1-1 0,0 0 0,0 0 0,0 0 0,0 0 0,0 0 0,0 0 0,0 0 0,0 0 0,0 0 0,0 0 0,-1 0 0,1 0 0,0 0 0,0 0 0,0 0 0,0 0 0,0 0 0,0 0 0,0 0 0,-1 0 0,1 0 0,0 0 0,0 0 0,0 0 0,17 4 0,28-2 0,430-13 0,-196 1 0,-238 9 0,18 1 0,76-12 0,-114 6 0,-27 2 0,-33 0 0,-425 8 0,458-4 0,0 1 0,0-1 0,1 0 0,-1-1 0,0 1 0,1-1 0,-1-1 0,0 1 0,-5-3 0,10 4 0,0 0 0,0-1 0,0 0 0,1 1 0,-1-1 0,0 1 0,0-1 0,1 0 0,-1 1 0,0-1 0,1 0 0,-1 0 0,1 0 0,-1 0 0,1 1 0,0-1 0,-1 0 0,1 0 0,0 0 0,-1 0 0,1-1 0,0-1 0,0 1 0,0-1 0,1 1 0,-1-1 0,1 1 0,-1 0 0,1-1 0,0 1 0,0 0 0,0 0 0,0 0 0,2-3 0,6-7 0,1 0 0,0 1 0,0 0 0,1 0 0,1 1 0,0 1 0,0 0 0,1 1 0,-1 0 0,22-9 0,25-18 0,-93 38 0,-175 66 0,183-53 0,26-16 0,0 1 0,0-1 0,0 0 0,0 1 0,0-1 0,0 0 0,1 1 0,-1-1 0,0 0 0,0 1 0,0-1 0,1 0 0,-1 1 0,0-1 0,0 0 0,1 0 0,-1 1 0,0-1 0,1 0 0,-1 0 0,0 0 0,1 1 0,-1-1 0,0 0 0,1 0 0,-1 0 0,0 0 0,1 0 0,-1 0 0,1 0 0,-1 0 0,0 0 0,1 0 0,-1 0 0,0 0 0,1 0 0,0 0 0,61 0 0,-55 0 0,31-1 0,1-2 0,67-15 0,-106 18 0,0 0 0,0 0 0,-1 0 0,1 0 0,0 0 0,0 0 0,0 0 0,0-1 0,0 1 0,0 0 0,0 0 0,0 0 0,0 0 0,0 0 0,0 0 0,0-1 0,0 1 0,0 0 0,0 0 0,0 0 0,0 0 0,0 0 0,0 0 0,0-1 0,0 1 0,0 0 0,0 0 0,1 0 0,-1 0 0,0 0 0,0 0 0,0 0 0,0 0 0,0-1 0,0 1 0,0 0 0,0 0 0,0 0 0,1 0 0,-1 0 0,0 0 0,0 0 0,0 0 0,0 0 0,0 0 0,0 0 0,0 0 0,1 0 0,-1 0 0,-22-4 0,-29 1 0,-80 4 0,202-22 0,-92 19 0,18 2 0,0 0 0,0 0 0,0 0 0,1 0 0,-1 1 0,0 0 0,0-1 0,0 1 0,0 0 0,1 0 0,-4 2 0,6-3 0,0 1 0,0-1 0,0 0 0,0 1 0,0-1 0,0 0 0,0 1 0,0-1 0,0 0 0,0 1 0,0-1 0,1 0 0,-1 1 0,0-1 0,0 0 0,0 0 0,0 1 0,0-1 0,1 0 0,-1 0 0,0 1 0,0-1 0,0 0 0,1 0 0,-1 1 0,0-1 0,0 0 0,1 0 0,-1 0 0,0 1 0,0-1 0,1 0 0,-1 0 0,0 0 0,1 0 0,-1 0 0,0 0 0,1 0 0,-1 0 0,0 0 0,1 0 0,-1 0 0,0 0 0,1 0 0,-1 0 0,0 0 0,0 0 0,1 0 0,-1 0 0,1 0 0,21 4 0,82 0 0,-191 6 0,-138 22 0,320-27 0,-21-6 0,-19-1 0,87 8 0,-141-6 0,1 0 0,-1 0 0,0 0 0,1 1 0,-1-1 0,1 0 0,-1 0 0,1 1 0,-1-1 0,1 1 0,-1-1 0,0 1 0,1 0 0,-1 0 0,0-1 0,0 1 0,1 0 0,1 2 0,-3-2 0,-1 0 0,1-1 0,0 1 0,0 0 0,-1 0 0,1-1 0,0 1 0,-1 0 0,1-1 0,-1 1 0,1 0 0,-1-1 0,1 1 0,-1-1 0,1 1 0,-1-1 0,1 1 0,-1-1 0,0 1 0,1-1 0,-1 0 0,0 1 0,1-1 0,-2 0 0,-57 23 0,-8-8 0,40-10 0,-1 2 0,-45 17 0,73-24 0,0 0 0,1 0 0,-1 0 0,0 0 0,0 0 0,0 0 0,0 0 0,0 0 0,0 0 0,1 0 0,-1 0 0,0 0 0,0 0 0,0 0 0,0 0 0,0 1 0,0-1 0,0 0 0,0 0 0,0 0 0,1 0 0,-1 0 0,0 0 0,0 0 0,0 1 0,0-1 0,0 0 0,0 0 0,0 0 0,0 0 0,0 0 0,0 0 0,0 1 0,0-1 0,0 0 0,0 0 0,0 0 0,0 0 0,0 0 0,0 0 0,0 1 0,0-1 0,28-1 0,42-4 0,-67 4 0,1 1 0,-16 3 0,-44 6 0,-42 7 0,-43 5 0,-43 8 0,165-23 0,22-2 0,34 0 0,513-2 0,-319-4 0,-209 2 0,19 1 0,0-3 0,46-7 0,-73 3 0,-33 2 0,-36 0 0,-263 4 0,-28-1 0,290-7 0,56 8 0,-1 0 0,0 0 0,0 0 0,1 0 0,-1 0 0,0 0 0,0-1 0,1 1 0,-1 0 0,0 0 0,0-1 0,1 1 0,-1 0 0,1-1 0,-1 1 0,0 0 0,1-1 0,-1 1 0,1-1 0,-1 1 0,1-1 0,-1 0 0,1 1 0,-1-1 0,1 1 0,-1-1 0,1 0 0,0 1 0,-1-1 0,1 0 0,0 0 0,0 1 0,0-1 0,0 0 0,-1 0 0,1 1 0,0-1 0,0 0 0,0 0 0,1 1 0,-1-1 0,0 0 0,0 0 0,0 1 0,0-1 0,1 0 0,-1 1 0,0-1 0,1 0 0,-1 1 0,0-1 0,1 0 0,-1 1 0,1-1 0,-1 1 0,1-1 0,-1 1 0,1-1 0,0 1 0,-1-1 0,1 1 0,0 0 0,0-1 0,14-10 0,0 0 0,0 2 0,1 0 0,0 0 0,0 2 0,1 0 0,21-6 0,129-26 0,-120 30 0,-41 6 0,-21 2 0,-26 4 0,12 1 0,-39 5 0,-99 27 0,133-22 0,33-14 0,1 1 0,0-1 0,0 0 0,0 0 0,0 0 0,0 1 0,0-1 0,0 0 0,0 0 0,0 0 0,0 1 0,-1-1 0,1 0 0,0 0 0,0 1 0,0-1 0,0 0 0,1 0 0,-1 1 0,0-1 0,0 0 0,0 0 0,0 0 0,0 1 0,0-1 0,0 0 0,0 0 0,0 0 0,0 1 0,1-1 0,-1 0 0,0 0 0,0 0 0,0 0 0,0 1 0,1-1 0,-1 0 0,0 0 0,0 0 0,0 0 0,1 0 0,-1 0 0,0 0 0,0 1 0,0-1 0,1 0 0,-1 0 0,0 0 0,0 0 0,1 0 0,-1 0 0,0 0 0,0 0 0,1 0 0,-1 0 0,0 0 0,0 0 0,0-1 0,1 1 0,70 4 0,530-7 0,-739 1 0,-340 13 0,463-9 0,11-3 0,0 1 0,0 0 0,0 1 0,0-1 0,-1 1 0,1 0 0,0 0 0,0 0 0,0 0 0,0 1 0,0-1 0,1 1 0,-7 4 0,10-5 0,0-1 0,0 0 0,0 1 0,0-1 0,0 0 0,0 1 0,0-1 0,0 0 0,0 1 0,0-1 0,0 0 0,0 0 0,1 1 0,-1-1 0,0 0 0,0 1 0,0-1 0,0 0 0,1 0 0,-1 1 0,0-1 0,0 0 0,1 0 0,-1 0 0,0 0 0,0 1 0,1-1 0,-1 0 0,0 0 0,1 0 0,-1 0 0,0 0 0,0 0 0,1 1 0,-1-1 0,0 0 0,1 0 0,-1 0 0,0 0 0,1 0 0,-1 0 0,1-1 0,33 8 0,0-2 0,0-2 0,1-1 0,58-4 0,-17 1 0,295 1 0,-346 3 0,-25-3 0,1 0 0,-1 0 0,0 0 0,0 0 0,0 0 0,0 0 0,0 0 0,0 1 0,1-1 0,-1 0 0,0 0 0,0 0 0,0 0 0,0 0 0,0 0 0,0 0 0,0 0 0,0 0 0,1 0 0,-1 1 0,0-1 0,0 0 0,0 0 0,0 0 0,0 0 0,0 0 0,0 0 0,0 1 0,0-1 0,0 0 0,0 0 0,0 0 0,0 0 0,0 0 0,0 0 0,0 1 0,0-1 0,0 0 0,0 0 0,0 0 0,0 0 0,0 0 0,0 1 0,0-1 0,0 0 0,0 0 0,0 0 0,0 0 0,0 0 0,-1 0 0,1 0 0,0 1 0,0-1 0,0 0 0,0 0 0,0 0 0,0 0 0,0 0 0,0 0 0,-1 0 0,1 0 0,-37 13 0,-2-7 0,-51 2 0,63-7 0,-1 1 0,1 1 0,0 2 0,-51 14 0,78-19 0,-1 0 0,1 1 0,-1-1 0,1 0 0,-1 0 0,1 0 0,-1 0 0,1 0 0,-1 0 0,1 1 0,-1-1 0,1 0 0,0 0 0,-1 1 0,1-1 0,-1 0 0,1 1 0,0-1 0,-1 0 0,1 1 0,0-1 0,-1 1 0,1-1 0,0 1 0,0-1 0,0 0 0,-1 1 0,1-1 0,0 1 0,0 0 0,13 6 0,29-1 0,39-4 0,0-3 0,0-3 0,122-23 0,-172 18 0,-35 6 0,-18 1 0,-573 12 0,574-8 0,16-1 0,1 0 0,-1 0 0,0-1 0,0 1 0,0-1 0,0 0 0,0-1 0,0 1 0,0-1 0,-9-3 0,14 4 0,-1 0 0,1 0 0,0-1 0,0 1 0,-1 0 0,1-1 0,0 1 0,0 0 0,-1-1 0,1 1 0,0 0 0,0-1 0,0 1 0,0 0 0,0-1 0,-1 1 0,1 0 0,0-1 0,0 1 0,0-1 0,0 1 0,0 0 0,0-1 0,0 1 0,0-1 0,1 1 0,-1 0 0,0-1 0,0 1 0,0 0 0,0-1 0,0 1 0,1 0 0,-1-1 0,0 1 0,0 0 0,0-1 0,1 1 0,-1 0 0,0 0 0,1-1 0,-1 1 0,0 0 0,1-1 0,16-13 0,15-4 0,1 1 0,0 2 0,52-17 0,113-20 0,-187 50 0,39-9 0,0-2 0,58-22 0,-93 25 0,-25 6 0,-34 7 0,-138 17 0,-467 42 0,619-59 0,69-3 0,474-29 0,-234 9 0,-245 19 0,-63 6 0,-9 1 0,-107 23 0,-323 47 0,430-72 0,-98 13 0,242-9 0,-16-10 0,-46-1 0,0 3 0,74 9 0,-117-9 0,0 0 0,0 0 0,0 0 0,0 0 0,0 0 0,0 1 0,0-1 0,0 0 0,0 1 0,0-1 0,0 1 0,0-1 0,0 1 0,0 0 0,0-1 0,-1 1 0,1 0 0,1 1 0,-2-2 0,0 1 0,0-1 0,0 1 0,0-1 0,0 1 0,0-1 0,0 1 0,0-1 0,0 1 0,0-1 0,-1 1 0,1-1 0,0 1 0,0-1 0,0 0 0,-1 1 0,1-1 0,0 1 0,0-1 0,-1 0 0,1 1 0,0-1 0,-1 1 0,1-1 0,-1 1 0,-35 19 0,-62 12 0,-132 27 0,219-57 0,-60 11 0,0-3 0,-1-4 0,-110-3 0,180-3 0,1 0 0,-1 0 0,0 1 0,1-1 0,-1 0 0,0 0 0,1-1 0,-1 1 0,0 0 0,1-1 0,-1 1 0,0 0 0,1-1 0,-1 0 0,1 1 0,-1-1 0,1 0 0,-1 0 0,-1-1 0,3 1 0,1 0 0,-1 0 0,0 0 0,1 0 0,-1 0 0,1 0 0,0 0 0,-1 0 0,1 0 0,0 0 0,-1 1 0,1-1 0,0 0 0,0 1 0,0-1 0,0 0 0,0 1 0,0-1 0,-1 1 0,1-1 0,2 1 0,68-31 0,-5 11 0,1 2 0,130-15 0,-354 58 0,-178 16 0,330-40 0,0 0 0,0-1 0,0 1 0,0-1 0,0 0 0,0 0 0,0-1 0,0 1 0,1-1 0,-1 0 0,0 0 0,0-1 0,-9-3 0,6-1 0,0 0 0,1 0 0,-1-1 0,1 0 0,-11-14 0,-60-78 0,77 99 0,1-1 0,-1 0 0,1 1 0,-1-1 0,1 0 0,-1 1 0,1-1 0,-1 0 0,1 1 0,-1-1 0,0 1 0,1-1 0,-1 1 0,0-1 0,0 1 0,1 0 0,-1-1 0,0 1 0,0 0 0,-1-1 0,-8 12 0,0 41 0,3-18 0,-3-19 0,2-18 0,-1-28 0,3 11 0,-2 46 0,5-13 0,3-7 0,-1 0 0,0-1 0,-1 1 0,1 0 0,-1 0 0,0-1 0,-1 1 0,1-1 0,-4 5 0,6-9 0,0-1 0,-1 0 0,1 0 0,0 1 0,0-1 0,0 0 0,0 0 0,0 0 0,-1 1 0,1-1 0,0 0 0,0 0 0,0 0 0,0 1 0,-1-1 0,1 0 0,0 0 0,0 0 0,-1 0 0,1 0 0,0 0 0,0 0 0,-1 1 0,1-1 0,0 0 0,0 0 0,-1 0 0,1 0 0,0 0 0,0 0 0,-1 0 0,1 0 0,0 0 0,0 0 0,-1-1 0,1 1 0,0 0 0,0 0 0,-1 0 0,1 0 0,0 0 0,-5-13 0,4-18 0,3 17 0,0 1 0,1-1 0,1 1 0,0 0 0,1 0 0,1 0 0,10-18 0,-15 31 0,-1-1 0,1 0 0,0 0 0,-1 0 0,1 1 0,0-1 0,0 0 0,0 0 0,0 1 0,-1-1 0,1 1 0,0-1 0,0 1 0,0-1 0,0 1 0,0 0 0,0 0 0,1-1 0,-1 1 0,0 0 0,0 0 0,0 0 0,0 0 0,2 0 0,0 1 0,0 0 0,-1 0 0,1 0 0,0 0 0,-1 0 0,1 1 0,-1-1 0,1 1 0,2 2 0,40 44 0,-44-47 0,15 23 0,-11-16 0,0 0 0,0-1 0,1 1 0,9 8 0,-14-14 0,1-1 0,-1 0 0,0 0 0,1 0 0,-1 0 0,1 0 0,-1 0 0,1 0 0,0-1 0,-1 1 0,1-1 0,0 1 0,-1-1 0,1 0 0,0 1 0,0-1 0,-1 0 0,1 0 0,0 0 0,0 0 0,-1-1 0,1 1 0,0 0 0,0-1 0,-1 1 0,1-1 0,0 1 0,1-2 0,58-29 0,1 3 0,98-31 0,-128 48 0,-23 5 0,-18 4 0,-19 2 0,-42 11 0,2 3 0,-89 29 0,154-42 0,-4 1 0,0 0 0,0 1 0,0-1 0,1 1 0,-11 7 0,18-10 0,-1 0 0,0 0 0,0 0 0,1 0 0,-1-1 0,0 1 0,1 0 0,-1 0 0,0 0 0,1 0 0,-1 0 0,0 1 0,1-1 0,-1 0 0,0 0 0,1 0 0,-1 0 0,0 0 0,1 0 0,-1 0 0,0 1 0,1-1 0,-1 0 0,0 0 0,0 0 0,1 1 0,-1-1 0,0 0 0,0 0 0,0 1 0,1-1 0,-1 0 0,0 0 0,0 1 0,0-1 0,0 0 0,0 1 0,1-1 0,-1 0 0,0 1 0,0-1 0,0 0 0,0 1 0,0-1 0,0 0 0,0 1 0,0-1 0,0 0 0,0 1 0,0-1 0,-1 0 0,1 1 0,0-1 0,0 0 0,0 0 0,0 1 0,0-1 0,-1 0 0,1 1 0,0-1 0,0 0 0,0 0 0,-1 1 0,1-1 0,0 0 0,0 0 0,-1 1 0,33 0 0,-32-1 0,267-17 0,-7 0 0,-230 16 0,-18 2 0,1-1 0,-1-1 0,1 0 0,-1 0 0,25-8 0,-36 7 0,-8-1 0,-15 0 0,-71-1 0,-172 16 0,-89 35 0,320-42 0,10-2 0,0 1 0,1 0 0,-1 2 0,-32 13 0,55-19 0,1 0 0,-1 0 0,1 0 0,0 0 0,-1 0 0,1 0 0,0 0 0,-1 0 0,1 0 0,0 0 0,-1 1 0,1-1 0,0 0 0,0 0 0,-1 0 0,1 1 0,0-1 0,-1 0 0,1 0 0,0 0 0,0 1 0,0-1 0,-1 0 0,1 1 0,0-1 0,0 0 0,0 1 0,-1-1 0,1 0 0,0 1 0,0-1 0,0 0 0,0 1 0,0-1 0,0 0 0,0 1 0,0 0 0,14 3 0,26-2 0,199-25 0,-50 4 0,-22-7 0,-237 50 0,1 3 0,-117 62 0,171-78 0,15-5 0,31-8 0,453-60 0,-448 56 0,-24 2 0,-19 1 0,-19 3 0,-1 1 0,1 2 0,0 1 0,-48 12 0,13-2 0,-78 11 0,-150 34 0,267-50 0,31-5 0,42-2 0,-47-1 0,152-7 0,231-37 0,-511 45 0,15 14 0,-120 13 0,140-14 0,128-29 0,-3 1 0,1 0 0,0 3 0,0 1 0,41-4 0,-119 38 0,6-10 0,-69 32 0,-198 59 0,272-98 0,18-4 0,1 0 0,-1-1 0,1 0 0,-1-1 0,0-1 0,0 0 0,-19 0 0,34-5 0,0 1 0,1 0 0,-1 0 0,1 0 0,-1 0 0,1 1 0,4-3 0,14-4 0,0 0 0,0 1 0,26-5 0,29-11 0,-130 24 0,-79 20 0,-98 11 0,-262 4 0,478-35 0,6 1 0,-1 0 0,0-1 0,1 0 0,-1 0 0,0-1 0,1 0 0,-1-1 0,1 1 0,-1-2 0,-8-3 0,15 5 0,1 1 0,0-1 0,-1 0 0,1 0 0,0 0 0,0 0 0,0 0 0,0 0 0,0 0 0,0 0 0,0 0 0,0-1 0,1 1 0,-1 0 0,0-1 0,1 1 0,-1 0 0,1-1 0,-1 1 0,1-1 0,0 1 0,-1-1 0,1 1 0,0-3 0,1 1 0,-1-1 0,1 0 0,0 1 0,0-1 0,0 1 0,0-1 0,1 1 0,-1 0 0,5-6 0,5-6 0,0 1 0,1 0 0,15-14 0,-23 24 0,48-47 0,100-77 0,-132 114 0,0 1 0,0 1 0,1 0 0,1 2 0,0 1 0,0 0 0,1 2 0,0 0 0,36-4 0,28 2 0,-1 5 0,161 11 0,-184 0 0,-1 3 0,0 2 0,0 3 0,97 38 0,-143-47 0,0 1 0,-1 0 0,0 1 0,-1 1 0,20 15 0,-32-22 0,0-1 0,0 1 0,0 1 0,0-1 0,0 0 0,-1 0 0,1 1 0,0-1 0,-1 1 0,0-1 0,0 1 0,0 0 0,0-1 0,0 1 0,0 0 0,0 4 0,-2-3 0,1-1 0,-1 0 0,0 0 0,1 0 0,-1-1 0,-1 1 0,1 0 0,0 0 0,-1 0 0,1-1 0,-1 1 0,0-1 0,0 1 0,0-1 0,0 0 0,0 0 0,-1 0 0,1 0 0,-4 2 0,-19 13 0,0 0 0,-1-2 0,-1-1 0,-1-2 0,0 0 0,-32 8 0,-184 38 0,48-29 0,-2-9 0,-316-8 0,501-12 0,-1 0 0,0-1 0,0-1 0,1 0 0,-15-5 0,24 6 0,0-1 0,0 1 0,0-1 0,1 0 0,-1 0 0,1-1 0,-1 1 0,1-1 0,0 0 0,0 1 0,0-1 0,0-1 0,1 1 0,-1 0 0,1-1 0,0 1 0,0-1 0,0 0 0,1 0 0,-3-6 0,1 2 0,1 0 0,0 0 0,0 0 0,1 0 0,0 0 0,0 0 0,1 0 0,0 0 0,1 0 0,0-1 0,0 1 0,0 0 0,1 0 0,0 1 0,1-1 0,0 0 0,0 1 0,1-1 0,0 1 0,0 0 0,0 0 0,1 1 0,0-1 0,0 1 0,1 0 0,0 1 0,0-1 0,0 1 0,1 0 0,-1 1 0,1-1 0,1 1 0,-1 1 0,0-1 0,14-3 0,22-2 0,1 2 0,0 1 0,0 3 0,1 2 0,47 4 0,-16-2 0,-41-1 0,221 10 0,-221-7 0,-1 2 0,1 2 0,-1 1 0,-1 1 0,43 19 0,-73-28 0,0 1 0,0 1 0,-1-1 0,1 0 0,0 1 0,-1-1 0,1 1 0,-1 0 0,0-1 0,1 1 0,-1 0 0,0 1 0,0-1 0,0 0 0,0 1 0,-1-1 0,1 1 0,-1-1 0,1 1 0,-1 0 0,0 0 0,0-1 0,0 1 0,-1 0 0,1 0 0,-1 0 0,1 0 0,-1 4 0,-1-2 0,0 0 0,-1 0 0,0-1 0,0 1 0,0 0 0,0-1 0,-1 1 0,1-1 0,-1 0 0,0 0 0,-1 0 0,1 0 0,-1-1 0,1 1 0,-1-1 0,-5 3 0,-6 5 0,-1-2 0,0 1 0,-1-2 0,0 0 0,0-2 0,-1 1 0,1-2 0,-24 4 0,-22 1 0,-65 3 0,118-13 0,-160 12 0,-261-15 0,416 1 0,0-1 0,1-1 0,-1-1 0,1 0 0,0 0 0,1-2 0,-1 0 0,1 0 0,1-1 0,-1-1 0,1 0 0,-19-19 0,28 25 0,0 0 0,0 1 0,0-2 0,1 1 0,0 0 0,-1 0 0,1-1 0,0 1 0,1-1 0,-1 0 0,1 0 0,-1 0 0,1 1 0,0-1 0,0 0 0,1 0 0,-1 0 0,1 0 0,0-1 0,0 1 0,1 0 0,-1 0 0,1 0 0,-1 0 0,4-6 0,-2 4 0,1 0 0,0 1 0,0 0 0,1-1 0,0 1 0,0 1 0,0-1 0,0 1 0,1-1 0,-1 1 0,1 0 0,0 1 0,1-1 0,-1 1 0,0 0 0,7-2 0,16-6 0,1 2 0,0 0 0,1 2 0,0 1 0,31-1 0,155-2 0,-161 8 0,42 1 0,0 4 0,0 5 0,-1 3 0,149 40 0,-232-49 0,-5-1 0,0 0 0,0 0 0,0 1 0,0 0 0,-1 0 0,1 0 0,-1 1 0,0 0 0,0 1 0,12 9 0,-18-13 0,0 0 0,-1 0 0,1 0 0,0 1 0,0-1 0,-1 0 0,1 0 0,-1 0 0,1 0 0,-1 1 0,1-1 0,-1 0 0,0 0 0,0 1 0,1-1 0,-1 0 0,0 1 0,0-1 0,0 0 0,-1 1 0,1-1 0,0 0 0,0 0 0,-1 1 0,1-1 0,-1 0 0,1 0 0,-1 0 0,1 1 0,-1-1 0,0 0 0,1 0 0,-1 0 0,0 0 0,0 0 0,0 0 0,0 0 0,0-1 0,-2 2 0,-4 4 0,0-2 0,-1 1 0,1-1 0,-14 5 0,-15 5 0,-1-1 0,-1-2 0,0-2 0,-48 5 0,-157 5 0,208-17 0,-1070 30 0,1066-32 0,37-1 0,7-2 0,18-4 0,34-7 0,175-19 0,465-8 0,-698 41 0,1 0 0,0 0 0,0 0 0,0 0 0,0 0 0,0 1 0,0-1 0,0 0 0,0 0 0,0 0 0,0 0 0,0 0 0,0 0 0,0 0 0,0 0 0,0 0 0,0 0 0,1 0 0,-1 1 0,0-1 0,0 0 0,0 0 0,0 0 0,0 0 0,0 0 0,0 0 0,0 0 0,0 0 0,0 0 0,0 0 0,-19 5 0,-32 5 0,22-6 0,-366 43 0,284-39 0,-179-10 0,282 1 3,1 0-1,0 0 1,0-1-1,0 0 1,0-1-1,0 1 0,0-1 1,1 0-1,-1-1 1,-9-7-1,-2-3-37,1-1-1,-17-18 0,-11-10-1249,31 30-554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193</Pages>
  <Words>33956</Words>
  <Characters>193552</Characters>
  <Application>Microsoft Office Word</Application>
  <DocSecurity>0</DocSecurity>
  <Lines>1612</Lines>
  <Paragraphs>454</Paragraphs>
  <ScaleCrop>false</ScaleCrop>
  <HeadingPairs>
    <vt:vector size="4" baseType="variant">
      <vt:variant>
        <vt:lpstr>Title</vt:lpstr>
      </vt:variant>
      <vt:variant>
        <vt:i4>1</vt:i4>
      </vt:variant>
      <vt:variant>
        <vt:lpstr>Headings</vt:lpstr>
      </vt:variant>
      <vt:variant>
        <vt:i4>54</vt:i4>
      </vt:variant>
    </vt:vector>
  </HeadingPairs>
  <TitlesOfParts>
    <vt:vector size="55" baseType="lpstr">
      <vt:lpstr/>
      <vt:lpstr>NHIỆM VỤ ĐỒ ÁN TỐT NGHIỆP</vt:lpstr>
      <vt:lpstr/>
      <vt:lpstr>LỜI CAM KẾT</vt:lpstr>
      <vt:lpstr/>
      <vt:lpstr>LỜI CẢM ƠN</vt:lpstr>
      <vt:lpstr/>
      <vt:lpstr>TÓM TẮT BẰNG TIẾNG VIỆT</vt:lpstr>
      <vt:lpstr>TÓM TẮT BẰNG TIẾNG ANH</vt:lpstr>
      <vt:lpstr>MỤC LỤC</vt:lpstr>
      <vt:lpstr/>
      <vt:lpstr>DANH MỤC BẢNG BIỂU</vt:lpstr>
      <vt:lpstr/>
      <vt:lpstr>DANH MỤC HÌNH ẢNH</vt:lpstr>
      <vt:lpstr/>
      <vt:lpstr>GIỚI THIỆU CHUNG</vt:lpstr>
      <vt:lpstr>    1.1. Tính cấp thiết và lí do chọn đề tài</vt:lpstr>
      <vt:lpstr>        1.2.1. Ý nghĩa khoa học</vt:lpstr>
      <vt:lpstr>    1.2. Mục tiêu nghiên cứu của đề tài</vt:lpstr>
      <vt:lpstr>    1.3. Đối tượng và phạm vi nghiên cứu</vt:lpstr>
      <vt:lpstr>        1.3.1. Đối tượng nghiên cứu</vt:lpstr>
      <vt:lpstr>        1.3.2. Phạm vi nghiên cứu</vt:lpstr>
      <vt:lpstr>    1.4. Phương pháp nghiên cứu</vt:lpstr>
      <vt:lpstr>    1.5. Kết cấu của đồ án tốt nghiệp</vt:lpstr>
      <vt:lpstr>    </vt:lpstr>
      <vt:lpstr>TỔNG QUAN NGHIÊN CỨU ĐỀ TÀI</vt:lpstr>
      <vt:lpstr>    2.1.Tình hình nghiên cứu chung</vt:lpstr>
      <vt:lpstr>        2.1.1. Tình hình nghiên cứu ngoài nước</vt:lpstr>
      <vt:lpstr>        2.1.2. Tình hình nghiên cứu trong nước</vt:lpstr>
      <vt:lpstr>    2.2. Tổng quan thiết bị liên quan tới hệ thống điều khiển</vt:lpstr>
      <vt:lpstr>        2.2.1. Tổng quan về PLC</vt:lpstr>
      <vt:lpstr>        2.2.2. Tổng quan về động cơ AC Servo</vt:lpstr>
      <vt:lpstr>        2.2.3. Tổng quan về camera công nghiệp O2D222</vt:lpstr>
      <vt:lpstr>        2.2.4. Tổng quan về vi điều khiển</vt:lpstr>
      <vt:lpstr>        2.2.5. Tổng quan về cảm biến từ trường</vt:lpstr>
      <vt:lpstr>        2.2.6. Tổng quan về cảm biến gia tốc</vt:lpstr>
      <vt:lpstr>    2.3. Kết luận</vt:lpstr>
      <vt:lpstr>CƠ SỞ LÍ THUYẾT</vt:lpstr>
      <vt:lpstr>    3.1. Cơ sở lý thuyết về điều khiển robot </vt:lpstr>
      <vt:lpstr>        3.1.1. Tính toán động học thuận robot</vt:lpstr>
      <vt:lpstr>        3.1.2. Tính toán động học nghịch robot</vt:lpstr>
      <vt:lpstr>        3.1.3. Biểu diễn tầm hoạt động của cơ cấu chấp hành cuối của robot</vt:lpstr>
      <vt:lpstr>        3.1.4. Mô phỏng động học bằng phần mềm Simulink trong Matlab</vt:lpstr>
      <vt:lpstr>        3.1.4. Tính toán động lực học cho cánh tay robot</vt:lpstr>
      <vt:lpstr>    3.2. Cơ sở lý thuyết cho thiết bị theo dõi chuyển động</vt:lpstr>
      <vt:lpstr>        3.2.1. Lý thuyết áp dụng trong thiết bị theo dõi chuyển động</vt:lpstr>
      <vt:lpstr>        3.2.2. Tính toán vị trí điểm cuối cho thiết bị theo dõi chuyển động</vt:lpstr>
      <vt:lpstr>    3.3. Cơ sở lý thuyết về xử lí ảnh</vt:lpstr>
      <vt:lpstr>        3.3.1. Phương pháp trích xuất các đặc trưng</vt:lpstr>
      <vt:lpstr>        3.3.3. Phương pháp tách biên vật thể</vt:lpstr>
      <vt:lpstr>        3.3.4. Phương pháp lọc nhiễu sử dụng thuật toán BFS</vt:lpstr>
      <vt:lpstr>        3.3.5. Phương pháp phân đoạn ảnh</vt:lpstr>
      <vt:lpstr>PHÁT TRIỂN TAY MÁY 5 BẬC TỰ DO ỨNG DỤNG TRONG XẾP SẢN PHẨM</vt:lpstr>
      <vt:lpstr>    4.1. Nghiên cứu và phát triển cánh tay robot</vt:lpstr>
      <vt:lpstr>        4.1.1. Nghiên cứu và phát triển cơ khí cho cánh tay robot 5 bậc tự do</vt:lpstr>
    </vt:vector>
  </TitlesOfParts>
  <Company/>
  <LinksUpToDate>false</LinksUpToDate>
  <CharactersWithSpaces>227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25</cp:revision>
  <cp:lastPrinted>2024-07-08T17:22:00Z</cp:lastPrinted>
  <dcterms:created xsi:type="dcterms:W3CDTF">2024-07-08T14:22:00Z</dcterms:created>
  <dcterms:modified xsi:type="dcterms:W3CDTF">2024-07-08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